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263" w:rsidRDefault="00663263" w:rsidP="005234FF">
      <w:pPr>
        <w:bidi/>
        <w:rPr>
          <w:lang w:eastAsia="zh-CN"/>
        </w:rPr>
      </w:pPr>
    </w:p>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tbl>
      <w:tblPr>
        <w:tblW w:w="10089" w:type="dxa"/>
        <w:tblLook w:val="01E0" w:firstRow="1" w:lastRow="1" w:firstColumn="1" w:lastColumn="1" w:noHBand="0" w:noVBand="0"/>
      </w:tblPr>
      <w:tblGrid>
        <w:gridCol w:w="10089"/>
      </w:tblGrid>
      <w:tr w:rsidR="00663263" w:rsidRPr="004F65E4">
        <w:tc>
          <w:tcPr>
            <w:tcW w:w="10089" w:type="dxa"/>
          </w:tcPr>
          <w:p w:rsidR="00663263" w:rsidRPr="001511A6" w:rsidRDefault="00663263" w:rsidP="0010420F">
            <w:pPr>
              <w:spacing w:before="380" w:line="280" w:lineRule="exact"/>
              <w:jc w:val="right"/>
              <w:rPr>
                <w:rFonts w:ascii="Tahoma" w:hAnsi="Tahoma" w:cs="Tahoma"/>
                <w:b/>
                <w:bCs/>
                <w:iCs/>
                <w:color w:val="243285"/>
                <w:sz w:val="32"/>
                <w:szCs w:val="32"/>
                <w:lang w:val="en-US"/>
              </w:rPr>
            </w:pPr>
          </w:p>
          <w:p w:rsidR="00663263" w:rsidRPr="004F65E4" w:rsidRDefault="00663263" w:rsidP="00E31B29">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E31B29">
              <w:rPr>
                <w:rFonts w:ascii="Tahoma" w:hAnsi="Tahoma" w:cs="Tahoma"/>
                <w:b/>
                <w:bCs/>
                <w:iCs/>
                <w:color w:val="243285"/>
                <w:sz w:val="36"/>
                <w:szCs w:val="36"/>
              </w:rPr>
              <w:t>1410-5</w:t>
            </w:r>
            <w:r w:rsidR="0081498C">
              <w:rPr>
                <w:rFonts w:ascii="Tahoma" w:hAnsi="Tahoma" w:cs="Tahoma" w:hint="eastAsia"/>
                <w:b/>
                <w:bCs/>
                <w:iCs/>
                <w:color w:val="243285"/>
                <w:sz w:val="36"/>
                <w:szCs w:val="36"/>
                <w:lang w:eastAsia="zh-CN"/>
              </w:rPr>
              <w:t xml:space="preserve"> </w:t>
            </w:r>
            <w:r w:rsidR="005B5917" w:rsidRPr="0081498C">
              <w:rPr>
                <w:rFonts w:ascii="SimHei" w:eastAsia="SimHei" w:hAnsi="Tahoma" w:cs="Tahoma" w:hint="eastAsia"/>
                <w:b/>
                <w:bCs/>
                <w:iCs/>
                <w:color w:val="243285"/>
                <w:sz w:val="36"/>
                <w:szCs w:val="36"/>
                <w:lang w:val="en-GB" w:eastAsia="zh-CN"/>
              </w:rPr>
              <w:t>建议书</w:t>
            </w:r>
          </w:p>
          <w:p w:rsidR="00663263" w:rsidRPr="004F65E4" w:rsidRDefault="00663263" w:rsidP="00E31B29">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E31B29">
              <w:rPr>
                <w:rFonts w:ascii="Tahoma" w:hAnsi="Tahoma" w:cs="Tahoma"/>
                <w:b/>
                <w:bCs/>
                <w:iCs/>
                <w:color w:val="243285"/>
                <w:szCs w:val="24"/>
              </w:rPr>
              <w:t>02</w:t>
            </w:r>
            <w:r w:rsidRPr="004F65E4">
              <w:rPr>
                <w:rFonts w:ascii="Tahoma" w:hAnsi="Tahoma" w:cs="Tahoma"/>
                <w:b/>
                <w:bCs/>
                <w:iCs/>
                <w:color w:val="243285"/>
                <w:szCs w:val="24"/>
              </w:rPr>
              <w:t>/</w:t>
            </w:r>
            <w:r w:rsidR="00E31B29">
              <w:rPr>
                <w:rFonts w:ascii="Tahoma" w:hAnsi="Tahoma" w:cs="Tahoma"/>
                <w:b/>
                <w:bCs/>
                <w:iCs/>
                <w:color w:val="243285"/>
                <w:szCs w:val="24"/>
              </w:rPr>
              <w:t>2012</w:t>
            </w:r>
            <w:r w:rsidRPr="004F65E4">
              <w:rPr>
                <w:rFonts w:ascii="Tahoma" w:hAnsi="Tahoma" w:cs="Tahoma"/>
                <w:b/>
                <w:bCs/>
                <w:iCs/>
                <w:color w:val="243285"/>
                <w:szCs w:val="24"/>
              </w:rPr>
              <w:t>)</w:t>
            </w:r>
          </w:p>
        </w:tc>
      </w:tr>
      <w:tr w:rsidR="00663263" w:rsidRPr="00CC1DA4">
        <w:tc>
          <w:tcPr>
            <w:tcW w:w="10089" w:type="dxa"/>
          </w:tcPr>
          <w:p w:rsidR="00663263" w:rsidRPr="005B5917" w:rsidRDefault="00663263" w:rsidP="0010420F">
            <w:pPr>
              <w:spacing w:before="80" w:line="500" w:lineRule="exact"/>
              <w:jc w:val="right"/>
              <w:rPr>
                <w:rFonts w:ascii="Tahoma" w:hAnsi="Tahoma" w:cs="Tahoma"/>
                <w:b/>
                <w:bCs/>
                <w:iCs/>
                <w:color w:val="243285"/>
                <w:sz w:val="44"/>
                <w:szCs w:val="44"/>
                <w:lang w:eastAsia="zh-CN"/>
              </w:rPr>
            </w:pPr>
          </w:p>
          <w:p w:rsidR="00663263" w:rsidRPr="005B5917" w:rsidRDefault="005B5917" w:rsidP="0081498C">
            <w:pPr>
              <w:spacing w:before="80" w:line="500" w:lineRule="exact"/>
              <w:jc w:val="right"/>
              <w:rPr>
                <w:rFonts w:ascii="Tahoma" w:hAnsi="Tahoma" w:cs="Tahoma"/>
                <w:b/>
                <w:bCs/>
                <w:iCs/>
                <w:color w:val="243285"/>
                <w:sz w:val="44"/>
                <w:szCs w:val="44"/>
                <w:lang w:eastAsia="zh-CN"/>
              </w:rPr>
            </w:pPr>
            <w:r w:rsidRPr="005B5917">
              <w:rPr>
                <w:rFonts w:ascii="Tahoma" w:hAnsi="Tahoma" w:cs="Tahoma"/>
                <w:b/>
                <w:bCs/>
                <w:iCs/>
                <w:color w:val="243285"/>
                <w:sz w:val="44"/>
                <w:szCs w:val="44"/>
                <w:lang w:eastAsia="zh-CN"/>
              </w:rPr>
              <w:t>3-60 GHz</w:t>
            </w:r>
            <w:r w:rsidRPr="0081498C">
              <w:rPr>
                <w:rFonts w:ascii="SimHei" w:eastAsia="SimHei" w:hAnsi="Tahoma" w:cs="Tahoma" w:hint="eastAsia"/>
                <w:b/>
                <w:bCs/>
                <w:iCs/>
                <w:color w:val="243285"/>
                <w:sz w:val="44"/>
                <w:szCs w:val="44"/>
                <w:lang w:eastAsia="zh-CN"/>
              </w:rPr>
              <w:t>频带范围内地面宽带</w:t>
            </w:r>
            <w:r w:rsidR="0081498C">
              <w:rPr>
                <w:rFonts w:ascii="SimHei" w:eastAsia="SimHei" w:hAnsi="Tahoma" w:cs="Tahoma"/>
                <w:b/>
                <w:bCs/>
                <w:iCs/>
                <w:color w:val="243285"/>
                <w:sz w:val="44"/>
                <w:szCs w:val="44"/>
                <w:lang w:eastAsia="zh-CN"/>
              </w:rPr>
              <w:br/>
            </w:r>
            <w:r w:rsidRPr="0081498C">
              <w:rPr>
                <w:rFonts w:ascii="SimHei" w:eastAsia="SimHei" w:hAnsi="Tahoma" w:cs="Tahoma" w:hint="eastAsia"/>
                <w:b/>
                <w:bCs/>
                <w:iCs/>
                <w:color w:val="243285"/>
                <w:sz w:val="44"/>
                <w:szCs w:val="44"/>
                <w:lang w:eastAsia="zh-CN"/>
              </w:rPr>
              <w:t>无线电接入系统设计所需的</w:t>
            </w:r>
            <w:r w:rsidR="0081498C">
              <w:rPr>
                <w:rFonts w:ascii="SimHei" w:eastAsia="SimHei" w:hAnsi="Tahoma" w:cs="Tahoma"/>
                <w:b/>
                <w:bCs/>
                <w:iCs/>
                <w:color w:val="243285"/>
                <w:sz w:val="44"/>
                <w:szCs w:val="44"/>
                <w:lang w:eastAsia="zh-CN"/>
              </w:rPr>
              <w:br/>
            </w:r>
            <w:r w:rsidRPr="0081498C">
              <w:rPr>
                <w:rFonts w:ascii="SimHei" w:eastAsia="SimHei" w:hAnsi="Tahoma" w:cs="Tahoma" w:hint="eastAsia"/>
                <w:b/>
                <w:bCs/>
                <w:iCs/>
                <w:color w:val="243285"/>
                <w:sz w:val="44"/>
                <w:szCs w:val="44"/>
                <w:lang w:eastAsia="zh-CN"/>
              </w:rPr>
              <w:t>传播数据和预测方法</w:t>
            </w:r>
          </w:p>
          <w:p w:rsidR="00663263" w:rsidRPr="005B5917" w:rsidRDefault="00663263" w:rsidP="0010420F">
            <w:pPr>
              <w:spacing w:before="80" w:line="500" w:lineRule="exact"/>
              <w:jc w:val="right"/>
              <w:rPr>
                <w:rFonts w:ascii="Tahoma" w:hAnsi="Tahoma" w:cs="Tahoma"/>
                <w:b/>
                <w:bCs/>
                <w:iCs/>
                <w:color w:val="243285"/>
                <w:sz w:val="44"/>
                <w:szCs w:val="44"/>
                <w:lang w:eastAsia="zh-CN"/>
              </w:rPr>
            </w:pPr>
          </w:p>
        </w:tc>
      </w:tr>
      <w:tr w:rsidR="00663263">
        <w:tc>
          <w:tcPr>
            <w:tcW w:w="10089" w:type="dxa"/>
          </w:tcPr>
          <w:p w:rsidR="00663263" w:rsidRPr="007347AE" w:rsidRDefault="00663263" w:rsidP="0010420F">
            <w:pPr>
              <w:spacing w:before="80" w:line="280" w:lineRule="exact"/>
              <w:ind w:right="640"/>
              <w:rPr>
                <w:rFonts w:ascii="Tahoma" w:hAnsi="Tahoma" w:cs="Tahoma"/>
                <w:b/>
                <w:bCs/>
                <w:iCs/>
                <w:color w:val="243285"/>
                <w:sz w:val="36"/>
                <w:szCs w:val="36"/>
                <w:lang w:val="en-US" w:eastAsia="zh-CN"/>
              </w:rPr>
            </w:pPr>
          </w:p>
          <w:p w:rsidR="00663263" w:rsidRPr="007347AE" w:rsidRDefault="00663263" w:rsidP="0010420F">
            <w:pPr>
              <w:spacing w:before="80" w:line="280" w:lineRule="exact"/>
              <w:ind w:right="640"/>
              <w:rPr>
                <w:rFonts w:ascii="Tahoma" w:hAnsi="Tahoma" w:cs="Tahoma"/>
                <w:b/>
                <w:bCs/>
                <w:iCs/>
                <w:color w:val="243285"/>
                <w:sz w:val="36"/>
                <w:szCs w:val="36"/>
                <w:lang w:val="en-US" w:eastAsia="zh-CN"/>
              </w:rPr>
            </w:pPr>
          </w:p>
          <w:p w:rsidR="00663263" w:rsidRPr="007347AE" w:rsidRDefault="00663263" w:rsidP="0010420F">
            <w:pPr>
              <w:spacing w:before="80" w:after="180" w:line="360" w:lineRule="exact"/>
              <w:ind w:right="720"/>
              <w:rPr>
                <w:rFonts w:ascii="Tahoma" w:hAnsi="Tahoma" w:cs="Tahoma"/>
                <w:b/>
                <w:bCs/>
                <w:iCs/>
                <w:color w:val="243285"/>
                <w:sz w:val="36"/>
                <w:szCs w:val="36"/>
                <w:lang w:val="en-US" w:eastAsia="zh-CN"/>
              </w:rPr>
            </w:pPr>
          </w:p>
          <w:p w:rsidR="00663263" w:rsidRPr="001511A6" w:rsidRDefault="00663263" w:rsidP="0010420F">
            <w:pPr>
              <w:spacing w:before="80" w:after="180" w:line="360" w:lineRule="exact"/>
              <w:jc w:val="right"/>
              <w:rPr>
                <w:rFonts w:ascii="Tahoma" w:hAnsi="Tahoma" w:cs="Tahoma"/>
                <w:b/>
                <w:bCs/>
                <w:iCs/>
                <w:color w:val="243285"/>
                <w:sz w:val="36"/>
                <w:szCs w:val="36"/>
                <w:lang w:val="en-US" w:eastAsia="zh-CN"/>
              </w:rPr>
            </w:pPr>
            <w:r>
              <w:rPr>
                <w:rFonts w:ascii="Tahoma" w:hAnsi="Tahoma" w:cs="Tahoma"/>
                <w:b/>
                <w:bCs/>
                <w:iCs/>
                <w:color w:val="243285"/>
                <w:sz w:val="36"/>
                <w:szCs w:val="36"/>
                <w:lang w:val="en-US" w:eastAsia="zh-CN"/>
              </w:rPr>
              <w:t>P</w:t>
            </w:r>
            <w:r w:rsidRPr="001511A6">
              <w:rPr>
                <w:rFonts w:ascii="Tahoma" w:hAnsi="Tahoma" w:cs="Tahoma"/>
                <w:b/>
                <w:bCs/>
                <w:iCs/>
                <w:color w:val="243285"/>
                <w:sz w:val="36"/>
                <w:szCs w:val="36"/>
                <w:lang w:val="en-US" w:eastAsia="zh-CN"/>
              </w:rPr>
              <w:t xml:space="preserve"> </w:t>
            </w:r>
            <w:r w:rsidR="007347AE" w:rsidRPr="0081498C">
              <w:rPr>
                <w:rFonts w:ascii="SimHei" w:eastAsia="SimHei" w:hAnsi="Tahoma" w:cs="Tahoma" w:hint="eastAsia"/>
                <w:b/>
                <w:bCs/>
                <w:iCs/>
                <w:color w:val="243285"/>
                <w:sz w:val="36"/>
                <w:szCs w:val="36"/>
                <w:lang w:val="en-US" w:eastAsia="zh-CN"/>
              </w:rPr>
              <w:t>系列</w:t>
            </w:r>
          </w:p>
          <w:p w:rsidR="00663263" w:rsidRPr="0081498C" w:rsidRDefault="007347AE" w:rsidP="0010420F">
            <w:pPr>
              <w:spacing w:before="80" w:line="360" w:lineRule="exact"/>
              <w:jc w:val="right"/>
              <w:rPr>
                <w:rFonts w:ascii="SimHei" w:eastAsia="SimHei" w:hAnsi="Tahoma" w:cs="Tahoma"/>
                <w:b/>
                <w:bCs/>
                <w:iCs/>
                <w:color w:val="243285"/>
                <w:sz w:val="36"/>
                <w:szCs w:val="36"/>
                <w:lang w:val="en-US" w:eastAsia="zh-CN"/>
              </w:rPr>
            </w:pPr>
            <w:r w:rsidRPr="0081498C">
              <w:rPr>
                <w:rFonts w:ascii="SimHei" w:eastAsia="SimHei" w:hAnsi="Tahoma" w:cs="Tahoma" w:hint="eastAsia"/>
                <w:b/>
                <w:bCs/>
                <w:iCs/>
                <w:color w:val="243285"/>
                <w:sz w:val="36"/>
                <w:szCs w:val="36"/>
                <w:lang w:val="en-US" w:eastAsia="zh-CN"/>
              </w:rPr>
              <w:t>无线电波传播</w:t>
            </w:r>
          </w:p>
        </w:tc>
      </w:tr>
    </w:tbl>
    <w:p w:rsidR="00663263" w:rsidRDefault="00663263" w:rsidP="0010420F">
      <w:pPr>
        <w:spacing w:before="80"/>
        <w:rPr>
          <w:i/>
          <w:sz w:val="22"/>
          <w:lang w:val="en-US" w:eastAsia="zh-CN"/>
        </w:rPr>
      </w:pPr>
    </w:p>
    <w:p w:rsidR="00663263" w:rsidRDefault="00663263" w:rsidP="0010420F">
      <w:pPr>
        <w:spacing w:before="80"/>
        <w:rPr>
          <w:i/>
          <w:sz w:val="22"/>
          <w:lang w:val="en-US" w:eastAsia="zh-CN"/>
        </w:rPr>
      </w:pPr>
    </w:p>
    <w:p w:rsidR="00663263" w:rsidRDefault="00663263" w:rsidP="0010420F">
      <w:pPr>
        <w:spacing w:before="80"/>
        <w:rPr>
          <w:i/>
          <w:sz w:val="22"/>
          <w:lang w:val="en-US" w:eastAsia="zh-CN"/>
        </w:rPr>
      </w:pPr>
    </w:p>
    <w:p w:rsidR="00663263" w:rsidRDefault="00663263" w:rsidP="0010420F">
      <w:pPr>
        <w:spacing w:before="80"/>
        <w:rPr>
          <w:i/>
          <w:sz w:val="22"/>
          <w:lang w:val="en-US" w:eastAsia="zh-CN"/>
        </w:rPr>
      </w:pPr>
    </w:p>
    <w:p w:rsidR="00663263" w:rsidRDefault="00663263" w:rsidP="0010420F">
      <w:pPr>
        <w:spacing w:before="80"/>
        <w:rPr>
          <w:i/>
          <w:sz w:val="22"/>
          <w:lang w:val="en-US" w:eastAsia="zh-CN"/>
        </w:rPr>
      </w:pPr>
    </w:p>
    <w:p w:rsidR="00663263" w:rsidRDefault="00663263" w:rsidP="0010420F">
      <w:pPr>
        <w:pStyle w:val="Equation"/>
        <w:tabs>
          <w:tab w:val="clear" w:pos="4820"/>
          <w:tab w:val="clear" w:pos="9639"/>
          <w:tab w:val="left" w:pos="1191"/>
          <w:tab w:val="left" w:pos="1588"/>
          <w:tab w:val="left" w:pos="1985"/>
        </w:tabs>
        <w:rPr>
          <w:rFonts w:ascii="Palatino Linotype" w:hAnsi="Palatino Linotype"/>
          <w:lang w:val="en-US" w:eastAsia="zh-CN"/>
        </w:rPr>
        <w:sectPr w:rsidR="00663263" w:rsidSect="0010420F">
          <w:headerReference w:type="even" r:id="rId8"/>
          <w:headerReference w:type="default" r:id="rId9"/>
          <w:pgSz w:w="11907" w:h="16834" w:code="9"/>
          <w:pgMar w:top="1418" w:right="1134" w:bottom="1134" w:left="1134" w:header="720" w:footer="482" w:gutter="0"/>
          <w:paperSrc w:first="15" w:other="15"/>
          <w:cols w:space="720"/>
        </w:sectPr>
      </w:pPr>
    </w:p>
    <w:p w:rsidR="008846DF" w:rsidRPr="008846DF" w:rsidRDefault="008846DF" w:rsidP="008846DF">
      <w:pPr>
        <w:spacing w:before="0"/>
        <w:rPr>
          <w:sz w:val="4"/>
          <w:szCs w:val="4"/>
          <w:lang w:eastAsia="zh-CN"/>
        </w:rPr>
      </w:pPr>
      <w:bookmarkStart w:id="0" w:name="c2tope"/>
      <w:bookmarkEnd w:id="0"/>
    </w:p>
    <w:p w:rsidR="005B5917" w:rsidRDefault="005B5917" w:rsidP="008846DF">
      <w:pPr>
        <w:pStyle w:val="Heading1"/>
        <w:spacing w:before="120"/>
        <w:jc w:val="center"/>
        <w:rPr>
          <w:bCs/>
          <w:lang w:eastAsia="zh-CN"/>
        </w:rPr>
      </w:pPr>
      <w:r>
        <w:rPr>
          <w:rFonts w:hint="eastAsia"/>
          <w:lang w:eastAsia="zh-CN"/>
        </w:rPr>
        <w:t>前言</w:t>
      </w:r>
    </w:p>
    <w:p w:rsidR="005B5917" w:rsidRDefault="005B5917" w:rsidP="005B5917">
      <w:pPr>
        <w:spacing w:before="240"/>
        <w:ind w:firstLineChars="200" w:firstLine="400"/>
        <w:rPr>
          <w:sz w:val="20"/>
          <w:lang w:val="en-US" w:eastAsia="zh-CN"/>
        </w:rPr>
      </w:pPr>
      <w:r>
        <w:rPr>
          <w:rFonts w:hint="eastAsia"/>
          <w:sz w:val="20"/>
          <w:lang w:eastAsia="zh-CN"/>
        </w:rPr>
        <w:t>无线电通信部门的作用是确保所有无线电通信业务，包括卫星业务，合理、公平、有效和经济地使用无线电频谱，并开展没有频率范围限制的研究，在此基础上通过建议书。</w:t>
      </w:r>
    </w:p>
    <w:p w:rsidR="005B5917" w:rsidRDefault="005B5917" w:rsidP="005B5917">
      <w:pPr>
        <w:ind w:firstLineChars="200" w:firstLine="400"/>
        <w:rPr>
          <w:sz w:val="20"/>
          <w:lang w:eastAsia="zh-CN"/>
        </w:rPr>
      </w:pPr>
      <w:r>
        <w:rPr>
          <w:rFonts w:hint="eastAsia"/>
          <w:sz w:val="20"/>
          <w:lang w:eastAsia="zh-CN"/>
        </w:rPr>
        <w:t>无线电通信部门制定规章制度和政策的职能由世界和区域无线电通信大会以及无线电通信全会完成，并得到各研究组的支持。</w:t>
      </w:r>
    </w:p>
    <w:p w:rsidR="008846DF" w:rsidRPr="008846DF" w:rsidRDefault="008846DF" w:rsidP="005B5917">
      <w:pPr>
        <w:ind w:firstLineChars="200" w:firstLine="400"/>
        <w:rPr>
          <w:sz w:val="20"/>
          <w:lang w:eastAsia="zh-CN"/>
        </w:rPr>
      </w:pPr>
    </w:p>
    <w:p w:rsidR="005B5917" w:rsidRPr="008846DF" w:rsidRDefault="005B5917" w:rsidP="008846DF">
      <w:pPr>
        <w:jc w:val="center"/>
        <w:rPr>
          <w:b/>
          <w:bCs/>
          <w:lang w:val="en-US" w:eastAsia="zh-CN"/>
        </w:rPr>
      </w:pPr>
      <w:r w:rsidRPr="008846DF">
        <w:rPr>
          <w:rFonts w:hint="eastAsia"/>
          <w:b/>
          <w:bCs/>
          <w:lang w:eastAsia="zh-CN"/>
        </w:rPr>
        <w:t>知识产权政策</w:t>
      </w:r>
      <w:r w:rsidR="0081498C" w:rsidRPr="008846DF">
        <w:rPr>
          <w:rFonts w:hint="eastAsia"/>
          <w:b/>
          <w:bCs/>
          <w:lang w:val="en-US" w:eastAsia="zh-CN"/>
        </w:rPr>
        <w:t>（</w:t>
      </w:r>
      <w:r w:rsidR="0081498C" w:rsidRPr="008846DF">
        <w:rPr>
          <w:b/>
          <w:bCs/>
          <w:lang w:val="en-US" w:eastAsia="zh-CN"/>
        </w:rPr>
        <w:t>IPR</w:t>
      </w:r>
      <w:r w:rsidR="0081498C" w:rsidRPr="008846DF">
        <w:rPr>
          <w:rFonts w:hint="eastAsia"/>
          <w:b/>
          <w:bCs/>
          <w:lang w:val="en-US" w:eastAsia="zh-CN"/>
        </w:rPr>
        <w:t>）</w:t>
      </w:r>
    </w:p>
    <w:p w:rsidR="005B5917" w:rsidRDefault="005B5917" w:rsidP="005B5917">
      <w:pPr>
        <w:tabs>
          <w:tab w:val="left" w:pos="420"/>
        </w:tabs>
        <w:spacing w:before="240"/>
        <w:ind w:firstLineChars="200" w:firstLine="400"/>
        <w:rPr>
          <w:sz w:val="20"/>
          <w:lang w:val="en-US" w:eastAsia="zh-CN"/>
        </w:rPr>
      </w:pPr>
      <w:r w:rsidRPr="006A2404">
        <w:rPr>
          <w:sz w:val="20"/>
          <w:lang w:val="en-US" w:eastAsia="zh-CN"/>
        </w:rPr>
        <w:t>ITU-R</w:t>
      </w:r>
      <w:r>
        <w:rPr>
          <w:rFonts w:hint="eastAsia"/>
          <w:sz w:val="20"/>
          <w:lang w:eastAsia="zh-CN"/>
        </w:rPr>
        <w:t>的知识产权政策在</w:t>
      </w:r>
      <w:r w:rsidRPr="006A2404">
        <w:rPr>
          <w:sz w:val="20"/>
          <w:lang w:val="en-US" w:eastAsia="zh-CN"/>
        </w:rPr>
        <w:t>ITU-R</w:t>
      </w:r>
      <w:r>
        <w:rPr>
          <w:rFonts w:hint="eastAsia"/>
          <w:sz w:val="20"/>
          <w:lang w:eastAsia="zh-CN"/>
        </w:rPr>
        <w:t>第</w:t>
      </w:r>
      <w:r w:rsidRPr="006A2404">
        <w:rPr>
          <w:sz w:val="20"/>
          <w:lang w:val="en-US" w:eastAsia="zh-CN"/>
        </w:rPr>
        <w:t>1</w:t>
      </w:r>
      <w:r>
        <w:rPr>
          <w:rFonts w:hint="eastAsia"/>
          <w:sz w:val="20"/>
          <w:lang w:eastAsia="zh-CN"/>
        </w:rPr>
        <w:t>号决议附件</w:t>
      </w:r>
      <w:r w:rsidRPr="006A2404">
        <w:rPr>
          <w:sz w:val="20"/>
          <w:lang w:val="en-US" w:eastAsia="zh-CN"/>
        </w:rPr>
        <w:t>1</w:t>
      </w:r>
      <w:r>
        <w:rPr>
          <w:rFonts w:hint="eastAsia"/>
          <w:sz w:val="20"/>
          <w:lang w:eastAsia="zh-CN"/>
        </w:rPr>
        <w:t>引用的</w:t>
      </w:r>
      <w:r w:rsidRPr="006A2404">
        <w:rPr>
          <w:rFonts w:ascii="SimSun" w:hAnsi="SimSun" w:hint="eastAsia"/>
          <w:sz w:val="20"/>
          <w:lang w:val="en-US" w:eastAsia="zh-CN"/>
        </w:rPr>
        <w:t>“</w:t>
      </w:r>
      <w:r w:rsidRPr="006A2404">
        <w:rPr>
          <w:sz w:val="20"/>
          <w:lang w:val="en-US" w:eastAsia="zh-CN"/>
        </w:rPr>
        <w:t>ITU-T/ITU-R/ISO/IEC</w:t>
      </w:r>
      <w:r>
        <w:rPr>
          <w:rFonts w:hint="eastAsia"/>
          <w:sz w:val="20"/>
          <w:lang w:eastAsia="zh-CN"/>
        </w:rPr>
        <w:t>共同专利政策</w:t>
      </w:r>
      <w:r w:rsidRPr="006A2404">
        <w:rPr>
          <w:rFonts w:ascii="SimSun" w:hAnsi="SimSun" w:hint="eastAsia"/>
          <w:sz w:val="20"/>
          <w:lang w:val="en-US" w:eastAsia="zh-CN"/>
        </w:rPr>
        <w:t>”</w:t>
      </w:r>
      <w:r>
        <w:rPr>
          <w:rFonts w:hint="eastAsia"/>
          <w:sz w:val="20"/>
          <w:lang w:eastAsia="zh-CN"/>
        </w:rPr>
        <w:t>中做了说明。专利持有者提交专利和许可声明的表格可从</w:t>
      </w:r>
      <w:hyperlink r:id="rId10" w:history="1">
        <w:r w:rsidRPr="006A2404">
          <w:rPr>
            <w:rStyle w:val="Hyperlink"/>
            <w:sz w:val="20"/>
            <w:lang w:val="en-US" w:eastAsia="zh-CN"/>
          </w:rPr>
          <w:t>http://www.itu.int/ITU-R/go/patents/en</w:t>
        </w:r>
      </w:hyperlink>
      <w:r>
        <w:rPr>
          <w:rFonts w:hint="eastAsia"/>
          <w:sz w:val="20"/>
          <w:lang w:eastAsia="zh-CN"/>
        </w:rPr>
        <w:t>获得</w:t>
      </w:r>
      <w:r w:rsidRPr="006A2404">
        <w:rPr>
          <w:rFonts w:hint="eastAsia"/>
          <w:sz w:val="20"/>
          <w:lang w:val="en-US" w:eastAsia="zh-CN"/>
        </w:rPr>
        <w:t>，</w:t>
      </w:r>
      <w:r>
        <w:rPr>
          <w:rFonts w:hint="eastAsia"/>
          <w:sz w:val="20"/>
          <w:lang w:eastAsia="zh-CN"/>
        </w:rPr>
        <w:t>该网址也提供了</w:t>
      </w:r>
      <w:r w:rsidRPr="006A2404">
        <w:rPr>
          <w:rFonts w:ascii="SimSun" w:hAnsi="SimSun" w:hint="eastAsia"/>
          <w:sz w:val="20"/>
          <w:lang w:val="en-US" w:eastAsia="zh-CN"/>
        </w:rPr>
        <w:t>“</w:t>
      </w:r>
      <w:r w:rsidRPr="006A2404">
        <w:rPr>
          <w:sz w:val="20"/>
          <w:lang w:val="en-US" w:eastAsia="zh-CN"/>
        </w:rPr>
        <w:t>ITU-T/ITU-R/ISO/IEC</w:t>
      </w:r>
      <w:r>
        <w:rPr>
          <w:rFonts w:hint="eastAsia"/>
          <w:sz w:val="20"/>
          <w:lang w:eastAsia="zh-CN"/>
        </w:rPr>
        <w:t>共同专利政策实施指南</w:t>
      </w:r>
      <w:r w:rsidRPr="006A2404">
        <w:rPr>
          <w:rFonts w:ascii="SimSun" w:hAnsi="SimSun" w:hint="eastAsia"/>
          <w:sz w:val="20"/>
          <w:lang w:val="en-US" w:eastAsia="zh-CN"/>
        </w:rPr>
        <w:t>”</w:t>
      </w:r>
      <w:r>
        <w:rPr>
          <w:rFonts w:hint="eastAsia"/>
          <w:sz w:val="20"/>
          <w:lang w:eastAsia="zh-CN"/>
        </w:rPr>
        <w:t>以及</w:t>
      </w:r>
      <w:r w:rsidRPr="006A2404">
        <w:rPr>
          <w:sz w:val="20"/>
          <w:lang w:val="en-US" w:eastAsia="zh-CN"/>
        </w:rPr>
        <w:t>ITU-R</w:t>
      </w:r>
      <w:r>
        <w:rPr>
          <w:rFonts w:hint="eastAsia"/>
          <w:sz w:val="20"/>
          <w:lang w:eastAsia="zh-CN"/>
        </w:rPr>
        <w:t>专利信息数据库。</w:t>
      </w:r>
      <w:r>
        <w:rPr>
          <w:sz w:val="20"/>
          <w:lang w:val="en-US" w:eastAsia="zh-CN"/>
        </w:rPr>
        <w:t xml:space="preserve"> </w:t>
      </w:r>
    </w:p>
    <w:p w:rsidR="005B5917" w:rsidRDefault="005B5917" w:rsidP="005B5917">
      <w:pPr>
        <w:jc w:val="center"/>
        <w:rPr>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38"/>
        <w:gridCol w:w="8122"/>
      </w:tblGrid>
      <w:tr w:rsidR="005B5917" w:rsidRPr="001A69F1" w:rsidTr="005B5917">
        <w:tc>
          <w:tcPr>
            <w:tcW w:w="9360" w:type="dxa"/>
            <w:gridSpan w:val="2"/>
            <w:tcBorders>
              <w:top w:val="single" w:sz="12" w:space="0" w:color="000080"/>
              <w:left w:val="single" w:sz="12" w:space="0" w:color="000080"/>
              <w:bottom w:val="nil"/>
              <w:right w:val="single" w:sz="12" w:space="0" w:color="000080"/>
            </w:tcBorders>
            <w:hideMark/>
          </w:tcPr>
          <w:p w:rsidR="005B5917" w:rsidRPr="001A69F1" w:rsidRDefault="005B5917" w:rsidP="008846DF">
            <w:pPr>
              <w:pStyle w:val="Tablehead"/>
              <w:spacing w:before="120"/>
              <w:rPr>
                <w:lang w:eastAsia="zh-CN"/>
              </w:rPr>
            </w:pPr>
            <w:r w:rsidRPr="001A69F1">
              <w:rPr>
                <w:lang w:eastAsia="zh-CN"/>
              </w:rPr>
              <w:t>ITU-R</w:t>
            </w:r>
            <w:r w:rsidR="0081498C" w:rsidRPr="001A69F1">
              <w:rPr>
                <w:rFonts w:hint="eastAsia"/>
                <w:lang w:eastAsia="zh-CN"/>
              </w:rPr>
              <w:t xml:space="preserve"> </w:t>
            </w:r>
            <w:r>
              <w:rPr>
                <w:rFonts w:hint="eastAsia"/>
                <w:lang w:val="en-US" w:eastAsia="zh-CN"/>
              </w:rPr>
              <w:t>建议书系列</w:t>
            </w:r>
          </w:p>
          <w:p w:rsidR="005B5917" w:rsidRPr="001A69F1" w:rsidRDefault="0081498C" w:rsidP="0081498C">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20"/>
                <w:lang w:eastAsia="zh-CN"/>
              </w:rPr>
            </w:pPr>
            <w:r w:rsidRPr="001A69F1">
              <w:rPr>
                <w:rFonts w:hint="eastAsia"/>
                <w:b w:val="0"/>
                <w:sz w:val="20"/>
                <w:lang w:eastAsia="zh-CN"/>
              </w:rPr>
              <w:t>（</w:t>
            </w:r>
            <w:r w:rsidR="005B5917">
              <w:rPr>
                <w:rFonts w:hint="eastAsia"/>
                <w:b w:val="0"/>
                <w:sz w:val="20"/>
                <w:lang w:val="en-US" w:eastAsia="zh-CN"/>
              </w:rPr>
              <w:t>可同时在以下网址获得</w:t>
            </w:r>
            <w:r w:rsidR="005B5917" w:rsidRPr="001A69F1">
              <w:rPr>
                <w:rFonts w:hint="eastAsia"/>
                <w:b w:val="0"/>
                <w:sz w:val="20"/>
                <w:lang w:eastAsia="zh-CN"/>
              </w:rPr>
              <w:t>：</w:t>
            </w:r>
            <w:hyperlink r:id="rId11" w:history="1">
              <w:r w:rsidR="005B5917" w:rsidRPr="001A69F1">
                <w:rPr>
                  <w:rStyle w:val="Hyperlink"/>
                  <w:b w:val="0"/>
                  <w:bCs/>
                  <w:sz w:val="20"/>
                  <w:lang w:eastAsia="zh-CN"/>
                </w:rPr>
                <w:t>http://www.itu.int/publ/R-REC/en</w:t>
              </w:r>
            </w:hyperlink>
            <w:r w:rsidRPr="001A69F1">
              <w:rPr>
                <w:rFonts w:hint="eastAsia"/>
                <w:b w:val="0"/>
                <w:sz w:val="20"/>
                <w:lang w:eastAsia="zh-CN"/>
              </w:rPr>
              <w:t>）</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200" w:after="100"/>
              <w:ind w:left="57"/>
              <w:rPr>
                <w:b/>
                <w:bCs/>
                <w:sz w:val="20"/>
                <w:lang w:val="en-US" w:eastAsia="zh-CN"/>
              </w:rPr>
            </w:pPr>
            <w:r>
              <w:rPr>
                <w:rFonts w:hint="eastAsia"/>
                <w:b/>
                <w:bCs/>
                <w:sz w:val="20"/>
                <w:lang w:val="en-US" w:eastAsia="zh-CN"/>
              </w:rPr>
              <w:t>系列</w:t>
            </w:r>
          </w:p>
        </w:tc>
        <w:tc>
          <w:tcPr>
            <w:tcW w:w="8122" w:type="dxa"/>
            <w:tcBorders>
              <w:top w:val="nil"/>
              <w:left w:val="nil"/>
              <w:bottom w:val="nil"/>
              <w:right w:val="single" w:sz="12" w:space="0" w:color="000080"/>
            </w:tcBorders>
            <w:hideMark/>
          </w:tcPr>
          <w:p w:rsidR="005B5917" w:rsidRDefault="005B5917" w:rsidP="0081498C">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bCs/>
                <w:sz w:val="20"/>
                <w:lang w:val="en-US"/>
              </w:rPr>
            </w:pPr>
            <w:r>
              <w:rPr>
                <w:rFonts w:hint="eastAsia"/>
                <w:bCs/>
                <w:sz w:val="20"/>
                <w:lang w:val="en-US"/>
              </w:rPr>
              <w:t>标题</w:t>
            </w:r>
          </w:p>
        </w:tc>
      </w:tr>
      <w:tr w:rsidR="005B5917" w:rsidRPr="00021E85" w:rsidTr="005B5917">
        <w:tc>
          <w:tcPr>
            <w:tcW w:w="1238" w:type="dxa"/>
            <w:tcBorders>
              <w:top w:val="nil"/>
              <w:left w:val="single" w:sz="12" w:space="0" w:color="000080"/>
              <w:bottom w:val="nil"/>
              <w:right w:val="nil"/>
            </w:tcBorders>
            <w:hideMark/>
          </w:tcPr>
          <w:p w:rsidR="005B5917" w:rsidRPr="00021E85" w:rsidRDefault="005B5917" w:rsidP="005B5917">
            <w:pPr>
              <w:spacing w:before="30" w:after="30"/>
              <w:ind w:left="57"/>
              <w:jc w:val="left"/>
              <w:rPr>
                <w:b/>
                <w:bCs/>
                <w:sz w:val="20"/>
                <w:lang w:val="en-US"/>
              </w:rPr>
            </w:pPr>
            <w:r w:rsidRPr="00021E85">
              <w:rPr>
                <w:b/>
                <w:bCs/>
                <w:sz w:val="20"/>
                <w:lang w:val="en-US"/>
              </w:rPr>
              <w:t>BO</w:t>
            </w:r>
          </w:p>
        </w:tc>
        <w:tc>
          <w:tcPr>
            <w:tcW w:w="8122" w:type="dxa"/>
            <w:tcBorders>
              <w:top w:val="nil"/>
              <w:left w:val="nil"/>
              <w:bottom w:val="nil"/>
              <w:right w:val="single" w:sz="12" w:space="0" w:color="000080"/>
            </w:tcBorders>
            <w:hideMark/>
          </w:tcPr>
          <w:p w:rsidR="005B5917" w:rsidRPr="00021E85" w:rsidRDefault="005B5917" w:rsidP="005B5917">
            <w:pPr>
              <w:spacing w:before="30" w:after="30"/>
              <w:jc w:val="left"/>
              <w:rPr>
                <w:b/>
                <w:bCs/>
                <w:sz w:val="20"/>
                <w:lang w:val="en-US"/>
              </w:rPr>
            </w:pPr>
            <w:r w:rsidRPr="00021E85">
              <w:rPr>
                <w:rFonts w:hint="eastAsia"/>
                <w:sz w:val="20"/>
                <w:lang w:val="en-US" w:eastAsia="zh-CN"/>
              </w:rPr>
              <w:t>卫星传输</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30" w:after="30"/>
              <w:ind w:left="57"/>
              <w:jc w:val="left"/>
              <w:rPr>
                <w:b/>
                <w:bCs/>
                <w:sz w:val="20"/>
                <w:lang w:val="en-US"/>
              </w:rPr>
            </w:pPr>
            <w:r>
              <w:rPr>
                <w:b/>
                <w:bCs/>
                <w:sz w:val="20"/>
                <w:lang w:val="en-US"/>
              </w:rPr>
              <w:t>BR</w:t>
            </w:r>
          </w:p>
        </w:tc>
        <w:tc>
          <w:tcPr>
            <w:tcW w:w="8122" w:type="dxa"/>
            <w:tcBorders>
              <w:top w:val="nil"/>
              <w:left w:val="nil"/>
              <w:bottom w:val="nil"/>
              <w:right w:val="single" w:sz="12" w:space="0" w:color="000080"/>
            </w:tcBorders>
            <w:hideMark/>
          </w:tcPr>
          <w:p w:rsidR="005B5917" w:rsidRDefault="005B5917" w:rsidP="005B5917">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eastAsia="zh-CN"/>
              </w:rPr>
            </w:pPr>
            <w:r>
              <w:rPr>
                <w:rFonts w:hint="eastAsia"/>
                <w:b w:val="0"/>
                <w:sz w:val="20"/>
                <w:lang w:val="en-US" w:eastAsia="zh-CN"/>
              </w:rPr>
              <w:t>用于制作、存档和播放的记录；用于电视的胶片</w:t>
            </w:r>
          </w:p>
        </w:tc>
      </w:tr>
      <w:tr w:rsidR="005B5917" w:rsidTr="005B5917">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b/>
                <w:bCs/>
                <w:sz w:val="20"/>
                <w:lang w:val="en-US"/>
              </w:rPr>
            </w:pPr>
            <w:r>
              <w:rPr>
                <w:b/>
                <w:bCs/>
                <w:sz w:val="20"/>
                <w:lang w:val="en-US"/>
              </w:rPr>
              <w:t>BS</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bCs/>
                <w:sz w:val="20"/>
                <w:lang w:val="en-US" w:eastAsia="zh-CN"/>
              </w:rPr>
            </w:pPr>
            <w:r>
              <w:rPr>
                <w:rFonts w:hint="eastAsia"/>
                <w:bCs/>
                <w:sz w:val="20"/>
                <w:lang w:val="en-US"/>
              </w:rPr>
              <w:t>广播业务</w:t>
            </w:r>
            <w:r>
              <w:rPr>
                <w:bCs/>
                <w:sz w:val="20"/>
                <w:lang w:val="en-US" w:eastAsia="zh-CN"/>
              </w:rPr>
              <w:t>(</w:t>
            </w:r>
            <w:r>
              <w:rPr>
                <w:rFonts w:hint="eastAsia"/>
                <w:bCs/>
                <w:sz w:val="20"/>
                <w:lang w:val="en-US"/>
              </w:rPr>
              <w:t>声音</w:t>
            </w:r>
            <w:r>
              <w:rPr>
                <w:bCs/>
                <w:sz w:val="20"/>
                <w:lang w:val="en-US" w:eastAsia="zh-CN"/>
              </w:rPr>
              <w:t>)</w:t>
            </w:r>
          </w:p>
        </w:tc>
      </w:tr>
      <w:tr w:rsidR="005B5917" w:rsidTr="005B5917">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b/>
                <w:bCs/>
                <w:sz w:val="20"/>
                <w:lang w:val="en-US"/>
              </w:rPr>
            </w:pPr>
            <w:r>
              <w:rPr>
                <w:b/>
                <w:bCs/>
                <w:sz w:val="20"/>
                <w:lang w:val="en-US"/>
              </w:rPr>
              <w:t>BT</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bCs/>
                <w:sz w:val="20"/>
                <w:lang w:val="en-US" w:eastAsia="zh-CN"/>
              </w:rPr>
            </w:pPr>
            <w:r>
              <w:rPr>
                <w:rFonts w:hint="eastAsia"/>
                <w:bCs/>
                <w:sz w:val="20"/>
                <w:lang w:val="en-US"/>
              </w:rPr>
              <w:t>广播业务</w:t>
            </w:r>
            <w:r>
              <w:rPr>
                <w:bCs/>
                <w:sz w:val="20"/>
                <w:lang w:val="en-US" w:eastAsia="zh-CN"/>
              </w:rPr>
              <w:t>(</w:t>
            </w:r>
            <w:r>
              <w:rPr>
                <w:rFonts w:hint="eastAsia"/>
                <w:bCs/>
                <w:sz w:val="20"/>
                <w:lang w:val="en-US"/>
              </w:rPr>
              <w:t>电视</w:t>
            </w:r>
            <w:r>
              <w:rPr>
                <w:bCs/>
                <w:sz w:val="20"/>
                <w:lang w:val="en-US" w:eastAsia="zh-CN"/>
              </w:rPr>
              <w:t>)</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30" w:after="30"/>
              <w:ind w:left="57"/>
              <w:jc w:val="left"/>
              <w:rPr>
                <w:b/>
                <w:bCs/>
                <w:sz w:val="20"/>
                <w:lang w:val="fr-CH"/>
              </w:rPr>
            </w:pPr>
            <w:r>
              <w:rPr>
                <w:b/>
                <w:bCs/>
                <w:sz w:val="20"/>
                <w:lang w:val="fr-CH"/>
              </w:rPr>
              <w:t>F</w:t>
            </w:r>
          </w:p>
        </w:tc>
        <w:tc>
          <w:tcPr>
            <w:tcW w:w="8122" w:type="dxa"/>
            <w:tcBorders>
              <w:top w:val="nil"/>
              <w:left w:val="nil"/>
              <w:bottom w:val="nil"/>
              <w:right w:val="single" w:sz="12" w:space="0" w:color="000080"/>
            </w:tcBorders>
            <w:hideMark/>
          </w:tcPr>
          <w:p w:rsidR="005B5917" w:rsidRDefault="005B5917" w:rsidP="005B591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eastAsia="zh-CN"/>
              </w:rPr>
            </w:pPr>
            <w:r>
              <w:rPr>
                <w:rFonts w:hint="eastAsia"/>
                <w:sz w:val="20"/>
                <w:lang w:val="fr-CH" w:eastAsia="zh-CN"/>
              </w:rPr>
              <w:t>固定业务</w:t>
            </w:r>
          </w:p>
        </w:tc>
      </w:tr>
      <w:tr w:rsidR="005B5917" w:rsidTr="008E44D0">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sz w:val="20"/>
                <w:lang w:val="en-US" w:eastAsia="zh-CN"/>
              </w:rPr>
            </w:pPr>
            <w:r>
              <w:rPr>
                <w:b/>
                <w:bCs/>
                <w:sz w:val="20"/>
                <w:lang w:val="en-US"/>
              </w:rPr>
              <w:t>M</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bCs/>
                <w:sz w:val="20"/>
                <w:lang w:val="en-US" w:eastAsia="zh-CN"/>
              </w:rPr>
            </w:pPr>
            <w:r>
              <w:rPr>
                <w:rFonts w:hint="eastAsia"/>
                <w:bCs/>
                <w:sz w:val="20"/>
                <w:lang w:val="en-US" w:eastAsia="zh-CN"/>
              </w:rPr>
              <w:t>移动、无线电测定、业余无线电以及相关卫星业务</w:t>
            </w:r>
          </w:p>
        </w:tc>
      </w:tr>
      <w:tr w:rsidR="005B5917" w:rsidRPr="00021E85" w:rsidTr="008E44D0">
        <w:tc>
          <w:tcPr>
            <w:tcW w:w="1238" w:type="dxa"/>
            <w:tcBorders>
              <w:top w:val="nil"/>
              <w:left w:val="single" w:sz="12" w:space="0" w:color="000080"/>
              <w:bottom w:val="nil"/>
              <w:right w:val="nil"/>
            </w:tcBorders>
            <w:shd w:val="pct5" w:color="auto" w:fill="auto"/>
            <w:hideMark/>
          </w:tcPr>
          <w:p w:rsidR="005B5917" w:rsidRPr="00021E85" w:rsidRDefault="005B5917" w:rsidP="005B5917">
            <w:pPr>
              <w:spacing w:before="30" w:after="30"/>
              <w:ind w:left="57"/>
              <w:jc w:val="left"/>
              <w:rPr>
                <w:b/>
                <w:bCs/>
                <w:color w:val="000080"/>
                <w:sz w:val="20"/>
                <w:lang w:val="en-US"/>
              </w:rPr>
            </w:pPr>
            <w:r w:rsidRPr="00021E85">
              <w:rPr>
                <w:b/>
                <w:bCs/>
                <w:color w:val="000080"/>
                <w:sz w:val="20"/>
                <w:lang w:val="en-US"/>
              </w:rPr>
              <w:t>P</w:t>
            </w:r>
          </w:p>
        </w:tc>
        <w:tc>
          <w:tcPr>
            <w:tcW w:w="8122" w:type="dxa"/>
            <w:tcBorders>
              <w:top w:val="nil"/>
              <w:left w:val="nil"/>
              <w:bottom w:val="nil"/>
              <w:right w:val="single" w:sz="12" w:space="0" w:color="000080"/>
            </w:tcBorders>
            <w:shd w:val="pct5" w:color="auto" w:fill="auto"/>
            <w:hideMark/>
          </w:tcPr>
          <w:p w:rsidR="005B5917" w:rsidRPr="00021E85" w:rsidRDefault="005B5917" w:rsidP="005B5917">
            <w:pPr>
              <w:spacing w:before="30" w:after="30"/>
              <w:jc w:val="left"/>
              <w:rPr>
                <w:b/>
                <w:bCs/>
                <w:color w:val="000080"/>
                <w:sz w:val="20"/>
                <w:lang w:val="en-US"/>
              </w:rPr>
            </w:pPr>
            <w:r w:rsidRPr="00021E85">
              <w:rPr>
                <w:rFonts w:hint="eastAsia"/>
                <w:b/>
                <w:bCs/>
                <w:color w:val="000080"/>
                <w:sz w:val="20"/>
                <w:lang w:val="en-US"/>
              </w:rPr>
              <w:t>无线电波传播</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30" w:after="30"/>
              <w:ind w:left="57"/>
              <w:jc w:val="left"/>
              <w:rPr>
                <w:b/>
                <w:bCs/>
                <w:sz w:val="20"/>
                <w:lang w:val="en-US"/>
              </w:rPr>
            </w:pPr>
            <w:r>
              <w:rPr>
                <w:b/>
                <w:bCs/>
                <w:sz w:val="20"/>
                <w:lang w:val="en-US"/>
              </w:rPr>
              <w:t>RA</w:t>
            </w:r>
          </w:p>
        </w:tc>
        <w:tc>
          <w:tcPr>
            <w:tcW w:w="8122" w:type="dxa"/>
            <w:tcBorders>
              <w:top w:val="nil"/>
              <w:left w:val="nil"/>
              <w:bottom w:val="nil"/>
              <w:right w:val="single" w:sz="12" w:space="0" w:color="000080"/>
            </w:tcBorders>
            <w:hideMark/>
          </w:tcPr>
          <w:p w:rsidR="005B5917" w:rsidRDefault="005B5917" w:rsidP="005B591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rFonts w:hint="eastAsia"/>
                <w:sz w:val="20"/>
                <w:lang w:val="en-US"/>
              </w:rPr>
              <w:t>射电天文</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30" w:after="30"/>
              <w:ind w:left="57"/>
              <w:jc w:val="left"/>
              <w:rPr>
                <w:b/>
                <w:bCs/>
                <w:sz w:val="20"/>
                <w:lang w:val="en-US"/>
              </w:rPr>
            </w:pPr>
            <w:r>
              <w:rPr>
                <w:b/>
                <w:bCs/>
                <w:sz w:val="20"/>
                <w:lang w:val="en-US"/>
              </w:rPr>
              <w:t>RS</w:t>
            </w:r>
          </w:p>
        </w:tc>
        <w:tc>
          <w:tcPr>
            <w:tcW w:w="8122" w:type="dxa"/>
            <w:tcBorders>
              <w:top w:val="nil"/>
              <w:left w:val="nil"/>
              <w:bottom w:val="nil"/>
              <w:right w:val="single" w:sz="12" w:space="0" w:color="000080"/>
            </w:tcBorders>
            <w:hideMark/>
          </w:tcPr>
          <w:p w:rsidR="005B5917" w:rsidRDefault="005B5917" w:rsidP="005B591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rFonts w:hint="eastAsia"/>
                <w:sz w:val="20"/>
                <w:lang w:val="en-US"/>
              </w:rPr>
              <w:t>遥感系统</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30" w:after="30"/>
              <w:ind w:left="57"/>
              <w:jc w:val="left"/>
              <w:rPr>
                <w:b/>
                <w:bCs/>
                <w:sz w:val="20"/>
                <w:lang w:val="en-US"/>
              </w:rPr>
            </w:pPr>
            <w:r>
              <w:rPr>
                <w:b/>
                <w:bCs/>
                <w:sz w:val="20"/>
                <w:lang w:val="en-US"/>
              </w:rPr>
              <w:t>S</w:t>
            </w:r>
          </w:p>
        </w:tc>
        <w:tc>
          <w:tcPr>
            <w:tcW w:w="8122" w:type="dxa"/>
            <w:tcBorders>
              <w:top w:val="nil"/>
              <w:left w:val="nil"/>
              <w:bottom w:val="nil"/>
              <w:right w:val="single" w:sz="12" w:space="0" w:color="000080"/>
            </w:tcBorders>
            <w:hideMark/>
          </w:tcPr>
          <w:p w:rsidR="005B5917" w:rsidRPr="00321A75" w:rsidRDefault="005B5917" w:rsidP="005B5917">
            <w:pPr>
              <w:spacing w:before="30" w:after="30"/>
              <w:jc w:val="left"/>
              <w:rPr>
                <w:sz w:val="20"/>
                <w:lang w:val="en-US" w:eastAsia="zh-CN"/>
              </w:rPr>
            </w:pPr>
            <w:r>
              <w:rPr>
                <w:rFonts w:hint="eastAsia"/>
                <w:sz w:val="20"/>
                <w:lang w:val="en-US" w:eastAsia="zh-CN"/>
              </w:rPr>
              <w:t>卫星固定业务</w:t>
            </w:r>
          </w:p>
        </w:tc>
      </w:tr>
      <w:tr w:rsidR="005B5917" w:rsidTr="005B5917">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b/>
                <w:bCs/>
                <w:color w:val="003366"/>
                <w:sz w:val="20"/>
                <w:lang w:val="en-US"/>
              </w:rPr>
            </w:pPr>
            <w:r>
              <w:rPr>
                <w:b/>
                <w:bCs/>
                <w:sz w:val="20"/>
                <w:lang w:val="en-US"/>
              </w:rPr>
              <w:t>SA</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b/>
                <w:bCs/>
                <w:color w:val="003366"/>
                <w:sz w:val="20"/>
                <w:lang w:val="en-US"/>
              </w:rPr>
            </w:pPr>
            <w:r>
              <w:rPr>
                <w:rFonts w:hint="eastAsia"/>
                <w:sz w:val="20"/>
                <w:lang w:val="en-US" w:eastAsia="zh-CN"/>
              </w:rPr>
              <w:t>空间应用和气象</w:t>
            </w:r>
          </w:p>
        </w:tc>
      </w:tr>
      <w:tr w:rsidR="005B5917" w:rsidTr="005B5917">
        <w:tc>
          <w:tcPr>
            <w:tcW w:w="1238" w:type="dxa"/>
            <w:tcBorders>
              <w:top w:val="nil"/>
              <w:left w:val="single" w:sz="12" w:space="0" w:color="000080"/>
              <w:bottom w:val="nil"/>
              <w:right w:val="nil"/>
            </w:tcBorders>
            <w:hideMark/>
          </w:tcPr>
          <w:p w:rsidR="005B5917" w:rsidRPr="00321A75" w:rsidRDefault="005B5917" w:rsidP="005B5917">
            <w:pPr>
              <w:spacing w:before="30" w:after="30"/>
              <w:ind w:left="57"/>
              <w:jc w:val="left"/>
              <w:rPr>
                <w:b/>
                <w:bCs/>
                <w:sz w:val="20"/>
                <w:lang w:val="en-US"/>
              </w:rPr>
            </w:pPr>
            <w:r>
              <w:rPr>
                <w:b/>
                <w:bCs/>
                <w:sz w:val="20"/>
                <w:lang w:val="en-US"/>
              </w:rPr>
              <w:t>SF</w:t>
            </w:r>
          </w:p>
        </w:tc>
        <w:tc>
          <w:tcPr>
            <w:tcW w:w="8122" w:type="dxa"/>
            <w:tcBorders>
              <w:top w:val="nil"/>
              <w:left w:val="nil"/>
              <w:bottom w:val="nil"/>
              <w:right w:val="single" w:sz="12" w:space="0" w:color="000080"/>
            </w:tcBorders>
            <w:hideMark/>
          </w:tcPr>
          <w:p w:rsidR="005B5917" w:rsidRPr="00321A75" w:rsidRDefault="005B5917" w:rsidP="005B5917">
            <w:pPr>
              <w:spacing w:before="30" w:after="30"/>
              <w:jc w:val="left"/>
              <w:rPr>
                <w:sz w:val="20"/>
                <w:lang w:val="en-US" w:eastAsia="zh-CN"/>
              </w:rPr>
            </w:pPr>
            <w:r>
              <w:rPr>
                <w:rFonts w:hint="eastAsia"/>
                <w:sz w:val="20"/>
                <w:lang w:val="en-US" w:eastAsia="zh-CN"/>
              </w:rPr>
              <w:t>卫星固定和固定业务系统之间频率共用和协调</w:t>
            </w:r>
          </w:p>
        </w:tc>
      </w:tr>
      <w:tr w:rsidR="005B5917" w:rsidTr="005B5917">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sz w:val="20"/>
                <w:lang w:val="en-US"/>
              </w:rPr>
            </w:pPr>
            <w:r>
              <w:rPr>
                <w:sz w:val="20"/>
                <w:lang w:val="en-US"/>
              </w:rPr>
              <w:t>SM</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sz w:val="20"/>
                <w:lang w:val="en-US"/>
              </w:rPr>
            </w:pPr>
            <w:r>
              <w:rPr>
                <w:rFonts w:hint="eastAsia"/>
                <w:sz w:val="20"/>
                <w:lang w:val="en-US"/>
              </w:rPr>
              <w:t>频谱管理</w:t>
            </w:r>
          </w:p>
        </w:tc>
      </w:tr>
      <w:tr w:rsidR="005B5917" w:rsidTr="005B5917">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b/>
                <w:bCs/>
                <w:sz w:val="20"/>
                <w:lang w:val="en-US" w:eastAsia="zh-CN"/>
              </w:rPr>
            </w:pPr>
            <w:r>
              <w:rPr>
                <w:b/>
                <w:bCs/>
                <w:sz w:val="20"/>
                <w:lang w:val="en-US" w:eastAsia="zh-CN"/>
              </w:rPr>
              <w:t>SNG</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sz w:val="20"/>
                <w:lang w:val="en-US" w:eastAsia="zh-CN"/>
              </w:rPr>
            </w:pPr>
            <w:r>
              <w:rPr>
                <w:rFonts w:hint="eastAsia"/>
                <w:sz w:val="20"/>
                <w:lang w:val="en-US" w:eastAsia="zh-CN"/>
              </w:rPr>
              <w:t>卫星新闻采集</w:t>
            </w:r>
          </w:p>
        </w:tc>
      </w:tr>
      <w:tr w:rsidR="005B5917" w:rsidTr="005B5917">
        <w:tc>
          <w:tcPr>
            <w:tcW w:w="1238" w:type="dxa"/>
            <w:tcBorders>
              <w:top w:val="nil"/>
              <w:left w:val="single" w:sz="12" w:space="0" w:color="000080"/>
              <w:bottom w:val="nil"/>
              <w:right w:val="nil"/>
            </w:tcBorders>
            <w:shd w:val="clear" w:color="auto" w:fill="FFFFFF"/>
            <w:hideMark/>
          </w:tcPr>
          <w:p w:rsidR="005B5917" w:rsidRPr="00321A75" w:rsidRDefault="005B5917" w:rsidP="005B5917">
            <w:pPr>
              <w:spacing w:before="30" w:after="30"/>
              <w:ind w:left="57"/>
              <w:jc w:val="left"/>
              <w:rPr>
                <w:b/>
                <w:bCs/>
                <w:sz w:val="20"/>
                <w:lang w:val="en-US" w:eastAsia="zh-CN"/>
              </w:rPr>
            </w:pPr>
            <w:r>
              <w:rPr>
                <w:b/>
                <w:bCs/>
                <w:sz w:val="20"/>
                <w:lang w:val="en-US" w:eastAsia="zh-CN"/>
              </w:rPr>
              <w:t>TF</w:t>
            </w:r>
          </w:p>
        </w:tc>
        <w:tc>
          <w:tcPr>
            <w:tcW w:w="8122" w:type="dxa"/>
            <w:tcBorders>
              <w:top w:val="nil"/>
              <w:left w:val="nil"/>
              <w:bottom w:val="nil"/>
              <w:right w:val="single" w:sz="12" w:space="0" w:color="000080"/>
            </w:tcBorders>
            <w:shd w:val="clear" w:color="auto" w:fill="FFFFFF"/>
            <w:hideMark/>
          </w:tcPr>
          <w:p w:rsidR="005B5917" w:rsidRPr="00321A75" w:rsidRDefault="005B5917" w:rsidP="005B5917">
            <w:pPr>
              <w:spacing w:before="30" w:after="30"/>
              <w:jc w:val="left"/>
              <w:rPr>
                <w:sz w:val="20"/>
                <w:lang w:val="en-US" w:eastAsia="zh-CN"/>
              </w:rPr>
            </w:pPr>
            <w:r>
              <w:rPr>
                <w:rFonts w:hint="eastAsia"/>
                <w:sz w:val="20"/>
                <w:lang w:val="en-US" w:eastAsia="zh-CN"/>
              </w:rPr>
              <w:t>时间信号和标准频率发射</w:t>
            </w:r>
          </w:p>
        </w:tc>
      </w:tr>
      <w:tr w:rsidR="005B5917" w:rsidTr="005B5917">
        <w:tc>
          <w:tcPr>
            <w:tcW w:w="1238" w:type="dxa"/>
            <w:tcBorders>
              <w:top w:val="nil"/>
              <w:left w:val="single" w:sz="12" w:space="0" w:color="000080"/>
              <w:bottom w:val="single" w:sz="12" w:space="0" w:color="000080"/>
              <w:right w:val="nil"/>
            </w:tcBorders>
            <w:shd w:val="clear" w:color="auto" w:fill="FFFFFF"/>
            <w:hideMark/>
          </w:tcPr>
          <w:p w:rsidR="005B5917" w:rsidRPr="00321A75" w:rsidRDefault="005B5917" w:rsidP="005B5917">
            <w:pPr>
              <w:spacing w:before="30" w:after="30"/>
              <w:ind w:left="57"/>
              <w:jc w:val="left"/>
              <w:rPr>
                <w:b/>
                <w:bCs/>
                <w:sz w:val="20"/>
                <w:lang w:val="en-US" w:eastAsia="zh-CN"/>
              </w:rPr>
            </w:pPr>
            <w:r>
              <w:rPr>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rsidR="005B5917" w:rsidRPr="00321A75" w:rsidRDefault="005B5917" w:rsidP="005B5917">
            <w:pPr>
              <w:spacing w:before="30" w:after="30"/>
              <w:jc w:val="left"/>
              <w:rPr>
                <w:sz w:val="20"/>
                <w:lang w:val="en-US" w:eastAsia="zh-CN"/>
              </w:rPr>
            </w:pPr>
            <w:r>
              <w:rPr>
                <w:rFonts w:hint="eastAsia"/>
                <w:sz w:val="20"/>
                <w:lang w:val="en-US" w:eastAsia="zh-CN"/>
              </w:rPr>
              <w:t>词汇和相关课题</w:t>
            </w:r>
          </w:p>
        </w:tc>
      </w:tr>
    </w:tbl>
    <w:p w:rsidR="005B5917" w:rsidRPr="00321A75" w:rsidRDefault="005B5917" w:rsidP="005B5917">
      <w:pPr>
        <w:spacing w:before="30" w:after="30"/>
        <w:jc w:val="center"/>
        <w:rPr>
          <w:sz w:val="20"/>
          <w:lang w:val="en-US"/>
        </w:rPr>
      </w:pPr>
    </w:p>
    <w:p w:rsidR="005B5917" w:rsidRPr="00321A75" w:rsidRDefault="005B5917" w:rsidP="005B5917">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5B5917" w:rsidTr="005B5917">
        <w:tc>
          <w:tcPr>
            <w:tcW w:w="9360" w:type="dxa"/>
            <w:tcBorders>
              <w:top w:val="single" w:sz="12" w:space="0" w:color="000080"/>
              <w:left w:val="single" w:sz="12" w:space="0" w:color="000080"/>
              <w:bottom w:val="single" w:sz="12" w:space="0" w:color="000080"/>
              <w:right w:val="single" w:sz="12" w:space="0" w:color="000080"/>
            </w:tcBorders>
            <w:hideMark/>
          </w:tcPr>
          <w:p w:rsidR="005B5917" w:rsidRPr="00321A75" w:rsidRDefault="005B5917" w:rsidP="00921E49">
            <w:pPr>
              <w:spacing w:after="120"/>
              <w:jc w:val="left"/>
              <w:rPr>
                <w:sz w:val="20"/>
                <w:lang w:val="en-US"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w:t>
            </w:r>
            <w:r w:rsidRPr="0081498C">
              <w:rPr>
                <w:rFonts w:eastAsia="STKaiti" w:hAnsi="STKaiti" w:hint="eastAsia"/>
                <w:iCs/>
                <w:smallCaps/>
                <w:sz w:val="20"/>
                <w:lang w:val="en-US" w:eastAsia="zh-CN"/>
              </w:rPr>
              <w:t>本</w:t>
            </w:r>
            <w:r w:rsidRPr="0081498C">
              <w:rPr>
                <w:rFonts w:eastAsia="STKaiti"/>
                <w:bCs/>
                <w:iCs/>
                <w:smallCaps/>
                <w:sz w:val="20"/>
                <w:lang w:val="en-US" w:eastAsia="zh-CN"/>
              </w:rPr>
              <w:t>ITU-R</w:t>
            </w:r>
            <w:r w:rsidRPr="0081498C">
              <w:rPr>
                <w:rFonts w:eastAsia="STKaiti" w:hAnsi="STKaiti" w:hint="eastAsia"/>
                <w:bCs/>
                <w:iCs/>
                <w:smallCaps/>
                <w:sz w:val="20"/>
                <w:lang w:val="en-US" w:eastAsia="zh-CN"/>
              </w:rPr>
              <w:t>建议书英文版已按</w:t>
            </w:r>
            <w:r w:rsidRPr="0081498C">
              <w:rPr>
                <w:rFonts w:eastAsia="STKaiti"/>
                <w:bCs/>
                <w:iCs/>
                <w:smallCaps/>
                <w:sz w:val="20"/>
                <w:lang w:val="en-US" w:eastAsia="zh-CN"/>
              </w:rPr>
              <w:t>ITU-R</w:t>
            </w:r>
            <w:r w:rsidRPr="0081498C">
              <w:rPr>
                <w:rFonts w:eastAsia="STKaiti" w:hAnsi="STKaiti" w:hint="eastAsia"/>
                <w:bCs/>
                <w:iCs/>
                <w:smallCaps/>
                <w:sz w:val="20"/>
                <w:lang w:val="en-US" w:eastAsia="zh-CN"/>
              </w:rPr>
              <w:t>第</w:t>
            </w:r>
            <w:r w:rsidRPr="0081498C">
              <w:rPr>
                <w:rFonts w:eastAsia="STKaiti"/>
                <w:bCs/>
                <w:iCs/>
                <w:smallCaps/>
                <w:sz w:val="20"/>
                <w:lang w:val="en-US" w:eastAsia="zh-CN"/>
              </w:rPr>
              <w:t>1</w:t>
            </w:r>
            <w:r w:rsidRPr="0081498C">
              <w:rPr>
                <w:rFonts w:eastAsia="STKaiti" w:hAnsi="STKaiti" w:hint="eastAsia"/>
                <w:bCs/>
                <w:iCs/>
                <w:smallCaps/>
                <w:sz w:val="20"/>
                <w:lang w:val="en-US" w:eastAsia="zh-CN"/>
              </w:rPr>
              <w:t>号决议规定的程序</w:t>
            </w:r>
            <w:r>
              <w:rPr>
                <w:rFonts w:eastAsia="STKaiti" w:hAnsi="STKaiti" w:hint="eastAsia"/>
                <w:bCs/>
                <w:iCs/>
                <w:smallCaps/>
                <w:sz w:val="20"/>
                <w:lang w:val="en-US" w:eastAsia="zh-CN"/>
              </w:rPr>
              <w:t>批准。</w:t>
            </w:r>
          </w:p>
        </w:tc>
      </w:tr>
    </w:tbl>
    <w:p w:rsidR="005B5917" w:rsidRPr="00321A75" w:rsidRDefault="005B5917" w:rsidP="005B5917">
      <w:pPr>
        <w:spacing w:before="0"/>
        <w:jc w:val="center"/>
        <w:rPr>
          <w:sz w:val="22"/>
          <w:lang w:val="en-US" w:eastAsia="zh-CN"/>
        </w:rPr>
      </w:pPr>
    </w:p>
    <w:p w:rsidR="005B5917" w:rsidRDefault="005B5917" w:rsidP="0081498C">
      <w:pPr>
        <w:jc w:val="right"/>
        <w:rPr>
          <w:rFonts w:eastAsia="STKaiti"/>
          <w:iCs/>
          <w:sz w:val="20"/>
          <w:lang w:val="en-US" w:eastAsia="zh-CN"/>
        </w:rPr>
      </w:pPr>
      <w:r>
        <w:rPr>
          <w:rFonts w:eastAsia="STKaiti" w:hAnsi="STKaiti" w:hint="eastAsia"/>
          <w:iCs/>
          <w:sz w:val="20"/>
          <w:lang w:val="en-US" w:eastAsia="zh-CN"/>
        </w:rPr>
        <w:t>电子出版物</w:t>
      </w:r>
    </w:p>
    <w:p w:rsidR="005B5917" w:rsidRPr="00321A75" w:rsidRDefault="005B5917" w:rsidP="005234FF">
      <w:pPr>
        <w:spacing w:before="0"/>
        <w:jc w:val="right"/>
        <w:rPr>
          <w:sz w:val="20"/>
          <w:lang w:val="en-US" w:eastAsia="zh-CN"/>
        </w:rPr>
      </w:pPr>
      <w:r>
        <w:rPr>
          <w:sz w:val="20"/>
          <w:lang w:val="en-US" w:eastAsia="zh-CN"/>
        </w:rPr>
        <w:t>201</w:t>
      </w:r>
      <w:r w:rsidR="005234FF">
        <w:rPr>
          <w:sz w:val="20"/>
          <w:lang w:val="en-US" w:eastAsia="zh-CN"/>
        </w:rPr>
        <w:t>3</w:t>
      </w:r>
      <w:r>
        <w:rPr>
          <w:rFonts w:hint="eastAsia"/>
          <w:sz w:val="20"/>
          <w:lang w:val="en-US" w:eastAsia="zh-CN"/>
        </w:rPr>
        <w:t>年，日内瓦</w:t>
      </w:r>
    </w:p>
    <w:p w:rsidR="005B5917" w:rsidRDefault="005B5917" w:rsidP="005B5917">
      <w:pPr>
        <w:jc w:val="center"/>
        <w:rPr>
          <w:sz w:val="22"/>
          <w:lang w:val="en-US" w:eastAsia="zh-CN"/>
        </w:rPr>
      </w:pPr>
    </w:p>
    <w:p w:rsidR="005B5917" w:rsidRDefault="005B5917" w:rsidP="005234FF">
      <w:pPr>
        <w:spacing w:before="240"/>
        <w:jc w:val="center"/>
        <w:rPr>
          <w:sz w:val="20"/>
          <w:lang w:val="en-US" w:eastAsia="zh-CN"/>
        </w:rPr>
      </w:pPr>
      <w:r>
        <w:rPr>
          <w:sz w:val="20"/>
          <w:lang w:val="en-US"/>
        </w:rPr>
        <w:sym w:font="Symbol" w:char="F0E3"/>
      </w:r>
      <w:r>
        <w:rPr>
          <w:sz w:val="20"/>
          <w:lang w:val="en-US" w:eastAsia="zh-CN"/>
        </w:rPr>
        <w:t xml:space="preserve"> </w:t>
      </w:r>
      <w:r>
        <w:rPr>
          <w:rFonts w:hint="eastAsia"/>
          <w:sz w:val="20"/>
          <w:lang w:val="en-US" w:eastAsia="zh-CN"/>
        </w:rPr>
        <w:t>国际电联</w:t>
      </w:r>
      <w:r>
        <w:rPr>
          <w:sz w:val="20"/>
          <w:lang w:val="en-US" w:eastAsia="zh-CN"/>
        </w:rPr>
        <w:t xml:space="preserve"> 201</w:t>
      </w:r>
      <w:r w:rsidR="005234FF">
        <w:rPr>
          <w:sz w:val="20"/>
          <w:lang w:val="en-US" w:eastAsia="zh-CN"/>
        </w:rPr>
        <w:t>3</w:t>
      </w:r>
    </w:p>
    <w:p w:rsidR="00663263" w:rsidRDefault="005B5917" w:rsidP="0081498C">
      <w:pPr>
        <w:ind w:firstLine="567"/>
        <w:jc w:val="left"/>
        <w:rPr>
          <w:sz w:val="18"/>
          <w:szCs w:val="18"/>
          <w:lang w:eastAsia="zh-CN"/>
        </w:rPr>
      </w:pPr>
      <w:bookmarkStart w:id="1" w:name="_GoBack"/>
      <w:bookmarkEnd w:id="1"/>
      <w:r w:rsidRPr="00532283">
        <w:rPr>
          <w:rFonts w:hint="eastAsia"/>
          <w:sz w:val="18"/>
          <w:szCs w:val="18"/>
          <w:lang w:eastAsia="zh-CN"/>
        </w:rPr>
        <w:lastRenderedPageBreak/>
        <w:t>版权所有。未经国际电联书面许可，不得以任何手段翻印本出版物的任何部分。</w:t>
      </w:r>
    </w:p>
    <w:p w:rsidR="0081498C" w:rsidRDefault="0081498C" w:rsidP="005B5917">
      <w:pPr>
        <w:jc w:val="center"/>
        <w:rPr>
          <w:i/>
          <w:sz w:val="20"/>
          <w:lang w:val="en-US" w:eastAsia="zh-CN"/>
        </w:rPr>
        <w:sectPr w:rsidR="0081498C" w:rsidSect="0010420F">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663263" w:rsidRPr="0081498C" w:rsidRDefault="00663263" w:rsidP="0081498C">
      <w:pPr>
        <w:pStyle w:val="RecNoBR"/>
        <w:spacing w:before="240"/>
        <w:rPr>
          <w:lang w:eastAsia="zh-CN"/>
        </w:rPr>
      </w:pPr>
      <w:bookmarkStart w:id="2" w:name="irecnoe"/>
      <w:bookmarkEnd w:id="2"/>
      <w:r w:rsidRPr="0081498C">
        <w:rPr>
          <w:lang w:eastAsia="zh-CN"/>
        </w:rPr>
        <w:lastRenderedPageBreak/>
        <w:t>ITU-R  P.</w:t>
      </w:r>
      <w:r w:rsidR="00337CCA" w:rsidRPr="0081498C">
        <w:rPr>
          <w:lang w:eastAsia="zh-CN"/>
        </w:rPr>
        <w:t>1410-5</w:t>
      </w:r>
      <w:r w:rsidR="0081498C" w:rsidRPr="0081498C">
        <w:rPr>
          <w:rFonts w:hint="eastAsia"/>
          <w:lang w:eastAsia="zh-CN"/>
        </w:rPr>
        <w:t xml:space="preserve"> </w:t>
      </w:r>
      <w:r w:rsidR="001E4268" w:rsidRPr="0081498C">
        <w:rPr>
          <w:rFonts w:hint="eastAsia"/>
          <w:lang w:eastAsia="zh-CN"/>
        </w:rPr>
        <w:t>建议书</w:t>
      </w:r>
    </w:p>
    <w:p w:rsidR="001E4268" w:rsidRDefault="001E4268" w:rsidP="001E4268">
      <w:pPr>
        <w:pStyle w:val="RectitleBR"/>
        <w:rPr>
          <w:lang w:eastAsia="zh-CN"/>
        </w:rPr>
      </w:pPr>
      <w:r w:rsidRPr="00961F25">
        <w:rPr>
          <w:bCs/>
          <w:lang w:eastAsia="zh-CN"/>
        </w:rPr>
        <w:t>3-60 GHz</w:t>
      </w:r>
      <w:r>
        <w:rPr>
          <w:rFonts w:hint="eastAsia"/>
          <w:lang w:eastAsia="zh-CN"/>
        </w:rPr>
        <w:t>频带范围内地面宽带无线电接入系统</w:t>
      </w:r>
      <w:r w:rsidR="0081498C">
        <w:rPr>
          <w:lang w:eastAsia="zh-CN"/>
        </w:rPr>
        <w:br/>
      </w:r>
      <w:r>
        <w:rPr>
          <w:rFonts w:hint="eastAsia"/>
          <w:lang w:eastAsia="zh-CN"/>
        </w:rPr>
        <w:t>设计所需的传播数据和预测方法</w:t>
      </w:r>
    </w:p>
    <w:p w:rsidR="006E5B76" w:rsidRDefault="001E4268" w:rsidP="0081498C">
      <w:pPr>
        <w:pStyle w:val="Recref"/>
        <w:rPr>
          <w:lang w:val="en-US" w:eastAsia="zh-CN"/>
        </w:rPr>
      </w:pPr>
      <w:r w:rsidRPr="001E4268">
        <w:rPr>
          <w:rFonts w:hint="eastAsia"/>
          <w:lang w:val="en-US" w:eastAsia="zh-CN"/>
        </w:rPr>
        <w:t>（</w:t>
      </w:r>
      <w:r w:rsidRPr="001E4268">
        <w:rPr>
          <w:lang w:val="en-US" w:eastAsia="zh-CN"/>
        </w:rPr>
        <w:t>ITU-R 203/3</w:t>
      </w:r>
      <w:r w:rsidRPr="001E4268">
        <w:rPr>
          <w:rFonts w:hint="eastAsia"/>
          <w:lang w:val="en-US" w:eastAsia="zh-CN"/>
        </w:rPr>
        <w:t>号研究课题）</w:t>
      </w:r>
    </w:p>
    <w:p w:rsidR="002143B0" w:rsidRDefault="002143B0" w:rsidP="002143B0">
      <w:pPr>
        <w:pStyle w:val="Recdate"/>
        <w:rPr>
          <w:lang w:val="en-US" w:eastAsia="zh-CN"/>
        </w:rPr>
      </w:pPr>
    </w:p>
    <w:p w:rsidR="002143B0" w:rsidRPr="002143B0" w:rsidRDefault="002F138C" w:rsidP="002F138C">
      <w:pPr>
        <w:pStyle w:val="Recdate"/>
        <w:rPr>
          <w:lang w:val="en-US" w:eastAsia="zh-CN"/>
        </w:rPr>
      </w:pPr>
      <w:r>
        <w:rPr>
          <w:rFonts w:hint="eastAsia"/>
          <w:lang w:val="en-US" w:eastAsia="zh-CN"/>
        </w:rPr>
        <w:t>（</w:t>
      </w:r>
      <w:r w:rsidR="002143B0" w:rsidRPr="006E5B76">
        <w:rPr>
          <w:lang w:val="en-US" w:eastAsia="zh-CN"/>
        </w:rPr>
        <w:t>1999-2001-2003-2005-2007</w:t>
      </w:r>
      <w:r w:rsidR="002143B0">
        <w:rPr>
          <w:lang w:val="en-US" w:eastAsia="zh-CN"/>
        </w:rPr>
        <w:t>-2012</w:t>
      </w:r>
      <w:r w:rsidR="00921E49">
        <w:rPr>
          <w:rFonts w:hint="eastAsia"/>
          <w:lang w:val="en-GB" w:eastAsia="zh-CN"/>
        </w:rPr>
        <w:t>年</w:t>
      </w:r>
      <w:r>
        <w:rPr>
          <w:rFonts w:hint="eastAsia"/>
          <w:lang w:val="en-US" w:eastAsia="zh-CN"/>
        </w:rPr>
        <w:t>）</w:t>
      </w:r>
    </w:p>
    <w:p w:rsidR="001E4268" w:rsidRPr="00676F12" w:rsidRDefault="001E4268" w:rsidP="001E4268">
      <w:pPr>
        <w:pStyle w:val="HeadingSum"/>
        <w:rPr>
          <w:szCs w:val="22"/>
          <w:lang w:eastAsia="zh-CN"/>
        </w:rPr>
      </w:pPr>
      <w:r w:rsidRPr="00676F12">
        <w:rPr>
          <w:rFonts w:hint="eastAsia"/>
          <w:szCs w:val="22"/>
          <w:lang w:eastAsia="zh-CN"/>
        </w:rPr>
        <w:t>范围</w:t>
      </w:r>
    </w:p>
    <w:p w:rsidR="001E4268" w:rsidRPr="00676F12" w:rsidRDefault="001E4268" w:rsidP="001E4268">
      <w:pPr>
        <w:pStyle w:val="Summary"/>
        <w:tabs>
          <w:tab w:val="clear" w:pos="794"/>
          <w:tab w:val="left" w:pos="448"/>
        </w:tabs>
        <w:spacing w:line="340" w:lineRule="exact"/>
        <w:ind w:firstLineChars="200" w:firstLine="440"/>
        <w:rPr>
          <w:lang w:eastAsia="zh-CN"/>
        </w:rPr>
      </w:pPr>
      <w:r w:rsidRPr="00676F12">
        <w:rPr>
          <w:rFonts w:hint="eastAsia"/>
          <w:lang w:eastAsia="zh-CN"/>
        </w:rPr>
        <w:t>宽带无线接入是为个人家庭和小型商业企业提供宽带的一种重要方法。本建议书论述</w:t>
      </w:r>
      <w:r w:rsidRPr="00676F12">
        <w:rPr>
          <w:rFonts w:hint="eastAsia"/>
          <w:lang w:eastAsia="zh-CN"/>
        </w:rPr>
        <w:t>3</w:t>
      </w:r>
      <w:r w:rsidRPr="00676F12">
        <w:rPr>
          <w:lang w:eastAsia="zh-CN"/>
        </w:rPr>
        <w:t>-</w:t>
      </w:r>
      <w:r w:rsidRPr="00676F12">
        <w:rPr>
          <w:rFonts w:hint="eastAsia"/>
          <w:lang w:eastAsia="zh-CN"/>
        </w:rPr>
        <w:t>6</w:t>
      </w:r>
      <w:r w:rsidRPr="00676F12">
        <w:rPr>
          <w:lang w:eastAsia="zh-CN"/>
        </w:rPr>
        <w:t>0 GHz</w:t>
      </w:r>
      <w:r w:rsidRPr="00676F12">
        <w:rPr>
          <w:rFonts w:hint="eastAsia"/>
          <w:lang w:eastAsia="zh-CN"/>
        </w:rPr>
        <w:t>频带范围内的系统，并提供有关视距覆盖范围和非视距传播机制的重要指南。对会受降雨影响的系统，提供了方法，通过从两个基站中选择一个基站以及选择降雨情况下的覆盖范围减小量，来对差异改善情况进行估计。提供了有关宽带失真的指南。</w:t>
      </w:r>
    </w:p>
    <w:p w:rsidR="001E4268" w:rsidRDefault="001E4268" w:rsidP="001E4268">
      <w:pPr>
        <w:pStyle w:val="Normalaftertitle"/>
        <w:rPr>
          <w:lang w:val="en-GB" w:eastAsia="zh-CN"/>
        </w:rPr>
      </w:pPr>
      <w:r>
        <w:rPr>
          <w:rFonts w:hint="eastAsia"/>
          <w:lang w:eastAsia="zh-CN"/>
        </w:rPr>
        <w:t>国际电联无线电通信全会，</w:t>
      </w:r>
    </w:p>
    <w:p w:rsidR="001E4268" w:rsidRPr="00676F12" w:rsidRDefault="001E4268" w:rsidP="001E4268">
      <w:pPr>
        <w:pStyle w:val="Call"/>
        <w:ind w:firstLine="18"/>
        <w:rPr>
          <w:rFonts w:ascii="STKaiti" w:eastAsia="STKaiti" w:hAnsi="STKaiti"/>
          <w:i w:val="0"/>
          <w:iCs/>
          <w:lang w:eastAsia="zh-CN"/>
        </w:rPr>
      </w:pPr>
      <w:r w:rsidRPr="00676F12">
        <w:rPr>
          <w:rFonts w:ascii="STKaiti" w:eastAsia="STKaiti" w:hAnsi="STKaiti" w:hint="eastAsia"/>
          <w:i w:val="0"/>
          <w:iCs/>
          <w:lang w:eastAsia="zh-CN"/>
        </w:rPr>
        <w:t>考虑到</w:t>
      </w:r>
    </w:p>
    <w:p w:rsidR="001E4268" w:rsidRDefault="001E4268" w:rsidP="001E4268">
      <w:pPr>
        <w:rPr>
          <w:lang w:eastAsia="zh-CN"/>
        </w:rPr>
      </w:pPr>
      <w:r>
        <w:rPr>
          <w:rFonts w:hint="eastAsia"/>
          <w:lang w:eastAsia="zh-CN"/>
        </w:rPr>
        <w:t>a)</w:t>
      </w:r>
      <w:r>
        <w:rPr>
          <w:lang w:eastAsia="zh-CN"/>
        </w:rPr>
        <w:tab/>
      </w:r>
      <w:r>
        <w:rPr>
          <w:rFonts w:hint="eastAsia"/>
          <w:lang w:eastAsia="zh-CN"/>
        </w:rPr>
        <w:t>为了对地面宽带无线电接入系统进行合理的规划，需要适当的传播信息和预测方法；</w:t>
      </w:r>
    </w:p>
    <w:p w:rsidR="001E4268" w:rsidRDefault="001E4268" w:rsidP="001E4268">
      <w:pPr>
        <w:rPr>
          <w:lang w:eastAsia="zh-CN"/>
        </w:rPr>
      </w:pPr>
      <w:r>
        <w:rPr>
          <w:lang w:eastAsia="zh-CN"/>
        </w:rPr>
        <w:t>b</w:t>
      </w:r>
      <w:r>
        <w:rPr>
          <w:rFonts w:hint="eastAsia"/>
          <w:lang w:eastAsia="zh-CN"/>
        </w:rPr>
        <w:t>)</w:t>
      </w:r>
      <w:r>
        <w:rPr>
          <w:lang w:eastAsia="zh-CN"/>
        </w:rPr>
        <w:tab/>
      </w:r>
      <w:r>
        <w:rPr>
          <w:rFonts w:hint="eastAsia"/>
          <w:lang w:eastAsia="zh-CN"/>
        </w:rPr>
        <w:t>本建议书对单个链路的设计并未涉及地区方面的问题，</w:t>
      </w:r>
    </w:p>
    <w:p w:rsidR="001E4268" w:rsidRPr="00676F12" w:rsidRDefault="001E4268" w:rsidP="001E4268">
      <w:pPr>
        <w:pStyle w:val="Call"/>
        <w:ind w:firstLine="18"/>
        <w:rPr>
          <w:rFonts w:ascii="STKaiti" w:eastAsia="STKaiti" w:hAnsi="STKaiti"/>
          <w:i w:val="0"/>
          <w:iCs/>
          <w:lang w:eastAsia="zh-CN"/>
        </w:rPr>
      </w:pPr>
      <w:r w:rsidRPr="00676F12">
        <w:rPr>
          <w:rFonts w:ascii="STKaiti" w:eastAsia="STKaiti" w:hAnsi="STKaiti" w:hint="eastAsia"/>
          <w:i w:val="0"/>
          <w:iCs/>
          <w:lang w:eastAsia="zh-CN"/>
        </w:rPr>
        <w:t>建议</w:t>
      </w:r>
    </w:p>
    <w:p w:rsidR="006E5B76" w:rsidRPr="006E5B76" w:rsidRDefault="001E4268" w:rsidP="0010420F">
      <w:pPr>
        <w:rPr>
          <w:lang w:val="en-US" w:eastAsia="zh-CN"/>
        </w:rPr>
      </w:pPr>
      <w:r>
        <w:rPr>
          <w:bCs/>
          <w:lang w:eastAsia="zh-CN"/>
        </w:rPr>
        <w:t>1</w:t>
      </w:r>
      <w:r>
        <w:rPr>
          <w:lang w:eastAsia="zh-CN"/>
        </w:rPr>
        <w:tab/>
      </w:r>
      <w:r>
        <w:rPr>
          <w:rFonts w:hint="eastAsia"/>
          <w:spacing w:val="2"/>
          <w:lang w:eastAsia="zh-CN"/>
        </w:rPr>
        <w:t>在设计</w:t>
      </w:r>
      <w:r w:rsidRPr="00961F25">
        <w:rPr>
          <w:rFonts w:hint="eastAsia"/>
          <w:spacing w:val="2"/>
          <w:lang w:eastAsia="zh-CN"/>
        </w:rPr>
        <w:t>3-60 GH</w:t>
      </w:r>
      <w:r w:rsidRPr="00915EF8">
        <w:rPr>
          <w:rFonts w:hint="eastAsia"/>
          <w:spacing w:val="2"/>
          <w:lang w:eastAsia="zh-CN"/>
        </w:rPr>
        <w:t>z</w:t>
      </w:r>
      <w:r>
        <w:rPr>
          <w:rFonts w:hint="eastAsia"/>
          <w:spacing w:val="2"/>
          <w:lang w:eastAsia="zh-CN"/>
        </w:rPr>
        <w:t>频带范围内地面宽带无线电接入系统时，</w:t>
      </w:r>
      <w:r w:rsidRPr="00961F25">
        <w:rPr>
          <w:rFonts w:hint="eastAsia"/>
          <w:spacing w:val="2"/>
          <w:lang w:eastAsia="zh-CN"/>
        </w:rPr>
        <w:t>应</w:t>
      </w:r>
      <w:r>
        <w:rPr>
          <w:rFonts w:hint="eastAsia"/>
          <w:spacing w:val="2"/>
          <w:lang w:eastAsia="zh-CN"/>
        </w:rPr>
        <w:t>采用附件</w:t>
      </w:r>
      <w:r>
        <w:rPr>
          <w:rFonts w:hint="eastAsia"/>
          <w:spacing w:val="2"/>
          <w:lang w:eastAsia="zh-CN"/>
        </w:rPr>
        <w:t>1</w:t>
      </w:r>
      <w:r>
        <w:rPr>
          <w:rFonts w:hint="eastAsia"/>
          <w:spacing w:val="2"/>
          <w:lang w:eastAsia="zh-CN"/>
        </w:rPr>
        <w:t>中所述的传播信息和预测方法。</w:t>
      </w:r>
    </w:p>
    <w:p w:rsidR="006E5B76" w:rsidRDefault="006E5B76" w:rsidP="006E5B76">
      <w:pPr>
        <w:rPr>
          <w:lang w:val="en-US" w:eastAsia="zh-CN"/>
        </w:rPr>
      </w:pPr>
    </w:p>
    <w:p w:rsidR="00A574D7" w:rsidRDefault="00A574D7" w:rsidP="006E5B76">
      <w:pPr>
        <w:rPr>
          <w:lang w:val="en-US" w:eastAsia="zh-CN"/>
        </w:rPr>
      </w:pPr>
    </w:p>
    <w:p w:rsidR="0010420F" w:rsidRPr="006E5B76" w:rsidRDefault="0010420F" w:rsidP="006E5B76">
      <w:pPr>
        <w:rPr>
          <w:lang w:val="en-US" w:eastAsia="zh-CN"/>
        </w:rPr>
      </w:pPr>
    </w:p>
    <w:p w:rsidR="006E5B76" w:rsidRPr="005F23CC" w:rsidRDefault="00B12641" w:rsidP="005F23CC">
      <w:pPr>
        <w:pStyle w:val="AnnexNoTitle"/>
        <w:rPr>
          <w:lang w:val="en-US" w:eastAsia="zh-CN"/>
        </w:rPr>
      </w:pPr>
      <w:bookmarkStart w:id="3" w:name="_Toc107990093"/>
      <w:bookmarkStart w:id="4" w:name="_Toc115577260"/>
      <w:r>
        <w:rPr>
          <w:rFonts w:hint="eastAsia"/>
          <w:lang w:val="en-US" w:eastAsia="zh-CN"/>
        </w:rPr>
        <w:t>附件</w:t>
      </w:r>
      <w:r>
        <w:rPr>
          <w:rFonts w:hint="eastAsia"/>
          <w:lang w:val="en-US" w:eastAsia="zh-CN"/>
        </w:rPr>
        <w:t xml:space="preserve"> </w:t>
      </w:r>
      <w:r w:rsidR="006E5B76" w:rsidRPr="005F23CC">
        <w:rPr>
          <w:lang w:val="en-US" w:eastAsia="zh-CN"/>
        </w:rPr>
        <w:t>1</w:t>
      </w:r>
      <w:bookmarkEnd w:id="3"/>
      <w:bookmarkEnd w:id="4"/>
    </w:p>
    <w:p w:rsidR="00B12641" w:rsidRDefault="00B12641" w:rsidP="00B12641">
      <w:pPr>
        <w:pStyle w:val="Heading1"/>
        <w:keepNext w:val="0"/>
        <w:keepLines w:val="0"/>
        <w:rPr>
          <w:lang w:val="en-GB" w:eastAsia="zh-CN"/>
        </w:rPr>
      </w:pPr>
      <w:bookmarkStart w:id="5" w:name="_Toc107990094"/>
      <w:bookmarkStart w:id="6" w:name="_Toc115577261"/>
      <w:r>
        <w:rPr>
          <w:lang w:val="en-GB" w:eastAsia="zh-CN"/>
        </w:rPr>
        <w:t>1</w:t>
      </w:r>
      <w:r>
        <w:rPr>
          <w:lang w:val="en-GB" w:eastAsia="zh-CN"/>
        </w:rPr>
        <w:tab/>
      </w:r>
      <w:r>
        <w:rPr>
          <w:rFonts w:hint="eastAsia"/>
          <w:lang w:eastAsia="zh-CN"/>
        </w:rPr>
        <w:t>引言</w:t>
      </w:r>
    </w:p>
    <w:p w:rsidR="00B12641" w:rsidRPr="00B12641" w:rsidRDefault="00B12641" w:rsidP="00B12641">
      <w:pPr>
        <w:spacing w:line="340" w:lineRule="exact"/>
        <w:ind w:firstLine="488"/>
        <w:rPr>
          <w:rStyle w:val="StyletextUnderlineChar"/>
          <w:u w:val="none"/>
          <w:lang w:eastAsia="zh-CN"/>
        </w:rPr>
      </w:pPr>
      <w:r w:rsidRPr="008B2723">
        <w:rPr>
          <w:rFonts w:hint="eastAsia"/>
          <w:lang w:eastAsia="zh-CN"/>
        </w:rPr>
        <w:t>宽带业务通过本地接入网提供到个人家庭和小型商业企业，这种应用正日益增长。在设计接入系统时，人们越来越多地考虑到无线电解决方案，这些方案目前已经进入实用阶段。正在考虑和引入几种系统，如本地多点分配系统</w:t>
      </w:r>
      <w:r w:rsidRPr="00B12641">
        <w:rPr>
          <w:rStyle w:val="StyletextUnderlineChar"/>
          <w:rFonts w:hint="eastAsia"/>
          <w:u w:val="none"/>
          <w:lang w:eastAsia="zh-CN"/>
        </w:rPr>
        <w:t>（</w:t>
      </w:r>
      <w:r w:rsidRPr="00B12641">
        <w:rPr>
          <w:rStyle w:val="StyletextUnderlineChar"/>
          <w:rFonts w:hint="eastAsia"/>
          <w:u w:val="none"/>
          <w:lang w:eastAsia="zh-CN"/>
        </w:rPr>
        <w:t>LMDS</w:t>
      </w:r>
      <w:r w:rsidRPr="00B12641">
        <w:rPr>
          <w:rStyle w:val="StyletextUnderlineChar"/>
          <w:rFonts w:hint="eastAsia"/>
          <w:u w:val="none"/>
          <w:lang w:eastAsia="zh-CN"/>
        </w:rPr>
        <w:t>）</w:t>
      </w:r>
      <w:r w:rsidRPr="008B2723">
        <w:rPr>
          <w:rFonts w:hint="eastAsia"/>
          <w:lang w:eastAsia="zh-CN"/>
        </w:rPr>
        <w:t>、本地多点通信系统</w:t>
      </w:r>
      <w:r w:rsidRPr="00B12641">
        <w:rPr>
          <w:rStyle w:val="StyletextUnderlineChar"/>
          <w:rFonts w:hint="eastAsia"/>
          <w:u w:val="none"/>
          <w:lang w:eastAsia="zh-CN"/>
        </w:rPr>
        <w:t>（</w:t>
      </w:r>
      <w:r w:rsidRPr="00B12641">
        <w:rPr>
          <w:rStyle w:val="StyletextUnderlineChar"/>
          <w:rFonts w:hint="eastAsia"/>
          <w:u w:val="none"/>
          <w:lang w:eastAsia="zh-CN"/>
        </w:rPr>
        <w:t>LMCS</w:t>
      </w:r>
      <w:r w:rsidRPr="00B12641">
        <w:rPr>
          <w:rStyle w:val="StyletextUnderlineChar"/>
          <w:rFonts w:hint="eastAsia"/>
          <w:u w:val="none"/>
          <w:lang w:eastAsia="zh-CN"/>
        </w:rPr>
        <w:t>）</w:t>
      </w:r>
      <w:r w:rsidRPr="008B2723">
        <w:rPr>
          <w:rFonts w:hint="eastAsia"/>
          <w:lang w:eastAsia="zh-CN"/>
        </w:rPr>
        <w:t>和点对多点（</w:t>
      </w:r>
      <w:r w:rsidRPr="008B2723">
        <w:rPr>
          <w:rFonts w:hint="eastAsia"/>
          <w:lang w:eastAsia="zh-CN"/>
        </w:rPr>
        <w:t>P-MP</w:t>
      </w:r>
      <w:r w:rsidRPr="008B2723">
        <w:rPr>
          <w:rFonts w:hint="eastAsia"/>
          <w:lang w:eastAsia="zh-CN"/>
        </w:rPr>
        <w:t>）系统。总的来说，这些系统都可以称为宽带无线接入系统（</w:t>
      </w:r>
      <w:r w:rsidRPr="008B2723">
        <w:rPr>
          <w:rFonts w:hint="eastAsia"/>
          <w:lang w:eastAsia="zh-CN"/>
        </w:rPr>
        <w:t>BWA</w:t>
      </w:r>
      <w:r w:rsidRPr="008B2723">
        <w:rPr>
          <w:rFonts w:hint="eastAsia"/>
          <w:lang w:eastAsia="zh-CN"/>
        </w:rPr>
        <w:t>）。</w:t>
      </w:r>
      <w:r w:rsidRPr="00B12641">
        <w:rPr>
          <w:rStyle w:val="StyletextUnderlineChar"/>
          <w:rFonts w:hint="eastAsia"/>
          <w:u w:val="none"/>
          <w:lang w:eastAsia="zh-CN"/>
        </w:rPr>
        <w:t>正在制定国际标准，例如基于</w:t>
      </w:r>
      <w:r w:rsidRPr="00B12641">
        <w:rPr>
          <w:rStyle w:val="StyletextUnderlineChar"/>
          <w:rFonts w:hint="eastAsia"/>
          <w:u w:val="none"/>
          <w:lang w:eastAsia="zh-CN"/>
        </w:rPr>
        <w:t xml:space="preserve">IEEE 802.16 </w:t>
      </w:r>
      <w:r w:rsidRPr="00B12641">
        <w:rPr>
          <w:rStyle w:val="StyletextUnderlineChar"/>
          <w:rFonts w:hint="eastAsia"/>
          <w:u w:val="none"/>
          <w:lang w:eastAsia="zh-CN"/>
        </w:rPr>
        <w:t>和</w:t>
      </w:r>
      <w:r w:rsidRPr="00B12641">
        <w:rPr>
          <w:rStyle w:val="StyletextUnderlineChar"/>
          <w:rFonts w:hint="eastAsia"/>
          <w:u w:val="none"/>
          <w:lang w:eastAsia="zh-CN"/>
        </w:rPr>
        <w:t xml:space="preserve"> HiperMAN</w:t>
      </w:r>
      <w:r w:rsidRPr="00B12641">
        <w:rPr>
          <w:rStyle w:val="StyletextUnderlineChar"/>
          <w:rFonts w:hint="eastAsia"/>
          <w:u w:val="none"/>
          <w:lang w:eastAsia="zh-CN"/>
        </w:rPr>
        <w:t>的</w:t>
      </w:r>
      <w:r w:rsidRPr="00B12641">
        <w:rPr>
          <w:rStyle w:val="StyletextUnderlineChar"/>
          <w:rFonts w:hint="eastAsia"/>
          <w:u w:val="none"/>
          <w:lang w:eastAsia="zh-CN"/>
        </w:rPr>
        <w:t>WiMAX</w:t>
      </w:r>
      <w:r w:rsidRPr="00B12641">
        <w:rPr>
          <w:rStyle w:val="StyletextUnderlineChar"/>
          <w:rFonts w:hint="eastAsia"/>
          <w:u w:val="none"/>
          <w:lang w:eastAsia="zh-CN"/>
        </w:rPr>
        <w:t>。</w:t>
      </w:r>
    </w:p>
    <w:p w:rsidR="006E5B76" w:rsidRPr="006E5B76" w:rsidRDefault="00B12641" w:rsidP="00921E49">
      <w:pPr>
        <w:ind w:firstLineChars="200" w:firstLine="480"/>
        <w:rPr>
          <w:lang w:val="en-US" w:eastAsia="zh-CN"/>
        </w:rPr>
      </w:pPr>
      <w:r w:rsidRPr="00961F25">
        <w:rPr>
          <w:rFonts w:hint="eastAsia"/>
          <w:lang w:eastAsia="zh-CN"/>
        </w:rPr>
        <w:t>关于无线电波传播问题，</w:t>
      </w:r>
      <w:r w:rsidRPr="00B12641">
        <w:rPr>
          <w:rStyle w:val="StyletextUnderlineChar"/>
          <w:rFonts w:hint="eastAsia"/>
          <w:u w:val="none"/>
          <w:lang w:eastAsia="zh-CN"/>
        </w:rPr>
        <w:t>在网络规划、运营商、制造团体和监管机构方面需要提供良好的设计指南。</w:t>
      </w:r>
      <w:bookmarkEnd w:id="5"/>
      <w:bookmarkEnd w:id="6"/>
    </w:p>
    <w:p w:rsidR="00F861BA" w:rsidRPr="00915EF8" w:rsidRDefault="00F861BA" w:rsidP="00F861BA">
      <w:pPr>
        <w:pStyle w:val="Heading1"/>
        <w:rPr>
          <w:rFonts w:ascii="SimSun" w:hAnsi="SimSun"/>
          <w:lang w:eastAsia="zh-CN"/>
        </w:rPr>
      </w:pPr>
      <w:bookmarkStart w:id="7" w:name="_Toc107990095"/>
      <w:bookmarkStart w:id="8" w:name="_Toc115577262"/>
      <w:r>
        <w:rPr>
          <w:lang w:eastAsia="zh-CN"/>
        </w:rPr>
        <w:lastRenderedPageBreak/>
        <w:t>2</w:t>
      </w:r>
      <w:r>
        <w:rPr>
          <w:lang w:eastAsia="zh-CN"/>
        </w:rPr>
        <w:tab/>
      </w:r>
      <w:r w:rsidRPr="00915EF8">
        <w:rPr>
          <w:rFonts w:ascii="SimSun" w:hAnsi="SimSun" w:hint="eastAsia"/>
          <w:lang w:eastAsia="zh-CN"/>
        </w:rPr>
        <w:t>地区覆盖范围</w:t>
      </w:r>
    </w:p>
    <w:p w:rsidR="00F861BA" w:rsidRPr="00915EF8" w:rsidRDefault="00F861BA" w:rsidP="009F4B6E">
      <w:pPr>
        <w:tabs>
          <w:tab w:val="clear" w:pos="794"/>
          <w:tab w:val="left" w:pos="462"/>
        </w:tabs>
        <w:spacing w:line="340" w:lineRule="exact"/>
        <w:ind w:firstLineChars="200" w:firstLine="480"/>
        <w:rPr>
          <w:lang w:eastAsia="zh-CN"/>
        </w:rPr>
      </w:pPr>
      <w:r w:rsidRPr="00915EF8">
        <w:rPr>
          <w:rFonts w:hint="eastAsia"/>
          <w:lang w:eastAsia="zh-CN"/>
        </w:rPr>
        <w:t>在设计蜂窝系统时，运营机构必须仔细选择基站的位置和离地高度，以便为一定地区内目标数量的用户提供良好的服务。蜂窝小区的大小可能</w:t>
      </w:r>
      <w:r w:rsidRPr="00915EF8">
        <w:rPr>
          <w:rFonts w:hint="eastAsia"/>
          <w:spacing w:val="2"/>
          <w:lang w:eastAsia="zh-CN"/>
        </w:rPr>
        <w:t>取决于该地区的地形情况以及无线电业务的用户数</w:t>
      </w:r>
      <w:r w:rsidRPr="00915EF8">
        <w:rPr>
          <w:rFonts w:hint="eastAsia"/>
          <w:lang w:eastAsia="zh-CN"/>
        </w:rPr>
        <w:t>量</w:t>
      </w:r>
      <w:r w:rsidRPr="00915EF8">
        <w:rPr>
          <w:rFonts w:hint="eastAsia"/>
          <w:spacing w:val="2"/>
          <w:lang w:eastAsia="zh-CN"/>
        </w:rPr>
        <w:t>。本节在一</w:t>
      </w:r>
      <w:r w:rsidRPr="00915EF8">
        <w:rPr>
          <w:rFonts w:hint="eastAsia"/>
          <w:lang w:eastAsia="zh-CN"/>
        </w:rPr>
        <w:t>个地区内非常简单地描述建筑物特征的基础上给出了建筑物遮挡的统计模型，并在详细计算的基础上给出了指导意见。另外，本节还给出了植被衰减模型和一些简单的设计规则。</w:t>
      </w:r>
    </w:p>
    <w:p w:rsidR="00F861BA" w:rsidRPr="00915EF8" w:rsidRDefault="00F861BA" w:rsidP="00F861BA">
      <w:pPr>
        <w:pStyle w:val="Heading2"/>
        <w:rPr>
          <w:szCs w:val="24"/>
          <w:lang w:eastAsia="zh-CN"/>
        </w:rPr>
      </w:pPr>
      <w:r w:rsidRPr="00915EF8">
        <w:rPr>
          <w:szCs w:val="24"/>
          <w:lang w:eastAsia="zh-CN"/>
        </w:rPr>
        <w:t>2.1</w:t>
      </w:r>
      <w:r w:rsidRPr="00915EF8">
        <w:rPr>
          <w:szCs w:val="24"/>
          <w:lang w:eastAsia="zh-CN"/>
        </w:rPr>
        <w:tab/>
      </w:r>
      <w:r w:rsidRPr="00915EF8">
        <w:rPr>
          <w:rFonts w:ascii="SimSun" w:hAnsi="SimSun" w:hint="eastAsia"/>
          <w:szCs w:val="24"/>
          <w:lang w:eastAsia="zh-CN"/>
        </w:rPr>
        <w:t>建筑物遮挡</w:t>
      </w:r>
    </w:p>
    <w:p w:rsidR="00F861BA" w:rsidRPr="00915EF8" w:rsidRDefault="00F861BA" w:rsidP="009F4B6E">
      <w:pPr>
        <w:tabs>
          <w:tab w:val="clear" w:pos="794"/>
          <w:tab w:val="left" w:pos="476"/>
        </w:tabs>
        <w:spacing w:line="340" w:lineRule="exact"/>
        <w:ind w:firstLineChars="200" w:firstLine="480"/>
        <w:rPr>
          <w:lang w:eastAsia="zh-CN"/>
        </w:rPr>
      </w:pPr>
      <w:r w:rsidRPr="00915EF8">
        <w:rPr>
          <w:rFonts w:hint="eastAsia"/>
          <w:lang w:eastAsia="zh-CN"/>
        </w:rPr>
        <w:t>预测建筑物遮挡概率的最佳方法是射线跟踪技术，它使用了含有详细建筑物和地形数据库的真实数据。</w:t>
      </w:r>
      <w:r w:rsidRPr="00915EF8">
        <w:rPr>
          <w:lang w:eastAsia="zh-CN"/>
        </w:rPr>
        <w:t>§2.1.1</w:t>
      </w:r>
      <w:r w:rsidRPr="00915EF8">
        <w:rPr>
          <w:rFonts w:hint="eastAsia"/>
          <w:lang w:eastAsia="zh-CN"/>
        </w:rPr>
        <w:t>简单描述了射线跟踪技术的具体要求。然而，在许多地区无法获得适当的数据库，因而推荐采用</w:t>
      </w:r>
      <w:r w:rsidRPr="00915EF8">
        <w:rPr>
          <w:lang w:eastAsia="zh-CN"/>
        </w:rPr>
        <w:t>§2.1.2</w:t>
      </w:r>
      <w:r w:rsidRPr="00915EF8">
        <w:rPr>
          <w:rFonts w:hint="eastAsia"/>
          <w:lang w:eastAsia="zh-CN"/>
        </w:rPr>
        <w:t>中的统计模型。</w:t>
      </w:r>
    </w:p>
    <w:p w:rsidR="00F861BA" w:rsidRDefault="00F861BA" w:rsidP="00F861BA">
      <w:pPr>
        <w:pStyle w:val="Heading3"/>
        <w:rPr>
          <w:lang w:eastAsia="zh-CN"/>
        </w:rPr>
      </w:pPr>
      <w:r>
        <w:rPr>
          <w:lang w:eastAsia="zh-CN"/>
        </w:rPr>
        <w:t>2.1.1</w:t>
      </w:r>
      <w:r>
        <w:rPr>
          <w:lang w:eastAsia="zh-CN"/>
        </w:rPr>
        <w:tab/>
      </w:r>
      <w:r w:rsidRPr="00915EF8">
        <w:rPr>
          <w:rFonts w:ascii="SimSun" w:hAnsi="SimSun" w:hint="eastAsia"/>
          <w:lang w:eastAsia="zh-CN"/>
        </w:rPr>
        <w:t>射线跟踪技术的要求</w:t>
      </w:r>
    </w:p>
    <w:p w:rsidR="00F861BA" w:rsidRPr="00915EF8" w:rsidRDefault="00F861BA" w:rsidP="009F4B6E">
      <w:pPr>
        <w:tabs>
          <w:tab w:val="clear" w:pos="794"/>
          <w:tab w:val="left" w:pos="476"/>
        </w:tabs>
        <w:spacing w:line="340" w:lineRule="exact"/>
        <w:ind w:firstLineChars="200" w:firstLine="480"/>
        <w:rPr>
          <w:szCs w:val="24"/>
          <w:lang w:eastAsia="zh-CN"/>
        </w:rPr>
      </w:pPr>
      <w:r w:rsidRPr="00676F12">
        <w:rPr>
          <w:rFonts w:hint="eastAsia"/>
          <w:lang w:eastAsia="zh-CN"/>
        </w:rPr>
        <w:t>如果拥有一个地区的陆地覆盖范围数据库，则可以采用射线跟踪技术进行精确的覆盖范</w:t>
      </w:r>
      <w:r w:rsidRPr="00915EF8">
        <w:rPr>
          <w:rFonts w:hint="eastAsia"/>
          <w:szCs w:val="24"/>
          <w:lang w:eastAsia="zh-CN"/>
        </w:rPr>
        <w:t>围预测。由于频率高、传播路径短，可以采用直线几何光学近似。</w:t>
      </w:r>
    </w:p>
    <w:p w:rsidR="006E5B76" w:rsidRDefault="00F861BA" w:rsidP="009F4B6E">
      <w:pPr>
        <w:ind w:firstLineChars="200" w:firstLine="480"/>
        <w:rPr>
          <w:lang w:val="en-US" w:eastAsia="zh-CN"/>
        </w:rPr>
      </w:pPr>
      <w:r w:rsidRPr="00915EF8">
        <w:rPr>
          <w:rFonts w:hint="eastAsia"/>
          <w:szCs w:val="24"/>
          <w:lang w:eastAsia="zh-CN"/>
        </w:rPr>
        <w:t>采用一阶近似来预测覆盖范围时，用光学视距（</w:t>
      </w:r>
      <w:r w:rsidRPr="00915EF8">
        <w:rPr>
          <w:rFonts w:hint="eastAsia"/>
          <w:szCs w:val="24"/>
          <w:lang w:eastAsia="zh-CN"/>
        </w:rPr>
        <w:t>LoS</w:t>
      </w:r>
      <w:r w:rsidRPr="00915EF8">
        <w:rPr>
          <w:rFonts w:hint="eastAsia"/>
          <w:szCs w:val="24"/>
          <w:lang w:eastAsia="zh-CN"/>
        </w:rPr>
        <w:t>）测定一阶菲涅耳区</w:t>
      </w:r>
      <w:r w:rsidRPr="00915EF8">
        <w:rPr>
          <w:rFonts w:hint="eastAsia"/>
          <w:szCs w:val="24"/>
          <w:lang w:eastAsia="zh-CN"/>
        </w:rPr>
        <w:t>60</w:t>
      </w:r>
      <w:r>
        <w:rPr>
          <w:rFonts w:hint="eastAsia"/>
          <w:szCs w:val="24"/>
          <w:lang w:eastAsia="zh-CN"/>
        </w:rPr>
        <w:t>%</w:t>
      </w:r>
      <w:r w:rsidRPr="00915EF8">
        <w:rPr>
          <w:rFonts w:hint="eastAsia"/>
          <w:szCs w:val="24"/>
          <w:lang w:eastAsia="zh-CN"/>
        </w:rPr>
        <w:t>的余隙足以确保忽略附加损耗（见图</w:t>
      </w:r>
      <w:r w:rsidRPr="00915EF8">
        <w:rPr>
          <w:rFonts w:hint="eastAsia"/>
          <w:szCs w:val="24"/>
          <w:lang w:eastAsia="zh-CN"/>
        </w:rPr>
        <w:t>1</w:t>
      </w:r>
      <w:r w:rsidRPr="00915EF8">
        <w:rPr>
          <w:rFonts w:hint="eastAsia"/>
          <w:szCs w:val="24"/>
          <w:lang w:eastAsia="zh-CN"/>
        </w:rPr>
        <w:t>）。对于非视距情况，折射损耗将非常严重。数据库必须准确地描述传播路径上地形和建筑物的情况，而且建筑物数据库的精度将限制射线预测结果的精度。当传播路径大于</w:t>
      </w:r>
      <w:r w:rsidRPr="00915EF8">
        <w:rPr>
          <w:rFonts w:hint="eastAsia"/>
          <w:szCs w:val="24"/>
          <w:lang w:eastAsia="zh-CN"/>
        </w:rPr>
        <w:t xml:space="preserve">2 </w:t>
      </w:r>
      <w:r w:rsidRPr="00915EF8">
        <w:rPr>
          <w:szCs w:val="24"/>
          <w:lang w:eastAsia="zh-CN"/>
        </w:rPr>
        <w:t>km</w:t>
      </w:r>
      <w:r w:rsidRPr="00915EF8">
        <w:rPr>
          <w:rFonts w:hint="eastAsia"/>
          <w:szCs w:val="24"/>
          <w:lang w:eastAsia="zh-CN"/>
        </w:rPr>
        <w:t>时，还必须考虑地球曲率的影响。在处理过程中建筑物和植被应该作为不透明物来考虑。</w:t>
      </w:r>
      <w:bookmarkEnd w:id="7"/>
      <w:bookmarkEnd w:id="8"/>
    </w:p>
    <w:p w:rsidR="0081498C" w:rsidRDefault="0081498C">
      <w:pPr>
        <w:tabs>
          <w:tab w:val="clear" w:pos="794"/>
          <w:tab w:val="clear" w:pos="1191"/>
          <w:tab w:val="clear" w:pos="1588"/>
          <w:tab w:val="clear" w:pos="1985"/>
        </w:tabs>
        <w:overflowPunct/>
        <w:autoSpaceDE/>
        <w:autoSpaceDN/>
        <w:adjustRightInd/>
        <w:spacing w:before="0"/>
        <w:jc w:val="left"/>
        <w:textAlignment w:val="auto"/>
        <w:rPr>
          <w:rFonts w:hAnsi="SimSun"/>
          <w:caps/>
          <w:sz w:val="18"/>
          <w:lang w:eastAsia="zh-CN"/>
        </w:rPr>
      </w:pPr>
    </w:p>
    <w:p w:rsidR="009F4B6E" w:rsidRPr="00915EF8" w:rsidRDefault="009F4B6E" w:rsidP="009F4B6E">
      <w:pPr>
        <w:pStyle w:val="FigureNo"/>
        <w:rPr>
          <w:lang w:eastAsia="zh-CN"/>
        </w:rPr>
      </w:pPr>
      <w:r w:rsidRPr="00915EF8">
        <w:rPr>
          <w:rFonts w:hAnsi="SimSun"/>
          <w:lang w:eastAsia="zh-CN"/>
        </w:rPr>
        <w:t>图</w:t>
      </w:r>
      <w:r w:rsidRPr="00915EF8">
        <w:rPr>
          <w:lang w:eastAsia="zh-CN"/>
        </w:rPr>
        <w:t>1</w:t>
      </w:r>
    </w:p>
    <w:p w:rsidR="009F4B6E" w:rsidRDefault="009F4B6E" w:rsidP="009F4B6E">
      <w:pPr>
        <w:pStyle w:val="FigureTitle0"/>
        <w:ind w:firstLine="0"/>
      </w:pPr>
      <w:r w:rsidRPr="00915EF8">
        <w:t>每栋房屋顶必须位于由</w:t>
      </w:r>
      <w:r w:rsidRPr="00915EF8">
        <w:t>Tx</w:t>
      </w:r>
      <w:r w:rsidRPr="00915EF8">
        <w:t>点和</w:t>
      </w:r>
      <w:r w:rsidRPr="00915EF8">
        <w:t>Rx</w:t>
      </w:r>
      <w:r w:rsidRPr="00915EF8">
        <w:t>点连接所构成的视线以下</w:t>
      </w:r>
    </w:p>
    <w:p w:rsidR="009F4B6E" w:rsidRDefault="00F26EB3" w:rsidP="009F4B6E">
      <w:pPr>
        <w:pStyle w:val="FigureTitle0"/>
        <w:ind w:firstLine="0"/>
        <w:rPr>
          <w:lang w:val="en-US"/>
        </w:rPr>
      </w:pPr>
      <w:r>
        <w:rPr>
          <w:rFonts w:eastAsia="Times New Roman"/>
          <w:sz w:val="24"/>
          <w:szCs w:val="20"/>
          <w:lang w:eastAsia="en-US"/>
        </w:rPr>
        <w:object w:dxaOrig="8226" w:dyaOrig="3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166.5pt" o:ole="">
            <v:imagedata r:id="rId14" o:title=""/>
          </v:shape>
          <o:OLEObject Type="Embed" ProgID="CorelDRAW.Graphic.14" ShapeID="_x0000_i1025" DrawAspect="Content" ObjectID="_1437452029" r:id="rId15"/>
        </w:object>
      </w:r>
    </w:p>
    <w:p w:rsidR="003D41E2" w:rsidRDefault="003D41E2" w:rsidP="003D41E2">
      <w:pPr>
        <w:pStyle w:val="Normalaftertitle"/>
        <w:ind w:firstLineChars="200" w:firstLine="480"/>
        <w:rPr>
          <w:lang w:val="en-GB" w:eastAsia="zh-CN"/>
        </w:rPr>
      </w:pPr>
      <w:r>
        <w:rPr>
          <w:rFonts w:hint="eastAsia"/>
          <w:lang w:eastAsia="zh-CN"/>
        </w:rPr>
        <w:t>从统计的角度来看，信号特征的测量结果与射线追踪模型吻合得比较好；但从测量结果来看，在没有一个完全视距的路径上，信号随位置、时间的变化非常剧烈。因此，由于实际建筑物数据库的精度有限，不可能对特别接近视距路径处的服务质量进行预测。</w:t>
      </w:r>
    </w:p>
    <w:p w:rsidR="002F138C" w:rsidRDefault="002F138C">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rsidR="003D41E2" w:rsidRPr="00915EF8" w:rsidRDefault="003D41E2" w:rsidP="0081498C">
      <w:pPr>
        <w:tabs>
          <w:tab w:val="clear" w:pos="794"/>
          <w:tab w:val="left" w:pos="476"/>
        </w:tabs>
        <w:spacing w:line="340" w:lineRule="exact"/>
        <w:ind w:firstLineChars="200" w:firstLine="480"/>
        <w:rPr>
          <w:szCs w:val="24"/>
          <w:lang w:eastAsia="zh-CN"/>
        </w:rPr>
      </w:pPr>
      <w:r w:rsidRPr="00676F12">
        <w:rPr>
          <w:rFonts w:hint="eastAsia"/>
          <w:szCs w:val="24"/>
          <w:lang w:eastAsia="zh-CN"/>
        </w:rPr>
        <w:lastRenderedPageBreak/>
        <w:t>植被（特别是大树和较高的灌木丛）会严重损害服务质量，因此理论上数据库应该包括</w:t>
      </w:r>
      <w:r w:rsidRPr="00915EF8">
        <w:rPr>
          <w:rFonts w:hint="eastAsia"/>
          <w:szCs w:val="24"/>
          <w:lang w:eastAsia="zh-CN"/>
        </w:rPr>
        <w:t>植被的信息。</w:t>
      </w:r>
    </w:p>
    <w:p w:rsidR="003D41E2" w:rsidRPr="00915EF8" w:rsidRDefault="003D41E2" w:rsidP="003D41E2">
      <w:pPr>
        <w:tabs>
          <w:tab w:val="clear" w:pos="794"/>
          <w:tab w:val="left" w:pos="476"/>
        </w:tabs>
        <w:spacing w:line="340" w:lineRule="exact"/>
        <w:ind w:firstLineChars="200" w:firstLine="480"/>
        <w:rPr>
          <w:szCs w:val="24"/>
          <w:lang w:eastAsia="zh-CN"/>
        </w:rPr>
      </w:pPr>
      <w:r w:rsidRPr="00915EF8">
        <w:rPr>
          <w:rFonts w:hint="eastAsia"/>
          <w:szCs w:val="24"/>
          <w:lang w:eastAsia="zh-CN"/>
        </w:rPr>
        <w:t>测量结果表明，在典型的市区</w:t>
      </w:r>
      <w:r w:rsidRPr="00915EF8">
        <w:rPr>
          <w:rFonts w:hint="eastAsia"/>
          <w:szCs w:val="24"/>
          <w:lang w:eastAsia="zh-CN"/>
        </w:rPr>
        <w:t>/</w:t>
      </w:r>
      <w:r w:rsidRPr="00915EF8">
        <w:rPr>
          <w:rFonts w:hint="eastAsia"/>
          <w:szCs w:val="24"/>
          <w:lang w:eastAsia="zh-CN"/>
        </w:rPr>
        <w:t>郊区提供服务时，由于天线的波瓣很窄，建筑物和植被遮挡对用户的损害比多径反射要严重得多，因此，不必对反射进行计算（见</w:t>
      </w:r>
      <w:r w:rsidRPr="00915EF8">
        <w:rPr>
          <w:szCs w:val="24"/>
          <w:lang w:eastAsia="zh-CN"/>
        </w:rPr>
        <w:t>§4.2.1</w:t>
      </w:r>
      <w:r w:rsidRPr="00915EF8">
        <w:rPr>
          <w:rFonts w:hint="eastAsia"/>
          <w:szCs w:val="24"/>
          <w:lang w:eastAsia="zh-CN"/>
        </w:rPr>
        <w:t>）。</w:t>
      </w:r>
    </w:p>
    <w:p w:rsidR="006E5B76" w:rsidRPr="006E5B76" w:rsidRDefault="003D41E2" w:rsidP="003D41E2">
      <w:pPr>
        <w:ind w:firstLineChars="200" w:firstLine="480"/>
        <w:rPr>
          <w:lang w:val="en-US" w:eastAsia="zh-CN"/>
        </w:rPr>
      </w:pPr>
      <w:r w:rsidRPr="00915EF8">
        <w:rPr>
          <w:rFonts w:hint="eastAsia"/>
          <w:szCs w:val="24"/>
          <w:lang w:eastAsia="zh-CN"/>
        </w:rPr>
        <w:t>用于射线追踪评估的数据库可能是一个详细的面向对象的数据库，包含地形高度、单个建筑物轮廓（包括屋顶高度、外形数据）和以单独树丛或成片树林表征的植被。作为另外一个可供选择的方法，在确定（传播是否为）视距时也可以用包含地点高度的栅格数据库，该数据库可以从一个机载合成孔径雷达（</w:t>
      </w:r>
      <w:r w:rsidRPr="00915EF8">
        <w:rPr>
          <w:rFonts w:hint="eastAsia"/>
          <w:szCs w:val="24"/>
          <w:lang w:eastAsia="zh-CN"/>
        </w:rPr>
        <w:t>SAR</w:t>
      </w:r>
      <w:r w:rsidRPr="00915EF8">
        <w:rPr>
          <w:rFonts w:hint="eastAsia"/>
          <w:szCs w:val="24"/>
          <w:lang w:eastAsia="zh-CN"/>
        </w:rPr>
        <w:t>）测量得到（见表</w:t>
      </w:r>
      <w:r w:rsidRPr="00915EF8">
        <w:rPr>
          <w:rFonts w:hint="eastAsia"/>
          <w:szCs w:val="24"/>
          <w:lang w:eastAsia="zh-CN"/>
        </w:rPr>
        <w:t>1</w:t>
      </w:r>
      <w:r w:rsidRPr="00915EF8">
        <w:rPr>
          <w:rFonts w:hint="eastAsia"/>
          <w:szCs w:val="24"/>
          <w:lang w:eastAsia="zh-CN"/>
        </w:rPr>
        <w:t>）。</w:t>
      </w:r>
    </w:p>
    <w:p w:rsidR="00E8649B" w:rsidRPr="00915EF8" w:rsidRDefault="00E8649B" w:rsidP="00E8649B">
      <w:pPr>
        <w:pStyle w:val="TableNo"/>
      </w:pPr>
      <w:r w:rsidRPr="00915EF8">
        <w:rPr>
          <w:rFonts w:hint="eastAsia"/>
        </w:rPr>
        <w:t>表</w:t>
      </w:r>
      <w:r>
        <w:t xml:space="preserve"> </w:t>
      </w:r>
      <w:r w:rsidRPr="00915EF8">
        <w:t>1</w:t>
      </w:r>
    </w:p>
    <w:p w:rsidR="00E8649B" w:rsidRPr="00915EF8" w:rsidRDefault="00E8649B" w:rsidP="00E8649B">
      <w:pPr>
        <w:pStyle w:val="Tabletitle"/>
      </w:pPr>
      <w:r w:rsidRPr="00915EF8">
        <w:rPr>
          <w:rFonts w:hint="eastAsia"/>
        </w:rPr>
        <w:t>对数据库的最低要求</w:t>
      </w:r>
    </w:p>
    <w:tbl>
      <w:tblPr>
        <w:tblW w:w="4902" w:type="pct"/>
        <w:jc w:val="center"/>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6"/>
        <w:gridCol w:w="3343"/>
        <w:gridCol w:w="2414"/>
        <w:gridCol w:w="1869"/>
      </w:tblGrid>
      <w:tr w:rsidR="00E8649B" w:rsidRPr="00E40B2E" w:rsidTr="00665631">
        <w:trPr>
          <w:trHeight w:val="539"/>
          <w:jc w:val="center"/>
        </w:trPr>
        <w:tc>
          <w:tcPr>
            <w:tcW w:w="1054" w:type="pct"/>
            <w:vAlign w:val="center"/>
          </w:tcPr>
          <w:p w:rsidR="00E8649B" w:rsidRPr="00E40B2E" w:rsidRDefault="00E8649B" w:rsidP="00665631">
            <w:pPr>
              <w:pStyle w:val="TableHead0"/>
              <w:ind w:firstLine="0"/>
              <w:rPr>
                <w:sz w:val="22"/>
                <w:szCs w:val="22"/>
                <w:lang w:eastAsia="zh-CN"/>
              </w:rPr>
            </w:pPr>
            <w:r w:rsidRPr="00E40B2E">
              <w:rPr>
                <w:rFonts w:hint="eastAsia"/>
                <w:sz w:val="22"/>
                <w:szCs w:val="22"/>
                <w:lang w:eastAsia="zh-CN"/>
              </w:rPr>
              <w:t>目标</w:t>
            </w:r>
          </w:p>
        </w:tc>
        <w:tc>
          <w:tcPr>
            <w:tcW w:w="1730" w:type="pct"/>
            <w:vAlign w:val="center"/>
          </w:tcPr>
          <w:p w:rsidR="00E8649B" w:rsidRPr="00E40B2E" w:rsidRDefault="00E8649B" w:rsidP="00665631">
            <w:pPr>
              <w:pStyle w:val="TableHead0"/>
              <w:ind w:firstLine="0"/>
              <w:rPr>
                <w:sz w:val="22"/>
                <w:szCs w:val="22"/>
                <w:lang w:eastAsia="zh-CN"/>
              </w:rPr>
            </w:pPr>
            <w:r w:rsidRPr="00E40B2E">
              <w:rPr>
                <w:rFonts w:hint="eastAsia"/>
                <w:sz w:val="22"/>
                <w:szCs w:val="22"/>
                <w:lang w:eastAsia="zh-CN"/>
              </w:rPr>
              <w:t>格式</w:t>
            </w:r>
          </w:p>
        </w:tc>
        <w:tc>
          <w:tcPr>
            <w:tcW w:w="1249" w:type="pct"/>
            <w:vAlign w:val="center"/>
          </w:tcPr>
          <w:p w:rsidR="00E8649B" w:rsidRPr="00E40B2E" w:rsidRDefault="00E8649B" w:rsidP="00665631">
            <w:pPr>
              <w:pStyle w:val="TableHead0"/>
              <w:ind w:firstLine="0"/>
              <w:rPr>
                <w:sz w:val="22"/>
                <w:szCs w:val="22"/>
                <w:lang w:eastAsia="zh-CN"/>
              </w:rPr>
            </w:pPr>
            <w:r w:rsidRPr="00E40B2E">
              <w:rPr>
                <w:rFonts w:hint="eastAsia"/>
                <w:sz w:val="22"/>
                <w:szCs w:val="22"/>
                <w:lang w:eastAsia="zh-CN"/>
              </w:rPr>
              <w:t>水平分辨率</w:t>
            </w:r>
            <w:r w:rsidRPr="00E40B2E">
              <w:rPr>
                <w:sz w:val="22"/>
                <w:szCs w:val="22"/>
                <w:lang w:eastAsia="zh-CN"/>
              </w:rPr>
              <w:br/>
            </w:r>
            <w:r w:rsidRPr="00E40B2E">
              <w:rPr>
                <w:rFonts w:hint="eastAsia"/>
                <w:sz w:val="22"/>
                <w:szCs w:val="22"/>
                <w:lang w:eastAsia="zh-CN"/>
              </w:rPr>
              <w:t>(</w:t>
            </w:r>
            <w:r w:rsidRPr="00E40B2E">
              <w:rPr>
                <w:sz w:val="22"/>
                <w:szCs w:val="22"/>
                <w:lang w:eastAsia="zh-CN"/>
              </w:rPr>
              <w:t>m</w:t>
            </w:r>
            <w:r w:rsidRPr="00E40B2E">
              <w:rPr>
                <w:rFonts w:hint="eastAsia"/>
                <w:sz w:val="22"/>
                <w:szCs w:val="22"/>
                <w:lang w:eastAsia="zh-CN"/>
              </w:rPr>
              <w:t>)</w:t>
            </w:r>
          </w:p>
        </w:tc>
        <w:tc>
          <w:tcPr>
            <w:tcW w:w="967" w:type="pct"/>
            <w:vAlign w:val="center"/>
          </w:tcPr>
          <w:p w:rsidR="00E8649B" w:rsidRPr="00E40B2E" w:rsidRDefault="00E8649B" w:rsidP="00665631">
            <w:pPr>
              <w:pStyle w:val="TableHead0"/>
              <w:ind w:firstLine="0"/>
              <w:rPr>
                <w:sz w:val="22"/>
                <w:szCs w:val="22"/>
                <w:lang w:eastAsia="zh-CN"/>
              </w:rPr>
            </w:pPr>
            <w:r w:rsidRPr="00E40B2E">
              <w:rPr>
                <w:rFonts w:hint="eastAsia"/>
                <w:sz w:val="22"/>
                <w:szCs w:val="22"/>
                <w:lang w:eastAsia="zh-CN"/>
              </w:rPr>
              <w:t>垂直分辨率</w:t>
            </w:r>
            <w:r w:rsidRPr="00E40B2E">
              <w:rPr>
                <w:sz w:val="22"/>
                <w:szCs w:val="22"/>
                <w:lang w:eastAsia="zh-CN"/>
              </w:rPr>
              <w:br/>
            </w:r>
            <w:r w:rsidRPr="00E40B2E">
              <w:rPr>
                <w:rFonts w:hint="eastAsia"/>
                <w:sz w:val="22"/>
                <w:szCs w:val="22"/>
                <w:lang w:eastAsia="zh-CN"/>
              </w:rPr>
              <w:t>(</w:t>
            </w:r>
            <w:r w:rsidRPr="00E40B2E">
              <w:rPr>
                <w:sz w:val="22"/>
                <w:szCs w:val="22"/>
                <w:lang w:eastAsia="zh-CN"/>
              </w:rPr>
              <w:t>m</w:t>
            </w:r>
            <w:r w:rsidRPr="00E40B2E">
              <w:rPr>
                <w:rFonts w:hint="eastAsia"/>
                <w:sz w:val="22"/>
                <w:szCs w:val="22"/>
                <w:lang w:eastAsia="zh-CN"/>
              </w:rPr>
              <w:t>)</w:t>
            </w:r>
          </w:p>
        </w:tc>
      </w:tr>
      <w:tr w:rsidR="00E8649B" w:rsidRPr="00E40B2E" w:rsidTr="00665631">
        <w:trPr>
          <w:jc w:val="center"/>
        </w:trPr>
        <w:tc>
          <w:tcPr>
            <w:tcW w:w="1054" w:type="pct"/>
            <w:vAlign w:val="center"/>
          </w:tcPr>
          <w:p w:rsidR="00E8649B" w:rsidRPr="00E40B2E" w:rsidRDefault="00E8649B" w:rsidP="00665631">
            <w:pPr>
              <w:pStyle w:val="TableText0"/>
              <w:ind w:firstLine="84"/>
              <w:jc w:val="both"/>
              <w:rPr>
                <w:sz w:val="22"/>
                <w:szCs w:val="22"/>
              </w:rPr>
            </w:pPr>
            <w:r w:rsidRPr="00E40B2E">
              <w:rPr>
                <w:rFonts w:hint="eastAsia"/>
                <w:sz w:val="22"/>
                <w:szCs w:val="22"/>
              </w:rPr>
              <w:t>地形</w:t>
            </w:r>
          </w:p>
        </w:tc>
        <w:tc>
          <w:tcPr>
            <w:tcW w:w="1730" w:type="pct"/>
            <w:vAlign w:val="center"/>
          </w:tcPr>
          <w:p w:rsidR="00E8649B" w:rsidRPr="00E40B2E" w:rsidRDefault="00E8649B" w:rsidP="00665631">
            <w:pPr>
              <w:pStyle w:val="TableText0"/>
              <w:ind w:firstLine="0"/>
              <w:jc w:val="both"/>
              <w:rPr>
                <w:sz w:val="22"/>
                <w:szCs w:val="22"/>
              </w:rPr>
            </w:pPr>
            <w:r w:rsidRPr="00E40B2E">
              <w:rPr>
                <w:rFonts w:hint="eastAsia"/>
                <w:sz w:val="22"/>
                <w:szCs w:val="22"/>
              </w:rPr>
              <w:t>地点高度网格</w:t>
            </w:r>
          </w:p>
        </w:tc>
        <w:tc>
          <w:tcPr>
            <w:tcW w:w="1249" w:type="pct"/>
            <w:vAlign w:val="center"/>
          </w:tcPr>
          <w:p w:rsidR="00E8649B" w:rsidRPr="00E40B2E" w:rsidRDefault="00E8649B" w:rsidP="001776F0">
            <w:pPr>
              <w:pStyle w:val="TableText0"/>
              <w:ind w:firstLine="0"/>
              <w:jc w:val="left"/>
              <w:rPr>
                <w:sz w:val="22"/>
                <w:szCs w:val="22"/>
              </w:rPr>
            </w:pPr>
            <w:r w:rsidRPr="00E40B2E">
              <w:rPr>
                <w:sz w:val="22"/>
                <w:szCs w:val="22"/>
              </w:rPr>
              <w:t>50</w:t>
            </w:r>
          </w:p>
        </w:tc>
        <w:tc>
          <w:tcPr>
            <w:tcW w:w="967" w:type="pct"/>
            <w:vAlign w:val="center"/>
          </w:tcPr>
          <w:p w:rsidR="00E8649B" w:rsidRPr="00E40B2E" w:rsidRDefault="00E8649B" w:rsidP="001776F0">
            <w:pPr>
              <w:pStyle w:val="TableText0"/>
              <w:ind w:firstLine="0"/>
              <w:jc w:val="left"/>
              <w:rPr>
                <w:sz w:val="22"/>
                <w:szCs w:val="22"/>
              </w:rPr>
            </w:pPr>
            <w:r w:rsidRPr="00E40B2E">
              <w:rPr>
                <w:sz w:val="22"/>
                <w:szCs w:val="22"/>
              </w:rPr>
              <w:t>1</w:t>
            </w:r>
          </w:p>
        </w:tc>
      </w:tr>
      <w:tr w:rsidR="00E8649B" w:rsidRPr="00E40B2E" w:rsidTr="00665631">
        <w:trPr>
          <w:cantSplit/>
          <w:jc w:val="center"/>
        </w:trPr>
        <w:tc>
          <w:tcPr>
            <w:tcW w:w="1054" w:type="pct"/>
            <w:vAlign w:val="center"/>
          </w:tcPr>
          <w:p w:rsidR="00E8649B" w:rsidRPr="00E40B2E" w:rsidRDefault="00E8649B" w:rsidP="00665631">
            <w:pPr>
              <w:pStyle w:val="TableText0"/>
              <w:ind w:firstLine="84"/>
              <w:jc w:val="both"/>
              <w:rPr>
                <w:sz w:val="22"/>
                <w:szCs w:val="22"/>
              </w:rPr>
            </w:pPr>
            <w:r w:rsidRPr="00E40B2E">
              <w:rPr>
                <w:rFonts w:hint="eastAsia"/>
                <w:sz w:val="22"/>
                <w:szCs w:val="22"/>
              </w:rPr>
              <w:t>建筑物</w:t>
            </w:r>
          </w:p>
        </w:tc>
        <w:tc>
          <w:tcPr>
            <w:tcW w:w="1730" w:type="pct"/>
            <w:vMerge w:val="restart"/>
            <w:vAlign w:val="center"/>
          </w:tcPr>
          <w:p w:rsidR="00E8649B" w:rsidRPr="00E40B2E" w:rsidRDefault="00E8649B" w:rsidP="00665631">
            <w:pPr>
              <w:pStyle w:val="TableText0"/>
              <w:ind w:firstLine="0"/>
              <w:jc w:val="both"/>
              <w:rPr>
                <w:sz w:val="22"/>
                <w:szCs w:val="22"/>
              </w:rPr>
            </w:pPr>
            <w:r w:rsidRPr="00E40B2E">
              <w:rPr>
                <w:rFonts w:hint="eastAsia"/>
                <w:sz w:val="22"/>
                <w:szCs w:val="22"/>
              </w:rPr>
              <w:t>建筑物的位置、方向，或者高分辨率的栅格图像</w:t>
            </w:r>
          </w:p>
        </w:tc>
        <w:tc>
          <w:tcPr>
            <w:tcW w:w="1249" w:type="pct"/>
            <w:vMerge w:val="restart"/>
            <w:vAlign w:val="center"/>
          </w:tcPr>
          <w:p w:rsidR="00E8649B" w:rsidRPr="00E40B2E" w:rsidRDefault="00E8649B" w:rsidP="001776F0">
            <w:pPr>
              <w:pStyle w:val="TableText0"/>
              <w:ind w:firstLine="0"/>
              <w:jc w:val="left"/>
              <w:rPr>
                <w:sz w:val="22"/>
                <w:szCs w:val="22"/>
              </w:rPr>
            </w:pPr>
            <w:r w:rsidRPr="00E40B2E">
              <w:rPr>
                <w:sz w:val="22"/>
                <w:szCs w:val="22"/>
              </w:rPr>
              <w:t>1</w:t>
            </w:r>
          </w:p>
        </w:tc>
        <w:tc>
          <w:tcPr>
            <w:tcW w:w="967" w:type="pct"/>
            <w:vMerge w:val="restart"/>
            <w:vAlign w:val="center"/>
          </w:tcPr>
          <w:p w:rsidR="00E8649B" w:rsidRPr="00E40B2E" w:rsidRDefault="00E8649B" w:rsidP="001776F0">
            <w:pPr>
              <w:pStyle w:val="TableText0"/>
              <w:ind w:firstLine="0"/>
              <w:jc w:val="left"/>
              <w:rPr>
                <w:sz w:val="22"/>
                <w:szCs w:val="22"/>
              </w:rPr>
            </w:pPr>
            <w:r w:rsidRPr="00E40B2E">
              <w:rPr>
                <w:sz w:val="22"/>
                <w:szCs w:val="22"/>
              </w:rPr>
              <w:t>1</w:t>
            </w:r>
          </w:p>
        </w:tc>
      </w:tr>
      <w:tr w:rsidR="00E8649B" w:rsidRPr="00E40B2E" w:rsidTr="00665631">
        <w:trPr>
          <w:cantSplit/>
          <w:trHeight w:val="65"/>
          <w:jc w:val="center"/>
        </w:trPr>
        <w:tc>
          <w:tcPr>
            <w:tcW w:w="1054" w:type="pct"/>
            <w:vAlign w:val="center"/>
          </w:tcPr>
          <w:p w:rsidR="00E8649B" w:rsidRPr="00E40B2E" w:rsidRDefault="00E8649B" w:rsidP="00665631">
            <w:pPr>
              <w:pStyle w:val="TableText0"/>
              <w:ind w:firstLine="84"/>
              <w:jc w:val="both"/>
              <w:rPr>
                <w:sz w:val="22"/>
                <w:szCs w:val="22"/>
              </w:rPr>
            </w:pPr>
            <w:r w:rsidRPr="00E40B2E">
              <w:rPr>
                <w:rFonts w:hint="eastAsia"/>
                <w:sz w:val="22"/>
                <w:szCs w:val="22"/>
              </w:rPr>
              <w:t>植被</w:t>
            </w:r>
          </w:p>
        </w:tc>
        <w:tc>
          <w:tcPr>
            <w:tcW w:w="1730" w:type="pct"/>
            <w:vMerge/>
          </w:tcPr>
          <w:p w:rsidR="00E8649B" w:rsidRPr="00E40B2E" w:rsidRDefault="00E8649B" w:rsidP="00665631">
            <w:pPr>
              <w:pStyle w:val="TableText0"/>
              <w:rPr>
                <w:sz w:val="22"/>
                <w:szCs w:val="22"/>
              </w:rPr>
            </w:pPr>
          </w:p>
        </w:tc>
        <w:tc>
          <w:tcPr>
            <w:tcW w:w="1249" w:type="pct"/>
            <w:vMerge/>
          </w:tcPr>
          <w:p w:rsidR="00E8649B" w:rsidRPr="00E40B2E" w:rsidRDefault="00E8649B" w:rsidP="00665631">
            <w:pPr>
              <w:pStyle w:val="TableText0"/>
              <w:rPr>
                <w:sz w:val="22"/>
                <w:szCs w:val="22"/>
              </w:rPr>
            </w:pPr>
          </w:p>
        </w:tc>
        <w:tc>
          <w:tcPr>
            <w:tcW w:w="967" w:type="pct"/>
            <w:vMerge/>
          </w:tcPr>
          <w:p w:rsidR="00E8649B" w:rsidRPr="00E40B2E" w:rsidRDefault="00E8649B" w:rsidP="00665631">
            <w:pPr>
              <w:pStyle w:val="TableText0"/>
              <w:rPr>
                <w:sz w:val="22"/>
                <w:szCs w:val="22"/>
              </w:rPr>
            </w:pPr>
          </w:p>
        </w:tc>
      </w:tr>
    </w:tbl>
    <w:p w:rsidR="00E8649B" w:rsidRDefault="00E8649B" w:rsidP="00E8649B">
      <w:pPr>
        <w:pStyle w:val="Tablefin"/>
      </w:pPr>
    </w:p>
    <w:p w:rsidR="00E8649B" w:rsidRDefault="00E8649B" w:rsidP="00E8649B">
      <w:pPr>
        <w:pStyle w:val="Heading3"/>
        <w:spacing w:after="24"/>
        <w:rPr>
          <w:lang w:eastAsia="zh-CN"/>
        </w:rPr>
      </w:pPr>
      <w:r>
        <w:rPr>
          <w:lang w:eastAsia="zh-CN"/>
        </w:rPr>
        <w:t>2.1.2</w:t>
      </w:r>
      <w:r>
        <w:rPr>
          <w:lang w:eastAsia="zh-CN"/>
        </w:rPr>
        <w:tab/>
      </w:r>
      <w:r>
        <w:rPr>
          <w:lang w:eastAsia="zh-CN"/>
        </w:rPr>
        <w:t>处理反射和散射</w:t>
      </w:r>
    </w:p>
    <w:p w:rsidR="00E8649B" w:rsidRPr="00915EF8" w:rsidRDefault="00E8649B" w:rsidP="00E8649B">
      <w:pPr>
        <w:tabs>
          <w:tab w:val="clear" w:pos="794"/>
          <w:tab w:val="left" w:pos="476"/>
        </w:tabs>
        <w:spacing w:line="340" w:lineRule="exact"/>
        <w:ind w:firstLineChars="200" w:firstLine="480"/>
        <w:rPr>
          <w:szCs w:val="24"/>
          <w:lang w:eastAsia="zh-CN"/>
        </w:rPr>
      </w:pPr>
      <w:r w:rsidRPr="00915EF8">
        <w:rPr>
          <w:szCs w:val="24"/>
          <w:lang w:val="zh-CN" w:eastAsia="zh-CN"/>
        </w:rPr>
        <w:t>在市区环境中，建筑物附近的反射可作为非视距（</w:t>
      </w:r>
      <w:r w:rsidRPr="00915EF8">
        <w:rPr>
          <w:szCs w:val="24"/>
          <w:lang w:val="zh-CN" w:eastAsia="zh-CN"/>
        </w:rPr>
        <w:t>NLoS</w:t>
      </w:r>
      <w:r w:rsidRPr="00915EF8">
        <w:rPr>
          <w:szCs w:val="24"/>
          <w:lang w:val="zh-CN" w:eastAsia="zh-CN"/>
        </w:rPr>
        <w:t>）条件下的主要传播机制。在大型数据库中计算反射的有效方法一直以来是众多研究和文献的主题。在考虑多次反射和衍射时，除了最普通的情形，对所有其它情形，该问题将变得难以处理。出于该原因，建议使用具有各自通向和来自反射物路径、具有各自垂直和水平衍射损耗的一次反射模型。</w:t>
      </w:r>
    </w:p>
    <w:p w:rsidR="00E8649B" w:rsidRDefault="00E8649B" w:rsidP="00E8649B">
      <w:pPr>
        <w:pStyle w:val="Headingb"/>
        <w:rPr>
          <w:lang w:eastAsia="zh-CN"/>
        </w:rPr>
      </w:pPr>
      <w:r>
        <w:rPr>
          <w:lang w:eastAsia="zh-CN"/>
        </w:rPr>
        <w:t>粗糙表面散射模型</w:t>
      </w:r>
    </w:p>
    <w:p w:rsidR="00E8649B" w:rsidRDefault="00E8649B" w:rsidP="00E8649B">
      <w:pPr>
        <w:tabs>
          <w:tab w:val="clear" w:pos="794"/>
          <w:tab w:val="left" w:pos="476"/>
        </w:tabs>
        <w:spacing w:line="340" w:lineRule="exact"/>
        <w:ind w:firstLineChars="200" w:firstLine="480"/>
        <w:rPr>
          <w:lang w:val="zh-CN" w:eastAsia="zh-CN"/>
        </w:rPr>
      </w:pPr>
      <w:r w:rsidRPr="00915EF8">
        <w:rPr>
          <w:rFonts w:hint="eastAsia"/>
          <w:lang w:val="zh-CN" w:eastAsia="zh-CN"/>
        </w:rPr>
        <w:t>为了尽可能降低</w:t>
      </w:r>
      <w:r w:rsidRPr="00915EF8">
        <w:rPr>
          <w:lang w:val="zh-CN" w:eastAsia="zh-CN"/>
        </w:rPr>
        <w:t>计算费用，建议使用</w:t>
      </w:r>
      <w:r w:rsidRPr="00915EF8">
        <w:rPr>
          <w:rFonts w:hint="eastAsia"/>
          <w:lang w:val="zh-CN" w:eastAsia="zh-CN"/>
        </w:rPr>
        <w:t>此处</w:t>
      </w:r>
      <w:r w:rsidRPr="00915EF8">
        <w:rPr>
          <w:lang w:val="zh-CN" w:eastAsia="zh-CN"/>
        </w:rPr>
        <w:t>提供的简单模型。对来自粗糙表面的非相干散射，该模型是一个</w:t>
      </w:r>
      <w:r w:rsidRPr="00915EF8">
        <w:rPr>
          <w:rFonts w:hint="eastAsia"/>
          <w:lang w:val="zh-CN" w:eastAsia="zh-CN"/>
        </w:rPr>
        <w:t>标量</w:t>
      </w:r>
      <w:r w:rsidRPr="00915EF8">
        <w:rPr>
          <w:lang w:val="zh-CN" w:eastAsia="zh-CN"/>
        </w:rPr>
        <w:t>模型。</w:t>
      </w:r>
      <w:r w:rsidRPr="00915EF8">
        <w:rPr>
          <w:rFonts w:hint="eastAsia"/>
          <w:lang w:val="zh-CN" w:eastAsia="zh-CN"/>
        </w:rPr>
        <w:t>也</w:t>
      </w:r>
      <w:r w:rsidRPr="00915EF8">
        <w:rPr>
          <w:lang w:val="zh-CN" w:eastAsia="zh-CN"/>
        </w:rPr>
        <w:t>就是说，它只考虑散射功率，而忽视相位和极化效应。</w:t>
      </w:r>
    </w:p>
    <w:p w:rsidR="00E8649B" w:rsidRDefault="00E8649B" w:rsidP="00E8649B">
      <w:pPr>
        <w:pStyle w:val="Headingb"/>
        <w:rPr>
          <w:lang w:eastAsia="zh-CN"/>
        </w:rPr>
      </w:pPr>
      <w:r>
        <w:rPr>
          <w:lang w:eastAsia="zh-CN"/>
        </w:rPr>
        <w:t>几何关系</w:t>
      </w:r>
    </w:p>
    <w:p w:rsidR="006E5B76" w:rsidRPr="005E392E" w:rsidRDefault="00E8649B" w:rsidP="00921E49">
      <w:pPr>
        <w:ind w:firstLineChars="200" w:firstLine="480"/>
        <w:rPr>
          <w:lang w:val="en-US" w:eastAsia="zh-CN"/>
        </w:rPr>
      </w:pPr>
      <w:r>
        <w:rPr>
          <w:lang w:val="zh-CN" w:eastAsia="zh-CN"/>
        </w:rPr>
        <w:t>考虑区域</w:t>
      </w:r>
      <w:r>
        <w:rPr>
          <w:i/>
          <w:lang w:val="zh-CN" w:eastAsia="zh-CN"/>
        </w:rPr>
        <w:t>A</w:t>
      </w:r>
      <w:r>
        <w:rPr>
          <w:lang w:val="zh-CN" w:eastAsia="zh-CN"/>
        </w:rPr>
        <w:t>中的一个表面粗糙的小平面</w:t>
      </w:r>
      <w:r>
        <w:rPr>
          <w:i/>
          <w:lang w:val="zh-CN" w:eastAsia="zh-CN"/>
        </w:rPr>
        <w:t>F</w:t>
      </w:r>
      <w:r>
        <w:rPr>
          <w:lang w:val="zh-CN" w:eastAsia="zh-CN"/>
        </w:rPr>
        <w:t>。设</w:t>
      </w:r>
      <w:r>
        <w:rPr>
          <w:i/>
          <w:lang w:val="zh-CN" w:eastAsia="zh-CN"/>
        </w:rPr>
        <w:t>T</w:t>
      </w:r>
      <w:r>
        <w:rPr>
          <w:lang w:val="zh-CN" w:eastAsia="zh-CN"/>
        </w:rPr>
        <w:t>和</w:t>
      </w:r>
      <w:r>
        <w:rPr>
          <w:i/>
          <w:lang w:val="zh-CN" w:eastAsia="zh-CN"/>
        </w:rPr>
        <w:t>R</w:t>
      </w:r>
      <w:r>
        <w:rPr>
          <w:lang w:val="zh-CN" w:eastAsia="zh-CN"/>
        </w:rPr>
        <w:t>为发射机和接收机。</w:t>
      </w:r>
      <w:r w:rsidRPr="00432ECE">
        <w:rPr>
          <w:b/>
          <w:position w:val="-4"/>
        </w:rPr>
        <w:object w:dxaOrig="180" w:dyaOrig="320">
          <v:shape id="_x0000_i1026" type="#_x0000_t75" style="width:9pt;height:16.5pt" o:ole="" fillcolor="window">
            <v:imagedata r:id="rId16" o:title=""/>
          </v:shape>
          <o:OLEObject Type="Embed" ProgID="Equation.3" ShapeID="_x0000_i1026" DrawAspect="Content" ObjectID="_1437452030" r:id="rId17"/>
        </w:object>
      </w:r>
      <w:r>
        <w:rPr>
          <w:rFonts w:hint="eastAsia"/>
          <w:bCs/>
          <w:lang w:val="en-US" w:eastAsia="zh-CN"/>
        </w:rPr>
        <w:t>和</w:t>
      </w:r>
      <w:r w:rsidRPr="00432ECE">
        <w:rPr>
          <w:b/>
          <w:position w:val="-4"/>
        </w:rPr>
        <w:object w:dxaOrig="279" w:dyaOrig="260">
          <v:shape id="_x0000_i1027" type="#_x0000_t75" style="width:13.5pt;height:12.75pt" o:ole="" fillcolor="window">
            <v:imagedata r:id="rId18" o:title=""/>
          </v:shape>
          <o:OLEObject Type="Embed" ProgID="Equation.3" ShapeID="_x0000_i1027" DrawAspect="Content" ObjectID="_1437452031" r:id="rId19"/>
        </w:object>
      </w:r>
      <w:r>
        <w:rPr>
          <w:lang w:val="zh-CN" w:eastAsia="zh-CN"/>
        </w:rPr>
        <w:t>为</w:t>
      </w:r>
      <w:r>
        <w:rPr>
          <w:i/>
          <w:lang w:val="zh-CN" w:eastAsia="zh-CN"/>
        </w:rPr>
        <w:t>TF</w:t>
      </w:r>
      <w:r>
        <w:rPr>
          <w:lang w:val="zh-CN" w:eastAsia="zh-CN"/>
        </w:rPr>
        <w:t>和</w:t>
      </w:r>
      <w:r>
        <w:rPr>
          <w:i/>
          <w:lang w:val="zh-CN" w:eastAsia="zh-CN"/>
        </w:rPr>
        <w:t>FR</w:t>
      </w:r>
      <w:r>
        <w:rPr>
          <w:lang w:val="zh-CN" w:eastAsia="zh-CN"/>
        </w:rPr>
        <w:t>方向的单位向量，</w:t>
      </w:r>
      <w:r>
        <w:rPr>
          <w:i/>
          <w:iCs/>
          <w:lang w:val="zh-CN" w:eastAsia="zh-CN"/>
        </w:rPr>
        <w:t>n</w:t>
      </w:r>
      <w:r>
        <w:rPr>
          <w:lang w:val="zh-CN" w:eastAsia="zh-CN"/>
        </w:rPr>
        <w:t>为小平面的法线，如图</w:t>
      </w:r>
      <w:r>
        <w:rPr>
          <w:rFonts w:hint="eastAsia"/>
          <w:lang w:val="zh-CN" w:eastAsia="zh-CN"/>
        </w:rPr>
        <w:t>2</w:t>
      </w:r>
      <w:r>
        <w:rPr>
          <w:lang w:val="zh-CN" w:eastAsia="zh-CN"/>
        </w:rPr>
        <w:t>所示。</w:t>
      </w:r>
    </w:p>
    <w:p w:rsidR="00E8649B" w:rsidRDefault="00E8649B">
      <w:pPr>
        <w:tabs>
          <w:tab w:val="clear" w:pos="794"/>
          <w:tab w:val="clear" w:pos="1191"/>
          <w:tab w:val="clear" w:pos="1588"/>
          <w:tab w:val="clear" w:pos="1985"/>
        </w:tabs>
        <w:overflowPunct/>
        <w:autoSpaceDE/>
        <w:autoSpaceDN/>
        <w:adjustRightInd/>
        <w:spacing w:before="0"/>
        <w:jc w:val="left"/>
        <w:textAlignment w:val="auto"/>
        <w:rPr>
          <w:caps/>
          <w:sz w:val="18"/>
          <w:lang w:eastAsia="zh-CN"/>
        </w:rPr>
      </w:pPr>
      <w:bookmarkStart w:id="9" w:name="_Ref114649997"/>
      <w:r>
        <w:rPr>
          <w:lang w:eastAsia="zh-CN"/>
        </w:rPr>
        <w:br w:type="page"/>
      </w:r>
    </w:p>
    <w:p w:rsidR="00E8649B" w:rsidRPr="00B55C0F" w:rsidRDefault="00E8649B" w:rsidP="00E8649B">
      <w:pPr>
        <w:pStyle w:val="FigureNo"/>
      </w:pPr>
      <w:r w:rsidRPr="00B55C0F">
        <w:lastRenderedPageBreak/>
        <w:t>图</w:t>
      </w:r>
      <w:r>
        <w:rPr>
          <w:rFonts w:hint="eastAsia"/>
        </w:rPr>
        <w:t xml:space="preserve"> 2</w:t>
      </w:r>
    </w:p>
    <w:p w:rsidR="00E8649B" w:rsidRDefault="00E8649B" w:rsidP="00E8649B">
      <w:pPr>
        <w:pStyle w:val="FigureTitle0"/>
        <w:ind w:firstLine="0"/>
      </w:pPr>
      <w:r>
        <w:t>反射几何关系</w:t>
      </w:r>
    </w:p>
    <w:p w:rsidR="00E8649B" w:rsidRDefault="00F26EB3" w:rsidP="00E8649B">
      <w:pPr>
        <w:pStyle w:val="Figure"/>
        <w:spacing w:after="0"/>
        <w:rPr>
          <w:szCs w:val="24"/>
          <w:lang w:eastAsia="zh-CN"/>
        </w:rPr>
      </w:pPr>
      <w:r>
        <w:rPr>
          <w:rFonts w:eastAsia="Times New Roman"/>
          <w:sz w:val="24"/>
          <w:lang w:val="fr-CH"/>
        </w:rPr>
        <w:object w:dxaOrig="5610" w:dyaOrig="2850">
          <v:shape id="_x0000_i1028" type="#_x0000_t75" style="width:283.5pt;height:2in" o:ole="">
            <v:imagedata r:id="rId20" o:title=""/>
          </v:shape>
          <o:OLEObject Type="Embed" ProgID="CorelDRAW.Graphic.14" ShapeID="_x0000_i1028" DrawAspect="Content" ObjectID="_1437452032" r:id="rId21"/>
        </w:object>
      </w:r>
    </w:p>
    <w:bookmarkEnd w:id="9"/>
    <w:p w:rsidR="00BE5F4B" w:rsidRPr="00B55C0F" w:rsidRDefault="00BE5F4B" w:rsidP="002F138C">
      <w:pPr>
        <w:tabs>
          <w:tab w:val="clear" w:pos="794"/>
          <w:tab w:val="left" w:pos="476"/>
        </w:tabs>
        <w:spacing w:line="340" w:lineRule="exact"/>
        <w:ind w:firstLineChars="200" w:firstLine="480"/>
        <w:rPr>
          <w:lang w:eastAsia="zh-CN"/>
        </w:rPr>
      </w:pPr>
      <w:r w:rsidRPr="00B55C0F">
        <w:rPr>
          <w:i/>
          <w:iCs/>
          <w:lang w:val="zh-CN" w:eastAsia="zh-CN"/>
        </w:rPr>
        <w:t>P</w:t>
      </w:r>
      <w:r w:rsidRPr="00B55C0F">
        <w:rPr>
          <w:i/>
          <w:iCs/>
          <w:vertAlign w:val="subscript"/>
          <w:lang w:val="zh-CN" w:eastAsia="zh-CN"/>
        </w:rPr>
        <w:t>t</w:t>
      </w:r>
      <w:r w:rsidRPr="00B55C0F">
        <w:rPr>
          <w:lang w:val="zh-CN" w:eastAsia="zh-CN"/>
        </w:rPr>
        <w:t>和</w:t>
      </w:r>
      <w:r w:rsidRPr="00B55C0F">
        <w:rPr>
          <w:i/>
          <w:iCs/>
          <w:lang w:val="zh-CN" w:eastAsia="zh-CN"/>
        </w:rPr>
        <w:t>P</w:t>
      </w:r>
      <w:r w:rsidRPr="00B55C0F">
        <w:rPr>
          <w:i/>
          <w:iCs/>
          <w:vertAlign w:val="subscript"/>
          <w:lang w:val="zh-CN" w:eastAsia="zh-CN"/>
        </w:rPr>
        <w:t>r</w:t>
      </w:r>
      <w:r w:rsidRPr="00B55C0F">
        <w:rPr>
          <w:i/>
          <w:iCs/>
          <w:vertAlign w:val="superscript"/>
          <w:lang w:val="zh-CN" w:eastAsia="zh-CN"/>
        </w:rPr>
        <w:t>scat</w:t>
      </w:r>
      <w:r w:rsidRPr="00B55C0F">
        <w:rPr>
          <w:lang w:val="zh-CN" w:eastAsia="zh-CN"/>
        </w:rPr>
        <w:t>分别为在</w:t>
      </w:r>
      <w:r w:rsidRPr="00B55C0F">
        <w:rPr>
          <w:i/>
          <w:lang w:val="zh-CN" w:eastAsia="zh-CN"/>
        </w:rPr>
        <w:t>T</w:t>
      </w:r>
      <w:r w:rsidRPr="00B55C0F">
        <w:rPr>
          <w:lang w:val="zh-CN" w:eastAsia="zh-CN"/>
        </w:rPr>
        <w:t>和</w:t>
      </w:r>
      <w:r w:rsidRPr="00B55C0F">
        <w:rPr>
          <w:i/>
          <w:lang w:val="zh-CN" w:eastAsia="zh-CN"/>
        </w:rPr>
        <w:t>R</w:t>
      </w:r>
      <w:r w:rsidRPr="00B55C0F">
        <w:rPr>
          <w:lang w:val="zh-CN" w:eastAsia="zh-CN"/>
        </w:rPr>
        <w:t>处发射和接收的散射功率，并且为不失一般性，我们假设在</w:t>
      </w:r>
      <w:r w:rsidRPr="00B55C0F">
        <w:rPr>
          <w:i/>
          <w:lang w:val="zh-CN" w:eastAsia="zh-CN"/>
        </w:rPr>
        <w:t>T</w:t>
      </w:r>
      <w:r w:rsidRPr="00B55C0F">
        <w:rPr>
          <w:lang w:val="zh-CN" w:eastAsia="zh-CN"/>
        </w:rPr>
        <w:t>和</w:t>
      </w:r>
      <w:r w:rsidRPr="00B55C0F">
        <w:rPr>
          <w:i/>
          <w:lang w:val="zh-CN" w:eastAsia="zh-CN"/>
        </w:rPr>
        <w:t>R</w:t>
      </w:r>
      <w:r w:rsidRPr="00B55C0F">
        <w:rPr>
          <w:lang w:val="zh-CN" w:eastAsia="zh-CN"/>
        </w:rPr>
        <w:t>处的天线为全向天线。</w:t>
      </w:r>
    </w:p>
    <w:p w:rsidR="00BE5F4B" w:rsidRDefault="00BE5F4B" w:rsidP="00BE5F4B">
      <w:pPr>
        <w:pStyle w:val="Headingb"/>
        <w:rPr>
          <w:lang w:eastAsia="zh-CN"/>
        </w:rPr>
      </w:pPr>
      <w:r>
        <w:rPr>
          <w:lang w:eastAsia="zh-CN"/>
        </w:rPr>
        <w:t>从</w:t>
      </w:r>
      <w:r>
        <w:rPr>
          <w:rFonts w:hint="eastAsia"/>
          <w:lang w:eastAsia="zh-CN"/>
        </w:rPr>
        <w:t xml:space="preserve"> </w:t>
      </w:r>
      <w:r>
        <w:rPr>
          <w:i/>
          <w:lang w:eastAsia="zh-CN"/>
        </w:rPr>
        <w:t>T</w:t>
      </w:r>
      <w:r>
        <w:rPr>
          <w:rFonts w:hint="eastAsia"/>
          <w:i/>
          <w:lang w:eastAsia="zh-CN"/>
        </w:rPr>
        <w:t xml:space="preserve"> </w:t>
      </w:r>
      <w:r>
        <w:rPr>
          <w:lang w:eastAsia="zh-CN"/>
        </w:rPr>
        <w:t>到</w:t>
      </w:r>
      <w:r>
        <w:rPr>
          <w:rFonts w:hint="eastAsia"/>
          <w:lang w:eastAsia="zh-CN"/>
        </w:rPr>
        <w:t xml:space="preserve"> </w:t>
      </w:r>
      <w:r>
        <w:rPr>
          <w:i/>
          <w:lang w:eastAsia="zh-CN"/>
        </w:rPr>
        <w:t>F</w:t>
      </w:r>
      <w:r>
        <w:rPr>
          <w:rFonts w:hint="eastAsia"/>
          <w:i/>
          <w:lang w:eastAsia="zh-CN"/>
        </w:rPr>
        <w:t xml:space="preserve"> </w:t>
      </w:r>
      <w:r>
        <w:rPr>
          <w:lang w:eastAsia="zh-CN"/>
        </w:rPr>
        <w:t>的传播</w:t>
      </w:r>
    </w:p>
    <w:p w:rsidR="006E5B76" w:rsidRPr="005E392E" w:rsidRDefault="00BE5F4B" w:rsidP="00BE5F4B">
      <w:pPr>
        <w:ind w:firstLineChars="200" w:firstLine="480"/>
        <w:rPr>
          <w:lang w:val="en-US" w:eastAsia="zh-CN"/>
        </w:rPr>
      </w:pPr>
      <w:r w:rsidRPr="00B55C0F">
        <w:rPr>
          <w:szCs w:val="24"/>
          <w:lang w:val="zh-CN" w:eastAsia="zh-CN"/>
        </w:rPr>
        <w:t>假设</w:t>
      </w:r>
      <w:r w:rsidRPr="00B55C0F">
        <w:rPr>
          <w:rFonts w:hint="eastAsia"/>
          <w:szCs w:val="24"/>
          <w:lang w:val="zh-CN" w:eastAsia="zh-CN"/>
        </w:rPr>
        <w:t>在</w:t>
      </w:r>
      <w:r w:rsidRPr="00B55C0F">
        <w:rPr>
          <w:szCs w:val="24"/>
          <w:lang w:val="zh-CN" w:eastAsia="zh-CN"/>
        </w:rPr>
        <w:t>自由空间传播，</w:t>
      </w:r>
      <w:r w:rsidRPr="00B55C0F">
        <w:rPr>
          <w:rFonts w:hint="eastAsia"/>
          <w:szCs w:val="24"/>
          <w:lang w:val="zh-CN" w:eastAsia="zh-CN"/>
        </w:rPr>
        <w:t>则距离</w:t>
      </w:r>
      <w:r w:rsidRPr="00B55C0F">
        <w:rPr>
          <w:i/>
          <w:szCs w:val="24"/>
          <w:lang w:val="zh-CN" w:eastAsia="zh-CN"/>
        </w:rPr>
        <w:t>T</w:t>
      </w:r>
      <w:r w:rsidRPr="00B55C0F">
        <w:rPr>
          <w:rFonts w:hint="eastAsia"/>
          <w:iCs/>
          <w:szCs w:val="24"/>
          <w:lang w:val="zh-CN" w:eastAsia="zh-CN"/>
        </w:rPr>
        <w:t>处</w:t>
      </w:r>
      <w:r w:rsidRPr="00B55C0F">
        <w:rPr>
          <w:i/>
          <w:iCs/>
          <w:szCs w:val="24"/>
          <w:lang w:val="zh-CN" w:eastAsia="zh-CN"/>
        </w:rPr>
        <w:t>d</w:t>
      </w:r>
      <w:r w:rsidRPr="00B55C0F">
        <w:rPr>
          <w:szCs w:val="24"/>
          <w:vertAlign w:val="subscript"/>
          <w:lang w:val="zh-CN" w:eastAsia="zh-CN"/>
        </w:rPr>
        <w:t>1</w:t>
      </w:r>
      <w:r w:rsidRPr="00B55C0F">
        <w:rPr>
          <w:szCs w:val="24"/>
          <w:lang w:val="zh-CN" w:eastAsia="zh-CN"/>
        </w:rPr>
        <w:t>的功率通量密度</w:t>
      </w:r>
      <w:r w:rsidRPr="00B55C0F">
        <w:rPr>
          <w:i/>
          <w:iCs/>
          <w:szCs w:val="24"/>
          <w:lang w:val="zh-CN" w:eastAsia="zh-CN"/>
        </w:rPr>
        <w:t>S</w:t>
      </w:r>
      <w:r w:rsidRPr="00B55C0F">
        <w:rPr>
          <w:rFonts w:hint="eastAsia"/>
          <w:szCs w:val="24"/>
          <w:lang w:val="zh-CN" w:eastAsia="zh-CN"/>
        </w:rPr>
        <w:t>（</w:t>
      </w:r>
      <w:r w:rsidRPr="00B55C0F">
        <w:rPr>
          <w:szCs w:val="24"/>
          <w:lang w:val="zh-CN" w:eastAsia="zh-CN"/>
        </w:rPr>
        <w:t>W/m</w:t>
      </w:r>
      <w:r w:rsidRPr="00B55C0F">
        <w:rPr>
          <w:szCs w:val="24"/>
          <w:vertAlign w:val="superscript"/>
          <w:lang w:val="zh-CN" w:eastAsia="zh-CN"/>
        </w:rPr>
        <w:t>2</w:t>
      </w:r>
      <w:r w:rsidRPr="00B55C0F">
        <w:rPr>
          <w:rFonts w:hint="eastAsia"/>
          <w:szCs w:val="24"/>
          <w:lang w:val="zh-CN" w:eastAsia="zh-CN"/>
        </w:rPr>
        <w:t>）</w:t>
      </w:r>
      <w:r w:rsidRPr="00B55C0F">
        <w:rPr>
          <w:szCs w:val="24"/>
          <w:lang w:val="zh-CN" w:eastAsia="zh-CN"/>
        </w:rPr>
        <w:t>为：</w:t>
      </w:r>
    </w:p>
    <w:p w:rsidR="003B2BF8" w:rsidRDefault="003B2BF8" w:rsidP="003B2BF8">
      <w:pPr>
        <w:pStyle w:val="Blanc"/>
        <w:rPr>
          <w:lang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404E55">
        <w:rPr>
          <w:position w:val="-32"/>
        </w:rPr>
        <w:object w:dxaOrig="1820" w:dyaOrig="820">
          <v:shape id="_x0000_i1029" type="#_x0000_t75" style="width:91.5pt;height:41.25pt" o:ole="" fillcolor="window">
            <v:imagedata r:id="rId22" o:title=""/>
          </v:shape>
          <o:OLEObject Type="Embed" ProgID="Equation.3" ShapeID="_x0000_i1029" DrawAspect="Content" ObjectID="_1437452033" r:id="rId23"/>
        </w:object>
      </w:r>
      <w:r w:rsidRPr="005E392E">
        <w:rPr>
          <w:lang w:val="en-US" w:eastAsia="zh-CN"/>
        </w:rPr>
        <w:tab/>
        <w:t>(1)</w:t>
      </w:r>
    </w:p>
    <w:p w:rsidR="003B2BF8" w:rsidRDefault="003B2BF8" w:rsidP="003B2BF8">
      <w:pPr>
        <w:pStyle w:val="Blanc"/>
        <w:rPr>
          <w:lang w:eastAsia="zh-CN"/>
        </w:rPr>
      </w:pPr>
    </w:p>
    <w:p w:rsidR="006E5B76" w:rsidRPr="005E392E" w:rsidRDefault="00BE5F4B" w:rsidP="00BE5F4B">
      <w:pPr>
        <w:keepNext/>
        <w:keepLines/>
        <w:ind w:firstLineChars="200" w:firstLine="480"/>
        <w:rPr>
          <w:lang w:val="en-US" w:eastAsia="zh-CN"/>
        </w:rPr>
      </w:pPr>
      <w:r w:rsidRPr="00B55C0F">
        <w:rPr>
          <w:szCs w:val="24"/>
          <w:lang w:val="zh-CN" w:eastAsia="zh-CN"/>
        </w:rPr>
        <w:t>其中</w:t>
      </w:r>
      <w:r w:rsidRPr="00B55C0F">
        <w:rPr>
          <w:szCs w:val="24"/>
          <w:lang w:val="zh-CN"/>
        </w:rPr>
        <w:sym w:font="Symbol" w:char="F06C"/>
      </w:r>
      <w:r w:rsidRPr="00B55C0F">
        <w:rPr>
          <w:szCs w:val="24"/>
          <w:lang w:val="zh-CN" w:eastAsia="zh-CN"/>
        </w:rPr>
        <w:t>为波长。于是，</w:t>
      </w:r>
      <w:r w:rsidRPr="00B55C0F">
        <w:rPr>
          <w:rFonts w:hint="eastAsia"/>
          <w:szCs w:val="24"/>
          <w:lang w:val="zh-CN" w:eastAsia="zh-CN"/>
        </w:rPr>
        <w:t>投射</w:t>
      </w:r>
      <w:r w:rsidRPr="00B55C0F">
        <w:rPr>
          <w:szCs w:val="24"/>
          <w:lang w:val="zh-CN" w:eastAsia="zh-CN"/>
        </w:rPr>
        <w:t>在</w:t>
      </w:r>
      <w:r w:rsidRPr="00B55C0F">
        <w:rPr>
          <w:i/>
          <w:iCs/>
          <w:szCs w:val="24"/>
          <w:lang w:eastAsia="zh-CN"/>
        </w:rPr>
        <w:t>F</w:t>
      </w:r>
      <w:r w:rsidRPr="00B55C0F">
        <w:rPr>
          <w:iCs/>
          <w:szCs w:val="24"/>
          <w:lang w:eastAsia="zh-CN"/>
        </w:rPr>
        <w:t>上的功率</w:t>
      </w:r>
      <w:r w:rsidRPr="00B55C0F">
        <w:rPr>
          <w:i/>
          <w:iCs/>
          <w:szCs w:val="24"/>
          <w:lang w:eastAsia="zh-CN"/>
        </w:rPr>
        <w:t>P</w:t>
      </w:r>
      <w:r w:rsidRPr="00B55C0F">
        <w:rPr>
          <w:i/>
          <w:iCs/>
          <w:szCs w:val="24"/>
          <w:vertAlign w:val="subscript"/>
          <w:lang w:eastAsia="zh-CN"/>
        </w:rPr>
        <w:t>fr</w:t>
      </w:r>
      <w:r w:rsidRPr="00B55C0F">
        <w:rPr>
          <w:iCs/>
          <w:szCs w:val="24"/>
          <w:lang w:eastAsia="zh-CN"/>
        </w:rPr>
        <w:t>为：</w:t>
      </w:r>
    </w:p>
    <w:p w:rsidR="003B2BF8" w:rsidRDefault="003B2BF8" w:rsidP="002D4048">
      <w:pPr>
        <w:pStyle w:val="Blanc"/>
        <w:rPr>
          <w:lang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C019D7">
        <w:rPr>
          <w:position w:val="-18"/>
        </w:rPr>
        <w:object w:dxaOrig="1359" w:dyaOrig="480">
          <v:shape id="_x0000_i1030" type="#_x0000_t75" style="width:68.25pt;height:24.75pt" o:ole="" fillcolor="window">
            <v:imagedata r:id="rId24" o:title=""/>
          </v:shape>
          <o:OLEObject Type="Embed" ProgID="Equation.3" ShapeID="_x0000_i1030" DrawAspect="Content" ObjectID="_1437452034" r:id="rId25"/>
        </w:object>
      </w:r>
      <w:r w:rsidRPr="005E392E">
        <w:rPr>
          <w:lang w:val="en-US" w:eastAsia="zh-CN"/>
        </w:rPr>
        <w:tab/>
        <w:t>(2)</w:t>
      </w:r>
    </w:p>
    <w:p w:rsidR="003B2BF8" w:rsidRDefault="003B2BF8" w:rsidP="003B2BF8">
      <w:pPr>
        <w:pStyle w:val="Blanc"/>
        <w:rPr>
          <w:lang w:eastAsia="zh-CN"/>
        </w:rPr>
      </w:pPr>
    </w:p>
    <w:p w:rsidR="006E5B76" w:rsidRPr="005E392E" w:rsidRDefault="00BE5F4B" w:rsidP="00BE5F4B">
      <w:pPr>
        <w:ind w:firstLineChars="200" w:firstLine="480"/>
        <w:rPr>
          <w:lang w:val="en-US" w:eastAsia="zh-CN"/>
        </w:rPr>
      </w:pPr>
      <w:r w:rsidRPr="00B55C0F">
        <w:rPr>
          <w:rFonts w:hint="eastAsia"/>
          <w:szCs w:val="24"/>
          <w:lang w:val="zh-CN" w:eastAsia="zh-CN"/>
        </w:rPr>
        <w:t>该</w:t>
      </w:r>
      <w:r w:rsidRPr="00B55C0F">
        <w:rPr>
          <w:szCs w:val="24"/>
          <w:lang w:val="zh-CN" w:eastAsia="zh-CN"/>
        </w:rPr>
        <w:t>结果假设</w:t>
      </w:r>
      <w:r w:rsidRPr="00B55C0F">
        <w:rPr>
          <w:i/>
          <w:iCs/>
          <w:szCs w:val="24"/>
          <w:lang w:val="zh-CN" w:eastAsia="zh-CN"/>
        </w:rPr>
        <w:t>A</w:t>
      </w:r>
      <w:r w:rsidRPr="00B55C0F">
        <w:rPr>
          <w:szCs w:val="24"/>
          <w:lang w:val="zh-CN" w:eastAsia="zh-CN"/>
        </w:rPr>
        <w:t>&lt;&lt; </w:t>
      </w:r>
      <w:r w:rsidRPr="00B55C0F">
        <w:rPr>
          <w:i/>
          <w:iCs/>
          <w:szCs w:val="24"/>
          <w:lang w:val="zh-CN" w:eastAsia="zh-CN"/>
        </w:rPr>
        <w:t>d</w:t>
      </w:r>
      <w:r w:rsidRPr="00B55C0F">
        <w:rPr>
          <w:szCs w:val="24"/>
          <w:lang w:val="zh-CN" w:eastAsia="zh-CN"/>
        </w:rPr>
        <w:t>的任何维度，以使在该小平面</w:t>
      </w:r>
      <w:r w:rsidRPr="00B55C0F">
        <w:rPr>
          <w:rFonts w:hint="eastAsia"/>
          <w:szCs w:val="24"/>
          <w:lang w:val="zh-CN" w:eastAsia="zh-CN"/>
        </w:rPr>
        <w:t>上</w:t>
      </w:r>
      <w:r w:rsidRPr="00B55C0F">
        <w:rPr>
          <w:szCs w:val="24"/>
          <w:lang w:val="zh-CN" w:eastAsia="zh-CN"/>
        </w:rPr>
        <w:t>的功率通量密度是恒定的。这并不是一个严格限制：原则上，小平面</w:t>
      </w:r>
      <w:r w:rsidRPr="00B55C0F">
        <w:rPr>
          <w:i/>
          <w:szCs w:val="24"/>
          <w:lang w:val="zh-CN" w:eastAsia="zh-CN"/>
        </w:rPr>
        <w:t>A</w:t>
      </w:r>
      <w:r w:rsidRPr="00B55C0F">
        <w:rPr>
          <w:rFonts w:hint="eastAsia"/>
          <w:szCs w:val="24"/>
          <w:lang w:val="zh-CN" w:eastAsia="zh-CN"/>
        </w:rPr>
        <w:t>可尽</w:t>
      </w:r>
      <w:r w:rsidRPr="00B55C0F">
        <w:rPr>
          <w:szCs w:val="24"/>
          <w:lang w:val="zh-CN" w:eastAsia="zh-CN"/>
        </w:rPr>
        <w:t>可能小</w:t>
      </w:r>
      <w:r w:rsidRPr="00B55C0F">
        <w:rPr>
          <w:rFonts w:hint="eastAsia"/>
          <w:szCs w:val="24"/>
          <w:lang w:val="zh-CN" w:eastAsia="zh-CN"/>
        </w:rPr>
        <w:t>，以便</w:t>
      </w:r>
      <w:r w:rsidRPr="00B55C0F">
        <w:rPr>
          <w:szCs w:val="24"/>
          <w:lang w:val="zh-CN" w:eastAsia="zh-CN"/>
        </w:rPr>
        <w:t>实现这一点。不过</w:t>
      </w:r>
      <w:r w:rsidRPr="00B55C0F">
        <w:rPr>
          <w:szCs w:val="24"/>
          <w:lang w:val="en-US" w:eastAsia="zh-CN"/>
        </w:rPr>
        <w:t>，</w:t>
      </w:r>
      <w:r w:rsidRPr="00B55C0F">
        <w:rPr>
          <w:szCs w:val="24"/>
          <w:lang w:val="zh-CN" w:eastAsia="zh-CN"/>
        </w:rPr>
        <w:t>在</w:t>
      </w:r>
      <w:r w:rsidRPr="00B55C0F">
        <w:rPr>
          <w:rFonts w:hint="eastAsia"/>
          <w:szCs w:val="24"/>
          <w:lang w:val="zh-CN" w:eastAsia="zh-CN"/>
        </w:rPr>
        <w:t>该</w:t>
      </w:r>
      <w:r w:rsidRPr="00B55C0F">
        <w:rPr>
          <w:szCs w:val="24"/>
          <w:lang w:val="zh-CN" w:eastAsia="zh-CN"/>
        </w:rPr>
        <w:t>模型中</w:t>
      </w:r>
      <w:r w:rsidRPr="00B55C0F">
        <w:rPr>
          <w:szCs w:val="24"/>
          <w:lang w:val="en-US" w:eastAsia="zh-CN"/>
        </w:rPr>
        <w:t>，</w:t>
      </w:r>
      <w:r w:rsidRPr="00B55C0F">
        <w:rPr>
          <w:szCs w:val="24"/>
          <w:lang w:val="zh-CN" w:eastAsia="zh-CN"/>
        </w:rPr>
        <w:t>假设</w:t>
      </w:r>
      <w:r w:rsidRPr="00B55C0F">
        <w:rPr>
          <w:i/>
          <w:iCs/>
          <w:szCs w:val="24"/>
          <w:lang w:val="en-US" w:eastAsia="zh-CN"/>
        </w:rPr>
        <w:t>F</w:t>
      </w:r>
      <w:r w:rsidRPr="00B55C0F">
        <w:rPr>
          <w:szCs w:val="24"/>
          <w:lang w:val="zh-CN" w:eastAsia="zh-CN"/>
        </w:rPr>
        <w:t>事实上是整个建筑物的表面</w:t>
      </w:r>
      <w:r w:rsidRPr="00B55C0F">
        <w:rPr>
          <w:szCs w:val="24"/>
          <w:lang w:val="en-US" w:eastAsia="zh-CN"/>
        </w:rPr>
        <w:t>（</w:t>
      </w:r>
      <w:r w:rsidRPr="00B55C0F">
        <w:rPr>
          <w:szCs w:val="24"/>
          <w:lang w:val="zh-CN" w:eastAsia="zh-CN"/>
        </w:rPr>
        <w:t>或至少是建筑物表面被</w:t>
      </w:r>
      <w:r w:rsidRPr="00B55C0F">
        <w:rPr>
          <w:rFonts w:hint="eastAsia"/>
          <w:szCs w:val="24"/>
          <w:lang w:val="zh-CN" w:eastAsia="zh-CN"/>
        </w:rPr>
        <w:t>照射</w:t>
      </w:r>
      <w:r w:rsidRPr="00B55C0F">
        <w:rPr>
          <w:szCs w:val="24"/>
          <w:lang w:val="zh-CN" w:eastAsia="zh-CN"/>
        </w:rPr>
        <w:t>的部分</w:t>
      </w:r>
      <w:r w:rsidRPr="00B55C0F">
        <w:rPr>
          <w:szCs w:val="24"/>
          <w:lang w:val="en-US" w:eastAsia="zh-CN"/>
        </w:rPr>
        <w:t>），</w:t>
      </w:r>
      <w:r w:rsidRPr="00B55C0F">
        <w:rPr>
          <w:rFonts w:hint="eastAsia"/>
          <w:szCs w:val="24"/>
          <w:lang w:val="zh-CN" w:eastAsia="zh-CN"/>
        </w:rPr>
        <w:t>并且</w:t>
      </w:r>
      <w:r w:rsidRPr="00B55C0F">
        <w:rPr>
          <w:szCs w:val="24"/>
          <w:lang w:val="zh-CN" w:eastAsia="zh-CN"/>
        </w:rPr>
        <w:t>假设</w:t>
      </w:r>
      <w:r w:rsidRPr="00B55C0F">
        <w:rPr>
          <w:rFonts w:hint="eastAsia"/>
          <w:szCs w:val="24"/>
          <w:lang w:val="zh-CN" w:eastAsia="zh-CN"/>
        </w:rPr>
        <w:t>满足该约束条件</w:t>
      </w:r>
      <w:r w:rsidRPr="00B55C0F">
        <w:rPr>
          <w:szCs w:val="24"/>
          <w:lang w:val="zh-CN" w:eastAsia="zh-CN"/>
        </w:rPr>
        <w:t>。散射的参考点</w:t>
      </w:r>
      <w:r w:rsidRPr="00B55C0F">
        <w:rPr>
          <w:rFonts w:hint="eastAsia"/>
          <w:szCs w:val="24"/>
          <w:lang w:val="zh-CN" w:eastAsia="zh-CN"/>
        </w:rPr>
        <w:t>为</w:t>
      </w:r>
      <w:r w:rsidRPr="00B55C0F">
        <w:rPr>
          <w:szCs w:val="24"/>
          <w:lang w:val="zh-CN" w:eastAsia="zh-CN"/>
        </w:rPr>
        <w:t>小平面的中心。</w:t>
      </w:r>
    </w:p>
    <w:p w:rsidR="00BE5F4B" w:rsidRDefault="00BE5F4B" w:rsidP="00BE5F4B">
      <w:pPr>
        <w:pStyle w:val="Headingb"/>
        <w:rPr>
          <w:lang w:eastAsia="zh-CN"/>
        </w:rPr>
      </w:pPr>
      <w:r>
        <w:rPr>
          <w:lang w:eastAsia="zh-CN"/>
        </w:rPr>
        <w:t>粗糙表面散射模型</w:t>
      </w:r>
    </w:p>
    <w:p w:rsidR="006E5B76" w:rsidRPr="005E392E" w:rsidRDefault="00BE5F4B" w:rsidP="00921E49">
      <w:pPr>
        <w:ind w:firstLineChars="148" w:firstLine="358"/>
        <w:rPr>
          <w:lang w:val="en-US" w:eastAsia="zh-CN"/>
        </w:rPr>
      </w:pPr>
      <w:r w:rsidRPr="00B55C0F">
        <w:rPr>
          <w:spacing w:val="2"/>
          <w:szCs w:val="24"/>
          <w:lang w:val="zh-CN" w:eastAsia="zh-CN"/>
        </w:rPr>
        <w:t>模型用于</w:t>
      </w:r>
      <w:r w:rsidRPr="00B55C0F">
        <w:rPr>
          <w:rFonts w:hint="eastAsia"/>
          <w:spacing w:val="2"/>
          <w:szCs w:val="24"/>
          <w:lang w:val="zh-CN" w:eastAsia="zh-CN"/>
        </w:rPr>
        <w:t>在</w:t>
      </w:r>
      <w:r w:rsidRPr="00B55C0F">
        <w:rPr>
          <w:spacing w:val="2"/>
          <w:szCs w:val="24"/>
          <w:lang w:val="zh-CN" w:eastAsia="zh-CN"/>
        </w:rPr>
        <w:t>计算机图形中</w:t>
      </w:r>
      <w:r w:rsidRPr="00B55C0F">
        <w:rPr>
          <w:rFonts w:hint="eastAsia"/>
          <w:spacing w:val="2"/>
          <w:szCs w:val="24"/>
          <w:lang w:val="zh-CN" w:eastAsia="zh-CN"/>
        </w:rPr>
        <w:t>描绘</w:t>
      </w:r>
      <w:r w:rsidRPr="00B55C0F">
        <w:rPr>
          <w:spacing w:val="2"/>
          <w:szCs w:val="24"/>
          <w:lang w:val="zh-CN" w:eastAsia="zh-CN"/>
        </w:rPr>
        <w:t>漫散射。假设由粗糙表面</w:t>
      </w:r>
      <w:r w:rsidRPr="00B55C0F">
        <w:rPr>
          <w:i/>
          <w:spacing w:val="2"/>
          <w:szCs w:val="24"/>
          <w:lang w:val="en-US" w:eastAsia="zh-CN"/>
        </w:rPr>
        <w:t>F</w:t>
      </w:r>
      <w:r w:rsidRPr="00B55C0F">
        <w:rPr>
          <w:spacing w:val="2"/>
          <w:szCs w:val="24"/>
          <w:lang w:val="zh-CN" w:eastAsia="zh-CN"/>
        </w:rPr>
        <w:t>散射的</w:t>
      </w:r>
      <w:r w:rsidRPr="00B55C0F">
        <w:rPr>
          <w:spacing w:val="2"/>
          <w:szCs w:val="24"/>
          <w:lang w:eastAsia="zh-CN"/>
        </w:rPr>
        <w:t>非相干</w:t>
      </w:r>
      <w:r w:rsidRPr="00B55C0F">
        <w:rPr>
          <w:spacing w:val="2"/>
          <w:szCs w:val="24"/>
          <w:lang w:val="zh-CN" w:eastAsia="zh-CN"/>
        </w:rPr>
        <w:t>功率为</w:t>
      </w:r>
      <w:r w:rsidRPr="00B55C0F">
        <w:rPr>
          <w:rFonts w:hint="eastAsia"/>
          <w:spacing w:val="2"/>
          <w:szCs w:val="24"/>
          <w:lang w:val="en-US" w:eastAsia="zh-CN"/>
        </w:rPr>
        <w:t>朗伯</w:t>
      </w:r>
      <w:r w:rsidRPr="00B55C0F">
        <w:rPr>
          <w:spacing w:val="2"/>
          <w:szCs w:val="24"/>
          <w:lang w:val="zh-CN" w:eastAsia="zh-CN"/>
        </w:rPr>
        <w:t>。</w:t>
      </w:r>
      <w:r w:rsidRPr="00B55C0F">
        <w:rPr>
          <w:rFonts w:hint="eastAsia"/>
          <w:spacing w:val="2"/>
          <w:szCs w:val="24"/>
          <w:lang w:val="zh-CN" w:eastAsia="zh-CN"/>
        </w:rPr>
        <w:t>也</w:t>
      </w:r>
      <w:r w:rsidRPr="00B55C0F">
        <w:rPr>
          <w:spacing w:val="2"/>
          <w:szCs w:val="24"/>
          <w:lang w:val="zh-CN" w:eastAsia="zh-CN"/>
        </w:rPr>
        <w:t>就是说，在所有方向</w:t>
      </w:r>
      <w:r w:rsidRPr="00B55C0F">
        <w:rPr>
          <w:rFonts w:hint="eastAsia"/>
          <w:spacing w:val="2"/>
          <w:szCs w:val="24"/>
          <w:lang w:val="zh-CN" w:eastAsia="zh-CN"/>
        </w:rPr>
        <w:t>上</w:t>
      </w:r>
      <w:r w:rsidRPr="00B55C0F">
        <w:rPr>
          <w:spacing w:val="2"/>
          <w:szCs w:val="24"/>
          <w:lang w:val="zh-CN" w:eastAsia="zh-CN"/>
        </w:rPr>
        <w:t>（在半平面</w:t>
      </w:r>
      <w:r w:rsidRPr="00B55C0F">
        <w:rPr>
          <w:rFonts w:hint="eastAsia"/>
          <w:spacing w:val="2"/>
          <w:szCs w:val="24"/>
          <w:lang w:val="zh-CN" w:eastAsia="zh-CN"/>
        </w:rPr>
        <w:t>中</w:t>
      </w:r>
      <w:r w:rsidRPr="00B55C0F">
        <w:rPr>
          <w:spacing w:val="2"/>
          <w:szCs w:val="24"/>
          <w:lang w:val="zh-CN" w:eastAsia="zh-CN"/>
        </w:rPr>
        <w:t>）再次</w:t>
      </w:r>
      <w:r w:rsidRPr="00B55C0F">
        <w:rPr>
          <w:rFonts w:hint="eastAsia"/>
          <w:spacing w:val="2"/>
          <w:szCs w:val="24"/>
          <w:lang w:val="zh-CN" w:eastAsia="zh-CN"/>
        </w:rPr>
        <w:t>辐射</w:t>
      </w:r>
      <w:r w:rsidRPr="00B55C0F">
        <w:rPr>
          <w:spacing w:val="2"/>
          <w:szCs w:val="24"/>
          <w:lang w:val="zh-CN" w:eastAsia="zh-CN"/>
        </w:rPr>
        <w:t>功率，</w:t>
      </w:r>
      <w:r w:rsidRPr="00B55C0F">
        <w:rPr>
          <w:rFonts w:hint="eastAsia"/>
          <w:spacing w:val="2"/>
          <w:szCs w:val="24"/>
          <w:lang w:val="zh-CN" w:eastAsia="zh-CN"/>
        </w:rPr>
        <w:t>强度</w:t>
      </w:r>
      <w:r w:rsidRPr="00B55C0F">
        <w:rPr>
          <w:spacing w:val="2"/>
          <w:szCs w:val="24"/>
          <w:lang w:val="zh-CN" w:eastAsia="zh-CN"/>
        </w:rPr>
        <w:t>随</w:t>
      </w:r>
      <w:r w:rsidRPr="00B55C0F">
        <w:rPr>
          <w:spacing w:val="2"/>
          <w:szCs w:val="24"/>
          <w:lang w:val="zh-CN" w:eastAsia="zh-CN"/>
        </w:rPr>
        <w:t>cos</w:t>
      </w:r>
      <w:r w:rsidRPr="00B55C0F">
        <w:rPr>
          <w:spacing w:val="2"/>
          <w:szCs w:val="24"/>
          <w:lang w:val="zh-CN"/>
        </w:rPr>
        <w:sym w:font="Symbol" w:char="F071"/>
      </w:r>
      <w:r w:rsidRPr="00B55C0F">
        <w:rPr>
          <w:spacing w:val="2"/>
          <w:szCs w:val="24"/>
          <w:lang w:val="zh-CN" w:eastAsia="zh-CN"/>
        </w:rPr>
        <w:t>变化而变化，其中，</w:t>
      </w:r>
      <w:r w:rsidRPr="00B55C0F">
        <w:rPr>
          <w:spacing w:val="2"/>
          <w:szCs w:val="24"/>
          <w:lang w:val="zh-CN"/>
        </w:rPr>
        <w:sym w:font="Symbol" w:char="F071"/>
      </w:r>
      <w:r w:rsidRPr="00B55C0F">
        <w:rPr>
          <w:rFonts w:hint="eastAsia"/>
          <w:spacing w:val="2"/>
          <w:szCs w:val="24"/>
          <w:lang w:val="zh-CN" w:eastAsia="zh-CN"/>
        </w:rPr>
        <w:t>为</w:t>
      </w:r>
      <w:r w:rsidRPr="00B55C0F">
        <w:rPr>
          <w:spacing w:val="2"/>
          <w:szCs w:val="24"/>
          <w:lang w:val="zh-CN" w:eastAsia="zh-CN"/>
        </w:rPr>
        <w:t>射线</w:t>
      </w:r>
      <w:r w:rsidRPr="00B55C0F">
        <w:rPr>
          <w:rFonts w:hint="eastAsia"/>
          <w:spacing w:val="2"/>
          <w:szCs w:val="24"/>
          <w:lang w:val="zh-CN" w:eastAsia="zh-CN"/>
        </w:rPr>
        <w:t>相对</w:t>
      </w:r>
      <w:r w:rsidRPr="00B55C0F">
        <w:rPr>
          <w:spacing w:val="2"/>
          <w:szCs w:val="24"/>
          <w:lang w:val="zh-CN" w:eastAsia="zh-CN"/>
        </w:rPr>
        <w:t>法线的角度。假如全向发射在所有方向上</w:t>
      </w:r>
      <w:r w:rsidRPr="00B55C0F">
        <w:rPr>
          <w:rFonts w:hint="eastAsia"/>
          <w:spacing w:val="2"/>
          <w:szCs w:val="24"/>
          <w:lang w:val="zh-CN" w:eastAsia="zh-CN"/>
        </w:rPr>
        <w:t>具有</w:t>
      </w:r>
      <w:r w:rsidRPr="00B55C0F">
        <w:rPr>
          <w:spacing w:val="2"/>
          <w:szCs w:val="24"/>
          <w:lang w:val="zh-CN" w:eastAsia="zh-CN"/>
        </w:rPr>
        <w:t>同样的增益，</w:t>
      </w:r>
      <w:r w:rsidRPr="00B55C0F">
        <w:rPr>
          <w:rFonts w:hint="eastAsia"/>
          <w:spacing w:val="2"/>
          <w:szCs w:val="24"/>
          <w:lang w:val="zh-CN" w:eastAsia="zh-CN"/>
        </w:rPr>
        <w:t>那么</w:t>
      </w:r>
      <w:r w:rsidRPr="00B55C0F">
        <w:rPr>
          <w:spacing w:val="2"/>
          <w:szCs w:val="24"/>
          <w:lang w:val="zh-CN" w:eastAsia="zh-CN"/>
        </w:rPr>
        <w:t>这种变化正好抵消发射功率通量密度的</w:t>
      </w:r>
      <w:r w:rsidRPr="00B55C0F">
        <w:rPr>
          <w:spacing w:val="2"/>
          <w:szCs w:val="24"/>
          <w:lang w:eastAsia="zh-CN"/>
        </w:rPr>
        <w:t>1/cos</w:t>
      </w:r>
      <w:r w:rsidRPr="00B55C0F">
        <w:rPr>
          <w:spacing w:val="2"/>
          <w:szCs w:val="24"/>
          <w:lang w:val="zh-CN"/>
        </w:rPr>
        <w:sym w:font="Symbol" w:char="F071"/>
      </w:r>
      <w:r w:rsidRPr="00B55C0F">
        <w:rPr>
          <w:spacing w:val="2"/>
          <w:szCs w:val="24"/>
          <w:lang w:val="zh-CN" w:eastAsia="zh-CN"/>
        </w:rPr>
        <w:t>相关性</w:t>
      </w:r>
      <w:r w:rsidRPr="00B55C0F">
        <w:rPr>
          <w:rFonts w:hint="eastAsia"/>
          <w:spacing w:val="2"/>
          <w:szCs w:val="24"/>
          <w:lang w:eastAsia="zh-CN"/>
        </w:rPr>
        <w:t>（</w:t>
      </w:r>
      <w:r w:rsidRPr="00B55C0F">
        <w:rPr>
          <w:rFonts w:hint="eastAsia"/>
          <w:spacing w:val="2"/>
          <w:szCs w:val="24"/>
          <w:lang w:val="zh-CN" w:eastAsia="zh-CN"/>
        </w:rPr>
        <w:t>出于</w:t>
      </w:r>
      <w:r w:rsidRPr="001C1AA0">
        <w:rPr>
          <w:b/>
          <w:position w:val="-14"/>
        </w:rPr>
        <w:object w:dxaOrig="580" w:dyaOrig="400">
          <v:shape id="_x0000_i1031" type="#_x0000_t75" style="width:29.25pt;height:19.5pt" o:ole="" fillcolor="window">
            <v:imagedata r:id="rId26" o:title=""/>
          </v:shape>
          <o:OLEObject Type="Embed" ProgID="Equation.3" ShapeID="_x0000_i1031" DrawAspect="Content" ObjectID="_1437452035" r:id="rId27"/>
        </w:object>
      </w:r>
      <w:r w:rsidRPr="00B55C0F">
        <w:rPr>
          <w:rFonts w:hint="eastAsia"/>
          <w:spacing w:val="2"/>
          <w:szCs w:val="24"/>
          <w:lang w:eastAsia="zh-CN"/>
        </w:rPr>
        <w:t>投影</w:t>
      </w:r>
      <w:r w:rsidRPr="00B55C0F">
        <w:rPr>
          <w:spacing w:val="2"/>
          <w:szCs w:val="24"/>
          <w:lang w:eastAsia="zh-CN"/>
        </w:rPr>
        <w:t>条件</w:t>
      </w:r>
      <w:r w:rsidRPr="00B55C0F">
        <w:rPr>
          <w:spacing w:val="2"/>
          <w:szCs w:val="24"/>
          <w:lang w:eastAsia="zh-CN"/>
        </w:rPr>
        <w:t>)</w:t>
      </w:r>
      <w:r w:rsidRPr="00B55C0F">
        <w:rPr>
          <w:spacing w:val="2"/>
          <w:szCs w:val="24"/>
          <w:lang w:val="zh-CN" w:eastAsia="zh-CN"/>
        </w:rPr>
        <w:t>。这与实际中观测到的光学散射结果</w:t>
      </w:r>
      <w:r w:rsidRPr="00B55C0F">
        <w:rPr>
          <w:rFonts w:hint="eastAsia"/>
          <w:spacing w:val="2"/>
          <w:szCs w:val="24"/>
          <w:lang w:val="zh-CN" w:eastAsia="zh-CN"/>
        </w:rPr>
        <w:t>是</w:t>
      </w:r>
      <w:r w:rsidRPr="00B55C0F">
        <w:rPr>
          <w:spacing w:val="2"/>
          <w:szCs w:val="24"/>
          <w:lang w:val="zh-CN" w:eastAsia="zh-CN"/>
        </w:rPr>
        <w:t>相对应</w:t>
      </w:r>
      <w:r w:rsidRPr="00B55C0F">
        <w:rPr>
          <w:rFonts w:hint="eastAsia"/>
          <w:spacing w:val="2"/>
          <w:szCs w:val="24"/>
          <w:lang w:val="zh-CN" w:eastAsia="zh-CN"/>
        </w:rPr>
        <w:t>的</w:t>
      </w:r>
      <w:r w:rsidRPr="00B55C0F">
        <w:rPr>
          <w:spacing w:val="2"/>
          <w:szCs w:val="24"/>
          <w:lang w:val="zh-CN" w:eastAsia="zh-CN"/>
        </w:rPr>
        <w:t>。</w:t>
      </w:r>
      <w:r w:rsidRPr="00B55C0F">
        <w:rPr>
          <w:i/>
          <w:spacing w:val="2"/>
          <w:szCs w:val="24"/>
          <w:lang w:val="zh-CN" w:eastAsia="zh-CN"/>
        </w:rPr>
        <w:t>F</w:t>
      </w:r>
      <w:r w:rsidRPr="00B55C0F">
        <w:rPr>
          <w:rFonts w:hint="eastAsia"/>
          <w:spacing w:val="2"/>
          <w:szCs w:val="24"/>
          <w:lang w:val="zh-CN" w:eastAsia="zh-CN"/>
        </w:rPr>
        <w:t>辐射</w:t>
      </w:r>
      <w:r w:rsidRPr="00B55C0F">
        <w:rPr>
          <w:spacing w:val="2"/>
          <w:szCs w:val="24"/>
          <w:lang w:val="zh-CN" w:eastAsia="zh-CN"/>
        </w:rPr>
        <w:t>的非相干功率用以下</w:t>
      </w:r>
      <w:r w:rsidRPr="00B55C0F">
        <w:rPr>
          <w:rFonts w:hint="eastAsia"/>
          <w:spacing w:val="2"/>
          <w:szCs w:val="24"/>
          <w:lang w:val="zh-CN" w:eastAsia="zh-CN"/>
        </w:rPr>
        <w:t>公式</w:t>
      </w:r>
      <w:r w:rsidRPr="00B55C0F">
        <w:rPr>
          <w:spacing w:val="2"/>
          <w:szCs w:val="24"/>
          <w:lang w:val="zh-CN" w:eastAsia="zh-CN"/>
        </w:rPr>
        <w:t>计算：</w:t>
      </w:r>
    </w:p>
    <w:p w:rsidR="00E948F1" w:rsidRDefault="00E948F1" w:rsidP="00E948F1">
      <w:pPr>
        <w:pStyle w:val="Blanc"/>
        <w:rPr>
          <w:lang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5B21BA">
        <w:rPr>
          <w:position w:val="-14"/>
        </w:rPr>
        <w:object w:dxaOrig="1760" w:dyaOrig="380">
          <v:shape id="_x0000_i1032" type="#_x0000_t75" style="width:87pt;height:19.5pt" o:ole="" fillcolor="window">
            <v:imagedata r:id="rId28" o:title=""/>
          </v:shape>
          <o:OLEObject Type="Embed" ProgID="Equation.3" ShapeID="_x0000_i1032" DrawAspect="Content" ObjectID="_1437452036" r:id="rId29"/>
        </w:object>
      </w:r>
      <w:r w:rsidRPr="005E392E">
        <w:rPr>
          <w:lang w:val="en-US" w:eastAsia="zh-CN"/>
        </w:rPr>
        <w:tab/>
        <w:t>(3)</w:t>
      </w:r>
    </w:p>
    <w:p w:rsidR="00E948F1" w:rsidRDefault="00E948F1" w:rsidP="00E948F1">
      <w:pPr>
        <w:pStyle w:val="Blanc"/>
        <w:rPr>
          <w:lang w:eastAsia="zh-CN"/>
        </w:rPr>
      </w:pPr>
    </w:p>
    <w:p w:rsidR="002C5258" w:rsidRPr="00B55C0F" w:rsidRDefault="002C5258" w:rsidP="002C5258">
      <w:pPr>
        <w:tabs>
          <w:tab w:val="clear" w:pos="794"/>
          <w:tab w:val="left" w:pos="476"/>
        </w:tabs>
        <w:spacing w:line="340" w:lineRule="exact"/>
        <w:ind w:firstLineChars="200" w:firstLine="480"/>
        <w:rPr>
          <w:szCs w:val="24"/>
          <w:lang w:eastAsia="zh-CN"/>
        </w:rPr>
      </w:pPr>
      <w:r w:rsidRPr="00B55C0F">
        <w:rPr>
          <w:rFonts w:hint="eastAsia"/>
          <w:szCs w:val="24"/>
          <w:lang w:val="zh-CN" w:eastAsia="zh-CN"/>
        </w:rPr>
        <w:t>因子</w:t>
      </w:r>
      <w:r w:rsidRPr="00B55C0F">
        <w:rPr>
          <w:szCs w:val="24"/>
          <w:lang w:val="zh-CN" w:eastAsia="zh-CN"/>
        </w:rPr>
        <w:t>2</w:t>
      </w:r>
      <w:r w:rsidRPr="00B55C0F">
        <w:rPr>
          <w:rFonts w:hint="eastAsia"/>
          <w:szCs w:val="24"/>
          <w:lang w:val="zh-CN" w:eastAsia="zh-CN"/>
        </w:rPr>
        <w:t>用于表示</w:t>
      </w:r>
      <w:r w:rsidRPr="00B55C0F">
        <w:rPr>
          <w:szCs w:val="24"/>
          <w:lang w:val="zh-CN" w:eastAsia="zh-CN"/>
        </w:rPr>
        <w:t>所有功率</w:t>
      </w:r>
      <w:r w:rsidRPr="00B55C0F">
        <w:rPr>
          <w:rFonts w:hint="eastAsia"/>
          <w:szCs w:val="24"/>
          <w:lang w:val="zh-CN" w:eastAsia="zh-CN"/>
        </w:rPr>
        <w:t>辐射至</w:t>
      </w:r>
      <w:r w:rsidRPr="00B55C0F">
        <w:rPr>
          <w:szCs w:val="24"/>
          <w:lang w:val="zh-CN" w:eastAsia="zh-CN"/>
        </w:rPr>
        <w:t>半球的事实。</w:t>
      </w:r>
      <w:r w:rsidRPr="00B55C0F">
        <w:rPr>
          <w:szCs w:val="24"/>
          <w:lang w:val="zh-CN"/>
        </w:rPr>
        <w:sym w:font="Symbol" w:char="F072"/>
      </w:r>
      <w:r w:rsidRPr="00B55C0F">
        <w:rPr>
          <w:i/>
          <w:iCs/>
          <w:szCs w:val="24"/>
          <w:vertAlign w:val="subscript"/>
          <w:lang w:val="zh-CN" w:eastAsia="zh-CN"/>
        </w:rPr>
        <w:t>nonspec</w:t>
      </w:r>
      <w:r w:rsidRPr="00B55C0F">
        <w:rPr>
          <w:rFonts w:hint="eastAsia"/>
          <w:szCs w:val="24"/>
          <w:lang w:val="zh-CN" w:eastAsia="zh-CN"/>
        </w:rPr>
        <w:t>用于表示投射到</w:t>
      </w:r>
      <w:r w:rsidRPr="00B55C0F">
        <w:rPr>
          <w:i/>
          <w:szCs w:val="24"/>
          <w:lang w:val="zh-CN" w:eastAsia="zh-CN"/>
        </w:rPr>
        <w:t>F</w:t>
      </w:r>
      <w:r w:rsidRPr="00B55C0F">
        <w:rPr>
          <w:rFonts w:hint="eastAsia"/>
          <w:szCs w:val="24"/>
          <w:lang w:val="zh-CN" w:eastAsia="zh-CN"/>
        </w:rPr>
        <w:t>上</w:t>
      </w:r>
      <w:r w:rsidRPr="00B55C0F">
        <w:rPr>
          <w:szCs w:val="24"/>
          <w:lang w:val="zh-CN" w:eastAsia="zh-CN"/>
        </w:rPr>
        <w:t>的</w:t>
      </w:r>
      <w:r w:rsidRPr="00B55C0F">
        <w:rPr>
          <w:rFonts w:hint="eastAsia"/>
          <w:szCs w:val="24"/>
          <w:lang w:val="zh-CN" w:eastAsia="zh-CN"/>
        </w:rPr>
        <w:t>那部分</w:t>
      </w:r>
      <w:r w:rsidRPr="00B55C0F">
        <w:rPr>
          <w:szCs w:val="24"/>
          <w:lang w:val="zh-CN" w:eastAsia="zh-CN"/>
        </w:rPr>
        <w:t>相干功率，它作为非镜面散射而</w:t>
      </w:r>
      <w:r w:rsidRPr="00B55C0F">
        <w:rPr>
          <w:rFonts w:hint="eastAsia"/>
          <w:szCs w:val="24"/>
          <w:lang w:val="zh-CN" w:eastAsia="zh-CN"/>
        </w:rPr>
        <w:t>被重新辐射</w:t>
      </w:r>
      <w:r w:rsidRPr="00B55C0F">
        <w:rPr>
          <w:szCs w:val="24"/>
          <w:lang w:val="zh-CN" w:eastAsia="zh-CN"/>
        </w:rPr>
        <w:t>。</w:t>
      </w:r>
    </w:p>
    <w:p w:rsidR="002C5258" w:rsidRPr="00B55C0F" w:rsidRDefault="002C5258" w:rsidP="002C5258">
      <w:pPr>
        <w:pStyle w:val="Headingb"/>
        <w:rPr>
          <w:lang w:eastAsia="zh-CN"/>
        </w:rPr>
      </w:pPr>
      <w:r>
        <w:rPr>
          <w:lang w:eastAsia="zh-CN"/>
        </w:rPr>
        <w:br w:type="page"/>
      </w:r>
      <w:r w:rsidRPr="00B55C0F">
        <w:rPr>
          <w:lang w:eastAsia="zh-CN"/>
        </w:rPr>
        <w:lastRenderedPageBreak/>
        <w:t>从</w:t>
      </w:r>
      <w:r>
        <w:rPr>
          <w:rFonts w:hint="eastAsia"/>
          <w:lang w:eastAsia="zh-CN"/>
        </w:rPr>
        <w:t xml:space="preserve"> </w:t>
      </w:r>
      <w:r w:rsidRPr="00B55C0F">
        <w:rPr>
          <w:i/>
          <w:lang w:eastAsia="zh-CN"/>
        </w:rPr>
        <w:t>F</w:t>
      </w:r>
      <w:r>
        <w:rPr>
          <w:rFonts w:hint="eastAsia"/>
          <w:i/>
          <w:lang w:eastAsia="zh-CN"/>
        </w:rPr>
        <w:t xml:space="preserve"> </w:t>
      </w:r>
      <w:r w:rsidRPr="00B55C0F">
        <w:rPr>
          <w:lang w:eastAsia="zh-CN"/>
        </w:rPr>
        <w:t>到</w:t>
      </w:r>
      <w:r>
        <w:rPr>
          <w:rFonts w:hint="eastAsia"/>
          <w:lang w:eastAsia="zh-CN"/>
        </w:rPr>
        <w:t xml:space="preserve"> </w:t>
      </w:r>
      <w:r w:rsidRPr="00B55C0F">
        <w:rPr>
          <w:i/>
          <w:lang w:eastAsia="zh-CN"/>
        </w:rPr>
        <w:t>R</w:t>
      </w:r>
      <w:r>
        <w:rPr>
          <w:rFonts w:hint="eastAsia"/>
          <w:i/>
          <w:lang w:eastAsia="zh-CN"/>
        </w:rPr>
        <w:t xml:space="preserve"> </w:t>
      </w:r>
      <w:r w:rsidRPr="00B55C0F">
        <w:rPr>
          <w:lang w:eastAsia="zh-CN"/>
        </w:rPr>
        <w:t>的传播</w:t>
      </w:r>
    </w:p>
    <w:p w:rsidR="006E5B76" w:rsidRPr="005E392E" w:rsidRDefault="002C5258" w:rsidP="002C5258">
      <w:pPr>
        <w:ind w:firstLineChars="200" w:firstLine="480"/>
        <w:rPr>
          <w:lang w:val="en-US" w:eastAsia="zh-CN"/>
        </w:rPr>
      </w:pPr>
      <w:r w:rsidRPr="00B55C0F">
        <w:rPr>
          <w:szCs w:val="24"/>
          <w:lang w:val="zh-CN" w:eastAsia="zh-CN"/>
        </w:rPr>
        <w:t>假设</w:t>
      </w:r>
      <w:r w:rsidRPr="00B55C0F">
        <w:rPr>
          <w:rFonts w:hint="eastAsia"/>
          <w:szCs w:val="24"/>
          <w:lang w:val="zh-CN" w:eastAsia="zh-CN"/>
        </w:rPr>
        <w:t>在</w:t>
      </w:r>
      <w:r w:rsidRPr="00B55C0F">
        <w:rPr>
          <w:szCs w:val="24"/>
          <w:lang w:val="zh-CN" w:eastAsia="zh-CN"/>
        </w:rPr>
        <w:t>自由空间传播</w:t>
      </w:r>
      <w:r w:rsidRPr="00B55C0F">
        <w:rPr>
          <w:rFonts w:hint="eastAsia"/>
          <w:szCs w:val="24"/>
          <w:lang w:val="zh-CN" w:eastAsia="zh-CN"/>
        </w:rPr>
        <w:t>，并且为</w:t>
      </w:r>
      <w:r w:rsidRPr="00B55C0F">
        <w:rPr>
          <w:szCs w:val="24"/>
          <w:lang w:val="zh-CN" w:eastAsia="zh-CN"/>
        </w:rPr>
        <w:t>全向天线，</w:t>
      </w:r>
      <w:r w:rsidRPr="00B55C0F">
        <w:rPr>
          <w:rFonts w:hint="eastAsia"/>
          <w:szCs w:val="24"/>
          <w:lang w:val="zh-CN" w:eastAsia="zh-CN"/>
        </w:rPr>
        <w:t>则</w:t>
      </w:r>
      <w:r w:rsidRPr="00B55C0F">
        <w:rPr>
          <w:i/>
          <w:szCs w:val="24"/>
          <w:lang w:val="zh-CN" w:eastAsia="zh-CN"/>
        </w:rPr>
        <w:t>R</w:t>
      </w:r>
      <w:r w:rsidRPr="00B55C0F">
        <w:rPr>
          <w:szCs w:val="24"/>
          <w:lang w:val="zh-CN" w:eastAsia="zh-CN"/>
        </w:rPr>
        <w:t>处的接收散射功率为：</w:t>
      </w:r>
    </w:p>
    <w:p w:rsidR="00E948F1" w:rsidRDefault="00E948F1" w:rsidP="00E948F1">
      <w:pPr>
        <w:pStyle w:val="Blanc"/>
        <w:rPr>
          <w:lang w:eastAsia="zh-CN"/>
        </w:rPr>
      </w:pPr>
    </w:p>
    <w:p w:rsidR="006E5B76" w:rsidRPr="005E392E" w:rsidRDefault="006E5B76" w:rsidP="00E948F1">
      <w:pPr>
        <w:pStyle w:val="Equation"/>
        <w:rPr>
          <w:lang w:val="en-US" w:eastAsia="zh-CN"/>
        </w:rPr>
      </w:pPr>
      <w:r w:rsidRPr="005E392E">
        <w:rPr>
          <w:lang w:val="en-US" w:eastAsia="zh-CN"/>
        </w:rPr>
        <w:tab/>
      </w:r>
      <w:r w:rsidRPr="005E392E">
        <w:rPr>
          <w:lang w:val="en-US" w:eastAsia="zh-CN"/>
        </w:rPr>
        <w:tab/>
      </w:r>
      <w:r w:rsidRPr="00404E55">
        <w:rPr>
          <w:position w:val="-32"/>
        </w:rPr>
        <w:object w:dxaOrig="1980" w:dyaOrig="820">
          <v:shape id="_x0000_i1033" type="#_x0000_t75" style="width:97.5pt;height:41.25pt" o:ole="" fillcolor="window">
            <v:imagedata r:id="rId30" o:title=""/>
          </v:shape>
          <o:OLEObject Type="Embed" ProgID="Equation.3" ShapeID="_x0000_i1033" DrawAspect="Content" ObjectID="_1437452037" r:id="rId31"/>
        </w:object>
      </w:r>
      <w:r w:rsidRPr="005E392E">
        <w:rPr>
          <w:lang w:val="en-US" w:eastAsia="zh-CN"/>
        </w:rPr>
        <w:tab/>
        <w:t>(4)</w:t>
      </w:r>
    </w:p>
    <w:p w:rsidR="002C5258" w:rsidRDefault="002C5258" w:rsidP="002C5258">
      <w:pPr>
        <w:pStyle w:val="Headingb"/>
        <w:rPr>
          <w:lang w:eastAsia="zh-CN"/>
        </w:rPr>
      </w:pPr>
      <w:r>
        <w:rPr>
          <w:lang w:eastAsia="zh-CN"/>
        </w:rPr>
        <w:t>全链路预算</w:t>
      </w:r>
    </w:p>
    <w:p w:rsidR="006E5B76" w:rsidRPr="005E392E" w:rsidRDefault="002C5258" w:rsidP="00921E49">
      <w:pPr>
        <w:ind w:firstLineChars="200" w:firstLine="480"/>
        <w:rPr>
          <w:lang w:val="en-US" w:eastAsia="zh-CN"/>
        </w:rPr>
      </w:pPr>
      <w:r w:rsidRPr="00B55C0F">
        <w:rPr>
          <w:rFonts w:hint="eastAsia"/>
          <w:szCs w:val="24"/>
          <w:lang w:val="zh-CN" w:eastAsia="zh-CN"/>
        </w:rPr>
        <w:t>结</w:t>
      </w:r>
      <w:r w:rsidRPr="00B55C0F">
        <w:rPr>
          <w:szCs w:val="24"/>
          <w:lang w:val="zh-CN" w:eastAsia="zh-CN"/>
        </w:rPr>
        <w:t>合</w:t>
      </w:r>
      <w:r w:rsidRPr="00B55C0F">
        <w:rPr>
          <w:rFonts w:hint="eastAsia"/>
          <w:szCs w:val="24"/>
          <w:lang w:val="zh-CN" w:eastAsia="zh-CN"/>
        </w:rPr>
        <w:t>公式</w:t>
      </w:r>
      <w:r w:rsidRPr="00B55C0F">
        <w:rPr>
          <w:rFonts w:hint="eastAsia"/>
          <w:szCs w:val="24"/>
          <w:lang w:eastAsia="zh-CN"/>
        </w:rPr>
        <w:t>（</w:t>
      </w:r>
      <w:r w:rsidRPr="00B55C0F">
        <w:rPr>
          <w:szCs w:val="24"/>
          <w:lang w:eastAsia="zh-CN"/>
        </w:rPr>
        <w:t>1</w:t>
      </w:r>
      <w:r w:rsidRPr="00B55C0F">
        <w:rPr>
          <w:rFonts w:hint="eastAsia"/>
          <w:szCs w:val="24"/>
          <w:lang w:eastAsia="zh-CN"/>
        </w:rPr>
        <w:t>）</w:t>
      </w:r>
      <w:r w:rsidRPr="00B55C0F">
        <w:rPr>
          <w:szCs w:val="24"/>
          <w:lang w:val="zh-CN" w:eastAsia="zh-CN"/>
        </w:rPr>
        <w:t>和</w:t>
      </w:r>
      <w:r w:rsidRPr="00B55C0F">
        <w:rPr>
          <w:rFonts w:hint="eastAsia"/>
          <w:szCs w:val="24"/>
          <w:lang w:val="zh-CN" w:eastAsia="zh-CN"/>
        </w:rPr>
        <w:t>公式</w:t>
      </w:r>
      <w:r w:rsidRPr="00B55C0F">
        <w:rPr>
          <w:rFonts w:hint="eastAsia"/>
          <w:szCs w:val="24"/>
          <w:lang w:eastAsia="zh-CN"/>
        </w:rPr>
        <w:t>（</w:t>
      </w:r>
      <w:r w:rsidRPr="00B55C0F">
        <w:rPr>
          <w:szCs w:val="24"/>
          <w:lang w:eastAsia="zh-CN"/>
        </w:rPr>
        <w:t>2</w:t>
      </w:r>
      <w:r w:rsidRPr="00B55C0F">
        <w:rPr>
          <w:rFonts w:hint="eastAsia"/>
          <w:szCs w:val="24"/>
          <w:lang w:eastAsia="zh-CN"/>
        </w:rPr>
        <w:t>）</w:t>
      </w:r>
      <w:r w:rsidRPr="00B55C0F">
        <w:rPr>
          <w:szCs w:val="24"/>
          <w:lang w:eastAsia="zh-CN"/>
        </w:rPr>
        <w:t>，</w:t>
      </w:r>
      <w:r w:rsidRPr="00B55C0F">
        <w:rPr>
          <w:rFonts w:hint="eastAsia"/>
          <w:szCs w:val="24"/>
          <w:lang w:eastAsia="zh-CN"/>
        </w:rPr>
        <w:t>可</w:t>
      </w:r>
      <w:r w:rsidRPr="00B55C0F">
        <w:rPr>
          <w:szCs w:val="24"/>
          <w:lang w:val="zh-CN" w:eastAsia="zh-CN"/>
        </w:rPr>
        <w:t>得</w:t>
      </w:r>
      <w:r w:rsidRPr="00B55C0F">
        <w:rPr>
          <w:szCs w:val="24"/>
          <w:lang w:eastAsia="zh-CN"/>
        </w:rPr>
        <w:t>：</w:t>
      </w:r>
    </w:p>
    <w:p w:rsidR="00E948F1" w:rsidRDefault="00E948F1" w:rsidP="00E948F1">
      <w:pPr>
        <w:pStyle w:val="Blanc"/>
        <w:rPr>
          <w:lang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404E55">
        <w:rPr>
          <w:position w:val="-32"/>
        </w:rPr>
        <w:object w:dxaOrig="4560" w:dyaOrig="820">
          <v:shape id="_x0000_i1034" type="#_x0000_t75" style="width:227.25pt;height:41.25pt" o:ole="" fillcolor="window">
            <v:imagedata r:id="rId32" o:title=""/>
          </v:shape>
          <o:OLEObject Type="Embed" ProgID="Equation.3" ShapeID="_x0000_i1034" DrawAspect="Content" ObjectID="_1437452038" r:id="rId33"/>
        </w:object>
      </w:r>
      <w:r w:rsidRPr="005E392E">
        <w:rPr>
          <w:lang w:val="en-US" w:eastAsia="zh-CN"/>
        </w:rPr>
        <w:tab/>
        <w:t>(5)</w:t>
      </w:r>
    </w:p>
    <w:p w:rsidR="00E948F1" w:rsidRDefault="00E948F1" w:rsidP="00E948F1">
      <w:pPr>
        <w:pStyle w:val="Blanc"/>
        <w:rPr>
          <w:lang w:eastAsia="zh-CN"/>
        </w:rPr>
      </w:pPr>
    </w:p>
    <w:p w:rsidR="002C5258" w:rsidRPr="00B55C0F" w:rsidRDefault="002C5258" w:rsidP="002C5258">
      <w:pPr>
        <w:tabs>
          <w:tab w:val="clear" w:pos="794"/>
          <w:tab w:val="left" w:pos="476"/>
        </w:tabs>
        <w:spacing w:after="120" w:line="340" w:lineRule="exact"/>
        <w:ind w:firstLineChars="200" w:firstLine="480"/>
        <w:rPr>
          <w:szCs w:val="24"/>
          <w:lang w:eastAsia="zh-CN"/>
        </w:rPr>
      </w:pPr>
      <w:r w:rsidRPr="00B55C0F">
        <w:rPr>
          <w:rFonts w:hint="eastAsia"/>
          <w:szCs w:val="24"/>
          <w:lang w:val="zh-CN" w:eastAsia="zh-CN"/>
        </w:rPr>
        <w:t>（</w:t>
      </w:r>
      <w:r w:rsidRPr="00B55C0F">
        <w:rPr>
          <w:szCs w:val="24"/>
          <w:lang w:val="zh-CN"/>
        </w:rPr>
        <w:sym w:font="Symbol" w:char="F06C"/>
      </w:r>
      <w:r w:rsidRPr="00B55C0F">
        <w:rPr>
          <w:szCs w:val="24"/>
          <w:lang w:val="zh-CN" w:eastAsia="zh-CN"/>
        </w:rPr>
        <w:t>/4</w:t>
      </w:r>
      <w:r w:rsidRPr="00B55C0F">
        <w:rPr>
          <w:szCs w:val="24"/>
          <w:lang w:val="zh-CN"/>
        </w:rPr>
        <w:sym w:font="Symbol" w:char="F070"/>
      </w:r>
      <w:r w:rsidRPr="00B55C0F">
        <w:rPr>
          <w:i/>
          <w:iCs/>
          <w:szCs w:val="24"/>
          <w:lang w:val="zh-CN" w:eastAsia="zh-CN"/>
        </w:rPr>
        <w:t>d</w:t>
      </w:r>
      <w:r w:rsidRPr="00B55C0F">
        <w:rPr>
          <w:rFonts w:hint="eastAsia"/>
          <w:szCs w:val="24"/>
          <w:lang w:val="zh-CN" w:eastAsia="zh-CN"/>
        </w:rPr>
        <w:t>）</w:t>
      </w:r>
      <w:r w:rsidRPr="00B55C0F">
        <w:rPr>
          <w:szCs w:val="24"/>
          <w:vertAlign w:val="superscript"/>
          <w:lang w:val="zh-CN" w:eastAsia="zh-CN"/>
        </w:rPr>
        <w:t>2</w:t>
      </w:r>
      <w:r w:rsidRPr="00B55C0F">
        <w:rPr>
          <w:szCs w:val="24"/>
          <w:lang w:val="zh-CN" w:eastAsia="zh-CN"/>
        </w:rPr>
        <w:t>项</w:t>
      </w:r>
      <w:r w:rsidRPr="00B55C0F">
        <w:rPr>
          <w:rFonts w:hint="eastAsia"/>
          <w:szCs w:val="24"/>
          <w:lang w:val="zh-CN" w:eastAsia="zh-CN"/>
        </w:rPr>
        <w:t>为</w:t>
      </w:r>
      <w:r w:rsidRPr="00B55C0F">
        <w:rPr>
          <w:szCs w:val="24"/>
          <w:lang w:val="zh-CN" w:eastAsia="zh-CN"/>
        </w:rPr>
        <w:t>自由空间传播项，通常可用实际</w:t>
      </w:r>
      <w:r w:rsidRPr="00B55C0F">
        <w:rPr>
          <w:rFonts w:hint="eastAsia"/>
          <w:szCs w:val="24"/>
          <w:lang w:val="zh-CN" w:eastAsia="zh-CN"/>
        </w:rPr>
        <w:t>的</w:t>
      </w:r>
      <w:r w:rsidRPr="00B55C0F">
        <w:rPr>
          <w:szCs w:val="24"/>
          <w:lang w:val="zh-CN" w:eastAsia="zh-CN"/>
        </w:rPr>
        <w:t>传播项</w:t>
      </w:r>
      <w:r w:rsidRPr="00B55C0F">
        <w:rPr>
          <w:rFonts w:hint="eastAsia"/>
          <w:szCs w:val="24"/>
          <w:lang w:val="zh-CN" w:eastAsia="zh-CN"/>
        </w:rPr>
        <w:t>来替代</w:t>
      </w:r>
      <w:r w:rsidRPr="00B55C0F">
        <w:rPr>
          <w:szCs w:val="24"/>
          <w:lang w:val="zh-CN" w:eastAsia="zh-CN"/>
        </w:rPr>
        <w:t>。</w:t>
      </w:r>
      <w:r w:rsidRPr="00B55C0F">
        <w:rPr>
          <w:i/>
          <w:iCs/>
          <w:szCs w:val="24"/>
          <w:lang w:val="zh-CN" w:eastAsia="zh-CN"/>
        </w:rPr>
        <w:t>T</w:t>
      </w:r>
      <w:r w:rsidRPr="00B55C0F">
        <w:rPr>
          <w:szCs w:val="24"/>
          <w:lang w:val="zh-CN" w:eastAsia="zh-CN"/>
        </w:rPr>
        <w:t>和</w:t>
      </w:r>
      <w:r w:rsidRPr="00B55C0F">
        <w:rPr>
          <w:i/>
          <w:iCs/>
          <w:szCs w:val="24"/>
          <w:lang w:val="zh-CN" w:eastAsia="zh-CN"/>
        </w:rPr>
        <w:t>R</w:t>
      </w:r>
      <w:r w:rsidRPr="00B55C0F">
        <w:rPr>
          <w:szCs w:val="24"/>
          <w:lang w:val="zh-CN" w:eastAsia="zh-CN"/>
        </w:rPr>
        <w:t>的天线增益</w:t>
      </w:r>
      <w:r w:rsidRPr="00B55C0F">
        <w:rPr>
          <w:rFonts w:hint="eastAsia"/>
          <w:szCs w:val="24"/>
          <w:lang w:val="zh-CN" w:eastAsia="zh-CN"/>
        </w:rPr>
        <w:t>方向图</w:t>
      </w:r>
      <w:r w:rsidRPr="00B55C0F">
        <w:rPr>
          <w:szCs w:val="24"/>
          <w:lang w:val="zh-CN" w:eastAsia="zh-CN"/>
        </w:rPr>
        <w:t>也可包括在内。要求的唯一假设是在</w:t>
      </w:r>
      <w:r w:rsidRPr="00B55C0F">
        <w:rPr>
          <w:i/>
          <w:szCs w:val="24"/>
          <w:lang w:val="zh-CN" w:eastAsia="zh-CN"/>
        </w:rPr>
        <w:t>F</w:t>
      </w:r>
      <w:r w:rsidRPr="00B55C0F">
        <w:rPr>
          <w:szCs w:val="24"/>
          <w:lang w:val="zh-CN" w:eastAsia="zh-CN"/>
        </w:rPr>
        <w:t>处的平面波入射。</w:t>
      </w:r>
    </w:p>
    <w:p w:rsidR="002C5258" w:rsidRDefault="002C5258" w:rsidP="002C5258">
      <w:pPr>
        <w:pStyle w:val="Headingb"/>
        <w:spacing w:before="120" w:after="120"/>
        <w:rPr>
          <w:lang w:eastAsia="zh-CN"/>
        </w:rPr>
      </w:pPr>
      <w:r>
        <w:rPr>
          <w:lang w:eastAsia="zh-CN"/>
        </w:rPr>
        <w:t>散射损耗</w:t>
      </w:r>
    </w:p>
    <w:p w:rsidR="006E5B76" w:rsidRPr="005E392E" w:rsidRDefault="002C5258" w:rsidP="002C5258">
      <w:pPr>
        <w:ind w:firstLineChars="200" w:firstLine="480"/>
        <w:rPr>
          <w:lang w:val="en-US" w:eastAsia="zh-CN"/>
        </w:rPr>
      </w:pPr>
      <w:r w:rsidRPr="00B55C0F">
        <w:rPr>
          <w:rFonts w:hint="eastAsia"/>
          <w:lang w:eastAsia="zh-CN"/>
        </w:rPr>
        <w:t>对</w:t>
      </w:r>
      <w:r w:rsidRPr="00B55C0F">
        <w:rPr>
          <w:lang w:val="zh-CN" w:eastAsia="zh-CN"/>
        </w:rPr>
        <w:t>计算非相干、粗糙表面的散射</w:t>
      </w:r>
      <w:r w:rsidRPr="00B55C0F">
        <w:rPr>
          <w:rFonts w:hint="eastAsia"/>
          <w:lang w:val="zh-CN" w:eastAsia="zh-CN"/>
        </w:rPr>
        <w:t>“</w:t>
      </w:r>
      <w:r w:rsidRPr="00B55C0F">
        <w:rPr>
          <w:lang w:val="zh-CN" w:eastAsia="zh-CN"/>
        </w:rPr>
        <w:t>损耗</w:t>
      </w:r>
      <w:r w:rsidRPr="00B55C0F">
        <w:rPr>
          <w:rFonts w:hint="eastAsia"/>
          <w:lang w:val="zh-CN" w:eastAsia="zh-CN"/>
        </w:rPr>
        <w:t>”这</w:t>
      </w:r>
      <w:r w:rsidRPr="00B55C0F">
        <w:rPr>
          <w:lang w:val="zh-CN" w:eastAsia="zh-CN"/>
        </w:rPr>
        <w:t>可能是有</w:t>
      </w:r>
      <w:r w:rsidRPr="00B55C0F">
        <w:rPr>
          <w:rFonts w:hint="eastAsia"/>
          <w:lang w:val="zh-CN" w:eastAsia="zh-CN"/>
        </w:rPr>
        <w:t>用</w:t>
      </w:r>
      <w:r w:rsidRPr="00B55C0F">
        <w:rPr>
          <w:lang w:val="zh-CN" w:eastAsia="zh-CN"/>
        </w:rPr>
        <w:t>的。如果小平面是一个理想的镜</w:t>
      </w:r>
      <w:r w:rsidRPr="00B55C0F">
        <w:rPr>
          <w:rFonts w:hint="eastAsia"/>
          <w:lang w:val="zh-CN" w:eastAsia="zh-CN"/>
        </w:rPr>
        <w:t>面</w:t>
      </w:r>
      <w:r w:rsidRPr="00B55C0F">
        <w:rPr>
          <w:lang w:val="zh-CN" w:eastAsia="zh-CN"/>
        </w:rPr>
        <w:t>，也就是说，反射系数为</w:t>
      </w:r>
      <w:r w:rsidRPr="00B55C0F">
        <w:rPr>
          <w:lang w:val="zh-CN" w:eastAsia="zh-CN"/>
        </w:rPr>
        <w:t>1</w:t>
      </w:r>
      <w:r w:rsidRPr="00B55C0F">
        <w:rPr>
          <w:lang w:val="zh-CN" w:eastAsia="zh-CN"/>
        </w:rPr>
        <w:t>的镜面反射，</w:t>
      </w:r>
      <w:r w:rsidRPr="00B55C0F">
        <w:rPr>
          <w:rFonts w:hint="eastAsia"/>
          <w:lang w:val="zh-CN" w:eastAsia="zh-CN"/>
        </w:rPr>
        <w:t>那么</w:t>
      </w:r>
      <w:r w:rsidRPr="00B55C0F">
        <w:rPr>
          <w:lang w:val="zh-CN" w:eastAsia="zh-CN"/>
        </w:rPr>
        <w:t>这是一种除</w:t>
      </w:r>
      <w:r w:rsidRPr="00B55C0F">
        <w:rPr>
          <w:rFonts w:hint="eastAsia"/>
          <w:lang w:val="zh-CN" w:eastAsia="zh-CN"/>
        </w:rPr>
        <w:t>所</w:t>
      </w:r>
      <w:r w:rsidRPr="00B55C0F">
        <w:rPr>
          <w:lang w:val="zh-CN" w:eastAsia="zh-CN"/>
        </w:rPr>
        <w:t>经历的路径损耗之外</w:t>
      </w:r>
      <w:r w:rsidRPr="00B55C0F">
        <w:rPr>
          <w:rFonts w:hint="eastAsia"/>
          <w:lang w:val="zh-CN" w:eastAsia="zh-CN"/>
        </w:rPr>
        <w:t>由</w:t>
      </w:r>
      <w:r w:rsidRPr="00B55C0F">
        <w:rPr>
          <w:lang w:val="zh-CN" w:eastAsia="zh-CN"/>
        </w:rPr>
        <w:t>散射引起的额外路径损耗。为实现这一点，我们需要假设在</w:t>
      </w:r>
      <w:r w:rsidRPr="00B55C0F">
        <w:rPr>
          <w:i/>
          <w:lang w:val="zh-CN" w:eastAsia="zh-CN"/>
        </w:rPr>
        <w:t>TF</w:t>
      </w:r>
      <w:r w:rsidRPr="00B55C0F">
        <w:rPr>
          <w:lang w:val="zh-CN" w:eastAsia="zh-CN"/>
        </w:rPr>
        <w:t>和</w:t>
      </w:r>
      <w:r w:rsidRPr="00B55C0F">
        <w:rPr>
          <w:i/>
          <w:lang w:val="zh-CN" w:eastAsia="zh-CN"/>
        </w:rPr>
        <w:t>FR</w:t>
      </w:r>
      <w:r w:rsidRPr="00B55C0F">
        <w:rPr>
          <w:lang w:val="zh-CN" w:eastAsia="zh-CN"/>
        </w:rPr>
        <w:t>路径上</w:t>
      </w:r>
      <w:r w:rsidRPr="00B55C0F">
        <w:rPr>
          <w:rFonts w:hint="eastAsia"/>
          <w:lang w:val="zh-CN" w:eastAsia="zh-CN"/>
        </w:rPr>
        <w:t>为</w:t>
      </w:r>
      <w:r w:rsidRPr="00B55C0F">
        <w:rPr>
          <w:lang w:val="zh-CN" w:eastAsia="zh-CN"/>
        </w:rPr>
        <w:t>自由空间传播。</w:t>
      </w:r>
      <w:r w:rsidRPr="00B55C0F">
        <w:rPr>
          <w:rFonts w:hint="eastAsia"/>
          <w:lang w:val="zh-CN" w:eastAsia="zh-CN"/>
        </w:rPr>
        <w:t>在</w:t>
      </w:r>
      <w:r w:rsidRPr="00B55C0F">
        <w:rPr>
          <w:lang w:val="zh-CN" w:eastAsia="zh-CN"/>
        </w:rPr>
        <w:t>全反射假设</w:t>
      </w:r>
      <w:r w:rsidRPr="00B55C0F">
        <w:rPr>
          <w:rFonts w:hint="eastAsia"/>
          <w:lang w:val="zh-CN" w:eastAsia="zh-CN"/>
        </w:rPr>
        <w:t>下</w:t>
      </w:r>
      <w:r w:rsidRPr="00B55C0F">
        <w:rPr>
          <w:lang w:val="zh-CN" w:eastAsia="zh-CN"/>
        </w:rPr>
        <w:t>，来自</w:t>
      </w:r>
      <w:r w:rsidRPr="00B55C0F">
        <w:rPr>
          <w:i/>
          <w:lang w:val="zh-CN" w:eastAsia="zh-CN"/>
        </w:rPr>
        <w:t>T</w:t>
      </w:r>
      <w:r w:rsidRPr="00B55C0F">
        <w:rPr>
          <w:lang w:val="zh-CN" w:eastAsia="zh-CN"/>
        </w:rPr>
        <w:t>处发射机</w:t>
      </w:r>
      <w:r w:rsidRPr="00B55C0F">
        <w:rPr>
          <w:rFonts w:hint="eastAsia"/>
          <w:lang w:val="zh-CN" w:eastAsia="zh-CN"/>
        </w:rPr>
        <w:t>、</w:t>
      </w:r>
      <w:r w:rsidRPr="00B55C0F">
        <w:rPr>
          <w:i/>
          <w:lang w:val="zh-CN" w:eastAsia="zh-CN"/>
        </w:rPr>
        <w:t>R</w:t>
      </w:r>
      <w:r w:rsidRPr="00B55C0F">
        <w:rPr>
          <w:lang w:val="zh-CN" w:eastAsia="zh-CN"/>
        </w:rPr>
        <w:t>处的接收功率</w:t>
      </w:r>
      <w:r w:rsidRPr="005E392E">
        <w:rPr>
          <w:i/>
          <w:iCs/>
          <w:lang w:val="en-US" w:eastAsia="zh-CN"/>
        </w:rPr>
        <w:t>P</w:t>
      </w:r>
      <w:r w:rsidRPr="005E392E">
        <w:rPr>
          <w:i/>
          <w:iCs/>
          <w:vertAlign w:val="subscript"/>
          <w:lang w:val="en-US" w:eastAsia="zh-CN"/>
        </w:rPr>
        <w:t>r</w:t>
      </w:r>
      <w:r w:rsidRPr="005E392E">
        <w:rPr>
          <w:i/>
          <w:iCs/>
          <w:vertAlign w:val="superscript"/>
          <w:lang w:val="en-US" w:eastAsia="zh-CN"/>
        </w:rPr>
        <w:t>LoS</w:t>
      </w:r>
      <w:r w:rsidRPr="00B55C0F">
        <w:rPr>
          <w:rFonts w:hint="eastAsia"/>
          <w:lang w:val="zh-CN" w:eastAsia="zh-CN"/>
        </w:rPr>
        <w:t>为：</w:t>
      </w: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404E55">
        <w:rPr>
          <w:position w:val="-32"/>
        </w:rPr>
        <w:object w:dxaOrig="2480" w:dyaOrig="820">
          <v:shape id="_x0000_i1035" type="#_x0000_t75" style="width:124.5pt;height:41.25pt" o:ole="" fillcolor="window">
            <v:imagedata r:id="rId34" o:title=""/>
          </v:shape>
          <o:OLEObject Type="Embed" ProgID="Equation.3" ShapeID="_x0000_i1035" DrawAspect="Content" ObjectID="_1437452039" r:id="rId35"/>
        </w:object>
      </w:r>
      <w:r w:rsidRPr="005E392E">
        <w:rPr>
          <w:lang w:val="en-US" w:eastAsia="zh-CN"/>
        </w:rPr>
        <w:tab/>
        <w:t>(6)</w:t>
      </w:r>
    </w:p>
    <w:p w:rsidR="00E948F1" w:rsidRDefault="00E948F1" w:rsidP="00E948F1">
      <w:pPr>
        <w:pStyle w:val="Blanc"/>
        <w:rPr>
          <w:lang w:eastAsia="zh-CN"/>
        </w:rPr>
      </w:pPr>
    </w:p>
    <w:p w:rsidR="002C5258" w:rsidRPr="00B55C0F" w:rsidRDefault="002C5258" w:rsidP="002C5258">
      <w:pPr>
        <w:tabs>
          <w:tab w:val="clear" w:pos="794"/>
          <w:tab w:val="left" w:pos="462"/>
        </w:tabs>
        <w:spacing w:after="120"/>
        <w:ind w:firstLineChars="200" w:firstLine="480"/>
        <w:rPr>
          <w:szCs w:val="24"/>
          <w:lang w:eastAsia="zh-CN"/>
        </w:rPr>
      </w:pPr>
      <w:r w:rsidRPr="00B55C0F">
        <w:rPr>
          <w:szCs w:val="24"/>
          <w:lang w:val="zh-CN" w:eastAsia="zh-CN"/>
        </w:rPr>
        <w:t>于是，散射损耗</w:t>
      </w:r>
      <w:r w:rsidRPr="00B55C0F">
        <w:rPr>
          <w:i/>
          <w:iCs/>
          <w:szCs w:val="24"/>
          <w:lang w:val="zh-CN" w:eastAsia="zh-CN"/>
        </w:rPr>
        <w:t>L</w:t>
      </w:r>
      <w:r w:rsidRPr="00B55C0F">
        <w:rPr>
          <w:i/>
          <w:iCs/>
          <w:szCs w:val="24"/>
          <w:vertAlign w:val="subscript"/>
          <w:lang w:val="zh-CN" w:eastAsia="zh-CN"/>
        </w:rPr>
        <w:t>scat</w:t>
      </w:r>
      <w:r w:rsidRPr="00B55C0F">
        <w:rPr>
          <w:szCs w:val="24"/>
          <w:lang w:val="zh-CN" w:eastAsia="zh-CN"/>
        </w:rPr>
        <w:t>为（</w:t>
      </w:r>
      <w:r w:rsidRPr="00B55C0F">
        <w:rPr>
          <w:rFonts w:hint="eastAsia"/>
          <w:szCs w:val="24"/>
          <w:lang w:val="zh-CN" w:eastAsia="zh-CN"/>
        </w:rPr>
        <w:t>如此</w:t>
      </w:r>
      <w:r w:rsidRPr="00B55C0F">
        <w:rPr>
          <w:szCs w:val="24"/>
          <w:lang w:val="zh-CN" w:eastAsia="zh-CN"/>
        </w:rPr>
        <w:t>定义，</w:t>
      </w:r>
      <w:r w:rsidRPr="00B55C0F">
        <w:rPr>
          <w:rFonts w:hint="eastAsia"/>
          <w:szCs w:val="24"/>
          <w:lang w:val="zh-CN" w:eastAsia="zh-CN"/>
        </w:rPr>
        <w:t>则对损耗</w:t>
      </w:r>
      <w:r w:rsidRPr="00B55C0F">
        <w:rPr>
          <w:i/>
          <w:iCs/>
          <w:szCs w:val="24"/>
          <w:lang w:val="zh-CN" w:eastAsia="zh-CN"/>
        </w:rPr>
        <w:t>L</w:t>
      </w:r>
      <w:r w:rsidRPr="00B55C0F">
        <w:rPr>
          <w:i/>
          <w:iCs/>
          <w:szCs w:val="24"/>
          <w:vertAlign w:val="subscript"/>
          <w:lang w:val="zh-CN" w:eastAsia="zh-CN"/>
        </w:rPr>
        <w:t>scat</w:t>
      </w:r>
      <w:r w:rsidRPr="00B55C0F">
        <w:rPr>
          <w:szCs w:val="24"/>
          <w:lang w:val="zh-CN" w:eastAsia="zh-CN"/>
        </w:rPr>
        <w:t xml:space="preserve"> &gt;</w:t>
      </w:r>
      <w:r w:rsidRPr="00B55C0F">
        <w:rPr>
          <w:szCs w:val="24"/>
          <w:lang w:eastAsia="zh-CN"/>
        </w:rPr>
        <w:t>1</w:t>
      </w:r>
      <w:r w:rsidRPr="00B55C0F">
        <w:rPr>
          <w:szCs w:val="24"/>
          <w:lang w:val="zh-CN" w:eastAsia="zh-CN"/>
        </w:rPr>
        <w:t>）：</w:t>
      </w: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C0086A">
        <w:rPr>
          <w:position w:val="-32"/>
        </w:rPr>
        <w:object w:dxaOrig="4040" w:dyaOrig="840">
          <v:shape id="_x0000_i1036" type="#_x0000_t75" style="width:202.5pt;height:41.25pt" o:ole="" fillcolor="window">
            <v:imagedata r:id="rId36" o:title=""/>
          </v:shape>
          <o:OLEObject Type="Embed" ProgID="Equation.3" ShapeID="_x0000_i1036" DrawAspect="Content" ObjectID="_1437452040" r:id="rId37"/>
        </w:object>
      </w:r>
      <w:r w:rsidRPr="005E392E">
        <w:rPr>
          <w:lang w:val="en-US" w:eastAsia="zh-CN"/>
        </w:rPr>
        <w:tab/>
        <w:t>(7)</w:t>
      </w:r>
    </w:p>
    <w:p w:rsidR="002C5258" w:rsidRPr="004B68FB" w:rsidRDefault="002C5258" w:rsidP="002C5258">
      <w:pPr>
        <w:tabs>
          <w:tab w:val="clear" w:pos="794"/>
          <w:tab w:val="left" w:pos="462"/>
        </w:tabs>
        <w:spacing w:after="120" w:line="340" w:lineRule="exact"/>
        <w:ind w:firstLineChars="200" w:firstLine="472"/>
        <w:rPr>
          <w:szCs w:val="24"/>
          <w:lang w:eastAsia="zh-CN"/>
        </w:rPr>
      </w:pPr>
      <w:r w:rsidRPr="003C7D56">
        <w:rPr>
          <w:spacing w:val="-4"/>
          <w:szCs w:val="24"/>
          <w:lang w:eastAsia="zh-CN"/>
        </w:rPr>
        <w:t>当</w:t>
      </w:r>
      <w:r w:rsidRPr="003C7D56">
        <w:rPr>
          <w:i/>
          <w:iCs/>
          <w:spacing w:val="-4"/>
          <w:szCs w:val="24"/>
          <w:lang w:eastAsia="zh-CN"/>
        </w:rPr>
        <w:t>A</w:t>
      </w:r>
      <w:r w:rsidRPr="003C7D56">
        <w:rPr>
          <w:spacing w:val="-4"/>
          <w:szCs w:val="24"/>
          <w:lang w:eastAsia="zh-CN"/>
        </w:rPr>
        <w:t>与</w:t>
      </w:r>
      <w:r w:rsidRPr="003C7D56">
        <w:rPr>
          <w:i/>
          <w:iCs/>
          <w:spacing w:val="-4"/>
          <w:szCs w:val="24"/>
          <w:lang w:eastAsia="zh-CN"/>
        </w:rPr>
        <w:t>d</w:t>
      </w:r>
      <w:r w:rsidRPr="003C7D56">
        <w:rPr>
          <w:spacing w:val="-4"/>
          <w:szCs w:val="24"/>
          <w:vertAlign w:val="subscript"/>
          <w:lang w:eastAsia="zh-CN"/>
        </w:rPr>
        <w:t>1</w:t>
      </w:r>
      <w:r w:rsidRPr="003C7D56">
        <w:rPr>
          <w:spacing w:val="-4"/>
          <w:szCs w:val="24"/>
          <w:lang w:eastAsia="zh-CN"/>
        </w:rPr>
        <w:t>和</w:t>
      </w:r>
      <w:r w:rsidRPr="003C7D56">
        <w:rPr>
          <w:i/>
          <w:iCs/>
          <w:spacing w:val="-4"/>
          <w:szCs w:val="24"/>
          <w:lang w:eastAsia="zh-CN"/>
        </w:rPr>
        <w:t>d</w:t>
      </w:r>
      <w:r w:rsidRPr="003C7D56">
        <w:rPr>
          <w:spacing w:val="-4"/>
          <w:szCs w:val="24"/>
          <w:vertAlign w:val="subscript"/>
          <w:lang w:eastAsia="zh-CN"/>
        </w:rPr>
        <w:t>2</w:t>
      </w:r>
      <w:r w:rsidRPr="003C7D56">
        <w:rPr>
          <w:spacing w:val="-4"/>
          <w:szCs w:val="24"/>
          <w:lang w:eastAsia="zh-CN"/>
        </w:rPr>
        <w:t>相比过大时，</w:t>
      </w:r>
      <w:r w:rsidRPr="003C7D56">
        <w:rPr>
          <w:rFonts w:hint="eastAsia"/>
          <w:spacing w:val="-4"/>
          <w:szCs w:val="24"/>
          <w:lang w:eastAsia="zh-CN"/>
        </w:rPr>
        <w:t>除了</w:t>
      </w:r>
      <w:r w:rsidRPr="003C7D56">
        <w:rPr>
          <w:spacing w:val="-4"/>
          <w:szCs w:val="24"/>
          <w:lang w:eastAsia="zh-CN"/>
        </w:rPr>
        <w:t>最后一项</w:t>
      </w:r>
      <w:r w:rsidRPr="003C7D56">
        <w:rPr>
          <w:rFonts w:hint="eastAsia"/>
          <w:spacing w:val="-4"/>
          <w:szCs w:val="24"/>
          <w:lang w:eastAsia="zh-CN"/>
        </w:rPr>
        <w:t>能</w:t>
      </w:r>
      <w:r w:rsidRPr="003C7D56">
        <w:rPr>
          <w:spacing w:val="-4"/>
          <w:szCs w:val="24"/>
          <w:lang w:eastAsia="zh-CN"/>
        </w:rPr>
        <w:t>&gt;</w:t>
      </w:r>
      <w:r w:rsidRPr="003C7D56">
        <w:rPr>
          <w:rFonts w:hint="eastAsia"/>
          <w:spacing w:val="-4"/>
          <w:szCs w:val="24"/>
          <w:lang w:eastAsia="zh-CN"/>
        </w:rPr>
        <w:t>1</w:t>
      </w:r>
      <w:r w:rsidRPr="003C7D56">
        <w:rPr>
          <w:rFonts w:hint="eastAsia"/>
          <w:spacing w:val="-4"/>
          <w:szCs w:val="24"/>
          <w:lang w:eastAsia="zh-CN"/>
        </w:rPr>
        <w:t>外，该表达式</w:t>
      </w:r>
      <w:r w:rsidRPr="003C7D56">
        <w:rPr>
          <w:spacing w:val="-4"/>
          <w:szCs w:val="24"/>
          <w:lang w:eastAsia="zh-CN"/>
        </w:rPr>
        <w:t>中所有项</w:t>
      </w:r>
      <w:r w:rsidRPr="003C7D56">
        <w:rPr>
          <w:rFonts w:hint="eastAsia"/>
          <w:spacing w:val="-4"/>
          <w:szCs w:val="24"/>
          <w:lang w:eastAsia="zh-CN"/>
        </w:rPr>
        <w:t>都</w:t>
      </w:r>
      <w:r w:rsidRPr="003C7D56">
        <w:rPr>
          <w:spacing w:val="-4"/>
          <w:szCs w:val="24"/>
          <w:lang w:eastAsia="zh-CN"/>
        </w:rPr>
        <w:t>必须严格地</w:t>
      </w:r>
      <w:r w:rsidRPr="003C7D56">
        <w:rPr>
          <w:spacing w:val="-4"/>
          <w:szCs w:val="24"/>
          <w:lang w:eastAsia="zh-CN"/>
        </w:rPr>
        <w:t>&lt;</w:t>
      </w:r>
      <w:r w:rsidRPr="004B68FB">
        <w:rPr>
          <w:szCs w:val="24"/>
          <w:lang w:eastAsia="zh-CN"/>
        </w:rPr>
        <w:t>1</w:t>
      </w:r>
      <w:r w:rsidRPr="004B68FB">
        <w:rPr>
          <w:szCs w:val="24"/>
          <w:lang w:eastAsia="zh-CN"/>
        </w:rPr>
        <w:t>。不过，如上所述，只有当</w:t>
      </w:r>
      <w:r w:rsidRPr="004B68FB">
        <w:rPr>
          <w:rFonts w:hint="eastAsia"/>
          <w:szCs w:val="24"/>
          <w:lang w:eastAsia="zh-CN"/>
        </w:rPr>
        <w:t>任何维的</w:t>
      </w:r>
      <w:r w:rsidRPr="004B68FB">
        <w:rPr>
          <w:i/>
          <w:iCs/>
          <w:szCs w:val="24"/>
          <w:lang w:eastAsia="zh-CN"/>
        </w:rPr>
        <w:t>A</w:t>
      </w:r>
      <w:r w:rsidRPr="004B68FB">
        <w:rPr>
          <w:rFonts w:hint="eastAsia"/>
          <w:i/>
          <w:iCs/>
          <w:szCs w:val="24"/>
          <w:lang w:eastAsia="zh-CN"/>
        </w:rPr>
        <w:t xml:space="preserve"> </w:t>
      </w:r>
      <w:r w:rsidRPr="004B68FB">
        <w:rPr>
          <w:szCs w:val="24"/>
          <w:lang w:eastAsia="zh-CN"/>
        </w:rPr>
        <w:t>&lt;&lt;</w:t>
      </w:r>
      <w:r w:rsidRPr="004B68FB">
        <w:rPr>
          <w:rFonts w:hint="eastAsia"/>
          <w:szCs w:val="24"/>
          <w:lang w:eastAsia="zh-CN"/>
        </w:rPr>
        <w:t xml:space="preserve"> </w:t>
      </w:r>
      <w:r w:rsidRPr="004B68FB">
        <w:rPr>
          <w:i/>
          <w:iCs/>
          <w:szCs w:val="24"/>
          <w:lang w:eastAsia="zh-CN"/>
        </w:rPr>
        <w:t>d</w:t>
      </w:r>
      <w:r w:rsidRPr="004B68FB">
        <w:rPr>
          <w:szCs w:val="24"/>
          <w:vertAlign w:val="subscript"/>
          <w:lang w:eastAsia="zh-CN"/>
        </w:rPr>
        <w:t>1</w:t>
      </w:r>
      <w:r w:rsidRPr="004B68FB">
        <w:rPr>
          <w:szCs w:val="24"/>
          <w:lang w:eastAsia="zh-CN"/>
        </w:rPr>
        <w:t>时，</w:t>
      </w:r>
      <w:r w:rsidRPr="004B68FB">
        <w:rPr>
          <w:rFonts w:hint="eastAsia"/>
          <w:szCs w:val="24"/>
          <w:lang w:eastAsia="zh-CN"/>
        </w:rPr>
        <w:t>该</w:t>
      </w:r>
      <w:r w:rsidRPr="004B68FB">
        <w:rPr>
          <w:szCs w:val="24"/>
          <w:lang w:eastAsia="zh-CN"/>
        </w:rPr>
        <w:t>模型才有效，这样，</w:t>
      </w:r>
      <w:r w:rsidRPr="004B68FB">
        <w:rPr>
          <w:rFonts w:hint="eastAsia"/>
          <w:szCs w:val="24"/>
          <w:lang w:eastAsia="zh-CN"/>
        </w:rPr>
        <w:t>对公式（</w:t>
      </w:r>
      <w:r w:rsidRPr="004B68FB">
        <w:rPr>
          <w:szCs w:val="24"/>
          <w:lang w:eastAsia="zh-CN"/>
        </w:rPr>
        <w:t>7</w:t>
      </w:r>
      <w:r w:rsidRPr="004B68FB">
        <w:rPr>
          <w:rFonts w:hint="eastAsia"/>
          <w:szCs w:val="24"/>
          <w:lang w:eastAsia="zh-CN"/>
        </w:rPr>
        <w:t>）</w:t>
      </w:r>
      <w:r w:rsidRPr="004B68FB">
        <w:rPr>
          <w:szCs w:val="24"/>
          <w:lang w:eastAsia="zh-CN"/>
        </w:rPr>
        <w:t>的计算应强制遵守以下条件：</w:t>
      </w: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404E55">
        <w:rPr>
          <w:position w:val="-34"/>
        </w:rPr>
        <w:object w:dxaOrig="1500" w:dyaOrig="800">
          <v:shape id="_x0000_i1037" type="#_x0000_t75" style="width:75.75pt;height:39.75pt" o:ole="" fillcolor="window">
            <v:imagedata r:id="rId38" o:title=""/>
          </v:shape>
          <o:OLEObject Type="Embed" ProgID="Equation.3" ShapeID="_x0000_i1037" DrawAspect="Content" ObjectID="_1437452041" r:id="rId39"/>
        </w:object>
      </w:r>
      <w:r w:rsidRPr="005E392E">
        <w:rPr>
          <w:lang w:val="en-US" w:eastAsia="zh-CN"/>
        </w:rPr>
        <w:tab/>
        <w:t>(8)</w:t>
      </w:r>
    </w:p>
    <w:p w:rsidR="00E948F1" w:rsidRDefault="00E948F1" w:rsidP="00E948F1">
      <w:pPr>
        <w:pStyle w:val="Blanc"/>
        <w:rPr>
          <w:lang w:eastAsia="zh-CN"/>
        </w:rPr>
      </w:pPr>
    </w:p>
    <w:p w:rsidR="002C5258" w:rsidRPr="00B55C0F" w:rsidRDefault="002C5258" w:rsidP="002C5258">
      <w:pPr>
        <w:tabs>
          <w:tab w:val="clear" w:pos="794"/>
          <w:tab w:val="left" w:pos="462"/>
        </w:tabs>
        <w:spacing w:after="120" w:line="340" w:lineRule="exact"/>
        <w:ind w:firstLineChars="200" w:firstLine="480"/>
        <w:rPr>
          <w:szCs w:val="24"/>
          <w:lang w:eastAsia="zh-CN"/>
        </w:rPr>
      </w:pPr>
      <w:r w:rsidRPr="00B55C0F">
        <w:rPr>
          <w:szCs w:val="24"/>
          <w:lang w:val="zh-CN" w:eastAsia="zh-CN"/>
        </w:rPr>
        <w:t>只有对极为邻近</w:t>
      </w:r>
      <w:r w:rsidRPr="00B55C0F">
        <w:rPr>
          <w:i/>
          <w:szCs w:val="24"/>
          <w:lang w:val="zh-CN" w:eastAsia="zh-CN"/>
        </w:rPr>
        <w:t>F</w:t>
      </w:r>
      <w:r w:rsidRPr="00B55C0F">
        <w:rPr>
          <w:szCs w:val="24"/>
          <w:lang w:val="zh-CN" w:eastAsia="zh-CN"/>
        </w:rPr>
        <w:t>的发射机和接收机位置，才可以不遵守以上条件。</w:t>
      </w:r>
    </w:p>
    <w:p w:rsidR="002C5258" w:rsidRPr="00B55C0F" w:rsidRDefault="002C5258" w:rsidP="002C5258">
      <w:pPr>
        <w:tabs>
          <w:tab w:val="clear" w:pos="794"/>
          <w:tab w:val="left" w:pos="462"/>
        </w:tabs>
        <w:spacing w:after="120" w:line="340" w:lineRule="exact"/>
        <w:ind w:firstLineChars="200" w:firstLine="480"/>
        <w:rPr>
          <w:szCs w:val="24"/>
          <w:lang w:val="en-US" w:eastAsia="zh-CN"/>
        </w:rPr>
      </w:pPr>
      <w:r w:rsidRPr="00B55C0F">
        <w:rPr>
          <w:rFonts w:hint="eastAsia"/>
          <w:szCs w:val="24"/>
          <w:lang w:eastAsia="zh-CN"/>
        </w:rPr>
        <w:t>公式</w:t>
      </w:r>
      <w:r w:rsidRPr="00B55C0F">
        <w:rPr>
          <w:szCs w:val="24"/>
          <w:lang w:val="zh-CN" w:eastAsia="zh-CN"/>
        </w:rPr>
        <w:t>（</w:t>
      </w:r>
      <w:r w:rsidRPr="00B55C0F">
        <w:rPr>
          <w:szCs w:val="24"/>
          <w:lang w:val="zh-CN" w:eastAsia="zh-CN"/>
        </w:rPr>
        <w:t>7</w:t>
      </w:r>
      <w:r w:rsidRPr="00B55C0F">
        <w:rPr>
          <w:szCs w:val="24"/>
          <w:lang w:val="zh-CN" w:eastAsia="zh-CN"/>
        </w:rPr>
        <w:t>）表明，由于接收点远离散射表面，</w:t>
      </w:r>
      <w:r w:rsidRPr="00B55C0F">
        <w:rPr>
          <w:rFonts w:hint="eastAsia"/>
          <w:szCs w:val="24"/>
          <w:lang w:val="zh-CN" w:eastAsia="zh-CN"/>
        </w:rPr>
        <w:t>因此</w:t>
      </w:r>
      <w:r w:rsidRPr="00B55C0F">
        <w:rPr>
          <w:szCs w:val="24"/>
          <w:lang w:val="zh-CN" w:eastAsia="zh-CN"/>
        </w:rPr>
        <w:t>非镜面散射损耗急剧增加。随着</w:t>
      </w:r>
      <w:r>
        <w:rPr>
          <w:szCs w:val="24"/>
          <w:lang w:val="en-US" w:eastAsia="zh-CN"/>
        </w:rPr>
        <w:br/>
      </w:r>
      <w:r w:rsidRPr="00B55C0F">
        <w:rPr>
          <w:i/>
          <w:iCs/>
          <w:szCs w:val="24"/>
          <w:lang w:val="zh-CN" w:eastAsia="zh-CN"/>
        </w:rPr>
        <w:t>d</w:t>
      </w:r>
      <w:r w:rsidRPr="00B55C0F">
        <w:rPr>
          <w:i/>
          <w:iCs/>
          <w:szCs w:val="24"/>
          <w:vertAlign w:val="subscript"/>
          <w:lang w:val="zh-CN" w:eastAsia="zh-CN"/>
        </w:rPr>
        <w:t>1</w:t>
      </w:r>
      <w:r w:rsidRPr="00B55C0F">
        <w:rPr>
          <w:rFonts w:hint="eastAsia"/>
          <w:i/>
          <w:iCs/>
          <w:szCs w:val="24"/>
          <w:vertAlign w:val="subscript"/>
          <w:lang w:val="zh-CN" w:eastAsia="zh-CN"/>
        </w:rPr>
        <w:t xml:space="preserve"> </w:t>
      </w:r>
      <w:r w:rsidRPr="00B55C0F">
        <w:rPr>
          <w:szCs w:val="24"/>
        </w:rPr>
        <w:sym w:font="Symbol" w:char="F0AE"/>
      </w:r>
      <w:r w:rsidRPr="00B55C0F">
        <w:rPr>
          <w:rFonts w:hint="eastAsia"/>
          <w:szCs w:val="24"/>
          <w:lang w:eastAsia="zh-CN"/>
        </w:rPr>
        <w:t xml:space="preserve"> </w:t>
      </w:r>
      <w:r w:rsidRPr="00B55C0F">
        <w:rPr>
          <w:szCs w:val="24"/>
          <w:lang w:val="zh-CN"/>
        </w:rPr>
        <w:sym w:font="Symbol" w:char="F0A5"/>
      </w:r>
      <w:r w:rsidRPr="00B55C0F">
        <w:rPr>
          <w:szCs w:val="24"/>
          <w:lang w:val="zh-CN" w:eastAsia="zh-CN"/>
        </w:rPr>
        <w:t>，损耗（以分贝计）</w:t>
      </w:r>
      <w:r w:rsidRPr="00B55C0F">
        <w:rPr>
          <w:szCs w:val="24"/>
        </w:rPr>
        <w:sym w:font="Symbol" w:char="F0AE"/>
      </w:r>
      <w:r w:rsidRPr="00B55C0F">
        <w:rPr>
          <w:szCs w:val="24"/>
          <w:lang w:val="zh-CN" w:eastAsia="zh-CN"/>
        </w:rPr>
        <w:t>10 log</w:t>
      </w:r>
      <w:r w:rsidRPr="00B55C0F">
        <w:rPr>
          <w:rFonts w:hint="eastAsia"/>
          <w:szCs w:val="24"/>
          <w:lang w:val="zh-CN" w:eastAsia="zh-CN"/>
        </w:rPr>
        <w:t>（</w:t>
      </w:r>
      <w:r w:rsidRPr="00B55C0F">
        <w:rPr>
          <w:i/>
          <w:iCs/>
          <w:szCs w:val="24"/>
          <w:lang w:val="zh-CN" w:eastAsia="zh-CN"/>
        </w:rPr>
        <w:t>d</w:t>
      </w:r>
      <w:r w:rsidRPr="00B55C0F">
        <w:rPr>
          <w:szCs w:val="24"/>
          <w:vertAlign w:val="subscript"/>
          <w:lang w:val="zh-CN" w:eastAsia="zh-CN"/>
        </w:rPr>
        <w:t>2</w:t>
      </w:r>
      <w:r w:rsidRPr="00B55C0F">
        <w:rPr>
          <w:szCs w:val="24"/>
          <w:vertAlign w:val="superscript"/>
          <w:lang w:val="zh-CN" w:eastAsia="zh-CN"/>
        </w:rPr>
        <w:t>2</w:t>
      </w:r>
      <w:r w:rsidRPr="00B55C0F">
        <w:rPr>
          <w:szCs w:val="24"/>
          <w:lang w:val="zh-CN" w:eastAsia="zh-CN"/>
        </w:rPr>
        <w:t>/</w:t>
      </w:r>
      <w:r w:rsidRPr="00B55C0F">
        <w:rPr>
          <w:i/>
          <w:iCs/>
          <w:szCs w:val="24"/>
          <w:lang w:val="zh-CN" w:eastAsia="zh-CN"/>
        </w:rPr>
        <w:t>A</w:t>
      </w:r>
      <w:r w:rsidRPr="00B55C0F">
        <w:rPr>
          <w:rFonts w:hint="eastAsia"/>
          <w:szCs w:val="24"/>
          <w:lang w:val="zh-CN" w:eastAsia="zh-CN"/>
        </w:rPr>
        <w:t>）</w:t>
      </w:r>
      <w:r w:rsidRPr="00B55C0F">
        <w:rPr>
          <w:szCs w:val="24"/>
          <w:lang w:val="zh-CN" w:eastAsia="zh-CN"/>
        </w:rPr>
        <w:t>。因此，对</w:t>
      </w:r>
      <w:smartTag w:uri="urn:schemas-microsoft-com:office:smarttags" w:element="chmetcnv">
        <w:smartTagPr>
          <w:attr w:name="UnitName" w:val="m2"/>
          <w:attr w:name="SourceValue" w:val="100"/>
          <w:attr w:name="HasSpace" w:val="True"/>
          <w:attr w:name="Negative" w:val="False"/>
          <w:attr w:name="NumberType" w:val="1"/>
          <w:attr w:name="TCSC" w:val="0"/>
        </w:smartTagPr>
        <w:r w:rsidRPr="00B55C0F">
          <w:rPr>
            <w:szCs w:val="24"/>
            <w:lang w:val="zh-CN" w:eastAsia="zh-CN"/>
          </w:rPr>
          <w:t>100</w:t>
        </w:r>
        <w:r w:rsidRPr="00B55C0F">
          <w:rPr>
            <w:szCs w:val="24"/>
            <w:lang w:eastAsia="zh-CN"/>
          </w:rPr>
          <w:t xml:space="preserve"> m</w:t>
        </w:r>
        <w:r w:rsidRPr="00B55C0F">
          <w:rPr>
            <w:szCs w:val="24"/>
            <w:vertAlign w:val="superscript"/>
            <w:lang w:eastAsia="zh-CN"/>
          </w:rPr>
          <w:t>2</w:t>
        </w:r>
      </w:smartTag>
      <w:r w:rsidRPr="00B55C0F">
        <w:rPr>
          <w:szCs w:val="24"/>
          <w:lang w:val="zh-CN" w:eastAsia="zh-CN"/>
        </w:rPr>
        <w:t>的建筑物表面，仅仅</w:t>
      </w:r>
      <w:r w:rsidRPr="00B55C0F">
        <w:rPr>
          <w:rFonts w:hint="eastAsia"/>
          <w:szCs w:val="24"/>
          <w:lang w:val="zh-CN" w:eastAsia="zh-CN"/>
        </w:rPr>
        <w:t>由于此</w:t>
      </w:r>
      <w:r w:rsidRPr="00B55C0F">
        <w:rPr>
          <w:szCs w:val="24"/>
          <w:lang w:val="zh-CN" w:eastAsia="zh-CN"/>
        </w:rPr>
        <w:t>项，</w:t>
      </w:r>
      <w:r w:rsidRPr="00B55C0F">
        <w:rPr>
          <w:rFonts w:hint="eastAsia"/>
          <w:szCs w:val="24"/>
          <w:lang w:val="zh-CN" w:eastAsia="zh-CN"/>
        </w:rPr>
        <w:t>在离建筑物</w:t>
      </w:r>
      <w:smartTag w:uri="urn:schemas-microsoft-com:office:smarttags" w:element="chmetcnv">
        <w:smartTagPr>
          <w:attr w:name="UnitName" w:val="m"/>
          <w:attr w:name="SourceValue" w:val="100"/>
          <w:attr w:name="HasSpace" w:val="True"/>
          <w:attr w:name="Negative" w:val="False"/>
          <w:attr w:name="NumberType" w:val="1"/>
          <w:attr w:name="TCSC" w:val="0"/>
        </w:smartTagPr>
        <w:r w:rsidRPr="00B55C0F">
          <w:rPr>
            <w:szCs w:val="24"/>
            <w:lang w:val="zh-CN" w:eastAsia="zh-CN"/>
          </w:rPr>
          <w:t xml:space="preserve">100 </w:t>
        </w:r>
        <w:r w:rsidRPr="00B55C0F">
          <w:rPr>
            <w:rFonts w:hint="eastAsia"/>
            <w:szCs w:val="24"/>
            <w:lang w:val="zh-CN" w:eastAsia="zh-CN"/>
          </w:rPr>
          <w:t>m</w:t>
        </w:r>
      </w:smartTag>
      <w:r w:rsidRPr="00B55C0F">
        <w:rPr>
          <w:szCs w:val="24"/>
          <w:lang w:val="zh-CN" w:eastAsia="zh-CN"/>
        </w:rPr>
        <w:t>处的损耗就达</w:t>
      </w:r>
      <w:r w:rsidRPr="00B55C0F">
        <w:rPr>
          <w:szCs w:val="24"/>
          <w:lang w:val="zh-CN" w:eastAsia="zh-CN"/>
        </w:rPr>
        <w:t>20</w:t>
      </w:r>
      <w:r w:rsidRPr="00B55C0F">
        <w:rPr>
          <w:rFonts w:hint="eastAsia"/>
          <w:szCs w:val="24"/>
          <w:lang w:val="zh-CN" w:eastAsia="zh-CN"/>
        </w:rPr>
        <w:t xml:space="preserve"> dB</w:t>
      </w:r>
      <w:r w:rsidRPr="00B55C0F">
        <w:rPr>
          <w:szCs w:val="24"/>
          <w:lang w:val="zh-CN" w:eastAsia="zh-CN"/>
        </w:rPr>
        <w:t>，</w:t>
      </w:r>
      <w:r w:rsidRPr="00B55C0F">
        <w:rPr>
          <w:rFonts w:hint="eastAsia"/>
          <w:szCs w:val="24"/>
          <w:lang w:val="zh-CN" w:eastAsia="zh-CN"/>
        </w:rPr>
        <w:t>在</w:t>
      </w:r>
      <w:r w:rsidRPr="00B55C0F">
        <w:rPr>
          <w:szCs w:val="24"/>
          <w:lang w:val="zh-CN" w:eastAsia="zh-CN"/>
        </w:rPr>
        <w:t>离建筑物</w:t>
      </w:r>
      <w:smartTag w:uri="urn:schemas-microsoft-com:office:smarttags" w:element="chmetcnv">
        <w:smartTagPr>
          <w:attr w:name="UnitName" w:val="m"/>
          <w:attr w:name="SourceValue" w:val="1000"/>
          <w:attr w:name="HasSpace" w:val="True"/>
          <w:attr w:name="Negative" w:val="False"/>
          <w:attr w:name="NumberType" w:val="1"/>
          <w:attr w:name="TCSC" w:val="0"/>
        </w:smartTagPr>
        <w:r w:rsidRPr="00B55C0F">
          <w:rPr>
            <w:szCs w:val="24"/>
            <w:lang w:val="zh-CN" w:eastAsia="zh-CN"/>
          </w:rPr>
          <w:t>1000</w:t>
        </w:r>
        <w:r w:rsidRPr="00B55C0F">
          <w:rPr>
            <w:rFonts w:hint="eastAsia"/>
            <w:szCs w:val="24"/>
            <w:lang w:val="zh-CN" w:eastAsia="zh-CN"/>
          </w:rPr>
          <w:t xml:space="preserve"> m</w:t>
        </w:r>
      </w:smartTag>
      <w:r w:rsidRPr="00B55C0F">
        <w:rPr>
          <w:rFonts w:hint="eastAsia"/>
          <w:szCs w:val="24"/>
          <w:lang w:val="zh-CN" w:eastAsia="zh-CN"/>
        </w:rPr>
        <w:t>处的损耗就达</w:t>
      </w:r>
      <w:r w:rsidRPr="00B55C0F">
        <w:rPr>
          <w:szCs w:val="24"/>
          <w:lang w:val="zh-CN" w:eastAsia="zh-CN"/>
        </w:rPr>
        <w:t>40</w:t>
      </w:r>
      <w:r w:rsidRPr="00B55C0F">
        <w:rPr>
          <w:rFonts w:hint="eastAsia"/>
          <w:szCs w:val="24"/>
          <w:lang w:val="zh-CN" w:eastAsia="zh-CN"/>
        </w:rPr>
        <w:t xml:space="preserve"> dB</w:t>
      </w:r>
      <w:r w:rsidRPr="00B55C0F">
        <w:rPr>
          <w:szCs w:val="24"/>
          <w:lang w:val="zh-CN" w:eastAsia="zh-CN"/>
        </w:rPr>
        <w:t>。</w:t>
      </w:r>
    </w:p>
    <w:p w:rsidR="002C5258" w:rsidRDefault="002C5258" w:rsidP="002C5258">
      <w:pPr>
        <w:pStyle w:val="Headingb"/>
        <w:spacing w:before="120" w:after="120"/>
        <w:rPr>
          <w:lang w:eastAsia="zh-CN"/>
        </w:rPr>
      </w:pPr>
      <w:r w:rsidRPr="00404E55">
        <w:lastRenderedPageBreak/>
        <w:sym w:font="Symbol" w:char="F072"/>
      </w:r>
      <w:r w:rsidRPr="005E392E">
        <w:rPr>
          <w:i/>
          <w:iCs/>
          <w:vertAlign w:val="subscript"/>
          <w:lang w:val="en-US" w:eastAsia="zh-CN"/>
        </w:rPr>
        <w:t>nonspec</w:t>
      </w:r>
      <w:r>
        <w:rPr>
          <w:lang w:eastAsia="zh-CN"/>
        </w:rPr>
        <w:t>定义</w:t>
      </w:r>
    </w:p>
    <w:p w:rsidR="002C5258" w:rsidRPr="00B55C0F" w:rsidRDefault="002C5258" w:rsidP="002C5258">
      <w:pPr>
        <w:tabs>
          <w:tab w:val="clear" w:pos="794"/>
          <w:tab w:val="left" w:pos="462"/>
        </w:tabs>
        <w:ind w:firstLineChars="200" w:firstLine="480"/>
        <w:rPr>
          <w:szCs w:val="24"/>
          <w:lang w:eastAsia="zh-CN"/>
        </w:rPr>
      </w:pPr>
      <w:r w:rsidRPr="00B55C0F">
        <w:rPr>
          <w:szCs w:val="24"/>
          <w:lang w:val="zh-CN" w:eastAsia="zh-CN"/>
        </w:rPr>
        <w:t>将</w:t>
      </w:r>
      <w:r w:rsidRPr="00B55C0F">
        <w:rPr>
          <w:szCs w:val="24"/>
          <w:lang w:val="zh-CN"/>
        </w:rPr>
        <w:sym w:font="Symbol" w:char="F072"/>
      </w:r>
      <w:r w:rsidRPr="00B55C0F">
        <w:rPr>
          <w:i/>
          <w:iCs/>
          <w:szCs w:val="24"/>
          <w:vertAlign w:val="subscript"/>
          <w:lang w:val="zh-CN" w:eastAsia="zh-CN"/>
        </w:rPr>
        <w:t>spec</w:t>
      </w:r>
      <w:r w:rsidRPr="00B55C0F">
        <w:rPr>
          <w:szCs w:val="24"/>
          <w:lang w:val="zh-CN" w:eastAsia="zh-CN"/>
        </w:rPr>
        <w:t>和</w:t>
      </w:r>
      <w:r w:rsidRPr="00B55C0F">
        <w:rPr>
          <w:szCs w:val="24"/>
          <w:lang w:val="zh-CN"/>
        </w:rPr>
        <w:sym w:font="Symbol" w:char="F072"/>
      </w:r>
      <w:r w:rsidRPr="00B55C0F">
        <w:rPr>
          <w:i/>
          <w:iCs/>
          <w:szCs w:val="24"/>
          <w:vertAlign w:val="subscript"/>
          <w:lang w:val="zh-CN" w:eastAsia="zh-CN"/>
        </w:rPr>
        <w:t>trans</w:t>
      </w:r>
      <w:r w:rsidRPr="00B55C0F">
        <w:rPr>
          <w:szCs w:val="24"/>
          <w:lang w:val="zh-CN" w:eastAsia="zh-CN"/>
        </w:rPr>
        <w:t>分别定义为</w:t>
      </w:r>
      <w:r w:rsidRPr="00B55C0F">
        <w:rPr>
          <w:rFonts w:hint="eastAsia"/>
          <w:szCs w:val="24"/>
          <w:lang w:val="zh-CN" w:eastAsia="zh-CN"/>
        </w:rPr>
        <w:t>投射在</w:t>
      </w:r>
      <w:r w:rsidRPr="00B55C0F">
        <w:rPr>
          <w:i/>
          <w:szCs w:val="24"/>
          <w:lang w:val="zh-CN" w:eastAsia="zh-CN"/>
        </w:rPr>
        <w:t>F</w:t>
      </w:r>
      <w:r w:rsidRPr="00B55C0F">
        <w:rPr>
          <w:szCs w:val="24"/>
          <w:lang w:val="zh-CN" w:eastAsia="zh-CN"/>
        </w:rPr>
        <w:t>上的</w:t>
      </w:r>
      <w:r w:rsidRPr="00B55C0F">
        <w:rPr>
          <w:rFonts w:hint="eastAsia"/>
          <w:szCs w:val="24"/>
          <w:lang w:val="zh-CN" w:eastAsia="zh-CN"/>
        </w:rPr>
        <w:t>那部分</w:t>
      </w:r>
      <w:r w:rsidRPr="00B55C0F">
        <w:rPr>
          <w:szCs w:val="24"/>
          <w:lang w:val="zh-CN" w:eastAsia="zh-CN"/>
        </w:rPr>
        <w:t>相干功率，这部分作为镜面（相干）反射加以反射，并通过小平面发射，</w:t>
      </w:r>
      <w:r w:rsidRPr="00B55C0F">
        <w:rPr>
          <w:rFonts w:hint="eastAsia"/>
          <w:szCs w:val="24"/>
          <w:lang w:val="zh-CN" w:eastAsia="zh-CN"/>
        </w:rPr>
        <w:t>一个完全散射过程的一致模型可能有望保留能量，</w:t>
      </w:r>
      <w:r w:rsidRPr="00B55C0F">
        <w:rPr>
          <w:szCs w:val="24"/>
          <w:lang w:val="zh-CN" w:eastAsia="zh-CN"/>
        </w:rPr>
        <w:t>此时，</w:t>
      </w:r>
      <w:r w:rsidRPr="00B55C0F">
        <w:rPr>
          <w:rFonts w:hint="eastAsia"/>
          <w:szCs w:val="24"/>
          <w:lang w:val="zh-CN" w:eastAsia="zh-CN"/>
        </w:rPr>
        <w:t>假设</w:t>
      </w:r>
      <w:r w:rsidRPr="00B55C0F">
        <w:rPr>
          <w:szCs w:val="24"/>
          <w:lang w:val="zh-CN" w:eastAsia="zh-CN"/>
        </w:rPr>
        <w:t>：</w:t>
      </w:r>
    </w:p>
    <w:p w:rsidR="00E948F1" w:rsidRDefault="00E948F1" w:rsidP="00E948F1">
      <w:pPr>
        <w:pStyle w:val="Blanc"/>
        <w:rPr>
          <w:lang w:eastAsia="zh-CN"/>
        </w:rPr>
      </w:pPr>
    </w:p>
    <w:p w:rsidR="006E5B76" w:rsidRPr="005E392E" w:rsidRDefault="006E5B76" w:rsidP="006E5B76">
      <w:pPr>
        <w:pStyle w:val="Equation"/>
        <w:rPr>
          <w:lang w:val="en-US" w:eastAsia="zh-CN"/>
        </w:rPr>
      </w:pPr>
      <w:r w:rsidRPr="00921E49">
        <w:rPr>
          <w:lang w:val="en-US" w:eastAsia="zh-CN"/>
        </w:rPr>
        <w:tab/>
      </w:r>
      <w:r w:rsidRPr="00921E49">
        <w:rPr>
          <w:lang w:val="en-US" w:eastAsia="zh-CN"/>
        </w:rPr>
        <w:tab/>
      </w:r>
      <w:r w:rsidRPr="00202BBB">
        <w:rPr>
          <w:position w:val="-14"/>
        </w:rPr>
        <w:object w:dxaOrig="2580" w:dyaOrig="380">
          <v:shape id="_x0000_i1038" type="#_x0000_t75" style="width:129pt;height:19.5pt" o:ole="" fillcolor="window">
            <v:imagedata r:id="rId40" o:title=""/>
          </v:shape>
          <o:OLEObject Type="Embed" ProgID="Equation.3" ShapeID="_x0000_i1038" DrawAspect="Content" ObjectID="_1437452042" r:id="rId41"/>
        </w:object>
      </w:r>
      <w:r w:rsidRPr="00E80FD9">
        <w:rPr>
          <w:lang w:val="en-US" w:eastAsia="zh-CN"/>
        </w:rPr>
        <w:tab/>
        <w:t>(9)</w:t>
      </w:r>
    </w:p>
    <w:p w:rsidR="00E948F1" w:rsidRDefault="00E948F1" w:rsidP="00E948F1">
      <w:pPr>
        <w:pStyle w:val="Blanc"/>
        <w:rPr>
          <w:lang w:eastAsia="zh-CN"/>
        </w:rPr>
      </w:pPr>
    </w:p>
    <w:p w:rsidR="00FD4AAC" w:rsidRPr="00B55C0F" w:rsidRDefault="00FD4AAC" w:rsidP="009229CB">
      <w:pPr>
        <w:tabs>
          <w:tab w:val="clear" w:pos="794"/>
          <w:tab w:val="left" w:pos="462"/>
        </w:tabs>
        <w:ind w:firstLineChars="200" w:firstLine="480"/>
        <w:rPr>
          <w:szCs w:val="24"/>
          <w:lang w:eastAsia="zh-CN"/>
        </w:rPr>
      </w:pPr>
      <w:r w:rsidRPr="00B55C0F">
        <w:rPr>
          <w:szCs w:val="24"/>
          <w:lang w:val="zh-CN" w:eastAsia="zh-CN"/>
        </w:rPr>
        <w:t>遗憾的是，我们</w:t>
      </w:r>
      <w:r w:rsidRPr="00B55C0F">
        <w:rPr>
          <w:rFonts w:hint="eastAsia"/>
          <w:szCs w:val="24"/>
          <w:lang w:val="zh-CN" w:eastAsia="zh-CN"/>
        </w:rPr>
        <w:t>的</w:t>
      </w:r>
      <w:r w:rsidRPr="00B55C0F">
        <w:rPr>
          <w:szCs w:val="24"/>
          <w:lang w:val="zh-CN" w:eastAsia="zh-CN"/>
        </w:rPr>
        <w:t>半经验主义模型不是一致的，</w:t>
      </w:r>
      <w:r w:rsidRPr="00B55C0F">
        <w:rPr>
          <w:rFonts w:hint="eastAsia"/>
          <w:szCs w:val="24"/>
          <w:lang w:val="zh-CN" w:eastAsia="zh-CN"/>
        </w:rPr>
        <w:t>并且</w:t>
      </w:r>
      <w:r w:rsidRPr="00B55C0F">
        <w:rPr>
          <w:szCs w:val="24"/>
          <w:lang w:val="zh-CN" w:eastAsia="zh-CN"/>
        </w:rPr>
        <w:t>为</w:t>
      </w:r>
      <w:r w:rsidRPr="00B55C0F">
        <w:rPr>
          <w:rFonts w:hint="eastAsia"/>
          <w:szCs w:val="24"/>
          <w:lang w:val="zh-CN" w:eastAsia="zh-CN"/>
        </w:rPr>
        <w:t>各个</w:t>
      </w:r>
      <w:r w:rsidRPr="00B55C0F">
        <w:rPr>
          <w:szCs w:val="24"/>
          <w:lang w:val="zh-CN" w:eastAsia="zh-CN"/>
        </w:rPr>
        <w:t>机制</w:t>
      </w:r>
      <w:r w:rsidRPr="00B55C0F">
        <w:rPr>
          <w:rFonts w:hint="eastAsia"/>
          <w:szCs w:val="24"/>
          <w:lang w:val="zh-CN" w:eastAsia="zh-CN"/>
        </w:rPr>
        <w:t>做出</w:t>
      </w:r>
      <w:r w:rsidRPr="00B55C0F">
        <w:rPr>
          <w:szCs w:val="24"/>
          <w:lang w:val="zh-CN" w:eastAsia="zh-CN"/>
        </w:rPr>
        <w:t>了不同的假设：</w:t>
      </w:r>
    </w:p>
    <w:p w:rsidR="00FD4AAC" w:rsidRPr="00B55C0F" w:rsidRDefault="00FD4AAC" w:rsidP="00FD4AAC">
      <w:pPr>
        <w:pStyle w:val="enumlev1"/>
        <w:rPr>
          <w:lang w:eastAsia="zh-CN"/>
        </w:rPr>
      </w:pPr>
      <w:r>
        <w:rPr>
          <w:lang w:val="en-US" w:eastAsia="zh-CN"/>
        </w:rPr>
        <w:t>–</w:t>
      </w:r>
      <w:r w:rsidRPr="00B55C0F">
        <w:rPr>
          <w:lang w:eastAsia="zh-CN"/>
        </w:rPr>
        <w:tab/>
      </w:r>
      <w:r w:rsidRPr="00B55C0F">
        <w:sym w:font="Symbol" w:char="F072"/>
      </w:r>
      <w:r w:rsidRPr="00B55C0F">
        <w:rPr>
          <w:i/>
          <w:iCs/>
          <w:vertAlign w:val="subscript"/>
          <w:lang w:val="zh-CN" w:eastAsia="zh-CN"/>
        </w:rPr>
        <w:t>spec</w:t>
      </w:r>
      <w:r w:rsidRPr="00B55C0F">
        <w:rPr>
          <w:lang w:val="zh-CN" w:eastAsia="zh-CN"/>
        </w:rPr>
        <w:t>：理论上最基本的模型针对</w:t>
      </w:r>
      <w:r w:rsidRPr="00B55C0F">
        <w:rPr>
          <w:rFonts w:hint="eastAsia"/>
          <w:lang w:val="zh-CN" w:eastAsia="zh-CN"/>
        </w:rPr>
        <w:t>的是</w:t>
      </w:r>
      <w:r w:rsidRPr="00B55C0F">
        <w:rPr>
          <w:lang w:val="zh-CN" w:eastAsia="zh-CN"/>
        </w:rPr>
        <w:t>镜面散射。对平坦</w:t>
      </w:r>
      <w:r w:rsidRPr="00B55C0F">
        <w:rPr>
          <w:rFonts w:hint="eastAsia"/>
          <w:lang w:val="zh-CN" w:eastAsia="zh-CN"/>
        </w:rPr>
        <w:t>的</w:t>
      </w:r>
      <w:r w:rsidRPr="00B55C0F">
        <w:rPr>
          <w:lang w:val="zh-CN" w:eastAsia="zh-CN"/>
        </w:rPr>
        <w:t>小平面，反射</w:t>
      </w:r>
      <w:r w:rsidRPr="00B55C0F">
        <w:rPr>
          <w:rFonts w:hint="eastAsia"/>
          <w:lang w:val="zh-CN" w:eastAsia="zh-CN"/>
        </w:rPr>
        <w:t>的</w:t>
      </w:r>
      <w:r w:rsidRPr="00B55C0F">
        <w:rPr>
          <w:lang w:val="zh-CN" w:eastAsia="zh-CN"/>
        </w:rPr>
        <w:t>功率由菲涅耳反射系数决定（</w:t>
      </w:r>
      <w:r w:rsidRPr="00B55C0F">
        <w:rPr>
          <w:rFonts w:hint="eastAsia"/>
          <w:lang w:val="zh-CN" w:eastAsia="zh-CN"/>
        </w:rPr>
        <w:t>它</w:t>
      </w:r>
      <w:r w:rsidRPr="00B55C0F">
        <w:rPr>
          <w:lang w:val="zh-CN" w:eastAsia="zh-CN"/>
        </w:rPr>
        <w:t>取决于镜面反射角以及小平面的电</w:t>
      </w:r>
      <w:r w:rsidRPr="00B55C0F">
        <w:rPr>
          <w:rFonts w:hint="eastAsia"/>
          <w:lang w:val="zh-CN" w:eastAsia="zh-CN"/>
        </w:rPr>
        <w:t>特性</w:t>
      </w:r>
      <w:r w:rsidRPr="00B55C0F">
        <w:rPr>
          <w:lang w:val="zh-CN" w:eastAsia="zh-CN"/>
        </w:rPr>
        <w:t>）。</w:t>
      </w:r>
      <w:r w:rsidRPr="00B55C0F">
        <w:rPr>
          <w:rFonts w:hint="eastAsia"/>
          <w:lang w:val="zh-CN" w:eastAsia="zh-CN"/>
        </w:rPr>
        <w:t>不过</w:t>
      </w:r>
      <w:r w:rsidRPr="00B55C0F">
        <w:rPr>
          <w:lang w:val="zh-CN" w:eastAsia="zh-CN"/>
        </w:rPr>
        <w:t>，对</w:t>
      </w:r>
      <w:r w:rsidRPr="00B55C0F">
        <w:rPr>
          <w:iCs/>
          <w:lang w:val="zh-CN" w:eastAsia="zh-CN"/>
        </w:rPr>
        <w:t>粗糙</w:t>
      </w:r>
      <w:r w:rsidRPr="00B55C0F">
        <w:rPr>
          <w:lang w:val="zh-CN" w:eastAsia="zh-CN"/>
        </w:rPr>
        <w:t>表面的散射，不存在</w:t>
      </w:r>
      <w:r w:rsidRPr="00B55C0F">
        <w:rPr>
          <w:rFonts w:hint="eastAsia"/>
          <w:lang w:val="zh-CN" w:eastAsia="zh-CN"/>
        </w:rPr>
        <w:t>任何</w:t>
      </w:r>
      <w:r w:rsidRPr="00B55C0F">
        <w:rPr>
          <w:lang w:val="zh-CN" w:eastAsia="zh-CN"/>
        </w:rPr>
        <w:t>简单的扩展，</w:t>
      </w:r>
      <w:r w:rsidRPr="00B55C0F">
        <w:rPr>
          <w:rFonts w:hint="eastAsia"/>
          <w:lang w:val="zh-CN" w:eastAsia="zh-CN"/>
        </w:rPr>
        <w:t>并且</w:t>
      </w:r>
      <w:r w:rsidRPr="00B55C0F">
        <w:rPr>
          <w:lang w:val="zh-CN" w:eastAsia="zh-CN"/>
        </w:rPr>
        <w:t>模型使用一个半经验主义项</w:t>
      </w:r>
      <w:r w:rsidRPr="00B55C0F">
        <w:rPr>
          <w:rFonts w:hint="eastAsia"/>
          <w:lang w:val="zh-CN" w:eastAsia="zh-CN"/>
        </w:rPr>
        <w:t>，它对</w:t>
      </w:r>
      <w:r w:rsidRPr="00B55C0F">
        <w:rPr>
          <w:lang w:val="zh-CN" w:eastAsia="zh-CN"/>
        </w:rPr>
        <w:t>平坦表面菲涅耳反射系数</w:t>
      </w:r>
      <w:r w:rsidRPr="00B55C0F">
        <w:rPr>
          <w:rFonts w:hint="eastAsia"/>
          <w:lang w:val="zh-CN" w:eastAsia="zh-CN"/>
        </w:rPr>
        <w:t>做了修改（下降）</w:t>
      </w:r>
      <w:r w:rsidRPr="00B55C0F">
        <w:rPr>
          <w:lang w:val="zh-CN" w:eastAsia="zh-CN"/>
        </w:rPr>
        <w:t>。</w:t>
      </w:r>
      <w:r w:rsidRPr="00B55C0F">
        <w:rPr>
          <w:lang w:eastAsia="zh-CN"/>
        </w:rPr>
        <w:t>建议将</w:t>
      </w:r>
      <w:r w:rsidRPr="00B55C0F">
        <w:sym w:font="Symbol" w:char="F072"/>
      </w:r>
      <w:r w:rsidRPr="00B55C0F">
        <w:rPr>
          <w:i/>
          <w:iCs/>
          <w:vertAlign w:val="subscript"/>
          <w:lang w:val="zh-CN" w:eastAsia="zh-CN"/>
        </w:rPr>
        <w:t>spec</w:t>
      </w:r>
      <w:r w:rsidRPr="00B55C0F">
        <w:rPr>
          <w:lang w:val="zh-CN" w:eastAsia="zh-CN"/>
        </w:rPr>
        <w:t>定义为</w:t>
      </w:r>
      <w:r w:rsidRPr="00B55C0F">
        <w:rPr>
          <w:rFonts w:hint="eastAsia"/>
          <w:lang w:val="zh-CN" w:eastAsia="zh-CN"/>
        </w:rPr>
        <w:t>仅受</w:t>
      </w:r>
      <w:r w:rsidRPr="00B55C0F">
        <w:rPr>
          <w:lang w:val="zh-CN" w:eastAsia="zh-CN"/>
        </w:rPr>
        <w:t>粗糙表面影响的功率下降因</w:t>
      </w:r>
      <w:r w:rsidRPr="00B55C0F">
        <w:rPr>
          <w:rFonts w:hint="eastAsia"/>
          <w:lang w:val="zh-CN" w:eastAsia="zh-CN"/>
        </w:rPr>
        <w:t>子</w:t>
      </w:r>
      <w:r w:rsidRPr="00B55C0F">
        <w:rPr>
          <w:lang w:val="zh-CN" w:eastAsia="zh-CN"/>
        </w:rPr>
        <w:t>；</w:t>
      </w:r>
      <w:r w:rsidRPr="00B55C0F">
        <w:rPr>
          <w:rFonts w:hint="eastAsia"/>
          <w:lang w:val="zh-CN" w:eastAsia="zh-CN"/>
        </w:rPr>
        <w:t>也</w:t>
      </w:r>
      <w:r w:rsidRPr="00B55C0F">
        <w:rPr>
          <w:lang w:val="zh-CN" w:eastAsia="zh-CN"/>
        </w:rPr>
        <w:t>就是说，并不考虑</w:t>
      </w:r>
      <w:r w:rsidRPr="00B55C0F">
        <w:rPr>
          <w:rFonts w:hint="eastAsia"/>
          <w:lang w:val="zh-CN" w:eastAsia="zh-CN"/>
        </w:rPr>
        <w:t>因</w:t>
      </w:r>
      <w:r w:rsidRPr="00B55C0F">
        <w:rPr>
          <w:lang w:val="zh-CN" w:eastAsia="zh-CN"/>
        </w:rPr>
        <w:t>菲涅耳系数变化而导致的反射功率变化。后者取决于反射角和极化</w:t>
      </w:r>
      <w:r w:rsidRPr="00B55C0F">
        <w:rPr>
          <w:lang w:eastAsia="zh-CN"/>
        </w:rPr>
        <w:t>，</w:t>
      </w:r>
      <w:r w:rsidRPr="00B55C0F">
        <w:rPr>
          <w:lang w:val="zh-CN" w:eastAsia="zh-CN"/>
        </w:rPr>
        <w:t>因此</w:t>
      </w:r>
      <w:r w:rsidRPr="00B55C0F">
        <w:rPr>
          <w:lang w:eastAsia="zh-CN"/>
        </w:rPr>
        <w:t>，</w:t>
      </w:r>
      <w:r w:rsidRPr="00B55C0F">
        <w:rPr>
          <w:lang w:val="zh-CN" w:eastAsia="zh-CN"/>
        </w:rPr>
        <w:t>非镜面散射功率也</w:t>
      </w:r>
      <w:r w:rsidRPr="00B55C0F">
        <w:rPr>
          <w:rFonts w:hint="eastAsia"/>
          <w:lang w:val="zh-CN" w:eastAsia="zh-CN"/>
        </w:rPr>
        <w:t>将</w:t>
      </w:r>
      <w:r w:rsidRPr="00B55C0F">
        <w:rPr>
          <w:lang w:val="zh-CN" w:eastAsia="zh-CN"/>
        </w:rPr>
        <w:t>是一样</w:t>
      </w:r>
      <w:r w:rsidRPr="00B55C0F">
        <w:rPr>
          <w:rFonts w:hint="eastAsia"/>
          <w:lang w:val="zh-CN" w:eastAsia="zh-CN"/>
        </w:rPr>
        <w:t>的</w:t>
      </w:r>
      <w:r w:rsidRPr="00B55C0F">
        <w:rPr>
          <w:lang w:eastAsia="zh-CN"/>
        </w:rPr>
        <w:t>；</w:t>
      </w:r>
      <w:r w:rsidRPr="00B55C0F">
        <w:rPr>
          <w:lang w:val="zh-CN" w:eastAsia="zh-CN"/>
        </w:rPr>
        <w:t>这</w:t>
      </w:r>
      <w:r w:rsidRPr="00B55C0F">
        <w:rPr>
          <w:rFonts w:hint="eastAsia"/>
          <w:lang w:val="zh-CN" w:eastAsia="zh-CN"/>
        </w:rPr>
        <w:t>将</w:t>
      </w:r>
      <w:r w:rsidRPr="00B55C0F">
        <w:rPr>
          <w:lang w:val="zh-CN" w:eastAsia="zh-CN"/>
        </w:rPr>
        <w:t>与</w:t>
      </w:r>
      <w:r w:rsidRPr="00B55C0F">
        <w:rPr>
          <w:rFonts w:hint="eastAsia"/>
          <w:lang w:eastAsia="zh-CN"/>
        </w:rPr>
        <w:t>朗伯</w:t>
      </w:r>
      <w:r w:rsidRPr="00B55C0F">
        <w:rPr>
          <w:lang w:val="zh-CN" w:eastAsia="zh-CN"/>
        </w:rPr>
        <w:t>假设</w:t>
      </w:r>
      <w:r w:rsidRPr="00B55C0F">
        <w:rPr>
          <w:rFonts w:hint="eastAsia"/>
          <w:lang w:val="zh-CN" w:eastAsia="zh-CN"/>
        </w:rPr>
        <w:t>产生矛盾</w:t>
      </w:r>
      <w:r w:rsidRPr="00B55C0F">
        <w:rPr>
          <w:lang w:val="zh-CN" w:eastAsia="zh-CN"/>
        </w:rPr>
        <w:t>。</w:t>
      </w:r>
    </w:p>
    <w:p w:rsidR="00FD4AAC" w:rsidRPr="00B55C0F" w:rsidRDefault="00FD4AAC" w:rsidP="00FD4AAC">
      <w:pPr>
        <w:pStyle w:val="enumlev1"/>
        <w:rPr>
          <w:lang w:eastAsia="zh-CN"/>
        </w:rPr>
      </w:pPr>
      <w:r>
        <w:rPr>
          <w:lang w:val="en-US" w:eastAsia="zh-CN"/>
        </w:rPr>
        <w:t>–</w:t>
      </w:r>
      <w:r w:rsidRPr="00B55C0F">
        <w:rPr>
          <w:lang w:eastAsia="zh-CN"/>
        </w:rPr>
        <w:tab/>
      </w:r>
      <w:r w:rsidRPr="0029567F">
        <w:rPr>
          <w:spacing w:val="-2"/>
        </w:rPr>
        <w:sym w:font="Symbol" w:char="F072"/>
      </w:r>
      <w:r w:rsidRPr="0029567F">
        <w:rPr>
          <w:i/>
          <w:iCs/>
          <w:spacing w:val="-2"/>
          <w:vertAlign w:val="subscript"/>
          <w:lang w:val="zh-CN" w:eastAsia="zh-CN"/>
        </w:rPr>
        <w:t>trans</w:t>
      </w:r>
      <w:r w:rsidRPr="0029567F">
        <w:rPr>
          <w:spacing w:val="-2"/>
          <w:lang w:val="zh-CN" w:eastAsia="zh-CN"/>
        </w:rPr>
        <w:t>：原则上，可以从菲涅耳理论中为平坦表面、单一界面计算</w:t>
      </w:r>
      <w:r w:rsidRPr="0029567F">
        <w:rPr>
          <w:rFonts w:hint="eastAsia"/>
          <w:spacing w:val="-2"/>
          <w:lang w:val="zh-CN" w:eastAsia="zh-CN"/>
        </w:rPr>
        <w:t>得到所</w:t>
      </w:r>
      <w:r w:rsidRPr="0029567F">
        <w:rPr>
          <w:spacing w:val="-2"/>
          <w:lang w:val="zh-CN" w:eastAsia="zh-CN"/>
        </w:rPr>
        <w:t>发射的</w:t>
      </w:r>
      <w:r w:rsidRPr="0029567F">
        <w:rPr>
          <w:rFonts w:hint="eastAsia"/>
          <w:spacing w:val="-2"/>
          <w:lang w:val="zh-CN" w:eastAsia="zh-CN"/>
        </w:rPr>
        <w:t>部分</w:t>
      </w:r>
      <w:r w:rsidRPr="0029567F">
        <w:rPr>
          <w:spacing w:val="-2"/>
          <w:lang w:val="zh-CN" w:eastAsia="zh-CN"/>
        </w:rPr>
        <w:t>。但在实际中，情况十分复杂，以至于无法模拟（粗糙表面、多个界面和反射），</w:t>
      </w:r>
      <w:r w:rsidRPr="0029567F">
        <w:rPr>
          <w:rFonts w:hint="eastAsia"/>
          <w:spacing w:val="-2"/>
          <w:lang w:val="zh-CN" w:eastAsia="zh-CN"/>
        </w:rPr>
        <w:t>并且</w:t>
      </w:r>
      <w:r w:rsidRPr="0029567F">
        <w:rPr>
          <w:spacing w:val="-2"/>
          <w:lang w:val="zh-CN" w:eastAsia="zh-CN"/>
        </w:rPr>
        <w:t>应使用经试验后</w:t>
      </w:r>
      <w:r w:rsidRPr="0029567F">
        <w:rPr>
          <w:rFonts w:hint="eastAsia"/>
          <w:spacing w:val="-2"/>
          <w:lang w:val="zh-CN" w:eastAsia="zh-CN"/>
        </w:rPr>
        <w:t>决定</w:t>
      </w:r>
      <w:r w:rsidRPr="0029567F">
        <w:rPr>
          <w:spacing w:val="-2"/>
          <w:lang w:val="zh-CN" w:eastAsia="zh-CN"/>
        </w:rPr>
        <w:t>的</w:t>
      </w:r>
      <w:r w:rsidRPr="0029567F">
        <w:rPr>
          <w:spacing w:val="-2"/>
          <w:lang w:val="zh-CN"/>
        </w:rPr>
        <w:sym w:font="Symbol" w:char="F072"/>
      </w:r>
      <w:r w:rsidRPr="0029567F">
        <w:rPr>
          <w:i/>
          <w:iCs/>
          <w:spacing w:val="-2"/>
          <w:vertAlign w:val="subscript"/>
          <w:lang w:val="zh-CN" w:eastAsia="zh-CN"/>
        </w:rPr>
        <w:t>trans</w:t>
      </w:r>
      <w:r w:rsidRPr="0029567F">
        <w:rPr>
          <w:spacing w:val="-2"/>
          <w:lang w:val="zh-CN" w:eastAsia="zh-CN"/>
        </w:rPr>
        <w:t>经验值。</w:t>
      </w:r>
    </w:p>
    <w:p w:rsidR="00FD4AAC" w:rsidRPr="00D533B5" w:rsidRDefault="00FD4AAC" w:rsidP="00FD4AAC">
      <w:pPr>
        <w:ind w:firstLineChars="200" w:firstLine="480"/>
        <w:rPr>
          <w:lang w:val="en-US" w:eastAsia="zh-CN"/>
        </w:rPr>
      </w:pPr>
      <w:r w:rsidRPr="009C4702">
        <w:rPr>
          <w:szCs w:val="24"/>
          <w:lang w:eastAsia="zh-CN"/>
        </w:rPr>
        <w:t>原则上，各个</w:t>
      </w:r>
      <w:r w:rsidRPr="009C4702">
        <w:rPr>
          <w:szCs w:val="24"/>
        </w:rPr>
        <w:sym w:font="Symbol" w:char="F072"/>
      </w:r>
      <w:r w:rsidRPr="009C4702">
        <w:rPr>
          <w:szCs w:val="24"/>
          <w:lang w:eastAsia="zh-CN"/>
        </w:rPr>
        <w:t>必须满足</w:t>
      </w:r>
      <w:r w:rsidRPr="009C4702">
        <w:rPr>
          <w:szCs w:val="24"/>
          <w:lang w:eastAsia="zh-CN"/>
        </w:rPr>
        <w:t>0 </w:t>
      </w:r>
      <w:r w:rsidRPr="00B55C0F">
        <w:rPr>
          <w:szCs w:val="24"/>
        </w:rPr>
        <w:sym w:font="Symbol" w:char="F0A3"/>
      </w:r>
      <w:r w:rsidRPr="009C4702">
        <w:rPr>
          <w:szCs w:val="24"/>
          <w:lang w:eastAsia="zh-CN"/>
        </w:rPr>
        <w:t> </w:t>
      </w:r>
      <w:r w:rsidRPr="009C4702">
        <w:rPr>
          <w:szCs w:val="24"/>
        </w:rPr>
        <w:sym w:font="Symbol" w:char="F072"/>
      </w:r>
      <w:r w:rsidRPr="009C4702">
        <w:rPr>
          <w:szCs w:val="24"/>
          <w:lang w:eastAsia="zh-CN"/>
        </w:rPr>
        <w:t> </w:t>
      </w:r>
      <w:r w:rsidRPr="00B55C0F">
        <w:rPr>
          <w:szCs w:val="24"/>
        </w:rPr>
        <w:sym w:font="Symbol" w:char="F0A3"/>
      </w:r>
      <w:r w:rsidRPr="009C4702">
        <w:rPr>
          <w:szCs w:val="24"/>
          <w:lang w:eastAsia="zh-CN"/>
        </w:rPr>
        <w:t> 1</w:t>
      </w:r>
      <w:r w:rsidRPr="009C4702">
        <w:rPr>
          <w:szCs w:val="24"/>
          <w:lang w:eastAsia="zh-CN"/>
        </w:rPr>
        <w:t>这一条件。</w:t>
      </w:r>
      <w:r w:rsidRPr="009C4702">
        <w:rPr>
          <w:rFonts w:hint="eastAsia"/>
          <w:szCs w:val="24"/>
          <w:lang w:eastAsia="zh-CN"/>
        </w:rPr>
        <w:t>没有理由可以相信公式（</w:t>
      </w:r>
      <w:r w:rsidRPr="009C4702">
        <w:rPr>
          <w:szCs w:val="24"/>
          <w:lang w:eastAsia="zh-CN"/>
        </w:rPr>
        <w:t>9</w:t>
      </w:r>
      <w:r w:rsidRPr="009C4702">
        <w:rPr>
          <w:rFonts w:hint="eastAsia"/>
          <w:szCs w:val="24"/>
          <w:lang w:eastAsia="zh-CN"/>
        </w:rPr>
        <w:t>）会得到</w:t>
      </w:r>
      <w:r w:rsidRPr="009C4702">
        <w:rPr>
          <w:szCs w:val="24"/>
          <w:lang w:eastAsia="zh-CN"/>
        </w:rPr>
        <w:t>满足，</w:t>
      </w:r>
      <w:r w:rsidRPr="009C4702">
        <w:rPr>
          <w:rFonts w:hint="eastAsia"/>
          <w:szCs w:val="24"/>
          <w:lang w:eastAsia="zh-CN"/>
        </w:rPr>
        <w:t>并且</w:t>
      </w:r>
      <w:r w:rsidRPr="009C4702">
        <w:rPr>
          <w:szCs w:val="24"/>
          <w:lang w:eastAsia="zh-CN"/>
        </w:rPr>
        <w:t>如果用于从</w:t>
      </w:r>
      <w:r w:rsidRPr="00404E55">
        <w:sym w:font="Symbol" w:char="F072"/>
      </w:r>
      <w:r w:rsidRPr="005E392E">
        <w:rPr>
          <w:i/>
          <w:iCs/>
          <w:vertAlign w:val="subscript"/>
          <w:lang w:val="en-US" w:eastAsia="zh-CN"/>
        </w:rPr>
        <w:t>spec</w:t>
      </w:r>
      <w:r>
        <w:rPr>
          <w:rFonts w:hint="eastAsia"/>
          <w:lang w:val="en-US" w:eastAsia="zh-CN"/>
        </w:rPr>
        <w:t>和</w:t>
      </w:r>
      <w:r w:rsidRPr="00404E55">
        <w:sym w:font="Symbol" w:char="F072"/>
      </w:r>
      <w:r w:rsidRPr="005E392E">
        <w:rPr>
          <w:i/>
          <w:iCs/>
          <w:vertAlign w:val="subscript"/>
          <w:lang w:val="en-US" w:eastAsia="zh-CN"/>
        </w:rPr>
        <w:t>trans</w:t>
      </w:r>
      <w:r w:rsidRPr="009C4702">
        <w:rPr>
          <w:rFonts w:hint="eastAsia"/>
          <w:szCs w:val="24"/>
          <w:lang w:eastAsia="zh-CN"/>
        </w:rPr>
        <w:t>获得</w:t>
      </w:r>
      <w:r w:rsidRPr="00404E55">
        <w:sym w:font="Symbol" w:char="F072"/>
      </w:r>
      <w:r w:rsidRPr="005E392E">
        <w:rPr>
          <w:i/>
          <w:iCs/>
          <w:vertAlign w:val="subscript"/>
          <w:lang w:val="en-US" w:eastAsia="zh-CN"/>
        </w:rPr>
        <w:t>nonspec</w:t>
      </w:r>
      <w:r w:rsidRPr="009C4702">
        <w:rPr>
          <w:szCs w:val="24"/>
          <w:lang w:eastAsia="zh-CN"/>
        </w:rPr>
        <w:t>，</w:t>
      </w:r>
      <w:r w:rsidRPr="009C4702">
        <w:rPr>
          <w:rFonts w:hint="eastAsia"/>
          <w:szCs w:val="24"/>
          <w:lang w:eastAsia="zh-CN"/>
        </w:rPr>
        <w:t>那么</w:t>
      </w:r>
      <w:r w:rsidRPr="00404E55">
        <w:sym w:font="Symbol" w:char="F072"/>
      </w:r>
      <w:r w:rsidRPr="005E392E">
        <w:rPr>
          <w:i/>
          <w:iCs/>
          <w:vertAlign w:val="subscript"/>
          <w:lang w:val="en-US" w:eastAsia="zh-CN"/>
        </w:rPr>
        <w:t>nonspec</w:t>
      </w:r>
      <w:r w:rsidRPr="009C4702">
        <w:rPr>
          <w:szCs w:val="24"/>
          <w:lang w:eastAsia="zh-CN"/>
        </w:rPr>
        <w:t>可能变成非实质的负数。因此</w:t>
      </w:r>
      <w:r w:rsidRPr="00D533B5">
        <w:rPr>
          <w:szCs w:val="24"/>
          <w:lang w:val="en-US" w:eastAsia="zh-CN"/>
        </w:rPr>
        <w:t>，</w:t>
      </w:r>
      <w:r w:rsidRPr="009C4702">
        <w:rPr>
          <w:szCs w:val="24"/>
          <w:lang w:eastAsia="zh-CN"/>
        </w:rPr>
        <w:t>建议直接从镜面</w:t>
      </w:r>
      <w:r w:rsidRPr="009C4702">
        <w:rPr>
          <w:rFonts w:hint="eastAsia"/>
          <w:szCs w:val="24"/>
          <w:lang w:eastAsia="zh-CN"/>
        </w:rPr>
        <w:t>部分</w:t>
      </w:r>
      <w:r w:rsidRPr="009C4702">
        <w:rPr>
          <w:szCs w:val="24"/>
          <w:lang w:eastAsia="zh-CN"/>
        </w:rPr>
        <w:t>产生非镜面</w:t>
      </w:r>
      <w:r w:rsidRPr="009C4702">
        <w:rPr>
          <w:rFonts w:hint="eastAsia"/>
          <w:szCs w:val="24"/>
          <w:lang w:eastAsia="zh-CN"/>
        </w:rPr>
        <w:t>部分</w:t>
      </w:r>
      <w:r w:rsidRPr="00D533B5">
        <w:rPr>
          <w:szCs w:val="24"/>
          <w:lang w:val="en-US" w:eastAsia="zh-CN"/>
        </w:rPr>
        <w:t>，</w:t>
      </w:r>
      <w:r w:rsidRPr="009C4702">
        <w:rPr>
          <w:szCs w:val="24"/>
          <w:lang w:eastAsia="zh-CN"/>
        </w:rPr>
        <w:t>而忽略发射</w:t>
      </w:r>
      <w:r w:rsidRPr="009C4702">
        <w:rPr>
          <w:rFonts w:hint="eastAsia"/>
          <w:szCs w:val="24"/>
          <w:lang w:eastAsia="zh-CN"/>
        </w:rPr>
        <w:t>部分</w:t>
      </w:r>
      <w:r w:rsidRPr="00D533B5">
        <w:rPr>
          <w:szCs w:val="24"/>
          <w:lang w:val="en-US" w:eastAsia="zh-CN"/>
        </w:rPr>
        <w:t>：</w:t>
      </w:r>
    </w:p>
    <w:p w:rsidR="00E948F1" w:rsidRDefault="00E948F1" w:rsidP="00E948F1">
      <w:pPr>
        <w:pStyle w:val="Blanc"/>
        <w:rPr>
          <w:lang w:eastAsia="zh-CN"/>
        </w:rPr>
      </w:pPr>
    </w:p>
    <w:p w:rsidR="006E5B76" w:rsidRPr="005E392E" w:rsidRDefault="006E5B76" w:rsidP="006E5B76">
      <w:pPr>
        <w:pStyle w:val="Equation"/>
        <w:rPr>
          <w:b/>
          <w:lang w:val="en-US" w:eastAsia="zh-CN"/>
        </w:rPr>
      </w:pPr>
      <w:r w:rsidRPr="005E392E">
        <w:rPr>
          <w:lang w:val="en-US" w:eastAsia="zh-CN"/>
        </w:rPr>
        <w:tab/>
      </w:r>
      <w:r w:rsidRPr="005E392E">
        <w:rPr>
          <w:lang w:val="en-US" w:eastAsia="zh-CN"/>
        </w:rPr>
        <w:tab/>
      </w:r>
      <w:r w:rsidRPr="00E80FD9">
        <w:rPr>
          <w:position w:val="-14"/>
        </w:rPr>
        <w:object w:dxaOrig="1820" w:dyaOrig="380">
          <v:shape id="_x0000_i1039" type="#_x0000_t75" style="width:91.5pt;height:19.5pt" o:ole="" fillcolor="window">
            <v:imagedata r:id="rId42" o:title=""/>
          </v:shape>
          <o:OLEObject Type="Embed" ProgID="Equation.3" ShapeID="_x0000_i1039" DrawAspect="Content" ObjectID="_1437452043" r:id="rId43"/>
        </w:object>
      </w:r>
      <w:r w:rsidRPr="005E392E">
        <w:rPr>
          <w:lang w:val="en-US" w:eastAsia="zh-CN"/>
        </w:rPr>
        <w:tab/>
      </w:r>
      <w:r w:rsidRPr="005E392E">
        <w:rPr>
          <w:bCs/>
          <w:lang w:val="en-US" w:eastAsia="zh-CN"/>
        </w:rPr>
        <w:t>(10)</w:t>
      </w:r>
    </w:p>
    <w:p w:rsidR="00E948F1" w:rsidRDefault="00E948F1" w:rsidP="00E948F1">
      <w:pPr>
        <w:pStyle w:val="Blanc"/>
        <w:rPr>
          <w:lang w:eastAsia="zh-CN"/>
        </w:rPr>
      </w:pPr>
    </w:p>
    <w:p w:rsidR="00FD4AAC" w:rsidRPr="00D533B5" w:rsidRDefault="00FD4AAC" w:rsidP="00FD4AAC">
      <w:pPr>
        <w:tabs>
          <w:tab w:val="clear" w:pos="794"/>
          <w:tab w:val="left" w:pos="462"/>
        </w:tabs>
        <w:ind w:firstLineChars="200" w:firstLine="480"/>
        <w:rPr>
          <w:szCs w:val="24"/>
          <w:lang w:val="en-US" w:eastAsia="zh-CN"/>
        </w:rPr>
      </w:pPr>
      <w:r w:rsidRPr="009C4702">
        <w:rPr>
          <w:szCs w:val="24"/>
          <w:lang w:eastAsia="zh-CN"/>
        </w:rPr>
        <w:t>实际</w:t>
      </w:r>
      <w:r w:rsidRPr="009C4702">
        <w:rPr>
          <w:rFonts w:hint="eastAsia"/>
          <w:szCs w:val="24"/>
          <w:lang w:eastAsia="zh-CN"/>
        </w:rPr>
        <w:t>上</w:t>
      </w:r>
      <w:r w:rsidRPr="00D533B5">
        <w:rPr>
          <w:szCs w:val="24"/>
          <w:lang w:val="en-US" w:eastAsia="zh-CN"/>
        </w:rPr>
        <w:t>，</w:t>
      </w:r>
      <w:r w:rsidRPr="00404E55">
        <w:sym w:font="Symbol" w:char="F072"/>
      </w:r>
      <w:r w:rsidRPr="005E392E">
        <w:rPr>
          <w:i/>
          <w:iCs/>
          <w:vertAlign w:val="subscript"/>
          <w:lang w:val="en-US" w:eastAsia="zh-CN"/>
        </w:rPr>
        <w:t>trans</w:t>
      </w:r>
      <w:r w:rsidRPr="009C4702">
        <w:rPr>
          <w:szCs w:val="24"/>
          <w:lang w:eastAsia="zh-CN"/>
        </w:rPr>
        <w:t>可能十分小</w:t>
      </w:r>
      <w:r w:rsidRPr="00D533B5">
        <w:rPr>
          <w:szCs w:val="24"/>
          <w:lang w:val="en-US" w:eastAsia="zh-CN"/>
        </w:rPr>
        <w:t>（</w:t>
      </w:r>
      <w:r w:rsidRPr="009C4702">
        <w:rPr>
          <w:szCs w:val="24"/>
          <w:lang w:eastAsia="zh-CN"/>
        </w:rPr>
        <w:t>例如</w:t>
      </w:r>
      <w:r w:rsidRPr="00D533B5">
        <w:rPr>
          <w:szCs w:val="24"/>
          <w:lang w:val="en-US" w:eastAsia="zh-CN"/>
        </w:rPr>
        <w:t>，</w:t>
      </w:r>
      <w:r w:rsidRPr="00D533B5">
        <w:rPr>
          <w:szCs w:val="24"/>
          <w:lang w:val="en-US" w:eastAsia="zh-CN"/>
        </w:rPr>
        <w:t>10</w:t>
      </w:r>
      <w:r w:rsidRPr="00D533B5">
        <w:rPr>
          <w:rFonts w:hint="eastAsia"/>
          <w:szCs w:val="24"/>
          <w:lang w:val="en-US" w:eastAsia="zh-CN"/>
        </w:rPr>
        <w:t xml:space="preserve"> dB</w:t>
      </w:r>
      <w:r w:rsidRPr="009C4702">
        <w:rPr>
          <w:szCs w:val="24"/>
          <w:lang w:eastAsia="zh-CN"/>
        </w:rPr>
        <w:t>的建筑物穿透损耗意味着</w:t>
      </w:r>
      <w:r w:rsidRPr="00404E55">
        <w:sym w:font="Symbol" w:char="F072"/>
      </w:r>
      <w:r w:rsidRPr="005E392E">
        <w:rPr>
          <w:i/>
          <w:iCs/>
          <w:vertAlign w:val="subscript"/>
          <w:lang w:val="en-US" w:eastAsia="zh-CN"/>
        </w:rPr>
        <w:t>trans</w:t>
      </w:r>
      <w:r w:rsidRPr="00D533B5">
        <w:rPr>
          <w:rFonts w:hint="eastAsia"/>
          <w:szCs w:val="24"/>
          <w:lang w:val="en-US" w:eastAsia="zh-CN"/>
        </w:rPr>
        <w:t>＝</w:t>
      </w:r>
      <w:r w:rsidRPr="00D533B5">
        <w:rPr>
          <w:szCs w:val="24"/>
          <w:lang w:val="en-US" w:eastAsia="zh-CN"/>
        </w:rPr>
        <w:t>0.1</w:t>
      </w:r>
      <w:r w:rsidRPr="00D533B5">
        <w:rPr>
          <w:szCs w:val="24"/>
          <w:lang w:val="en-US" w:eastAsia="zh-CN"/>
        </w:rPr>
        <w:t>）</w:t>
      </w:r>
      <w:r w:rsidRPr="009C4702">
        <w:rPr>
          <w:szCs w:val="24"/>
          <w:lang w:eastAsia="zh-CN"/>
        </w:rPr>
        <w:t>。</w:t>
      </w:r>
    </w:p>
    <w:p w:rsidR="00FD4AAC" w:rsidRPr="00D533B5" w:rsidRDefault="00FD4AAC" w:rsidP="00FD4AAC">
      <w:pPr>
        <w:pStyle w:val="Headingb"/>
        <w:rPr>
          <w:lang w:val="en-US" w:eastAsia="zh-CN"/>
        </w:rPr>
      </w:pPr>
      <w:r>
        <w:rPr>
          <w:lang w:eastAsia="zh-CN"/>
        </w:rPr>
        <w:t>计算</w:t>
      </w:r>
      <w:r w:rsidRPr="00404E55">
        <w:sym w:font="Symbol" w:char="F072"/>
      </w:r>
      <w:r w:rsidRPr="005E392E">
        <w:rPr>
          <w:i/>
          <w:iCs/>
          <w:vertAlign w:val="subscript"/>
          <w:lang w:val="en-US" w:eastAsia="zh-CN"/>
        </w:rPr>
        <w:t>spec</w:t>
      </w:r>
    </w:p>
    <w:p w:rsidR="00FD4AAC" w:rsidRPr="009C4702" w:rsidRDefault="00FD4AAC" w:rsidP="00FD4AAC">
      <w:pPr>
        <w:tabs>
          <w:tab w:val="clear" w:pos="794"/>
          <w:tab w:val="left" w:pos="462"/>
        </w:tabs>
        <w:ind w:firstLineChars="200" w:firstLine="480"/>
        <w:rPr>
          <w:szCs w:val="24"/>
          <w:lang w:eastAsia="zh-CN"/>
        </w:rPr>
      </w:pPr>
      <w:r w:rsidRPr="009C4702">
        <w:rPr>
          <w:szCs w:val="24"/>
        </w:rPr>
        <w:sym w:font="Symbol" w:char="F072"/>
      </w:r>
      <w:r w:rsidRPr="009C4702">
        <w:rPr>
          <w:i/>
          <w:iCs/>
          <w:szCs w:val="24"/>
          <w:vertAlign w:val="subscript"/>
          <w:lang w:eastAsia="zh-CN"/>
        </w:rPr>
        <w:t>spec</w:t>
      </w:r>
      <w:r w:rsidRPr="009C4702">
        <w:rPr>
          <w:szCs w:val="24"/>
          <w:lang w:val="zh-CN" w:eastAsia="zh-CN"/>
        </w:rPr>
        <w:t>是</w:t>
      </w:r>
      <w:r w:rsidRPr="009C4702">
        <w:rPr>
          <w:rFonts w:eastAsia="STKaiti"/>
          <w:iCs/>
          <w:szCs w:val="24"/>
          <w:lang w:val="zh-CN" w:eastAsia="zh-CN"/>
        </w:rPr>
        <w:t>功率</w:t>
      </w:r>
      <w:r w:rsidRPr="009C4702">
        <w:rPr>
          <w:szCs w:val="24"/>
          <w:lang w:val="zh-CN" w:eastAsia="zh-CN"/>
        </w:rPr>
        <w:t>降低因</w:t>
      </w:r>
      <w:r w:rsidRPr="009C4702">
        <w:rPr>
          <w:rFonts w:hint="eastAsia"/>
          <w:szCs w:val="24"/>
          <w:lang w:val="zh-CN" w:eastAsia="zh-CN"/>
        </w:rPr>
        <w:t>子</w:t>
      </w:r>
      <w:r w:rsidRPr="009C4702">
        <w:rPr>
          <w:szCs w:val="24"/>
          <w:lang w:eastAsia="zh-CN"/>
        </w:rPr>
        <w:t>，</w:t>
      </w:r>
      <w:r w:rsidRPr="009C4702">
        <w:rPr>
          <w:szCs w:val="24"/>
          <w:lang w:val="zh-CN" w:eastAsia="zh-CN"/>
        </w:rPr>
        <w:t>应用于镜面反射系数</w:t>
      </w:r>
      <w:r w:rsidRPr="009C4702">
        <w:rPr>
          <w:szCs w:val="24"/>
          <w:lang w:eastAsia="zh-CN"/>
        </w:rPr>
        <w:t>，</w:t>
      </w:r>
      <w:r w:rsidRPr="009C4702">
        <w:rPr>
          <w:szCs w:val="24"/>
          <w:lang w:val="zh-CN" w:eastAsia="zh-CN"/>
        </w:rPr>
        <w:t>以说明表面粗糙度对镜面反射的影响。它表示为</w:t>
      </w:r>
      <w:r w:rsidRPr="009C4702">
        <w:rPr>
          <w:szCs w:val="24"/>
          <w:lang w:eastAsia="zh-CN"/>
        </w:rPr>
        <w:t>：</w:t>
      </w:r>
    </w:p>
    <w:p w:rsidR="00E948F1" w:rsidRDefault="00E948F1" w:rsidP="00E948F1">
      <w:pPr>
        <w:pStyle w:val="Blanc"/>
        <w:rPr>
          <w:lang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E80FD9">
        <w:rPr>
          <w:position w:val="-14"/>
        </w:rPr>
        <w:object w:dxaOrig="1020" w:dyaOrig="440">
          <v:shape id="_x0000_i1040" type="#_x0000_t75" style="width:51pt;height:22.5pt" o:ole="" fillcolor="window">
            <v:imagedata r:id="rId44" o:title=""/>
          </v:shape>
          <o:OLEObject Type="Embed" ProgID="Equation.3" ShapeID="_x0000_i1040" DrawAspect="Content" ObjectID="_1437452044" r:id="rId45"/>
        </w:object>
      </w:r>
      <w:r w:rsidRPr="005E392E">
        <w:rPr>
          <w:lang w:val="en-US" w:eastAsia="zh-CN"/>
        </w:rPr>
        <w:tab/>
      </w:r>
      <w:r w:rsidRPr="005E392E">
        <w:rPr>
          <w:bCs/>
          <w:lang w:val="en-US" w:eastAsia="zh-CN"/>
        </w:rPr>
        <w:t>(11)</w:t>
      </w:r>
    </w:p>
    <w:p w:rsidR="00E948F1" w:rsidRDefault="00E948F1" w:rsidP="00E948F1">
      <w:pPr>
        <w:pStyle w:val="Blanc"/>
        <w:rPr>
          <w:lang w:eastAsia="zh-CN"/>
        </w:rPr>
      </w:pPr>
    </w:p>
    <w:p w:rsidR="00FD4AAC" w:rsidRPr="00B55C0F" w:rsidRDefault="00FD4AAC" w:rsidP="00FD4AAC">
      <w:pPr>
        <w:tabs>
          <w:tab w:val="clear" w:pos="794"/>
          <w:tab w:val="left" w:pos="462"/>
        </w:tabs>
        <w:ind w:firstLineChars="200" w:firstLine="480"/>
        <w:rPr>
          <w:szCs w:val="24"/>
          <w:lang w:eastAsia="zh-CN"/>
        </w:rPr>
      </w:pPr>
      <w:r w:rsidRPr="00B55C0F">
        <w:rPr>
          <w:szCs w:val="24"/>
          <w:lang w:eastAsia="zh-CN"/>
        </w:rPr>
        <w:t>在计算镜面反射系数时，通过将菲涅耳系数</w:t>
      </w:r>
      <w:r w:rsidRPr="00B55C0F">
        <w:rPr>
          <w:i/>
          <w:iCs/>
          <w:szCs w:val="24"/>
          <w:lang w:eastAsia="zh-CN"/>
        </w:rPr>
        <w:t>R</w:t>
      </w:r>
      <w:r w:rsidRPr="00B55C0F">
        <w:rPr>
          <w:i/>
          <w:iCs/>
          <w:szCs w:val="24"/>
          <w:vertAlign w:val="subscript"/>
          <w:lang w:eastAsia="zh-CN"/>
        </w:rPr>
        <w:t>F</w:t>
      </w:r>
      <w:r w:rsidRPr="00B55C0F">
        <w:rPr>
          <w:szCs w:val="24"/>
          <w:lang w:eastAsia="zh-CN"/>
        </w:rPr>
        <w:t>与</w:t>
      </w:r>
      <w:r w:rsidRPr="00B55C0F">
        <w:rPr>
          <w:szCs w:val="24"/>
        </w:rPr>
        <w:sym w:font="Symbol" w:char="F072"/>
      </w:r>
      <w:r w:rsidRPr="00B55C0F">
        <w:rPr>
          <w:i/>
          <w:iCs/>
          <w:szCs w:val="24"/>
          <w:vertAlign w:val="subscript"/>
          <w:lang w:eastAsia="zh-CN"/>
        </w:rPr>
        <w:t>s</w:t>
      </w:r>
      <w:r w:rsidRPr="00B55C0F">
        <w:rPr>
          <w:szCs w:val="24"/>
          <w:lang w:eastAsia="zh-CN"/>
        </w:rPr>
        <w:t>相乘，</w:t>
      </w:r>
      <w:r w:rsidRPr="00B55C0F">
        <w:rPr>
          <w:rFonts w:hint="eastAsia"/>
          <w:szCs w:val="24"/>
          <w:lang w:eastAsia="zh-CN"/>
        </w:rPr>
        <w:t>可</w:t>
      </w:r>
      <w:r w:rsidRPr="00B55C0F">
        <w:rPr>
          <w:szCs w:val="24"/>
          <w:lang w:eastAsia="zh-CN"/>
        </w:rPr>
        <w:t>获得有效反射系数</w:t>
      </w:r>
      <w:r w:rsidRPr="00B55C0F">
        <w:rPr>
          <w:i/>
          <w:iCs/>
          <w:szCs w:val="24"/>
          <w:lang w:eastAsia="zh-CN"/>
        </w:rPr>
        <w:t>R</w:t>
      </w:r>
      <w:r w:rsidRPr="00B55C0F">
        <w:rPr>
          <w:rFonts w:hint="eastAsia"/>
          <w:iCs/>
          <w:szCs w:val="24"/>
          <w:lang w:eastAsia="zh-CN"/>
        </w:rPr>
        <w:t>：</w:t>
      </w:r>
    </w:p>
    <w:p w:rsidR="00E948F1" w:rsidRDefault="00E948F1" w:rsidP="00E948F1">
      <w:pPr>
        <w:pStyle w:val="Blanc"/>
        <w:rPr>
          <w:lang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404E55">
        <w:rPr>
          <w:position w:val="-12"/>
        </w:rPr>
        <w:object w:dxaOrig="980" w:dyaOrig="360">
          <v:shape id="_x0000_i1041" type="#_x0000_t75" style="width:49.5pt;height:18pt" o:ole="" fillcolor="window">
            <v:imagedata r:id="rId46" o:title=""/>
          </v:shape>
          <o:OLEObject Type="Embed" ProgID="Equation.3" ShapeID="_x0000_i1041" DrawAspect="Content" ObjectID="_1437452045" r:id="rId47"/>
        </w:object>
      </w:r>
      <w:r w:rsidRPr="005E392E">
        <w:rPr>
          <w:lang w:val="en-US" w:eastAsia="zh-CN"/>
        </w:rPr>
        <w:tab/>
      </w:r>
      <w:r w:rsidRPr="005E392E">
        <w:rPr>
          <w:bCs/>
          <w:lang w:val="en-US" w:eastAsia="zh-CN"/>
        </w:rPr>
        <w:t>(12)</w:t>
      </w:r>
    </w:p>
    <w:p w:rsidR="00E948F1" w:rsidRDefault="00E948F1" w:rsidP="00E948F1">
      <w:pPr>
        <w:pStyle w:val="Blanc"/>
        <w:rPr>
          <w:lang w:eastAsia="zh-CN"/>
        </w:rPr>
      </w:pPr>
    </w:p>
    <w:p w:rsidR="00FD4AAC" w:rsidRPr="00B55C0F" w:rsidRDefault="00FD4AAC" w:rsidP="00FD4AAC">
      <w:pPr>
        <w:tabs>
          <w:tab w:val="clear" w:pos="794"/>
          <w:tab w:val="left" w:pos="462"/>
        </w:tabs>
        <w:ind w:firstLineChars="200" w:firstLine="480"/>
        <w:rPr>
          <w:szCs w:val="24"/>
          <w:lang w:eastAsia="zh-CN"/>
        </w:rPr>
      </w:pPr>
      <w:r w:rsidRPr="00B55C0F">
        <w:rPr>
          <w:szCs w:val="24"/>
        </w:rPr>
        <w:sym w:font="Symbol" w:char="F072"/>
      </w:r>
      <w:r w:rsidRPr="00B55C0F">
        <w:rPr>
          <w:i/>
          <w:iCs/>
          <w:szCs w:val="24"/>
          <w:vertAlign w:val="subscript"/>
          <w:lang w:eastAsia="zh-CN"/>
        </w:rPr>
        <w:t>s</w:t>
      </w:r>
      <w:r w:rsidRPr="00B55C0F">
        <w:rPr>
          <w:szCs w:val="24"/>
          <w:lang w:val="zh-CN" w:eastAsia="zh-CN"/>
        </w:rPr>
        <w:t>可通过</w:t>
      </w:r>
      <w:r w:rsidRPr="00B55C0F">
        <w:rPr>
          <w:rFonts w:hint="eastAsia"/>
          <w:szCs w:val="24"/>
          <w:lang w:val="zh-CN" w:eastAsia="zh-CN"/>
        </w:rPr>
        <w:t>以下公式来</w:t>
      </w:r>
      <w:r w:rsidRPr="00B55C0F">
        <w:rPr>
          <w:szCs w:val="24"/>
          <w:lang w:val="zh-CN" w:eastAsia="zh-CN"/>
        </w:rPr>
        <w:t>计算</w:t>
      </w:r>
      <w:r w:rsidRPr="00B55C0F">
        <w:rPr>
          <w:szCs w:val="24"/>
          <w:lang w:eastAsia="zh-CN"/>
        </w:rPr>
        <w:t>：</w:t>
      </w:r>
    </w:p>
    <w:p w:rsidR="00E948F1" w:rsidRPr="00A574D7" w:rsidRDefault="00E948F1" w:rsidP="00E948F1">
      <w:pPr>
        <w:pStyle w:val="Blanc"/>
        <w:rPr>
          <w:lang w:val="en-US" w:eastAsia="zh-CN"/>
        </w:rPr>
      </w:pPr>
    </w:p>
    <w:p w:rsidR="006E5B76" w:rsidRPr="005E392E" w:rsidRDefault="006E5B76" w:rsidP="006E5B76">
      <w:pPr>
        <w:pStyle w:val="Equation"/>
        <w:rPr>
          <w:lang w:val="en-US" w:eastAsia="zh-CN"/>
        </w:rPr>
      </w:pPr>
      <w:r w:rsidRPr="005E392E">
        <w:rPr>
          <w:lang w:val="en-US" w:eastAsia="zh-CN"/>
        </w:rPr>
        <w:tab/>
      </w:r>
      <w:r w:rsidRPr="005E392E">
        <w:rPr>
          <w:lang w:val="en-US" w:eastAsia="zh-CN"/>
        </w:rPr>
        <w:tab/>
      </w:r>
      <w:r w:rsidRPr="00E80FD9">
        <w:rPr>
          <w:position w:val="-28"/>
        </w:rPr>
        <w:object w:dxaOrig="2780" w:dyaOrig="680">
          <v:shape id="_x0000_i1042" type="#_x0000_t75" style="width:139.5pt;height:34.5pt" o:ole="" fillcolor="window">
            <v:imagedata r:id="rId48" o:title=""/>
          </v:shape>
          <o:OLEObject Type="Embed" ProgID="Equation.3" ShapeID="_x0000_i1042" DrawAspect="Content" ObjectID="_1437452046" r:id="rId49"/>
        </w:object>
      </w:r>
      <w:r w:rsidRPr="005E392E">
        <w:rPr>
          <w:lang w:val="en-US" w:eastAsia="zh-CN"/>
        </w:rPr>
        <w:tab/>
      </w:r>
      <w:r w:rsidRPr="00E80FD9">
        <w:rPr>
          <w:bCs/>
          <w:position w:val="-10"/>
          <w:szCs w:val="24"/>
          <w:lang w:val="en-US" w:eastAsia="zh-CN"/>
        </w:rPr>
        <w:t>(13)</w:t>
      </w:r>
    </w:p>
    <w:p w:rsidR="000C2682" w:rsidRDefault="000C2682">
      <w:pPr>
        <w:tabs>
          <w:tab w:val="clear" w:pos="794"/>
          <w:tab w:val="clear" w:pos="1191"/>
          <w:tab w:val="clear" w:pos="1588"/>
          <w:tab w:val="clear" w:pos="1985"/>
        </w:tabs>
        <w:overflowPunct/>
        <w:autoSpaceDE/>
        <w:autoSpaceDN/>
        <w:adjustRightInd/>
        <w:spacing w:before="0"/>
        <w:jc w:val="left"/>
        <w:textAlignment w:val="auto"/>
        <w:rPr>
          <w:szCs w:val="24"/>
          <w:lang w:val="zh-CN" w:eastAsia="zh-CN"/>
        </w:rPr>
      </w:pPr>
      <w:r>
        <w:rPr>
          <w:szCs w:val="24"/>
          <w:lang w:val="zh-CN" w:eastAsia="zh-CN"/>
        </w:rPr>
        <w:br w:type="page"/>
      </w:r>
    </w:p>
    <w:p w:rsidR="006E5B76" w:rsidRPr="005E392E" w:rsidRDefault="00FD4AAC" w:rsidP="00D85034">
      <w:pPr>
        <w:ind w:firstLineChars="200" w:firstLine="480"/>
        <w:rPr>
          <w:lang w:val="en-US" w:eastAsia="zh-CN"/>
        </w:rPr>
      </w:pPr>
      <w:r w:rsidRPr="00B55C0F">
        <w:rPr>
          <w:szCs w:val="24"/>
          <w:lang w:val="zh-CN" w:eastAsia="zh-CN"/>
        </w:rPr>
        <w:lastRenderedPageBreak/>
        <w:t>其中</w:t>
      </w:r>
      <w:r w:rsidRPr="00B55C0F">
        <w:rPr>
          <w:szCs w:val="24"/>
          <w:lang w:eastAsia="zh-CN"/>
        </w:rPr>
        <w:t>：</w:t>
      </w:r>
    </w:p>
    <w:p w:rsidR="006E5B76" w:rsidRPr="005E392E" w:rsidRDefault="006E5B76" w:rsidP="006E5B76">
      <w:pPr>
        <w:pStyle w:val="Equation"/>
        <w:rPr>
          <w:bCs/>
          <w:lang w:val="en-US" w:eastAsia="zh-CN"/>
        </w:rPr>
      </w:pPr>
      <w:r w:rsidRPr="005E392E">
        <w:rPr>
          <w:lang w:val="en-US" w:eastAsia="zh-CN"/>
        </w:rPr>
        <w:tab/>
      </w:r>
      <w:r w:rsidRPr="005E392E">
        <w:rPr>
          <w:lang w:val="en-US" w:eastAsia="zh-CN"/>
        </w:rPr>
        <w:tab/>
      </w:r>
      <w:r w:rsidRPr="00404E55">
        <w:rPr>
          <w:position w:val="-24"/>
        </w:rPr>
        <w:object w:dxaOrig="1420" w:dyaOrig="620">
          <v:shape id="_x0000_i1043" type="#_x0000_t75" style="width:70.5pt;height:30.75pt" o:ole="" fillcolor="window">
            <v:imagedata r:id="rId50" o:title=""/>
          </v:shape>
          <o:OLEObject Type="Embed" ProgID="Equation.3" ShapeID="_x0000_i1043" DrawAspect="Content" ObjectID="_1437452047" r:id="rId51"/>
        </w:object>
      </w:r>
      <w:r w:rsidRPr="005E392E">
        <w:rPr>
          <w:lang w:val="en-US" w:eastAsia="zh-CN"/>
        </w:rPr>
        <w:tab/>
      </w:r>
      <w:r w:rsidRPr="005E392E">
        <w:rPr>
          <w:bCs/>
          <w:lang w:val="en-US" w:eastAsia="zh-CN"/>
        </w:rPr>
        <w:t>(14)</w:t>
      </w:r>
    </w:p>
    <w:p w:rsidR="00E948F1" w:rsidRDefault="00E948F1" w:rsidP="00E948F1">
      <w:pPr>
        <w:pStyle w:val="Blanc"/>
        <w:rPr>
          <w:lang w:eastAsia="zh-CN"/>
        </w:rPr>
      </w:pPr>
    </w:p>
    <w:p w:rsidR="00FD4AAC" w:rsidRPr="00B55C0F" w:rsidRDefault="00FD4AAC" w:rsidP="00FD4AAC">
      <w:pPr>
        <w:tabs>
          <w:tab w:val="clear" w:pos="794"/>
          <w:tab w:val="left" w:pos="462"/>
        </w:tabs>
        <w:ind w:firstLineChars="200" w:firstLine="480"/>
        <w:rPr>
          <w:szCs w:val="24"/>
          <w:lang w:eastAsia="zh-CN"/>
        </w:rPr>
      </w:pPr>
      <w:r w:rsidRPr="00080CA6">
        <w:sym w:font="Symbol" w:char="F073"/>
      </w:r>
      <w:r w:rsidRPr="00080CA6">
        <w:rPr>
          <w:lang w:eastAsia="zh-CN"/>
        </w:rPr>
        <w:t>是第一个菲涅耳区内相对局部平均值的表面粗糙度顶点的标准差，</w:t>
      </w:r>
      <w:r>
        <w:rPr>
          <w:lang w:val="en-US"/>
        </w:rPr>
        <w:sym w:font="Symbol" w:char="F06A"/>
      </w:r>
      <w:r w:rsidRPr="00080CA6">
        <w:rPr>
          <w:lang w:eastAsia="zh-CN"/>
        </w:rPr>
        <w:t>是入射</w:t>
      </w:r>
      <w:r w:rsidRPr="00080CA6">
        <w:rPr>
          <w:rFonts w:hint="eastAsia"/>
          <w:lang w:eastAsia="zh-CN"/>
        </w:rPr>
        <w:t>相对</w:t>
      </w:r>
      <w:r w:rsidRPr="00080CA6">
        <w:rPr>
          <w:lang w:eastAsia="zh-CN"/>
        </w:rPr>
        <w:t>表面</w:t>
      </w:r>
      <w:r w:rsidRPr="00B55C0F">
        <w:rPr>
          <w:szCs w:val="24"/>
          <w:lang w:val="zh-CN" w:eastAsia="zh-CN"/>
        </w:rPr>
        <w:t>法线的角度。</w:t>
      </w:r>
      <w:r w:rsidRPr="00B55C0F">
        <w:rPr>
          <w:rFonts w:hint="eastAsia"/>
          <w:szCs w:val="24"/>
          <w:lang w:val="zh-CN" w:eastAsia="zh-CN"/>
        </w:rPr>
        <w:t>公式（</w:t>
      </w:r>
      <w:r w:rsidRPr="00B55C0F">
        <w:rPr>
          <w:szCs w:val="24"/>
          <w:lang w:val="zh-CN" w:eastAsia="zh-CN"/>
        </w:rPr>
        <w:t>13</w:t>
      </w:r>
      <w:r w:rsidRPr="00B55C0F">
        <w:rPr>
          <w:rFonts w:hint="eastAsia"/>
          <w:szCs w:val="24"/>
          <w:lang w:val="zh-CN" w:eastAsia="zh-CN"/>
        </w:rPr>
        <w:t>）</w:t>
      </w:r>
      <w:r w:rsidRPr="00B55C0F">
        <w:rPr>
          <w:szCs w:val="24"/>
          <w:lang w:val="zh-CN" w:eastAsia="zh-CN"/>
        </w:rPr>
        <w:t>中的</w:t>
      </w:r>
      <w:r w:rsidRPr="00B55C0F">
        <w:rPr>
          <w:szCs w:val="24"/>
          <w:lang w:val="zh-CN" w:eastAsia="zh-CN"/>
        </w:rPr>
        <w:t>0.15</w:t>
      </w:r>
      <w:r w:rsidRPr="00B55C0F">
        <w:rPr>
          <w:szCs w:val="24"/>
          <w:lang w:val="zh-CN" w:eastAsia="zh-CN"/>
        </w:rPr>
        <w:t>取舍是为了防止</w:t>
      </w:r>
      <w:r w:rsidRPr="00B55C0F">
        <w:rPr>
          <w:szCs w:val="24"/>
          <w:lang w:val="zh-CN"/>
        </w:rPr>
        <w:sym w:font="Symbol" w:char="F072"/>
      </w:r>
      <w:r w:rsidRPr="00B55C0F">
        <w:rPr>
          <w:i/>
          <w:iCs/>
          <w:szCs w:val="24"/>
          <w:vertAlign w:val="subscript"/>
          <w:lang w:val="zh-CN" w:eastAsia="zh-CN"/>
        </w:rPr>
        <w:t>s</w:t>
      </w:r>
      <w:r w:rsidRPr="00B55C0F">
        <w:rPr>
          <w:szCs w:val="24"/>
          <w:lang w:val="zh-CN" w:eastAsia="zh-CN"/>
        </w:rPr>
        <w:t>变得太小（指数项通常低估十分粗糙的表面散射</w:t>
      </w:r>
      <w:r w:rsidRPr="00B55C0F">
        <w:rPr>
          <w:szCs w:val="24"/>
          <w:lang w:eastAsia="zh-CN"/>
        </w:rPr>
        <w:t>）</w:t>
      </w:r>
      <w:r w:rsidRPr="00B55C0F">
        <w:rPr>
          <w:szCs w:val="24"/>
          <w:lang w:val="zh-CN" w:eastAsia="zh-CN"/>
        </w:rPr>
        <w:t>。</w:t>
      </w:r>
    </w:p>
    <w:p w:rsidR="00FD4AAC" w:rsidRPr="00B55C0F" w:rsidRDefault="00FD4AAC" w:rsidP="00FD4AAC">
      <w:pPr>
        <w:tabs>
          <w:tab w:val="clear" w:pos="794"/>
          <w:tab w:val="left" w:pos="462"/>
        </w:tabs>
        <w:ind w:firstLineChars="200" w:firstLine="480"/>
        <w:rPr>
          <w:szCs w:val="24"/>
          <w:lang w:val="zh-CN" w:eastAsia="zh-CN"/>
        </w:rPr>
      </w:pPr>
      <w:r w:rsidRPr="00B55C0F">
        <w:rPr>
          <w:rFonts w:hint="eastAsia"/>
          <w:szCs w:val="24"/>
          <w:lang w:val="zh-CN" w:eastAsia="zh-CN"/>
        </w:rPr>
        <w:t>公式</w:t>
      </w:r>
      <w:r w:rsidRPr="00B55C0F">
        <w:rPr>
          <w:szCs w:val="24"/>
          <w:lang w:val="zh-CN" w:eastAsia="zh-CN"/>
        </w:rPr>
        <w:t>（</w:t>
      </w:r>
      <w:r w:rsidRPr="00B55C0F">
        <w:rPr>
          <w:szCs w:val="24"/>
          <w:lang w:val="zh-CN" w:eastAsia="zh-CN"/>
        </w:rPr>
        <w:t>13</w:t>
      </w:r>
      <w:r w:rsidRPr="00B55C0F">
        <w:rPr>
          <w:szCs w:val="24"/>
          <w:lang w:val="zh-CN" w:eastAsia="zh-CN"/>
        </w:rPr>
        <w:t>）中镜面反射系数的计算十分复杂。菲涅耳系数取决于角度、电常数和</w:t>
      </w:r>
      <w:r w:rsidRPr="00B55C0F">
        <w:rPr>
          <w:iCs/>
          <w:szCs w:val="24"/>
          <w:lang w:val="zh-CN" w:eastAsia="zh-CN"/>
        </w:rPr>
        <w:t>极化</w:t>
      </w:r>
      <w:r w:rsidRPr="00B55C0F">
        <w:rPr>
          <w:szCs w:val="24"/>
          <w:lang w:val="zh-CN" w:eastAsia="zh-CN"/>
        </w:rPr>
        <w:t>。</w:t>
      </w:r>
      <w:r w:rsidRPr="00B55C0F">
        <w:rPr>
          <w:szCs w:val="24"/>
          <w:lang w:eastAsia="zh-CN"/>
        </w:rPr>
        <w:t>极化的相关性意味着通常需要计算平行和垂直的两个</w:t>
      </w:r>
      <w:r w:rsidRPr="00B55C0F">
        <w:rPr>
          <w:szCs w:val="24"/>
          <w:lang w:val="zh-CN" w:eastAsia="zh-CN"/>
        </w:rPr>
        <w:t>菲涅耳反射系数，</w:t>
      </w:r>
      <w:r w:rsidRPr="00B55C0F">
        <w:rPr>
          <w:rFonts w:hint="eastAsia"/>
          <w:szCs w:val="24"/>
          <w:lang w:val="zh-CN" w:eastAsia="zh-CN"/>
        </w:rPr>
        <w:t>并且</w:t>
      </w:r>
      <w:r w:rsidRPr="00B55C0F">
        <w:rPr>
          <w:szCs w:val="24"/>
          <w:lang w:val="zh-CN" w:eastAsia="zh-CN"/>
        </w:rPr>
        <w:t>在计算接收机处的信号时，射线路径几何关系需要考虑极化旋转。</w:t>
      </w:r>
    </w:p>
    <w:p w:rsidR="00FD4AAC" w:rsidRDefault="00FD4AAC" w:rsidP="00FD4AAC">
      <w:pPr>
        <w:tabs>
          <w:tab w:val="clear" w:pos="794"/>
          <w:tab w:val="left" w:pos="462"/>
        </w:tabs>
        <w:ind w:firstLineChars="200" w:firstLine="480"/>
        <w:rPr>
          <w:szCs w:val="24"/>
          <w:lang w:eastAsia="zh-CN"/>
        </w:rPr>
      </w:pPr>
      <w:r w:rsidRPr="00B55C0F">
        <w:rPr>
          <w:szCs w:val="24"/>
          <w:lang w:val="zh-CN" w:eastAsia="zh-CN"/>
        </w:rPr>
        <w:t>鉴于模型的经验主义特征，如果建模仅仅涉及信号功率（并可以忽略相位），那么可以只基于平行的</w:t>
      </w:r>
      <w:r w:rsidRPr="00B55C0F">
        <w:rPr>
          <w:szCs w:val="24"/>
          <w:lang w:eastAsia="zh-CN"/>
        </w:rPr>
        <w:t>菲涅耳系数，在</w:t>
      </w:r>
      <w:r w:rsidRPr="00B55C0F">
        <w:rPr>
          <w:rFonts w:hint="eastAsia"/>
          <w:szCs w:val="24"/>
          <w:lang w:eastAsia="zh-CN"/>
        </w:rPr>
        <w:t>计算</w:t>
      </w:r>
      <w:r w:rsidRPr="00B55C0F">
        <w:rPr>
          <w:szCs w:val="24"/>
          <w:lang w:eastAsia="zh-CN"/>
        </w:rPr>
        <w:t>所有镜面反射过程中</w:t>
      </w:r>
      <w:r w:rsidRPr="00B55C0F">
        <w:rPr>
          <w:rFonts w:hint="eastAsia"/>
          <w:szCs w:val="24"/>
          <w:lang w:eastAsia="zh-CN"/>
        </w:rPr>
        <w:t>做</w:t>
      </w:r>
      <w:r w:rsidRPr="00B55C0F">
        <w:rPr>
          <w:szCs w:val="24"/>
          <w:lang w:eastAsia="zh-CN"/>
        </w:rPr>
        <w:t>简化。当电矢量</w:t>
      </w:r>
      <w:r w:rsidRPr="00B55C0F">
        <w:rPr>
          <w:rFonts w:hint="eastAsia"/>
          <w:szCs w:val="24"/>
          <w:lang w:eastAsia="zh-CN"/>
        </w:rPr>
        <w:t>位于</w:t>
      </w:r>
      <w:r w:rsidRPr="00B55C0F">
        <w:rPr>
          <w:szCs w:val="24"/>
          <w:lang w:eastAsia="zh-CN"/>
        </w:rPr>
        <w:t>入射和反射射线</w:t>
      </w:r>
      <w:r w:rsidRPr="00B55C0F">
        <w:rPr>
          <w:rFonts w:hint="eastAsia"/>
          <w:szCs w:val="24"/>
          <w:lang w:eastAsia="zh-CN"/>
        </w:rPr>
        <w:t>（</w:t>
      </w:r>
      <w:r w:rsidRPr="00B55C0F">
        <w:rPr>
          <w:szCs w:val="24"/>
          <w:lang w:eastAsia="zh-CN"/>
        </w:rPr>
        <w:t>在图</w:t>
      </w:r>
      <w:r>
        <w:rPr>
          <w:rFonts w:hint="eastAsia"/>
          <w:szCs w:val="24"/>
          <w:lang w:eastAsia="zh-CN"/>
        </w:rPr>
        <w:t>3</w:t>
      </w:r>
      <w:r w:rsidRPr="00B55C0F">
        <w:rPr>
          <w:szCs w:val="24"/>
          <w:lang w:eastAsia="zh-CN"/>
        </w:rPr>
        <w:t>中用蓝色或上方的曲线</w:t>
      </w:r>
      <w:r w:rsidRPr="00B55C0F">
        <w:rPr>
          <w:rFonts w:hint="eastAsia"/>
          <w:szCs w:val="24"/>
          <w:lang w:eastAsia="zh-CN"/>
        </w:rPr>
        <w:t>来</w:t>
      </w:r>
      <w:r w:rsidRPr="00B55C0F">
        <w:rPr>
          <w:szCs w:val="24"/>
          <w:lang w:eastAsia="zh-CN"/>
        </w:rPr>
        <w:t>表示</w:t>
      </w:r>
      <w:r w:rsidRPr="00B55C0F">
        <w:rPr>
          <w:rFonts w:hint="eastAsia"/>
          <w:szCs w:val="24"/>
          <w:lang w:eastAsia="zh-CN"/>
        </w:rPr>
        <w:t>）</w:t>
      </w:r>
      <w:r w:rsidRPr="00B55C0F">
        <w:rPr>
          <w:szCs w:val="24"/>
          <w:lang w:eastAsia="zh-CN"/>
        </w:rPr>
        <w:t>的平面时，</w:t>
      </w:r>
      <w:r w:rsidRPr="00B55C0F">
        <w:rPr>
          <w:rFonts w:hint="eastAsia"/>
          <w:szCs w:val="24"/>
          <w:lang w:eastAsia="zh-CN"/>
        </w:rPr>
        <w:t>数值</w:t>
      </w:r>
      <w:r w:rsidRPr="00B55C0F">
        <w:rPr>
          <w:szCs w:val="24"/>
          <w:lang w:eastAsia="zh-CN"/>
        </w:rPr>
        <w:t>上系数的大小总大于电矢量</w:t>
      </w:r>
      <w:r w:rsidRPr="00B55C0F">
        <w:rPr>
          <w:rFonts w:hint="eastAsia"/>
          <w:szCs w:val="24"/>
          <w:lang w:eastAsia="zh-CN"/>
        </w:rPr>
        <w:t>为</w:t>
      </w:r>
      <w:r w:rsidRPr="00B55C0F">
        <w:rPr>
          <w:szCs w:val="24"/>
          <w:lang w:eastAsia="zh-CN"/>
        </w:rPr>
        <w:t>平面</w:t>
      </w:r>
      <w:r w:rsidRPr="00B55C0F">
        <w:rPr>
          <w:rFonts w:hint="eastAsia"/>
          <w:szCs w:val="24"/>
          <w:lang w:eastAsia="zh-CN"/>
        </w:rPr>
        <w:t>的法线（</w:t>
      </w:r>
      <w:r w:rsidRPr="00B55C0F">
        <w:rPr>
          <w:szCs w:val="24"/>
          <w:lang w:eastAsia="zh-CN"/>
        </w:rPr>
        <w:t>在图</w:t>
      </w:r>
      <w:r>
        <w:rPr>
          <w:rFonts w:hint="eastAsia"/>
          <w:szCs w:val="24"/>
          <w:lang w:eastAsia="zh-CN"/>
        </w:rPr>
        <w:t>3</w:t>
      </w:r>
      <w:r w:rsidRPr="00B55C0F">
        <w:rPr>
          <w:szCs w:val="24"/>
          <w:lang w:eastAsia="zh-CN"/>
        </w:rPr>
        <w:t>中用红色或下方的曲线</w:t>
      </w:r>
      <w:r w:rsidRPr="00B55C0F">
        <w:rPr>
          <w:rFonts w:hint="eastAsia"/>
          <w:szCs w:val="24"/>
          <w:lang w:eastAsia="zh-CN"/>
        </w:rPr>
        <w:t>来</w:t>
      </w:r>
      <w:r w:rsidRPr="00B55C0F">
        <w:rPr>
          <w:szCs w:val="24"/>
          <w:lang w:eastAsia="zh-CN"/>
        </w:rPr>
        <w:t>表示</w:t>
      </w:r>
      <w:r w:rsidRPr="00B55C0F">
        <w:rPr>
          <w:rFonts w:hint="eastAsia"/>
          <w:szCs w:val="24"/>
          <w:lang w:eastAsia="zh-CN"/>
        </w:rPr>
        <w:t>）</w:t>
      </w:r>
      <w:r w:rsidRPr="00B55C0F">
        <w:rPr>
          <w:szCs w:val="24"/>
          <w:lang w:eastAsia="zh-CN"/>
        </w:rPr>
        <w:t>时的系数。在</w:t>
      </w:r>
      <w:r w:rsidRPr="00B55C0F">
        <w:rPr>
          <w:rFonts w:hint="eastAsia"/>
          <w:szCs w:val="24"/>
          <w:lang w:eastAsia="zh-CN"/>
        </w:rPr>
        <w:t>三</w:t>
      </w:r>
      <w:r w:rsidRPr="00B55C0F">
        <w:rPr>
          <w:szCs w:val="24"/>
          <w:lang w:eastAsia="zh-CN"/>
        </w:rPr>
        <w:t>维数据库中，</w:t>
      </w:r>
      <w:r w:rsidRPr="00B55C0F">
        <w:rPr>
          <w:rFonts w:hint="eastAsia"/>
          <w:szCs w:val="24"/>
          <w:lang w:eastAsia="zh-CN"/>
        </w:rPr>
        <w:t>一般会</w:t>
      </w:r>
      <w:r w:rsidRPr="00B55C0F">
        <w:rPr>
          <w:szCs w:val="24"/>
          <w:lang w:eastAsia="zh-CN"/>
        </w:rPr>
        <w:t>存在两个极化部分的</w:t>
      </w:r>
      <w:r w:rsidRPr="00B55C0F">
        <w:rPr>
          <w:rFonts w:hint="eastAsia"/>
          <w:szCs w:val="24"/>
          <w:lang w:eastAsia="zh-CN"/>
        </w:rPr>
        <w:t>混合</w:t>
      </w:r>
      <w:r w:rsidRPr="00B55C0F">
        <w:rPr>
          <w:szCs w:val="24"/>
          <w:lang w:eastAsia="zh-CN"/>
        </w:rPr>
        <w:t>，</w:t>
      </w:r>
      <w:r w:rsidRPr="00B55C0F">
        <w:rPr>
          <w:rFonts w:hint="eastAsia"/>
          <w:szCs w:val="24"/>
          <w:lang w:eastAsia="zh-CN"/>
        </w:rPr>
        <w:t>并且</w:t>
      </w:r>
      <w:r w:rsidRPr="00B55C0F">
        <w:rPr>
          <w:szCs w:val="24"/>
          <w:lang w:eastAsia="zh-CN"/>
        </w:rPr>
        <w:t>平行部分往往掩盖了在垂直部分中的</w:t>
      </w:r>
      <w:r w:rsidRPr="00B55C0F">
        <w:rPr>
          <w:rFonts w:hint="eastAsia"/>
          <w:szCs w:val="24"/>
          <w:lang w:eastAsia="zh-CN"/>
        </w:rPr>
        <w:t>“空”</w:t>
      </w:r>
      <w:r w:rsidRPr="00B55C0F">
        <w:rPr>
          <w:szCs w:val="24"/>
          <w:lang w:eastAsia="zh-CN"/>
        </w:rPr>
        <w:t>。</w:t>
      </w:r>
    </w:p>
    <w:p w:rsidR="00FD4AAC" w:rsidRPr="00B55C0F" w:rsidRDefault="00FD4AAC" w:rsidP="00FD4AAC">
      <w:pPr>
        <w:pStyle w:val="FigureNo"/>
        <w:rPr>
          <w:lang w:eastAsia="zh-CN"/>
        </w:rPr>
      </w:pPr>
      <w:bookmarkStart w:id="10" w:name="_Ref102792030"/>
      <w:r w:rsidRPr="00B55C0F">
        <w:rPr>
          <w:noProof/>
          <w:lang w:eastAsia="zh-CN"/>
        </w:rPr>
        <w:t>图</w:t>
      </w:r>
      <w:r>
        <w:rPr>
          <w:rFonts w:hint="eastAsia"/>
          <w:noProof/>
          <w:lang w:eastAsia="zh-CN"/>
        </w:rPr>
        <w:t xml:space="preserve"> 3</w:t>
      </w:r>
    </w:p>
    <w:p w:rsidR="00FD4AAC" w:rsidRPr="00B55C0F" w:rsidRDefault="00FD4AAC" w:rsidP="00FD4AAC">
      <w:pPr>
        <w:pStyle w:val="FigureTitle0"/>
        <w:ind w:firstLine="0"/>
      </w:pPr>
      <w:r w:rsidRPr="00B55C0F">
        <w:t>平行（蓝）和垂直（红）</w:t>
      </w:r>
      <w:r w:rsidRPr="00B55C0F">
        <w:rPr>
          <w:lang w:val="zh-CN"/>
        </w:rPr>
        <w:t>菲涅耳反射</w:t>
      </w:r>
      <w:r w:rsidRPr="00B55C0F">
        <w:rPr>
          <w:i/>
          <w:iCs/>
        </w:rPr>
        <w:t>R</w:t>
      </w:r>
      <w:r w:rsidRPr="00B55C0F">
        <w:rPr>
          <w:i/>
          <w:iCs/>
          <w:vertAlign w:val="subscript"/>
        </w:rPr>
        <w:t>F</w:t>
      </w:r>
      <w:r w:rsidRPr="00B55C0F">
        <w:t>系数大小是角度的</w:t>
      </w:r>
      <w:r>
        <w:rPr>
          <w:rFonts w:hint="eastAsia"/>
        </w:rPr>
        <w:br/>
      </w:r>
      <w:r w:rsidRPr="00B55C0F">
        <w:t>一个函数（</w:t>
      </w:r>
      <w:r w:rsidRPr="00B55C0F">
        <w:t>3.5 GHz</w:t>
      </w:r>
      <w:r w:rsidRPr="00B55C0F">
        <w:t>，中等干燥表面）</w:t>
      </w:r>
    </w:p>
    <w:p w:rsidR="00FD4AAC" w:rsidRDefault="00F26EB3" w:rsidP="00FD4AAC">
      <w:pPr>
        <w:pStyle w:val="Figure"/>
      </w:pPr>
      <w:r>
        <w:rPr>
          <w:rFonts w:eastAsia="Times New Roman"/>
          <w:sz w:val="24"/>
          <w:lang w:val="fr-CH"/>
        </w:rPr>
        <w:object w:dxaOrig="6459" w:dyaOrig="3918">
          <v:shape id="_x0000_i1044" type="#_x0000_t75" style="width:322.5pt;height:169.5pt" o:ole="">
            <v:imagedata r:id="rId52" o:title="" cropbottom="8644f"/>
          </v:shape>
          <o:OLEObject Type="Embed" ProgID="CorelDRAW.Graphic.14" ShapeID="_x0000_i1044" DrawAspect="Content" ObjectID="_1437452048" r:id="rId53"/>
        </w:object>
      </w:r>
    </w:p>
    <w:bookmarkEnd w:id="10"/>
    <w:p w:rsidR="00FD4AAC" w:rsidRPr="00000D10" w:rsidRDefault="00FD4AAC" w:rsidP="00FD4AAC">
      <w:pPr>
        <w:pStyle w:val="Headingb"/>
        <w:rPr>
          <w:lang w:eastAsia="zh-CN"/>
        </w:rPr>
      </w:pPr>
      <w:r w:rsidRPr="00000D10">
        <w:rPr>
          <w:lang w:eastAsia="zh-CN"/>
        </w:rPr>
        <w:t>计算</w:t>
      </w:r>
      <w:r w:rsidRPr="00404E55">
        <w:sym w:font="Symbol" w:char="F072"/>
      </w:r>
      <w:r w:rsidRPr="00404E55">
        <w:rPr>
          <w:i/>
          <w:iCs/>
          <w:vertAlign w:val="subscript"/>
          <w:lang w:eastAsia="zh-CN"/>
        </w:rPr>
        <w:t>trans</w:t>
      </w:r>
    </w:p>
    <w:p w:rsidR="00FD4AAC" w:rsidRPr="002C5184" w:rsidRDefault="00FD4AAC" w:rsidP="002F138C">
      <w:pPr>
        <w:tabs>
          <w:tab w:val="clear" w:pos="794"/>
          <w:tab w:val="left" w:pos="462"/>
        </w:tabs>
        <w:ind w:firstLineChars="200" w:firstLine="480"/>
        <w:rPr>
          <w:szCs w:val="24"/>
          <w:lang w:eastAsia="zh-CN"/>
        </w:rPr>
      </w:pPr>
      <w:r w:rsidRPr="002C5184">
        <w:rPr>
          <w:szCs w:val="24"/>
        </w:rPr>
        <w:sym w:font="Symbol" w:char="F072"/>
      </w:r>
      <w:r w:rsidRPr="002C5184">
        <w:rPr>
          <w:i/>
          <w:iCs/>
          <w:szCs w:val="24"/>
          <w:vertAlign w:val="subscript"/>
          <w:lang w:val="zh-CN" w:eastAsia="zh-CN"/>
        </w:rPr>
        <w:t>trans</w:t>
      </w:r>
      <w:r w:rsidRPr="002C5184">
        <w:rPr>
          <w:szCs w:val="24"/>
          <w:lang w:val="zh-CN" w:eastAsia="zh-CN"/>
        </w:rPr>
        <w:t>是穿越墙体发射的</w:t>
      </w:r>
      <w:r w:rsidRPr="002C5184">
        <w:rPr>
          <w:rFonts w:hint="eastAsia"/>
          <w:szCs w:val="24"/>
          <w:lang w:val="zh-CN" w:eastAsia="zh-CN"/>
        </w:rPr>
        <w:t>那部分</w:t>
      </w:r>
      <w:r w:rsidRPr="002C5184">
        <w:rPr>
          <w:szCs w:val="24"/>
          <w:lang w:val="zh-CN" w:eastAsia="zh-CN"/>
        </w:rPr>
        <w:t>入射功率。在此应用中，假设</w:t>
      </w:r>
      <w:r w:rsidRPr="002C5184">
        <w:rPr>
          <w:szCs w:val="24"/>
          <w:lang w:val="zh-CN"/>
        </w:rPr>
        <w:sym w:font="Symbol" w:char="F072"/>
      </w:r>
      <w:r w:rsidRPr="002C5184">
        <w:rPr>
          <w:i/>
          <w:iCs/>
          <w:szCs w:val="24"/>
          <w:vertAlign w:val="subscript"/>
          <w:lang w:val="zh-CN" w:eastAsia="zh-CN"/>
        </w:rPr>
        <w:t>trans</w:t>
      </w:r>
      <w:r w:rsidRPr="002C5184">
        <w:rPr>
          <w:szCs w:val="24"/>
          <w:lang w:val="zh-CN" w:eastAsia="zh-CN"/>
        </w:rPr>
        <w:t>的值是</w:t>
      </w:r>
      <w:r w:rsidRPr="002C5184">
        <w:rPr>
          <w:rFonts w:hint="eastAsia"/>
          <w:szCs w:val="24"/>
          <w:lang w:val="zh-CN" w:eastAsia="zh-CN"/>
        </w:rPr>
        <w:t>与</w:t>
      </w:r>
      <w:r w:rsidRPr="002C5184">
        <w:rPr>
          <w:szCs w:val="24"/>
          <w:lang w:val="zh-CN" w:eastAsia="zh-CN"/>
        </w:rPr>
        <w:t>发射角无关的常数，</w:t>
      </w:r>
      <w:r w:rsidRPr="002C5184">
        <w:rPr>
          <w:rFonts w:hint="eastAsia"/>
          <w:szCs w:val="24"/>
          <w:lang w:val="zh-CN" w:eastAsia="zh-CN"/>
        </w:rPr>
        <w:t>它</w:t>
      </w:r>
      <w:r w:rsidRPr="002C5184">
        <w:rPr>
          <w:szCs w:val="24"/>
          <w:lang w:val="zh-CN" w:eastAsia="zh-CN"/>
        </w:rPr>
        <w:t>与小平面相关，</w:t>
      </w:r>
      <w:r w:rsidRPr="002C5184">
        <w:rPr>
          <w:rFonts w:hint="eastAsia"/>
          <w:szCs w:val="24"/>
          <w:lang w:val="zh-CN" w:eastAsia="zh-CN"/>
        </w:rPr>
        <w:t>并且</w:t>
      </w:r>
      <w:r w:rsidRPr="002C5184">
        <w:rPr>
          <w:szCs w:val="24"/>
          <w:lang w:val="zh-CN" w:eastAsia="zh-CN"/>
        </w:rPr>
        <w:t>小平面在射线穿越它时不会改变射线的角度。</w:t>
      </w:r>
    </w:p>
    <w:p w:rsidR="00FD4AAC" w:rsidRDefault="00FD4AAC" w:rsidP="00FD4AAC">
      <w:pPr>
        <w:pStyle w:val="Headingb"/>
        <w:rPr>
          <w:lang w:eastAsia="zh-CN"/>
        </w:rPr>
      </w:pPr>
      <w:r>
        <w:rPr>
          <w:lang w:eastAsia="zh-CN"/>
        </w:rPr>
        <w:t>注意事项：</w:t>
      </w:r>
    </w:p>
    <w:p w:rsidR="00FD4AAC" w:rsidRDefault="00FD4AAC" w:rsidP="00FD4AAC">
      <w:pPr>
        <w:pStyle w:val="enumlev1"/>
        <w:rPr>
          <w:lang w:eastAsia="zh-CN"/>
        </w:rPr>
      </w:pPr>
      <w:r>
        <w:rPr>
          <w:lang w:eastAsia="zh-CN"/>
        </w:rPr>
        <w:t>1</w:t>
      </w:r>
      <w:r>
        <w:rPr>
          <w:rFonts w:hint="eastAsia"/>
          <w:lang w:eastAsia="zh-CN"/>
        </w:rPr>
        <w:tab/>
      </w:r>
      <w:r>
        <w:rPr>
          <w:lang w:val="zh-CN" w:eastAsia="zh-CN"/>
        </w:rPr>
        <w:t>粗糙表面散射损耗由</w:t>
      </w:r>
      <w:r>
        <w:rPr>
          <w:rFonts w:hint="eastAsia"/>
          <w:lang w:val="zh-CN" w:eastAsia="zh-CN"/>
        </w:rPr>
        <w:t>公式</w:t>
      </w:r>
      <w:r>
        <w:rPr>
          <w:lang w:val="zh-CN" w:eastAsia="zh-CN"/>
        </w:rPr>
        <w:t>（</w:t>
      </w:r>
      <w:r>
        <w:rPr>
          <w:lang w:val="zh-CN" w:eastAsia="zh-CN"/>
        </w:rPr>
        <w:t>10</w:t>
      </w:r>
      <w:r>
        <w:rPr>
          <w:lang w:val="zh-CN" w:eastAsia="zh-CN"/>
        </w:rPr>
        <w:t>）用非镜面功率</w:t>
      </w:r>
      <w:r>
        <w:rPr>
          <w:rFonts w:hint="eastAsia"/>
          <w:lang w:val="zh-CN" w:eastAsia="zh-CN"/>
        </w:rPr>
        <w:t>部分</w:t>
      </w:r>
      <w:r>
        <w:rPr>
          <w:lang w:val="zh-CN" w:eastAsia="zh-CN"/>
        </w:rPr>
        <w:t>提供，非镜面功率</w:t>
      </w:r>
      <w:r>
        <w:rPr>
          <w:rFonts w:hint="eastAsia"/>
          <w:lang w:val="zh-CN" w:eastAsia="zh-CN"/>
        </w:rPr>
        <w:t>部分</w:t>
      </w:r>
      <w:r>
        <w:rPr>
          <w:lang w:val="zh-CN" w:eastAsia="zh-CN"/>
        </w:rPr>
        <w:t>通过</w:t>
      </w:r>
      <w:r>
        <w:rPr>
          <w:rFonts w:hint="eastAsia"/>
          <w:lang w:val="zh-CN" w:eastAsia="zh-CN"/>
        </w:rPr>
        <w:t>公式（</w:t>
      </w:r>
      <w:r>
        <w:rPr>
          <w:lang w:val="zh-CN" w:eastAsia="zh-CN"/>
        </w:rPr>
        <w:t>11</w:t>
      </w:r>
      <w:r>
        <w:rPr>
          <w:rFonts w:hint="eastAsia"/>
          <w:lang w:val="zh-CN" w:eastAsia="zh-CN"/>
        </w:rPr>
        <w:t>）</w:t>
      </w:r>
      <w:r>
        <w:rPr>
          <w:lang w:val="zh-CN" w:eastAsia="zh-CN"/>
        </w:rPr>
        <w:t>、</w:t>
      </w:r>
      <w:r>
        <w:rPr>
          <w:rFonts w:hint="eastAsia"/>
          <w:lang w:val="zh-CN" w:eastAsia="zh-CN"/>
        </w:rPr>
        <w:t>公式（</w:t>
      </w:r>
      <w:r>
        <w:rPr>
          <w:lang w:val="zh-CN" w:eastAsia="zh-CN"/>
        </w:rPr>
        <w:t>13</w:t>
      </w:r>
      <w:r>
        <w:rPr>
          <w:rFonts w:hint="eastAsia"/>
          <w:lang w:val="zh-CN" w:eastAsia="zh-CN"/>
        </w:rPr>
        <w:t>）</w:t>
      </w:r>
      <w:r>
        <w:rPr>
          <w:lang w:val="zh-CN" w:eastAsia="zh-CN"/>
        </w:rPr>
        <w:t>和</w:t>
      </w:r>
      <w:r>
        <w:rPr>
          <w:rFonts w:hint="eastAsia"/>
          <w:lang w:val="zh-CN" w:eastAsia="zh-CN"/>
        </w:rPr>
        <w:t>公式（</w:t>
      </w:r>
      <w:r>
        <w:rPr>
          <w:lang w:val="zh-CN" w:eastAsia="zh-CN"/>
        </w:rPr>
        <w:t>14</w:t>
      </w:r>
      <w:r>
        <w:rPr>
          <w:rFonts w:hint="eastAsia"/>
          <w:lang w:val="zh-CN" w:eastAsia="zh-CN"/>
        </w:rPr>
        <w:t>）来</w:t>
      </w:r>
      <w:r>
        <w:rPr>
          <w:lang w:val="zh-CN" w:eastAsia="zh-CN"/>
        </w:rPr>
        <w:t>定义。</w:t>
      </w:r>
    </w:p>
    <w:p w:rsidR="000C2682" w:rsidRDefault="000C268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FD4AAC" w:rsidRDefault="00FD4AAC" w:rsidP="00FD4AAC">
      <w:pPr>
        <w:pStyle w:val="enumlev1"/>
        <w:rPr>
          <w:lang w:val="zh-CN" w:eastAsia="zh-CN"/>
        </w:rPr>
      </w:pPr>
      <w:r>
        <w:rPr>
          <w:lang w:eastAsia="zh-CN"/>
        </w:rPr>
        <w:lastRenderedPageBreak/>
        <w:t>2</w:t>
      </w:r>
      <w:r>
        <w:rPr>
          <w:lang w:eastAsia="zh-CN"/>
        </w:rPr>
        <w:tab/>
      </w:r>
      <w:r>
        <w:rPr>
          <w:i/>
          <w:iCs/>
          <w:lang w:eastAsia="zh-CN"/>
        </w:rPr>
        <w:t>L</w:t>
      </w:r>
      <w:r>
        <w:rPr>
          <w:i/>
          <w:iCs/>
          <w:vertAlign w:val="subscript"/>
          <w:lang w:eastAsia="zh-CN"/>
        </w:rPr>
        <w:t>scat</w:t>
      </w:r>
      <w:r>
        <w:rPr>
          <w:lang w:val="zh-CN" w:eastAsia="zh-CN"/>
        </w:rPr>
        <w:t>并不明确取决于</w:t>
      </w:r>
      <w:r>
        <w:rPr>
          <w:lang w:val="zh-CN"/>
        </w:rPr>
        <w:sym w:font="Symbol" w:char="F06C"/>
      </w:r>
      <w:r>
        <w:rPr>
          <w:lang w:eastAsia="zh-CN"/>
        </w:rPr>
        <w:t>，</w:t>
      </w:r>
      <w:r>
        <w:rPr>
          <w:lang w:val="zh-CN" w:eastAsia="zh-CN"/>
        </w:rPr>
        <w:t>唯一的频率相关性</w:t>
      </w:r>
      <w:r>
        <w:rPr>
          <w:rFonts w:hint="eastAsia"/>
          <w:lang w:val="zh-CN" w:eastAsia="zh-CN"/>
        </w:rPr>
        <w:t>通过</w:t>
      </w:r>
      <w:r>
        <w:rPr>
          <w:lang w:val="zh-CN"/>
        </w:rPr>
        <w:sym w:font="Symbol" w:char="F072"/>
      </w:r>
      <w:r>
        <w:rPr>
          <w:i/>
          <w:iCs/>
          <w:vertAlign w:val="subscript"/>
          <w:lang w:eastAsia="zh-CN"/>
        </w:rPr>
        <w:t>nonpec</w:t>
      </w:r>
      <w:r>
        <w:rPr>
          <w:rFonts w:hint="eastAsia"/>
          <w:iCs/>
          <w:lang w:val="zh-CN" w:eastAsia="zh-CN"/>
        </w:rPr>
        <w:t>来表示。</w:t>
      </w:r>
      <w:r>
        <w:rPr>
          <w:rFonts w:hint="eastAsia"/>
          <w:lang w:val="zh-CN" w:eastAsia="zh-CN"/>
        </w:rPr>
        <w:t>正如所</w:t>
      </w:r>
      <w:r>
        <w:rPr>
          <w:lang w:val="zh-CN" w:eastAsia="zh-CN"/>
        </w:rPr>
        <w:t>期望的</w:t>
      </w:r>
      <w:r>
        <w:rPr>
          <w:rFonts w:hint="eastAsia"/>
          <w:lang w:val="zh-CN" w:eastAsia="zh-CN"/>
        </w:rPr>
        <w:t xml:space="preserve"> </w:t>
      </w:r>
      <w:r>
        <w:rPr>
          <w:lang w:val="en-US" w:eastAsia="zh-CN"/>
        </w:rPr>
        <w:t>–</w:t>
      </w:r>
      <w:r>
        <w:rPr>
          <w:rFonts w:hint="eastAsia"/>
          <w:lang w:eastAsia="zh-CN"/>
        </w:rPr>
        <w:t xml:space="preserve"> </w:t>
      </w:r>
      <w:r>
        <w:rPr>
          <w:rFonts w:hint="eastAsia"/>
          <w:lang w:eastAsia="zh-CN"/>
        </w:rPr>
        <w:t>这是</w:t>
      </w:r>
      <w:r>
        <w:rPr>
          <w:rFonts w:hint="eastAsia"/>
          <w:lang w:val="zh-CN" w:eastAsia="zh-CN"/>
        </w:rPr>
        <w:t>标量</w:t>
      </w:r>
      <w:r>
        <w:rPr>
          <w:lang w:val="zh-CN" w:eastAsia="zh-CN"/>
        </w:rPr>
        <w:t>功率模型</w:t>
      </w:r>
      <w:r>
        <w:rPr>
          <w:lang w:eastAsia="zh-CN"/>
        </w:rPr>
        <w:t>，</w:t>
      </w:r>
      <w:r>
        <w:rPr>
          <w:rFonts w:hint="eastAsia"/>
          <w:lang w:eastAsia="zh-CN"/>
        </w:rPr>
        <w:t>朗伯</w:t>
      </w:r>
      <w:r>
        <w:rPr>
          <w:lang w:val="zh-CN" w:eastAsia="zh-CN"/>
        </w:rPr>
        <w:t>源模型与频率无关。</w:t>
      </w:r>
    </w:p>
    <w:p w:rsidR="00FD4AAC" w:rsidRDefault="00FD4AAC" w:rsidP="00FD4AAC">
      <w:pPr>
        <w:pStyle w:val="enumlev1"/>
        <w:rPr>
          <w:lang w:eastAsia="zh-CN"/>
        </w:rPr>
      </w:pPr>
      <w:r>
        <w:rPr>
          <w:lang w:eastAsia="zh-CN"/>
        </w:rPr>
        <w:t>3</w:t>
      </w:r>
      <w:r>
        <w:rPr>
          <w:lang w:eastAsia="zh-CN"/>
        </w:rPr>
        <w:tab/>
      </w:r>
      <w:r>
        <w:rPr>
          <w:lang w:val="zh-CN" w:eastAsia="zh-CN"/>
        </w:rPr>
        <w:t>准确表示相位和极化的模型将更为复杂，</w:t>
      </w:r>
      <w:r>
        <w:rPr>
          <w:rFonts w:hint="eastAsia"/>
          <w:lang w:val="zh-CN" w:eastAsia="zh-CN"/>
        </w:rPr>
        <w:t>并且</w:t>
      </w:r>
      <w:r>
        <w:rPr>
          <w:lang w:val="zh-CN" w:eastAsia="zh-CN"/>
        </w:rPr>
        <w:t>与非相干散射模型不兼容。更重要的是，它要求详细了解表面粗糙度的形成</w:t>
      </w:r>
      <w:r>
        <w:rPr>
          <w:rFonts w:hint="eastAsia"/>
          <w:lang w:val="zh-CN" w:eastAsia="zh-CN"/>
        </w:rPr>
        <w:t>情况</w:t>
      </w:r>
      <w:r>
        <w:rPr>
          <w:lang w:val="zh-CN" w:eastAsia="zh-CN"/>
        </w:rPr>
        <w:t>，而这一情况不可能获</w:t>
      </w:r>
      <w:r>
        <w:rPr>
          <w:rFonts w:hint="eastAsia"/>
          <w:lang w:val="zh-CN" w:eastAsia="zh-CN"/>
        </w:rPr>
        <w:t>知</w:t>
      </w:r>
      <w:r>
        <w:rPr>
          <w:lang w:val="zh-CN" w:eastAsia="zh-CN"/>
        </w:rPr>
        <w:t>。（对使用摄动法的</w:t>
      </w:r>
      <w:r>
        <w:rPr>
          <w:rFonts w:hint="eastAsia"/>
          <w:lang w:val="zh-CN" w:eastAsia="zh-CN"/>
        </w:rPr>
        <w:t>“</w:t>
      </w:r>
      <w:r>
        <w:rPr>
          <w:lang w:val="zh-CN" w:eastAsia="zh-CN"/>
        </w:rPr>
        <w:t>轻度</w:t>
      </w:r>
      <w:r>
        <w:rPr>
          <w:rFonts w:hint="eastAsia"/>
          <w:lang w:val="zh-CN" w:eastAsia="zh-CN"/>
        </w:rPr>
        <w:t>”</w:t>
      </w:r>
      <w:r>
        <w:rPr>
          <w:lang w:val="zh-CN" w:eastAsia="zh-CN"/>
        </w:rPr>
        <w:t>粗糙表面，存在这种可能性，但</w:t>
      </w:r>
      <w:r>
        <w:rPr>
          <w:rFonts w:hint="eastAsia"/>
          <w:lang w:val="zh-CN" w:eastAsia="zh-CN"/>
        </w:rPr>
        <w:t>这</w:t>
      </w:r>
      <w:r>
        <w:rPr>
          <w:lang w:val="zh-CN" w:eastAsia="zh-CN"/>
        </w:rPr>
        <w:t>种相干散射模型将在修改</w:t>
      </w:r>
      <w:r>
        <w:rPr>
          <w:rFonts w:hint="eastAsia"/>
          <w:lang w:val="zh-CN" w:eastAsia="zh-CN"/>
        </w:rPr>
        <w:t>后</w:t>
      </w:r>
      <w:r>
        <w:rPr>
          <w:lang w:val="zh-CN" w:eastAsia="zh-CN"/>
        </w:rPr>
        <w:t>的镜面反射模型框架</w:t>
      </w:r>
      <w:r>
        <w:rPr>
          <w:rFonts w:hint="eastAsia"/>
          <w:lang w:val="zh-CN" w:eastAsia="zh-CN"/>
        </w:rPr>
        <w:t>内</w:t>
      </w:r>
      <w:r>
        <w:rPr>
          <w:lang w:val="zh-CN" w:eastAsia="zh-CN"/>
        </w:rPr>
        <w:t>得以更好处理）。</w:t>
      </w:r>
    </w:p>
    <w:p w:rsidR="00FD4AAC" w:rsidRDefault="00FD4AAC" w:rsidP="00FD4AAC">
      <w:pPr>
        <w:pStyle w:val="enumlev1"/>
        <w:rPr>
          <w:lang w:eastAsia="zh-CN"/>
        </w:rPr>
      </w:pPr>
      <w:r>
        <w:rPr>
          <w:lang w:eastAsia="zh-CN"/>
        </w:rPr>
        <w:t>4</w:t>
      </w:r>
      <w:r>
        <w:rPr>
          <w:lang w:eastAsia="zh-CN"/>
        </w:rPr>
        <w:tab/>
      </w:r>
      <w:r w:rsidRPr="008F2D62">
        <w:rPr>
          <w:spacing w:val="-2"/>
          <w:lang w:val="zh-CN" w:eastAsia="zh-CN"/>
        </w:rPr>
        <w:t>第</w:t>
      </w:r>
      <w:r w:rsidRPr="008F2D62">
        <w:rPr>
          <w:spacing w:val="-2"/>
          <w:lang w:val="zh-CN" w:eastAsia="zh-CN"/>
        </w:rPr>
        <w:t>3</w:t>
      </w:r>
      <w:r w:rsidRPr="008F2D62">
        <w:rPr>
          <w:rFonts w:hint="eastAsia"/>
          <w:spacing w:val="-2"/>
          <w:lang w:val="zh-CN" w:eastAsia="zh-CN"/>
        </w:rPr>
        <w:t>点</w:t>
      </w:r>
      <w:r w:rsidRPr="008F2D62">
        <w:rPr>
          <w:spacing w:val="-2"/>
          <w:lang w:val="zh-CN" w:eastAsia="zh-CN"/>
        </w:rPr>
        <w:t>的结果是，</w:t>
      </w:r>
      <w:r w:rsidRPr="008F2D62">
        <w:rPr>
          <w:rFonts w:hint="eastAsia"/>
          <w:spacing w:val="-2"/>
          <w:lang w:val="zh-CN" w:eastAsia="zh-CN"/>
        </w:rPr>
        <w:t>该</w:t>
      </w:r>
      <w:r w:rsidRPr="008F2D62">
        <w:rPr>
          <w:spacing w:val="-2"/>
          <w:lang w:val="zh-CN" w:eastAsia="zh-CN"/>
        </w:rPr>
        <w:t>散射模型真正地</w:t>
      </w:r>
      <w:r w:rsidRPr="008F2D62">
        <w:rPr>
          <w:rFonts w:hint="eastAsia"/>
          <w:spacing w:val="-2"/>
          <w:lang w:val="zh-CN" w:eastAsia="zh-CN"/>
        </w:rPr>
        <w:t>只</w:t>
      </w:r>
      <w:r w:rsidRPr="008F2D62">
        <w:rPr>
          <w:spacing w:val="-2"/>
          <w:lang w:val="zh-CN" w:eastAsia="zh-CN"/>
        </w:rPr>
        <w:t>对</w:t>
      </w:r>
      <w:r w:rsidRPr="008F2D62">
        <w:rPr>
          <w:rFonts w:eastAsia="STKaiti"/>
          <w:iCs/>
          <w:spacing w:val="-2"/>
          <w:lang w:val="zh-CN" w:eastAsia="zh-CN"/>
        </w:rPr>
        <w:t>干扰</w:t>
      </w:r>
      <w:r w:rsidRPr="008F2D62">
        <w:rPr>
          <w:spacing w:val="-2"/>
          <w:lang w:val="zh-CN" w:eastAsia="zh-CN"/>
        </w:rPr>
        <w:t>建模是有</w:t>
      </w:r>
      <w:r w:rsidRPr="008F2D62">
        <w:rPr>
          <w:rFonts w:hint="eastAsia"/>
          <w:spacing w:val="-2"/>
          <w:lang w:val="zh-CN" w:eastAsia="zh-CN"/>
        </w:rPr>
        <w:t>用</w:t>
      </w:r>
      <w:r w:rsidRPr="008F2D62">
        <w:rPr>
          <w:spacing w:val="-2"/>
          <w:lang w:val="zh-CN" w:eastAsia="zh-CN"/>
        </w:rPr>
        <w:t>的，</w:t>
      </w:r>
      <w:r w:rsidRPr="008F2D62">
        <w:rPr>
          <w:rFonts w:hint="eastAsia"/>
          <w:spacing w:val="-2"/>
          <w:lang w:val="zh-CN" w:eastAsia="zh-CN"/>
        </w:rPr>
        <w:t>原因是，</w:t>
      </w:r>
      <w:r w:rsidRPr="008F2D62">
        <w:rPr>
          <w:spacing w:val="-2"/>
          <w:lang w:val="zh-CN" w:eastAsia="zh-CN"/>
        </w:rPr>
        <w:t>假定干扰功率非相干地增加。对</w:t>
      </w:r>
      <w:r w:rsidRPr="008F2D62">
        <w:rPr>
          <w:rFonts w:hint="eastAsia"/>
          <w:spacing w:val="-2"/>
          <w:lang w:val="zh-CN" w:eastAsia="zh-CN"/>
        </w:rPr>
        <w:t>所</w:t>
      </w:r>
      <w:r w:rsidRPr="008F2D62">
        <w:rPr>
          <w:spacing w:val="-2"/>
          <w:lang w:val="zh-CN" w:eastAsia="zh-CN"/>
        </w:rPr>
        <w:t>期望的信号，</w:t>
      </w:r>
      <w:r w:rsidRPr="008F2D62">
        <w:rPr>
          <w:rFonts w:hint="eastAsia"/>
          <w:spacing w:val="-2"/>
          <w:lang w:val="zh-CN" w:eastAsia="zh-CN"/>
        </w:rPr>
        <w:t>该</w:t>
      </w:r>
      <w:r w:rsidRPr="008F2D62">
        <w:rPr>
          <w:spacing w:val="-2"/>
          <w:lang w:val="zh-CN" w:eastAsia="zh-CN"/>
        </w:rPr>
        <w:t>结果</w:t>
      </w:r>
      <w:r w:rsidRPr="008F2D62">
        <w:rPr>
          <w:rFonts w:hint="eastAsia"/>
          <w:spacing w:val="-2"/>
          <w:lang w:val="zh-CN" w:eastAsia="zh-CN"/>
        </w:rPr>
        <w:t>可</w:t>
      </w:r>
      <w:r w:rsidRPr="008F2D62">
        <w:rPr>
          <w:spacing w:val="-2"/>
          <w:lang w:val="zh-CN" w:eastAsia="zh-CN"/>
        </w:rPr>
        <w:t>用于估计时延扩散。</w:t>
      </w:r>
      <w:r w:rsidRPr="008F2D62">
        <w:rPr>
          <w:spacing w:val="-2"/>
          <w:lang w:eastAsia="zh-CN"/>
        </w:rPr>
        <w:t>对</w:t>
      </w:r>
      <w:r w:rsidRPr="008F2D62">
        <w:rPr>
          <w:rFonts w:hint="eastAsia"/>
          <w:spacing w:val="-2"/>
          <w:lang w:val="zh-CN" w:eastAsia="zh-CN"/>
        </w:rPr>
        <w:t>得到总的信号</w:t>
      </w:r>
      <w:r w:rsidRPr="008F2D62">
        <w:rPr>
          <w:spacing w:val="-2"/>
          <w:lang w:val="zh-CN" w:eastAsia="zh-CN"/>
        </w:rPr>
        <w:t>功率</w:t>
      </w:r>
      <w:r w:rsidRPr="008F2D62">
        <w:rPr>
          <w:rFonts w:hint="eastAsia"/>
          <w:spacing w:val="-2"/>
          <w:lang w:val="zh-CN" w:eastAsia="zh-CN"/>
        </w:rPr>
        <w:t>所需</w:t>
      </w:r>
      <w:r w:rsidRPr="008F2D62">
        <w:rPr>
          <w:spacing w:val="-2"/>
          <w:lang w:val="zh-CN" w:eastAsia="zh-CN"/>
        </w:rPr>
        <w:t>的</w:t>
      </w:r>
      <w:r w:rsidRPr="008F2D62">
        <w:rPr>
          <w:rFonts w:hint="eastAsia"/>
          <w:spacing w:val="-2"/>
          <w:lang w:val="zh-CN" w:eastAsia="zh-CN"/>
        </w:rPr>
        <w:t>合计</w:t>
      </w:r>
      <w:r w:rsidRPr="008F2D62">
        <w:rPr>
          <w:spacing w:val="-2"/>
          <w:lang w:val="zh-CN" w:eastAsia="zh-CN"/>
        </w:rPr>
        <w:t>，</w:t>
      </w:r>
      <w:r w:rsidRPr="008F2D62">
        <w:rPr>
          <w:rFonts w:hint="eastAsia"/>
          <w:spacing w:val="-2"/>
          <w:lang w:val="zh-CN" w:eastAsia="zh-CN"/>
        </w:rPr>
        <w:t>需要考虑</w:t>
      </w:r>
      <w:r w:rsidRPr="008F2D62">
        <w:rPr>
          <w:spacing w:val="-2"/>
          <w:lang w:val="zh-CN" w:eastAsia="zh-CN"/>
        </w:rPr>
        <w:t>使用</w:t>
      </w:r>
      <w:r w:rsidRPr="008F2D62">
        <w:rPr>
          <w:rFonts w:hint="eastAsia"/>
          <w:spacing w:val="-2"/>
          <w:lang w:val="zh-CN" w:eastAsia="zh-CN"/>
        </w:rPr>
        <w:t>一个</w:t>
      </w:r>
      <w:r w:rsidRPr="008F2D62">
        <w:rPr>
          <w:spacing w:val="-2"/>
          <w:lang w:val="zh-CN" w:eastAsia="zh-CN"/>
        </w:rPr>
        <w:t>更为详尽的相位（或者大致相当的</w:t>
      </w:r>
      <w:r w:rsidRPr="008F2D62">
        <w:rPr>
          <w:rFonts w:hint="eastAsia"/>
          <w:spacing w:val="-2"/>
          <w:lang w:val="zh-CN" w:eastAsia="zh-CN"/>
        </w:rPr>
        <w:t>微分</w:t>
      </w:r>
      <w:r w:rsidRPr="008F2D62">
        <w:rPr>
          <w:spacing w:val="-2"/>
          <w:lang w:val="zh-CN" w:eastAsia="zh-CN"/>
        </w:rPr>
        <w:t>路径长度）。</w:t>
      </w:r>
    </w:p>
    <w:p w:rsidR="00FD4AAC" w:rsidRDefault="00FD4AAC" w:rsidP="00FD4AAC">
      <w:pPr>
        <w:pStyle w:val="enumlev1"/>
        <w:rPr>
          <w:spacing w:val="4"/>
          <w:lang w:eastAsia="zh-CN"/>
        </w:rPr>
      </w:pPr>
      <w:r>
        <w:rPr>
          <w:lang w:eastAsia="zh-CN"/>
        </w:rPr>
        <w:t>5</w:t>
      </w:r>
      <w:r>
        <w:rPr>
          <w:lang w:eastAsia="zh-CN"/>
        </w:rPr>
        <w:tab/>
      </w:r>
      <w:r>
        <w:rPr>
          <w:lang w:val="zh-CN" w:eastAsia="zh-CN"/>
        </w:rPr>
        <w:t>非镜面散射模型不满足</w:t>
      </w:r>
      <w:r>
        <w:rPr>
          <w:rFonts w:hint="eastAsia"/>
          <w:lang w:val="zh-CN" w:eastAsia="zh-CN"/>
        </w:rPr>
        <w:t>相互</w:t>
      </w:r>
      <w:r>
        <w:rPr>
          <w:lang w:val="zh-CN" w:eastAsia="zh-CN"/>
        </w:rPr>
        <w:t>性</w:t>
      </w:r>
      <w:r>
        <w:rPr>
          <w:rFonts w:hint="eastAsia"/>
          <w:lang w:val="zh-CN" w:eastAsia="zh-CN"/>
        </w:rPr>
        <w:t>要求</w:t>
      </w:r>
      <w:r>
        <w:rPr>
          <w:lang w:val="zh-CN" w:eastAsia="zh-CN"/>
        </w:rPr>
        <w:t>。实际上，它</w:t>
      </w:r>
      <w:r>
        <w:rPr>
          <w:rFonts w:eastAsia="STKaiti"/>
          <w:iCs/>
          <w:lang w:val="zh-CN" w:eastAsia="zh-CN"/>
        </w:rPr>
        <w:t>几乎</w:t>
      </w:r>
      <w:r>
        <w:rPr>
          <w:lang w:val="zh-CN" w:eastAsia="zh-CN"/>
        </w:rPr>
        <w:t>满足，但由于包含了不带相应</w:t>
      </w:r>
      <w:r w:rsidRPr="001C1AA0">
        <w:rPr>
          <w:position w:val="-14"/>
        </w:rPr>
        <w:object w:dxaOrig="580" w:dyaOrig="400">
          <v:shape id="_x0000_i1045" type="#_x0000_t75" style="width:29.25pt;height:19.5pt" o:ole="" fillcolor="window">
            <v:imagedata r:id="rId26" o:title=""/>
          </v:shape>
          <o:OLEObject Type="Embed" ProgID="Equation.3" ShapeID="_x0000_i1045" DrawAspect="Content" ObjectID="_1437452049" r:id="rId54"/>
        </w:object>
      </w:r>
      <w:r>
        <w:rPr>
          <w:lang w:val="zh-CN" w:eastAsia="zh-CN"/>
        </w:rPr>
        <w:t>项的</w:t>
      </w:r>
      <w:r w:rsidRPr="00F14487">
        <w:rPr>
          <w:position w:val="-18"/>
        </w:rPr>
        <w:object w:dxaOrig="499" w:dyaOrig="480">
          <v:shape id="_x0000_i1046" type="#_x0000_t75" style="width:25.5pt;height:24.75pt" o:ole="" fillcolor="window">
            <v:imagedata r:id="rId55" o:title=""/>
          </v:shape>
          <o:OLEObject Type="Embed" ProgID="Equation.3" ShapeID="_x0000_i1046" DrawAspect="Content" ObjectID="_1437452050" r:id="rId56"/>
        </w:object>
      </w:r>
      <w:r>
        <w:rPr>
          <w:spacing w:val="4"/>
          <w:lang w:val="zh-CN" w:eastAsia="zh-CN"/>
        </w:rPr>
        <w:t>项</w:t>
      </w:r>
      <w:r>
        <w:rPr>
          <w:spacing w:val="2"/>
          <w:lang w:val="zh-CN" w:eastAsia="zh-CN"/>
        </w:rPr>
        <w:t>，</w:t>
      </w:r>
      <w:r>
        <w:rPr>
          <w:rFonts w:hint="eastAsia"/>
          <w:spacing w:val="2"/>
          <w:lang w:val="zh-CN" w:eastAsia="zh-CN"/>
        </w:rPr>
        <w:t>而</w:t>
      </w:r>
      <w:r>
        <w:rPr>
          <w:spacing w:val="2"/>
          <w:lang w:val="zh-CN" w:eastAsia="zh-CN"/>
        </w:rPr>
        <w:t>破坏了这种对称</w:t>
      </w:r>
      <w:r>
        <w:rPr>
          <w:rFonts w:hint="eastAsia"/>
          <w:spacing w:val="2"/>
          <w:lang w:val="zh-CN" w:eastAsia="zh-CN"/>
        </w:rPr>
        <w:t>性</w:t>
      </w:r>
      <w:r>
        <w:rPr>
          <w:spacing w:val="2"/>
          <w:lang w:val="zh-CN" w:eastAsia="zh-CN"/>
        </w:rPr>
        <w:t>。通过选择一种散射源模型，而不是选择</w:t>
      </w:r>
      <w:r>
        <w:rPr>
          <w:rFonts w:hint="eastAsia"/>
          <w:spacing w:val="2"/>
          <w:lang w:val="zh-CN" w:eastAsia="zh-CN"/>
        </w:rPr>
        <w:t>朗伯</w:t>
      </w:r>
      <w:r>
        <w:rPr>
          <w:spacing w:val="2"/>
          <w:lang w:val="zh-CN" w:eastAsia="zh-CN"/>
        </w:rPr>
        <w:t>模型，可能</w:t>
      </w:r>
      <w:r>
        <w:rPr>
          <w:rFonts w:hint="eastAsia"/>
          <w:spacing w:val="2"/>
          <w:lang w:val="zh-CN" w:eastAsia="zh-CN"/>
        </w:rPr>
        <w:t>可以</w:t>
      </w:r>
      <w:r>
        <w:rPr>
          <w:spacing w:val="2"/>
          <w:lang w:val="zh-CN" w:eastAsia="zh-CN"/>
        </w:rPr>
        <w:t>修复</w:t>
      </w:r>
      <w:r>
        <w:rPr>
          <w:rFonts w:hint="eastAsia"/>
          <w:spacing w:val="2"/>
          <w:lang w:val="zh-CN" w:eastAsia="zh-CN"/>
        </w:rPr>
        <w:t>它</w:t>
      </w:r>
      <w:r>
        <w:rPr>
          <w:spacing w:val="2"/>
          <w:lang w:val="zh-CN" w:eastAsia="zh-CN"/>
        </w:rPr>
        <w:t>。</w:t>
      </w:r>
      <w:r>
        <w:rPr>
          <w:rFonts w:hint="eastAsia"/>
          <w:spacing w:val="2"/>
          <w:lang w:val="zh-CN" w:eastAsia="zh-CN"/>
        </w:rPr>
        <w:t>不过</w:t>
      </w:r>
      <w:r>
        <w:rPr>
          <w:spacing w:val="2"/>
          <w:lang w:val="zh-CN" w:eastAsia="zh-CN"/>
        </w:rPr>
        <w:t>，在任何情况下，</w:t>
      </w:r>
      <w:r>
        <w:rPr>
          <w:rFonts w:hint="eastAsia"/>
          <w:spacing w:val="2"/>
          <w:lang w:val="zh-CN" w:eastAsia="zh-CN"/>
        </w:rPr>
        <w:t>该</w:t>
      </w:r>
      <w:r>
        <w:rPr>
          <w:spacing w:val="2"/>
          <w:lang w:val="zh-CN" w:eastAsia="zh-CN"/>
        </w:rPr>
        <w:t>模型都是半经验主义的，</w:t>
      </w:r>
      <w:r>
        <w:rPr>
          <w:rFonts w:hint="eastAsia"/>
          <w:spacing w:val="2"/>
          <w:lang w:val="zh-CN" w:eastAsia="zh-CN"/>
        </w:rPr>
        <w:t>并且利用所做</w:t>
      </w:r>
      <w:r>
        <w:rPr>
          <w:spacing w:val="2"/>
          <w:lang w:val="zh-CN" w:eastAsia="zh-CN"/>
        </w:rPr>
        <w:t>简单的假设</w:t>
      </w:r>
      <w:r>
        <w:rPr>
          <w:rFonts w:hint="eastAsia"/>
          <w:spacing w:val="2"/>
          <w:lang w:val="zh-CN" w:eastAsia="zh-CN"/>
        </w:rPr>
        <w:t>无望实现</w:t>
      </w:r>
      <w:r>
        <w:rPr>
          <w:spacing w:val="2"/>
          <w:lang w:val="zh-CN" w:eastAsia="zh-CN"/>
        </w:rPr>
        <w:t>相互性。</w:t>
      </w:r>
    </w:p>
    <w:p w:rsidR="009E60E0" w:rsidRDefault="009E60E0" w:rsidP="009E60E0">
      <w:pPr>
        <w:pStyle w:val="Heading3"/>
        <w:spacing w:after="24"/>
        <w:rPr>
          <w:lang w:eastAsia="zh-CN"/>
        </w:rPr>
      </w:pPr>
      <w:r>
        <w:rPr>
          <w:lang w:eastAsia="zh-CN"/>
        </w:rPr>
        <w:t>2.1.3</w:t>
      </w:r>
      <w:r>
        <w:rPr>
          <w:lang w:eastAsia="zh-CN"/>
        </w:rPr>
        <w:tab/>
      </w:r>
      <w:r>
        <w:rPr>
          <w:lang w:eastAsia="zh-CN"/>
        </w:rPr>
        <w:t>穿透建筑物的发射</w:t>
      </w:r>
    </w:p>
    <w:p w:rsidR="009E60E0" w:rsidRPr="002C5184" w:rsidRDefault="009E60E0" w:rsidP="009E60E0">
      <w:pPr>
        <w:spacing w:line="340" w:lineRule="exact"/>
        <w:ind w:firstLineChars="200" w:firstLine="480"/>
        <w:rPr>
          <w:lang w:eastAsia="zh-CN"/>
        </w:rPr>
      </w:pPr>
      <w:r w:rsidRPr="002C5184">
        <w:rPr>
          <w:szCs w:val="24"/>
          <w:lang w:val="zh-CN" w:eastAsia="zh-CN"/>
        </w:rPr>
        <w:t>在</w:t>
      </w:r>
      <w:r w:rsidRPr="002C5184">
        <w:rPr>
          <w:szCs w:val="24"/>
          <w:lang w:val="zh-CN" w:eastAsia="zh-CN"/>
        </w:rPr>
        <w:t>ITU</w:t>
      </w:r>
      <w:r w:rsidRPr="002C5184">
        <w:rPr>
          <w:szCs w:val="24"/>
          <w:lang w:val="zh-CN" w:eastAsia="zh-CN"/>
        </w:rPr>
        <w:noBreakHyphen/>
        <w:t>R</w:t>
      </w:r>
      <w:r w:rsidRPr="002C5184">
        <w:rPr>
          <w:rFonts w:hint="eastAsia"/>
          <w:szCs w:val="24"/>
          <w:lang w:val="zh-CN" w:eastAsia="zh-CN"/>
        </w:rPr>
        <w:t xml:space="preserve"> </w:t>
      </w:r>
      <w:r w:rsidRPr="002C5184">
        <w:rPr>
          <w:szCs w:val="24"/>
          <w:lang w:val="zh-CN" w:eastAsia="zh-CN"/>
        </w:rPr>
        <w:t>P.1411</w:t>
      </w:r>
      <w:r w:rsidRPr="002C5184">
        <w:rPr>
          <w:szCs w:val="24"/>
          <w:lang w:val="zh-CN" w:eastAsia="zh-CN"/>
        </w:rPr>
        <w:t>建议书中报告的测量方法以及</w:t>
      </w:r>
      <w:r w:rsidRPr="002C5184">
        <w:rPr>
          <w:rFonts w:hint="eastAsia"/>
          <w:szCs w:val="24"/>
          <w:lang w:val="zh-CN" w:eastAsia="zh-CN"/>
        </w:rPr>
        <w:t>（</w:t>
      </w:r>
      <w:r w:rsidRPr="002C5184">
        <w:rPr>
          <w:szCs w:val="24"/>
          <w:lang w:val="zh-CN" w:eastAsia="zh-CN"/>
        </w:rPr>
        <w:t>报告的测量方法参考）表明，当建筑物周围或之上的衍射损耗很大时，从频率范围的低端穿越建筑物的信号，</w:t>
      </w:r>
      <w:r w:rsidRPr="002C5184">
        <w:rPr>
          <w:rFonts w:hint="eastAsia"/>
          <w:szCs w:val="24"/>
          <w:lang w:val="zh-CN" w:eastAsia="zh-CN"/>
        </w:rPr>
        <w:t>可以</w:t>
      </w:r>
      <w:r w:rsidRPr="002C5184">
        <w:rPr>
          <w:szCs w:val="24"/>
          <w:lang w:val="zh-CN" w:eastAsia="zh-CN"/>
        </w:rPr>
        <w:t>成为重要的传播机制（</w:t>
      </w:r>
      <w:r w:rsidRPr="002C5184">
        <w:rPr>
          <w:szCs w:val="24"/>
          <w:lang w:val="zh-CN" w:eastAsia="zh-CN"/>
        </w:rPr>
        <w:t>20-40</w:t>
      </w:r>
      <w:r w:rsidRPr="002C5184">
        <w:rPr>
          <w:rFonts w:hint="eastAsia"/>
          <w:szCs w:val="24"/>
          <w:lang w:val="zh-CN" w:eastAsia="zh-CN"/>
        </w:rPr>
        <w:t xml:space="preserve"> dB</w:t>
      </w:r>
      <w:r w:rsidRPr="002C5184">
        <w:rPr>
          <w:szCs w:val="24"/>
          <w:lang w:val="zh-CN" w:eastAsia="zh-CN"/>
        </w:rPr>
        <w:t>的额外损耗）。对反射衰减系数同样如此，这些损耗将与建筑物材料、无线电频率以及建筑物内部结构（内墙）有关。</w:t>
      </w:r>
      <w:r w:rsidRPr="002C5184">
        <w:rPr>
          <w:szCs w:val="24"/>
          <w:lang w:eastAsia="zh-CN"/>
        </w:rPr>
        <w:t>这一</w:t>
      </w:r>
      <w:r w:rsidRPr="002C5184">
        <w:rPr>
          <w:szCs w:val="24"/>
          <w:lang w:val="zh-CN" w:eastAsia="zh-CN"/>
        </w:rPr>
        <w:t>损耗要么作为一系列墙体损耗进行建模（其中的大量数据是可用的），要么作为穿越建筑物的每米损耗。其中，不止一幢建筑物阻断了直接路径，最好是忽略这一机制，其后</w:t>
      </w:r>
      <w:r w:rsidRPr="002C5184">
        <w:rPr>
          <w:rFonts w:hint="eastAsia"/>
          <w:szCs w:val="24"/>
          <w:lang w:val="zh-CN" w:eastAsia="zh-CN"/>
        </w:rPr>
        <w:t>也</w:t>
      </w:r>
      <w:r w:rsidRPr="002C5184">
        <w:rPr>
          <w:szCs w:val="24"/>
          <w:lang w:val="zh-CN" w:eastAsia="zh-CN"/>
        </w:rPr>
        <w:t>应</w:t>
      </w:r>
      <w:r w:rsidRPr="002C5184">
        <w:rPr>
          <w:rFonts w:hint="eastAsia"/>
          <w:szCs w:val="24"/>
          <w:lang w:val="zh-CN" w:eastAsia="zh-CN"/>
        </w:rPr>
        <w:t>综合</w:t>
      </w:r>
      <w:r w:rsidRPr="002C5184">
        <w:rPr>
          <w:szCs w:val="24"/>
          <w:lang w:val="zh-CN" w:eastAsia="zh-CN"/>
        </w:rPr>
        <w:t>考虑衍射、反射和穿越建筑物</w:t>
      </w:r>
      <w:r w:rsidRPr="002C5184">
        <w:rPr>
          <w:rFonts w:hint="eastAsia"/>
          <w:szCs w:val="24"/>
          <w:lang w:val="zh-CN" w:eastAsia="zh-CN"/>
        </w:rPr>
        <w:t>的</w:t>
      </w:r>
      <w:r w:rsidRPr="002C5184">
        <w:rPr>
          <w:szCs w:val="24"/>
          <w:lang w:val="zh-CN" w:eastAsia="zh-CN"/>
        </w:rPr>
        <w:t>路径。</w:t>
      </w:r>
    </w:p>
    <w:p w:rsidR="009E60E0" w:rsidRPr="003F43C2" w:rsidRDefault="009E60E0" w:rsidP="009E60E0">
      <w:pPr>
        <w:pStyle w:val="Heading3"/>
        <w:spacing w:after="24"/>
        <w:rPr>
          <w:lang w:eastAsia="zh-CN"/>
        </w:rPr>
      </w:pPr>
      <w:r w:rsidRPr="003F43C2">
        <w:rPr>
          <w:lang w:eastAsia="zh-CN"/>
        </w:rPr>
        <w:t>2.1.4</w:t>
      </w:r>
      <w:r w:rsidRPr="003F43C2">
        <w:rPr>
          <w:lang w:eastAsia="zh-CN"/>
        </w:rPr>
        <w:tab/>
      </w:r>
      <w:r w:rsidRPr="003F43C2">
        <w:rPr>
          <w:rFonts w:hint="eastAsia"/>
          <w:lang w:eastAsia="zh-CN"/>
        </w:rPr>
        <w:t>统计模型</w:t>
      </w:r>
    </w:p>
    <w:p w:rsidR="009E60E0" w:rsidRDefault="009E60E0" w:rsidP="009E60E0">
      <w:pPr>
        <w:spacing w:line="340" w:lineRule="exact"/>
        <w:ind w:firstLineChars="200" w:firstLine="480"/>
        <w:rPr>
          <w:lang w:val="en-GB" w:eastAsia="zh-CN"/>
        </w:rPr>
      </w:pPr>
      <w:r>
        <w:rPr>
          <w:rFonts w:hint="eastAsia"/>
          <w:lang w:eastAsia="zh-CN"/>
        </w:rPr>
        <w:t>对于发射机（</w:t>
      </w:r>
      <w:r>
        <w:rPr>
          <w:rFonts w:hint="eastAsia"/>
          <w:lang w:eastAsia="zh-CN"/>
        </w:rPr>
        <w:t>Tx</w:t>
      </w:r>
      <w:r>
        <w:rPr>
          <w:rFonts w:hint="eastAsia"/>
          <w:lang w:eastAsia="zh-CN"/>
        </w:rPr>
        <w:t>）和接收机（</w:t>
      </w:r>
      <w:r>
        <w:rPr>
          <w:rFonts w:hint="eastAsia"/>
          <w:lang w:eastAsia="zh-CN"/>
        </w:rPr>
        <w:t>R</w:t>
      </w:r>
      <w:r>
        <w:rPr>
          <w:lang w:eastAsia="zh-CN"/>
        </w:rPr>
        <w:t>x</w:t>
      </w:r>
      <w:r>
        <w:rPr>
          <w:rFonts w:hint="eastAsia"/>
          <w:lang w:eastAsia="zh-CN"/>
        </w:rPr>
        <w:t>）位置已确定的情况，合成传播路径上每栋建筑物的高度低于发射机和接收机连线在越过该建筑物处高度的概率，就可以得到发射机与接收机之间存在视距（</w:t>
      </w:r>
      <w:r>
        <w:rPr>
          <w:rFonts w:hint="eastAsia"/>
          <w:lang w:eastAsia="zh-CN"/>
        </w:rPr>
        <w:t>L</w:t>
      </w:r>
      <w:r>
        <w:rPr>
          <w:lang w:eastAsia="zh-CN"/>
        </w:rPr>
        <w:t>o</w:t>
      </w:r>
      <w:r>
        <w:rPr>
          <w:rFonts w:hint="eastAsia"/>
          <w:lang w:eastAsia="zh-CN"/>
        </w:rPr>
        <w:t>S</w:t>
      </w:r>
      <w:r>
        <w:rPr>
          <w:rFonts w:hint="eastAsia"/>
          <w:lang w:eastAsia="zh-CN"/>
        </w:rPr>
        <w:t>）射线的概率。图</w:t>
      </w:r>
      <w:r>
        <w:rPr>
          <w:rFonts w:hint="eastAsia"/>
          <w:lang w:eastAsia="zh-CN"/>
        </w:rPr>
        <w:t>1</w:t>
      </w:r>
      <w:r>
        <w:rPr>
          <w:rFonts w:hint="eastAsia"/>
          <w:lang w:eastAsia="zh-CN"/>
        </w:rPr>
        <w:t>示出上述地理状况，并定义了公式（</w:t>
      </w:r>
      <w:r>
        <w:rPr>
          <w:rFonts w:hint="eastAsia"/>
          <w:lang w:eastAsia="zh-CN"/>
        </w:rPr>
        <w:t>1</w:t>
      </w:r>
      <w:r>
        <w:rPr>
          <w:rFonts w:hint="eastAsia"/>
          <w:lang w:eastAsia="zh-CN"/>
        </w:rPr>
        <w:t>）中的参数。该模型假设在感兴趣的地区内地面平坦，或者地面倾斜度为一个常数。射线在障碍物处的高度</w:t>
      </w:r>
      <w:r>
        <w:rPr>
          <w:i/>
          <w:iCs/>
          <w:lang w:eastAsia="zh-CN"/>
        </w:rPr>
        <w:t>h</w:t>
      </w:r>
      <w:r>
        <w:rPr>
          <w:i/>
          <w:iCs/>
          <w:szCs w:val="16"/>
          <w:vertAlign w:val="subscript"/>
          <w:lang w:eastAsia="zh-CN"/>
        </w:rPr>
        <w:t>los</w:t>
      </w:r>
      <w:r>
        <w:rPr>
          <w:rFonts w:hint="eastAsia"/>
          <w:lang w:eastAsia="zh-CN"/>
        </w:rPr>
        <w:t>由下列公式计算：</w:t>
      </w:r>
    </w:p>
    <w:p w:rsidR="006E5B76" w:rsidRPr="009D78E6" w:rsidRDefault="006E5B76" w:rsidP="006E5B76">
      <w:pPr>
        <w:pStyle w:val="Equation"/>
        <w:rPr>
          <w:lang w:val="en-US" w:eastAsia="zh-CN"/>
        </w:rPr>
      </w:pPr>
      <w:r w:rsidRPr="009D78E6">
        <w:rPr>
          <w:lang w:val="en-US" w:eastAsia="zh-CN"/>
        </w:rPr>
        <w:tab/>
      </w:r>
      <w:r w:rsidRPr="009D78E6">
        <w:rPr>
          <w:lang w:val="en-US" w:eastAsia="zh-CN"/>
        </w:rPr>
        <w:tab/>
      </w:r>
      <w:r w:rsidRPr="00F14487">
        <w:rPr>
          <w:position w:val="-30"/>
        </w:rPr>
        <w:object w:dxaOrig="2680" w:dyaOrig="680">
          <v:shape id="_x0000_i1047" type="#_x0000_t75" style="width:133.5pt;height:34.5pt" o:ole="">
            <v:imagedata r:id="rId57" o:title=""/>
          </v:shape>
          <o:OLEObject Type="Embed" ProgID="Equation.3" ShapeID="_x0000_i1047" DrawAspect="Content" ObjectID="_1437452051" r:id="rId58"/>
        </w:object>
      </w:r>
      <w:r w:rsidRPr="009D78E6">
        <w:rPr>
          <w:lang w:val="en-US" w:eastAsia="zh-CN"/>
        </w:rPr>
        <w:tab/>
        <w:t>(15)</w:t>
      </w:r>
    </w:p>
    <w:p w:rsidR="009E60E0" w:rsidRPr="002C5184" w:rsidRDefault="009E60E0" w:rsidP="009E60E0">
      <w:pPr>
        <w:rPr>
          <w:lang w:eastAsia="zh-CN"/>
        </w:rPr>
      </w:pPr>
      <w:r w:rsidRPr="002C5184">
        <w:rPr>
          <w:rFonts w:hint="eastAsia"/>
          <w:szCs w:val="24"/>
          <w:lang w:eastAsia="zh-CN"/>
        </w:rPr>
        <w:t>其中：</w:t>
      </w:r>
    </w:p>
    <w:p w:rsidR="009E60E0" w:rsidRPr="002C5184" w:rsidRDefault="009E60E0" w:rsidP="009E60E0">
      <w:pPr>
        <w:pStyle w:val="Equationlegend"/>
        <w:rPr>
          <w:lang w:eastAsia="zh-CN"/>
        </w:rPr>
      </w:pPr>
      <w:r>
        <w:rPr>
          <w:rFonts w:hint="eastAsia"/>
          <w:i/>
          <w:iCs/>
          <w:lang w:eastAsia="zh-CN"/>
        </w:rPr>
        <w:tab/>
      </w:r>
      <w:r w:rsidRPr="002C5184">
        <w:rPr>
          <w:i/>
          <w:iCs/>
          <w:lang w:eastAsia="zh-CN"/>
        </w:rPr>
        <w:t>h</w:t>
      </w:r>
      <w:r w:rsidRPr="002C5184">
        <w:rPr>
          <w:i/>
          <w:iCs/>
          <w:vertAlign w:val="subscript"/>
          <w:lang w:eastAsia="zh-CN"/>
        </w:rPr>
        <w:t>tx</w:t>
      </w:r>
      <w:r w:rsidRPr="002C5184">
        <w:rPr>
          <w:rFonts w:hint="eastAsia"/>
          <w:lang w:eastAsia="zh-CN"/>
        </w:rPr>
        <w:t>：</w:t>
      </w:r>
      <w:r>
        <w:rPr>
          <w:rFonts w:hint="eastAsia"/>
          <w:lang w:eastAsia="zh-CN"/>
        </w:rPr>
        <w:tab/>
      </w:r>
      <w:r w:rsidRPr="002C5184">
        <w:rPr>
          <w:rFonts w:hint="eastAsia"/>
          <w:lang w:eastAsia="zh-CN"/>
        </w:rPr>
        <w:t>发射机的离地高度</w:t>
      </w:r>
    </w:p>
    <w:p w:rsidR="009E60E0" w:rsidRPr="002C5184" w:rsidRDefault="009E60E0" w:rsidP="009E60E0">
      <w:pPr>
        <w:pStyle w:val="Equationlegend"/>
        <w:rPr>
          <w:i/>
          <w:iCs/>
          <w:lang w:eastAsia="zh-CN"/>
        </w:rPr>
      </w:pPr>
      <w:r>
        <w:rPr>
          <w:i/>
          <w:iCs/>
          <w:lang w:eastAsia="zh-CN"/>
        </w:rPr>
        <w:tab/>
      </w:r>
      <w:r w:rsidRPr="002C5184">
        <w:rPr>
          <w:i/>
          <w:iCs/>
          <w:lang w:eastAsia="zh-CN"/>
        </w:rPr>
        <w:t>h</w:t>
      </w:r>
      <w:r w:rsidRPr="002C5184">
        <w:rPr>
          <w:i/>
          <w:iCs/>
          <w:vertAlign w:val="subscript"/>
          <w:lang w:eastAsia="zh-CN"/>
        </w:rPr>
        <w:t>rx</w:t>
      </w:r>
      <w:r w:rsidRPr="002C5184">
        <w:rPr>
          <w:rFonts w:hint="eastAsia"/>
          <w:lang w:eastAsia="zh-CN"/>
        </w:rPr>
        <w:t>：</w:t>
      </w:r>
      <w:r>
        <w:rPr>
          <w:rFonts w:hint="eastAsia"/>
          <w:lang w:eastAsia="zh-CN"/>
        </w:rPr>
        <w:tab/>
      </w:r>
      <w:r w:rsidRPr="002C5184">
        <w:rPr>
          <w:rFonts w:hint="eastAsia"/>
          <w:lang w:eastAsia="zh-CN"/>
        </w:rPr>
        <w:t>距离</w:t>
      </w:r>
      <w:r w:rsidRPr="002C5184">
        <w:rPr>
          <w:i/>
          <w:iCs/>
          <w:lang w:eastAsia="zh-CN"/>
        </w:rPr>
        <w:t>r</w:t>
      </w:r>
      <w:r w:rsidRPr="002C5184">
        <w:rPr>
          <w:i/>
          <w:iCs/>
          <w:vertAlign w:val="subscript"/>
          <w:lang w:eastAsia="zh-CN"/>
        </w:rPr>
        <w:t>rx</w:t>
      </w:r>
      <w:r w:rsidRPr="002C5184">
        <w:rPr>
          <w:rFonts w:hint="eastAsia"/>
          <w:lang w:eastAsia="zh-CN"/>
        </w:rPr>
        <w:t>处的接收机的离地高度</w:t>
      </w:r>
    </w:p>
    <w:p w:rsidR="009E60E0" w:rsidRPr="00A22037" w:rsidRDefault="009E60E0" w:rsidP="009E60E0">
      <w:pPr>
        <w:pStyle w:val="Equationlegend"/>
        <w:rPr>
          <w:i/>
          <w:iCs/>
          <w:lang w:eastAsia="zh-CN"/>
        </w:rPr>
      </w:pPr>
      <w:r>
        <w:rPr>
          <w:i/>
          <w:iCs/>
          <w:lang w:eastAsia="zh-CN"/>
        </w:rPr>
        <w:tab/>
      </w:r>
      <w:r>
        <w:rPr>
          <w:i/>
          <w:lang w:eastAsia="zh-CN"/>
        </w:rPr>
        <w:t>r</w:t>
      </w:r>
      <w:r>
        <w:rPr>
          <w:i/>
          <w:iCs/>
          <w:vertAlign w:val="subscript"/>
          <w:lang w:eastAsia="zh-CN"/>
        </w:rPr>
        <w:t>LoS</w:t>
      </w:r>
      <w:r>
        <w:rPr>
          <w:rFonts w:ascii="Tms Rmn" w:hAnsi="Tms Rmn"/>
          <w:sz w:val="12"/>
          <w:lang w:eastAsia="zh-CN"/>
        </w:rPr>
        <w:t> </w:t>
      </w:r>
      <w:r>
        <w:rPr>
          <w:rFonts w:hint="eastAsia"/>
          <w:lang w:eastAsia="zh-CN"/>
        </w:rPr>
        <w:t>：</w:t>
      </w:r>
      <w:r>
        <w:rPr>
          <w:rFonts w:hint="eastAsia"/>
          <w:lang w:eastAsia="zh-CN"/>
        </w:rPr>
        <w:tab/>
      </w:r>
      <w:r w:rsidRPr="00A22037">
        <w:rPr>
          <w:rFonts w:hint="eastAsia"/>
          <w:lang w:eastAsia="zh-CN"/>
        </w:rPr>
        <w:t>发射机到障碍物的距离。</w:t>
      </w:r>
    </w:p>
    <w:p w:rsidR="009E60E0" w:rsidRPr="002C5184" w:rsidRDefault="009E60E0" w:rsidP="009E60E0">
      <w:pPr>
        <w:ind w:firstLineChars="200" w:firstLine="480"/>
        <w:rPr>
          <w:lang w:eastAsia="zh-CN"/>
        </w:rPr>
      </w:pPr>
      <w:r>
        <w:rPr>
          <w:lang w:eastAsia="zh-CN"/>
        </w:rPr>
        <w:br w:type="page"/>
      </w:r>
      <w:r w:rsidRPr="002C5184">
        <w:rPr>
          <w:rFonts w:hint="eastAsia"/>
          <w:lang w:eastAsia="zh-CN"/>
        </w:rPr>
        <w:lastRenderedPageBreak/>
        <w:t>假设从平均角度来看，所有建筑物均匀分布，可以估计得出两点之间建筑物的数量。存在的视距（</w:t>
      </w:r>
      <w:r w:rsidRPr="002C5184">
        <w:rPr>
          <w:rFonts w:hint="eastAsia"/>
          <w:lang w:eastAsia="zh-CN"/>
        </w:rPr>
        <w:t>LoS</w:t>
      </w:r>
      <w:r w:rsidRPr="002C5184">
        <w:rPr>
          <w:rFonts w:hint="eastAsia"/>
          <w:lang w:eastAsia="zh-CN"/>
        </w:rPr>
        <w:t>）射线的概率为：</w:t>
      </w:r>
    </w:p>
    <w:p w:rsidR="006E5B76" w:rsidRPr="009D78E6" w:rsidRDefault="006E5B76" w:rsidP="006E5B76">
      <w:pPr>
        <w:pStyle w:val="Equation"/>
        <w:rPr>
          <w:lang w:val="en-US" w:eastAsia="zh-CN"/>
        </w:rPr>
      </w:pPr>
      <w:r w:rsidRPr="009D78E6">
        <w:rPr>
          <w:lang w:val="en-US" w:eastAsia="zh-CN"/>
        </w:rPr>
        <w:tab/>
      </w:r>
      <w:r w:rsidRPr="009D78E6">
        <w:rPr>
          <w:lang w:val="en-US" w:eastAsia="zh-CN"/>
        </w:rPr>
        <w:tab/>
      </w:r>
      <w:r w:rsidR="009E60E0" w:rsidRPr="002C5184">
        <w:rPr>
          <w:position w:val="-30"/>
          <w:szCs w:val="24"/>
        </w:rPr>
        <w:object w:dxaOrig="3200" w:dyaOrig="680">
          <v:shape id="_x0000_i1048" type="#_x0000_t75" style="width:160.5pt;height:33.75pt" o:ole="">
            <v:imagedata r:id="rId59" o:title=""/>
          </v:shape>
          <o:OLEObject Type="Embed" ProgID="Equation.3" ShapeID="_x0000_i1048" DrawAspect="Content" ObjectID="_1437452052" r:id="rId60"/>
        </w:object>
      </w:r>
      <w:r w:rsidR="009E60E0" w:rsidRPr="002C5184">
        <w:rPr>
          <w:position w:val="-10"/>
          <w:szCs w:val="24"/>
        </w:rPr>
        <w:object w:dxaOrig="180" w:dyaOrig="320">
          <v:shape id="_x0000_i1049" type="#_x0000_t75" style="width:9pt;height:16.5pt" o:ole="">
            <v:imagedata r:id="rId61" o:title=""/>
          </v:shape>
          <o:OLEObject Type="Embed" ProgID="Equation.3" ShapeID="_x0000_i1049" DrawAspect="Content" ObjectID="_1437452053" r:id="rId62"/>
        </w:object>
      </w:r>
      <w:r w:rsidR="009E60E0" w:rsidRPr="002C5184">
        <w:rPr>
          <w:szCs w:val="24"/>
          <w:lang w:eastAsia="zh-CN"/>
        </w:rPr>
        <w:tab/>
      </w:r>
      <w:r w:rsidRPr="009D78E6">
        <w:rPr>
          <w:lang w:val="en-US" w:eastAsia="zh-CN"/>
        </w:rPr>
        <w:t>(16)</w:t>
      </w:r>
    </w:p>
    <w:p w:rsidR="00A0119E" w:rsidRPr="002C5184" w:rsidRDefault="00A0119E" w:rsidP="00A0119E">
      <w:pPr>
        <w:ind w:firstLineChars="200" w:firstLine="480"/>
        <w:rPr>
          <w:lang w:eastAsia="zh-CN"/>
        </w:rPr>
      </w:pPr>
      <w:r w:rsidRPr="002C5184">
        <w:rPr>
          <w:rFonts w:hint="eastAsia"/>
          <w:szCs w:val="24"/>
          <w:lang w:eastAsia="zh-CN"/>
        </w:rPr>
        <w:t>其中</w:t>
      </w:r>
      <w:r w:rsidRPr="002C5184">
        <w:rPr>
          <w:i/>
          <w:iCs/>
          <w:szCs w:val="24"/>
          <w:lang w:eastAsia="zh-CN"/>
        </w:rPr>
        <w:t>b</w:t>
      </w:r>
      <w:r w:rsidRPr="002C5184">
        <w:rPr>
          <w:i/>
          <w:iCs/>
          <w:szCs w:val="24"/>
          <w:vertAlign w:val="subscript"/>
          <w:lang w:eastAsia="zh-CN"/>
        </w:rPr>
        <w:t>r</w:t>
      </w:r>
      <w:r w:rsidRPr="002C5184">
        <w:rPr>
          <w:rFonts w:hint="eastAsia"/>
          <w:szCs w:val="24"/>
          <w:lang w:eastAsia="zh-CN"/>
        </w:rPr>
        <w:t>是被射线穿过的建筑物的数量。</w:t>
      </w:r>
    </w:p>
    <w:p w:rsidR="00A0119E" w:rsidRPr="002C5184" w:rsidRDefault="00A0119E" w:rsidP="00A0119E">
      <w:pPr>
        <w:ind w:firstLineChars="200" w:firstLine="480"/>
        <w:rPr>
          <w:lang w:eastAsia="zh-CN"/>
        </w:rPr>
      </w:pPr>
      <w:r w:rsidRPr="002C5184">
        <w:rPr>
          <w:rFonts w:hint="eastAsia"/>
          <w:lang w:eastAsia="zh-CN"/>
        </w:rPr>
        <w:t>对于这种简单模型来说，下列三个参数是必需的：</w:t>
      </w:r>
    </w:p>
    <w:p w:rsidR="00A0119E" w:rsidRPr="002C5184" w:rsidRDefault="00A0119E" w:rsidP="00A0119E">
      <w:pPr>
        <w:pStyle w:val="enumlev1"/>
        <w:rPr>
          <w:lang w:eastAsia="zh-CN"/>
        </w:rPr>
      </w:pPr>
      <w:r>
        <w:rPr>
          <w:lang w:val="en-US" w:eastAsia="zh-CN"/>
        </w:rPr>
        <w:t>–</w:t>
      </w:r>
      <w:r w:rsidRPr="002C5184">
        <w:rPr>
          <w:lang w:eastAsia="zh-CN"/>
        </w:rPr>
        <w:tab/>
      </w:r>
      <w:r w:rsidRPr="002C5184">
        <w:rPr>
          <w:rFonts w:hint="eastAsia"/>
        </w:rPr>
        <w:sym w:font="Symbol" w:char="F061"/>
      </w:r>
      <w:r w:rsidRPr="002C5184">
        <w:rPr>
          <w:rFonts w:hint="eastAsia"/>
          <w:lang w:eastAsia="zh-CN"/>
        </w:rPr>
        <w:t>：所有建筑物的占地面积与考虑的总占地面积之比（无量纲）；</w:t>
      </w:r>
    </w:p>
    <w:p w:rsidR="00A0119E" w:rsidRPr="002C5184" w:rsidRDefault="00A0119E" w:rsidP="00A0119E">
      <w:pPr>
        <w:pStyle w:val="enumlev1"/>
        <w:rPr>
          <w:lang w:eastAsia="zh-CN"/>
        </w:rPr>
      </w:pPr>
      <w:r>
        <w:rPr>
          <w:lang w:val="en-US" w:eastAsia="zh-CN"/>
        </w:rPr>
        <w:t>–</w:t>
      </w:r>
      <w:r w:rsidRPr="002C5184">
        <w:rPr>
          <w:lang w:eastAsia="zh-CN"/>
        </w:rPr>
        <w:tab/>
      </w:r>
      <w:r w:rsidRPr="002C5184">
        <w:rPr>
          <w:rFonts w:hint="eastAsia"/>
        </w:rPr>
        <w:sym w:font="Symbol" w:char="F062"/>
      </w:r>
      <w:r w:rsidRPr="002C5184">
        <w:rPr>
          <w:rFonts w:hint="eastAsia"/>
          <w:lang w:eastAsia="zh-CN"/>
        </w:rPr>
        <w:t>：单位面积内建筑物数量的平均值（栋</w:t>
      </w:r>
      <w:r w:rsidRPr="002C5184">
        <w:rPr>
          <w:lang w:val="en-US" w:eastAsia="zh-CN"/>
        </w:rPr>
        <w:t>/km</w:t>
      </w:r>
      <w:r w:rsidRPr="002C5184">
        <w:rPr>
          <w:rFonts w:hint="eastAsia"/>
          <w:vertAlign w:val="superscript"/>
          <w:lang w:val="en-US" w:eastAsia="zh-CN"/>
        </w:rPr>
        <w:t>2</w:t>
      </w:r>
      <w:r w:rsidRPr="002C5184">
        <w:rPr>
          <w:rFonts w:hint="eastAsia"/>
          <w:lang w:eastAsia="zh-CN"/>
        </w:rPr>
        <w:t>）；</w:t>
      </w:r>
    </w:p>
    <w:p w:rsidR="00A0119E" w:rsidRPr="002C5184" w:rsidRDefault="00A0119E" w:rsidP="00A0119E">
      <w:pPr>
        <w:pStyle w:val="enumlev1"/>
        <w:rPr>
          <w:lang w:eastAsia="zh-CN"/>
        </w:rPr>
      </w:pPr>
      <w:r>
        <w:rPr>
          <w:lang w:val="en-US" w:eastAsia="zh-CN"/>
        </w:rPr>
        <w:t>–</w:t>
      </w:r>
      <w:r w:rsidRPr="002C5184">
        <w:rPr>
          <w:lang w:eastAsia="zh-CN"/>
        </w:rPr>
        <w:tab/>
      </w:r>
      <w:r w:rsidRPr="002C5184">
        <w:rPr>
          <w:rFonts w:hint="eastAsia"/>
        </w:rPr>
        <w:sym w:font="Symbol" w:char="F067"/>
      </w:r>
      <w:r w:rsidRPr="002C5184">
        <w:rPr>
          <w:rFonts w:hint="eastAsia"/>
          <w:lang w:eastAsia="zh-CN"/>
        </w:rPr>
        <w:t>：决定建筑物高度分布的变量。</w:t>
      </w:r>
    </w:p>
    <w:p w:rsidR="00A0119E" w:rsidRDefault="00A0119E" w:rsidP="00A0119E">
      <w:pPr>
        <w:ind w:firstLineChars="200" w:firstLine="480"/>
        <w:rPr>
          <w:szCs w:val="24"/>
          <w:lang w:eastAsia="zh-CN"/>
        </w:rPr>
      </w:pPr>
      <w:r w:rsidRPr="002C5184">
        <w:rPr>
          <w:rFonts w:hint="eastAsia"/>
          <w:szCs w:val="24"/>
          <w:lang w:eastAsia="zh-CN"/>
        </w:rPr>
        <w:t>对于推荐采用的瑞利分布，变量</w:t>
      </w:r>
      <w:r w:rsidRPr="002C5184">
        <w:rPr>
          <w:rFonts w:ascii="SimSun" w:hAnsi="SimSun" w:hint="eastAsia"/>
          <w:szCs w:val="24"/>
        </w:rPr>
        <w:t>γ</w:t>
      </w:r>
      <w:r w:rsidRPr="002C5184">
        <w:rPr>
          <w:rFonts w:hint="eastAsia"/>
          <w:szCs w:val="24"/>
          <w:lang w:eastAsia="zh-CN"/>
        </w:rPr>
        <w:t>等于最可能的（模式）建筑物高度。图</w:t>
      </w:r>
      <w:r>
        <w:rPr>
          <w:rFonts w:hint="eastAsia"/>
          <w:szCs w:val="24"/>
          <w:lang w:eastAsia="zh-CN"/>
        </w:rPr>
        <w:t>4</w:t>
      </w:r>
      <w:r w:rsidRPr="002C5184">
        <w:rPr>
          <w:rFonts w:hint="eastAsia"/>
          <w:szCs w:val="24"/>
          <w:lang w:eastAsia="zh-CN"/>
        </w:rPr>
        <w:t>画出了需要区别</w:t>
      </w:r>
      <w:r w:rsidRPr="002C5184">
        <w:rPr>
          <w:rFonts w:hint="eastAsia"/>
          <w:szCs w:val="24"/>
        </w:rPr>
        <w:sym w:font="Symbol" w:char="F061"/>
      </w:r>
      <w:r w:rsidRPr="002C5184">
        <w:rPr>
          <w:rFonts w:hint="eastAsia"/>
          <w:szCs w:val="24"/>
          <w:lang w:eastAsia="zh-CN"/>
        </w:rPr>
        <w:t>和</w:t>
      </w:r>
      <w:r w:rsidRPr="002C5184">
        <w:rPr>
          <w:rFonts w:hint="eastAsia"/>
          <w:szCs w:val="24"/>
        </w:rPr>
        <w:sym w:font="Symbol" w:char="F062"/>
      </w:r>
      <w:r w:rsidRPr="002C5184">
        <w:rPr>
          <w:rFonts w:hint="eastAsia"/>
          <w:szCs w:val="24"/>
          <w:lang w:eastAsia="zh-CN"/>
        </w:rPr>
        <w:t>参数的原因。从图</w:t>
      </w:r>
      <w:r>
        <w:rPr>
          <w:rFonts w:hint="eastAsia"/>
          <w:szCs w:val="24"/>
          <w:lang w:eastAsia="zh-CN"/>
        </w:rPr>
        <w:t>4</w:t>
      </w:r>
      <w:r w:rsidRPr="002C5184">
        <w:rPr>
          <w:rFonts w:hint="eastAsia"/>
          <w:szCs w:val="24"/>
          <w:lang w:eastAsia="zh-CN"/>
        </w:rPr>
        <w:t>可以看出，图</w:t>
      </w:r>
      <w:r>
        <w:rPr>
          <w:rFonts w:hint="eastAsia"/>
          <w:szCs w:val="24"/>
          <w:lang w:eastAsia="zh-CN"/>
        </w:rPr>
        <w:t>4</w:t>
      </w:r>
      <w:r w:rsidRPr="002C5184">
        <w:rPr>
          <w:rFonts w:hint="eastAsia"/>
          <w:szCs w:val="24"/>
          <w:lang w:eastAsia="zh-CN"/>
        </w:rPr>
        <w:t>a</w:t>
      </w:r>
      <w:r>
        <w:rPr>
          <w:rFonts w:hint="eastAsia"/>
          <w:szCs w:val="24"/>
          <w:lang w:eastAsia="zh-CN"/>
        </w:rPr>
        <w:t>)</w:t>
      </w:r>
      <w:r w:rsidRPr="002C5184">
        <w:rPr>
          <w:rFonts w:hint="eastAsia"/>
          <w:szCs w:val="24"/>
          <w:lang w:eastAsia="zh-CN"/>
        </w:rPr>
        <w:t>与图</w:t>
      </w:r>
      <w:r>
        <w:rPr>
          <w:rFonts w:hint="eastAsia"/>
          <w:szCs w:val="24"/>
          <w:lang w:eastAsia="zh-CN"/>
        </w:rPr>
        <w:t>4</w:t>
      </w:r>
      <w:r w:rsidRPr="002C5184">
        <w:rPr>
          <w:rFonts w:hint="eastAsia"/>
          <w:szCs w:val="24"/>
          <w:lang w:eastAsia="zh-CN"/>
        </w:rPr>
        <w:t>b</w:t>
      </w:r>
      <w:r>
        <w:rPr>
          <w:rFonts w:hint="eastAsia"/>
          <w:szCs w:val="24"/>
          <w:lang w:eastAsia="zh-CN"/>
        </w:rPr>
        <w:t>)</w:t>
      </w:r>
      <w:r w:rsidRPr="002C5184">
        <w:rPr>
          <w:rFonts w:hint="eastAsia"/>
          <w:szCs w:val="24"/>
          <w:lang w:eastAsia="zh-CN"/>
        </w:rPr>
        <w:t>中的被占用土地面积相等，因而</w:t>
      </w:r>
      <w:r w:rsidRPr="002C5184">
        <w:rPr>
          <w:rFonts w:hint="eastAsia"/>
          <w:szCs w:val="24"/>
        </w:rPr>
        <w:sym w:font="Symbol" w:char="F061"/>
      </w:r>
      <w:r w:rsidRPr="002C5184">
        <w:rPr>
          <w:rFonts w:hint="eastAsia"/>
          <w:szCs w:val="24"/>
          <w:lang w:eastAsia="zh-CN"/>
        </w:rPr>
        <w:t>值相等；但图</w:t>
      </w:r>
      <w:r>
        <w:rPr>
          <w:rFonts w:hint="eastAsia"/>
          <w:szCs w:val="24"/>
          <w:lang w:eastAsia="zh-CN"/>
        </w:rPr>
        <w:t>4</w:t>
      </w:r>
      <w:r w:rsidRPr="002C5184">
        <w:rPr>
          <w:rFonts w:hint="eastAsia"/>
          <w:szCs w:val="24"/>
          <w:lang w:eastAsia="zh-CN"/>
        </w:rPr>
        <w:t>a</w:t>
      </w:r>
      <w:r>
        <w:rPr>
          <w:rFonts w:hint="eastAsia"/>
          <w:szCs w:val="24"/>
          <w:lang w:eastAsia="zh-CN"/>
        </w:rPr>
        <w:t>)</w:t>
      </w:r>
      <w:r w:rsidRPr="002C5184">
        <w:rPr>
          <w:rFonts w:hint="eastAsia"/>
          <w:szCs w:val="24"/>
          <w:lang w:eastAsia="zh-CN"/>
        </w:rPr>
        <w:t>中建筑物对射线的交互影响预期大于图</w:t>
      </w:r>
      <w:r>
        <w:rPr>
          <w:rFonts w:hint="eastAsia"/>
          <w:szCs w:val="24"/>
          <w:lang w:eastAsia="zh-CN"/>
        </w:rPr>
        <w:t>4</w:t>
      </w:r>
      <w:r w:rsidRPr="002C5184">
        <w:rPr>
          <w:rFonts w:hint="eastAsia"/>
          <w:szCs w:val="24"/>
          <w:lang w:eastAsia="zh-CN"/>
        </w:rPr>
        <w:t>b</w:t>
      </w:r>
      <w:r>
        <w:rPr>
          <w:rFonts w:hint="eastAsia"/>
          <w:szCs w:val="24"/>
          <w:lang w:eastAsia="zh-CN"/>
        </w:rPr>
        <w:t>)</w:t>
      </w:r>
      <w:r w:rsidRPr="002C5184">
        <w:rPr>
          <w:rFonts w:hint="eastAsia"/>
          <w:szCs w:val="24"/>
          <w:lang w:eastAsia="zh-CN"/>
        </w:rPr>
        <w:t>的情况。单独的</w:t>
      </w:r>
      <w:r w:rsidRPr="002C5184">
        <w:rPr>
          <w:rFonts w:hint="eastAsia"/>
          <w:szCs w:val="24"/>
        </w:rPr>
        <w:sym w:font="Symbol" w:char="F061"/>
      </w:r>
      <w:r w:rsidRPr="002C5184">
        <w:rPr>
          <w:szCs w:val="24"/>
          <w:lang w:eastAsia="zh-CN"/>
        </w:rPr>
        <w:t>变量无法区分图</w:t>
      </w:r>
      <w:r>
        <w:rPr>
          <w:rFonts w:hint="eastAsia"/>
          <w:szCs w:val="24"/>
          <w:lang w:eastAsia="zh-CN"/>
        </w:rPr>
        <w:t>4</w:t>
      </w:r>
      <w:r w:rsidRPr="002C5184">
        <w:rPr>
          <w:szCs w:val="24"/>
          <w:lang w:eastAsia="zh-CN"/>
        </w:rPr>
        <w:t>中的两种情况。如果图</w:t>
      </w:r>
      <w:r>
        <w:rPr>
          <w:rFonts w:hint="eastAsia"/>
          <w:szCs w:val="24"/>
          <w:lang w:eastAsia="zh-CN"/>
        </w:rPr>
        <w:t>4</w:t>
      </w:r>
      <w:r w:rsidRPr="002C5184">
        <w:rPr>
          <w:szCs w:val="24"/>
          <w:lang w:eastAsia="zh-CN"/>
        </w:rPr>
        <w:t>a</w:t>
      </w:r>
      <w:r>
        <w:rPr>
          <w:rFonts w:hint="eastAsia"/>
          <w:szCs w:val="24"/>
          <w:lang w:eastAsia="zh-CN"/>
        </w:rPr>
        <w:t>)</w:t>
      </w:r>
      <w:r w:rsidRPr="002C5184">
        <w:rPr>
          <w:rFonts w:hint="eastAsia"/>
          <w:szCs w:val="24"/>
          <w:lang w:eastAsia="zh-CN"/>
        </w:rPr>
        <w:t>与图</w:t>
      </w:r>
      <w:r>
        <w:rPr>
          <w:rFonts w:hint="eastAsia"/>
          <w:szCs w:val="24"/>
          <w:lang w:eastAsia="zh-CN"/>
        </w:rPr>
        <w:t>4</w:t>
      </w:r>
      <w:r w:rsidRPr="002C5184">
        <w:rPr>
          <w:rFonts w:hint="eastAsia"/>
          <w:szCs w:val="24"/>
          <w:lang w:eastAsia="zh-CN"/>
        </w:rPr>
        <w:t>b</w:t>
      </w:r>
      <w:r>
        <w:rPr>
          <w:rFonts w:hint="eastAsia"/>
          <w:szCs w:val="24"/>
          <w:lang w:eastAsia="zh-CN"/>
        </w:rPr>
        <w:t>)</w:t>
      </w:r>
      <w:r w:rsidRPr="002C5184">
        <w:rPr>
          <w:rFonts w:hint="eastAsia"/>
          <w:szCs w:val="24"/>
          <w:lang w:eastAsia="zh-CN"/>
        </w:rPr>
        <w:t>中建筑物高度近似，射线无障碍地穿过许多小建筑物的概率明显小于穿过一栋大型建筑物的概率。</w:t>
      </w:r>
    </w:p>
    <w:p w:rsidR="00A0119E" w:rsidRDefault="00A0119E" w:rsidP="00A0119E">
      <w:pPr>
        <w:jc w:val="center"/>
        <w:rPr>
          <w:lang w:val="fr-CH" w:eastAsia="zh-CN"/>
        </w:rPr>
      </w:pPr>
      <w:r>
        <w:object w:dxaOrig="6372" w:dyaOrig="4270">
          <v:shape id="_x0000_i1050" type="#_x0000_t75" style="width:318.75pt;height:213.75pt" o:ole="">
            <v:imagedata r:id="rId63" o:title=""/>
          </v:shape>
          <o:OLEObject Type="Embed" ProgID="CorelDraw.Graphic.12" ShapeID="_x0000_i1050" DrawAspect="Content" ObjectID="_1437452054" r:id="rId64"/>
        </w:object>
      </w:r>
    </w:p>
    <w:p w:rsidR="005B3E6B" w:rsidRPr="00E2701D" w:rsidRDefault="005B3E6B" w:rsidP="002F138C">
      <w:pPr>
        <w:ind w:firstLineChars="200" w:firstLine="480"/>
        <w:rPr>
          <w:lang w:eastAsia="zh-CN"/>
        </w:rPr>
      </w:pPr>
      <w:r w:rsidRPr="00E2701D">
        <w:rPr>
          <w:rFonts w:hint="eastAsia"/>
          <w:szCs w:val="24"/>
          <w:lang w:eastAsia="zh-CN"/>
        </w:rPr>
        <w:t>从郊区到超高层建筑区，</w:t>
      </w:r>
      <w:r w:rsidRPr="00E2701D">
        <w:rPr>
          <w:rFonts w:hint="eastAsia"/>
          <w:szCs w:val="24"/>
        </w:rPr>
        <w:sym w:font="Symbol" w:char="F061"/>
      </w:r>
      <w:r w:rsidRPr="00E2701D">
        <w:rPr>
          <w:szCs w:val="24"/>
          <w:lang w:eastAsia="zh-CN"/>
        </w:rPr>
        <w:t>的取值在</w:t>
      </w:r>
      <w:r w:rsidRPr="00E2701D">
        <w:rPr>
          <w:rFonts w:hint="eastAsia"/>
          <w:szCs w:val="24"/>
          <w:lang w:eastAsia="zh-CN"/>
        </w:rPr>
        <w:t>0</w:t>
      </w:r>
      <w:r w:rsidRPr="00E2701D">
        <w:rPr>
          <w:szCs w:val="24"/>
          <w:lang w:val="en-US" w:eastAsia="zh-CN"/>
        </w:rPr>
        <w:t>.1</w:t>
      </w:r>
      <w:r w:rsidRPr="00E2701D">
        <w:rPr>
          <w:szCs w:val="24"/>
          <w:lang w:eastAsia="zh-CN"/>
        </w:rPr>
        <w:t>至</w:t>
      </w:r>
      <w:r w:rsidRPr="00E2701D">
        <w:rPr>
          <w:szCs w:val="24"/>
          <w:lang w:eastAsia="zh-CN"/>
        </w:rPr>
        <w:t>0.8</w:t>
      </w:r>
      <w:r w:rsidRPr="00E2701D">
        <w:rPr>
          <w:szCs w:val="24"/>
          <w:lang w:eastAsia="zh-CN"/>
        </w:rPr>
        <w:t>之间波动，</w:t>
      </w:r>
      <w:r w:rsidRPr="00E2701D">
        <w:rPr>
          <w:rFonts w:hint="eastAsia"/>
          <w:szCs w:val="24"/>
        </w:rPr>
        <w:sym w:font="Symbol" w:char="F062"/>
      </w:r>
      <w:r w:rsidRPr="00E2701D">
        <w:rPr>
          <w:szCs w:val="24"/>
          <w:lang w:eastAsia="zh-CN"/>
        </w:rPr>
        <w:t>的取值在</w:t>
      </w:r>
      <w:r w:rsidRPr="00E2701D">
        <w:rPr>
          <w:szCs w:val="24"/>
          <w:lang w:eastAsia="zh-CN"/>
        </w:rPr>
        <w:t>750</w:t>
      </w:r>
      <w:r w:rsidRPr="00E2701D">
        <w:rPr>
          <w:szCs w:val="24"/>
          <w:lang w:eastAsia="zh-CN"/>
        </w:rPr>
        <w:t>至</w:t>
      </w:r>
      <w:r w:rsidRPr="00E2701D">
        <w:rPr>
          <w:szCs w:val="24"/>
          <w:lang w:eastAsia="zh-CN"/>
        </w:rPr>
        <w:t>100</w:t>
      </w:r>
      <w:r w:rsidRPr="00E2701D">
        <w:rPr>
          <w:szCs w:val="24"/>
          <w:lang w:eastAsia="zh-CN"/>
        </w:rPr>
        <w:t>之间波动。瑞利概率分布</w:t>
      </w:r>
      <w:r w:rsidRPr="00E2701D">
        <w:rPr>
          <w:i/>
          <w:iCs/>
          <w:szCs w:val="24"/>
          <w:lang w:eastAsia="zh-CN"/>
        </w:rPr>
        <w:t>P</w:t>
      </w:r>
      <w:r w:rsidRPr="00E2701D">
        <w:rPr>
          <w:szCs w:val="24"/>
          <w:lang w:eastAsia="zh-CN"/>
        </w:rPr>
        <w:t>(</w:t>
      </w:r>
      <w:r w:rsidRPr="00E2701D">
        <w:rPr>
          <w:i/>
          <w:iCs/>
          <w:szCs w:val="24"/>
          <w:lang w:eastAsia="zh-CN"/>
        </w:rPr>
        <w:t>h</w:t>
      </w:r>
      <w:r w:rsidRPr="00E2701D">
        <w:rPr>
          <w:szCs w:val="24"/>
          <w:lang w:eastAsia="zh-CN"/>
        </w:rPr>
        <w:t>)</w:t>
      </w:r>
      <w:r w:rsidRPr="00E2701D">
        <w:rPr>
          <w:szCs w:val="24"/>
          <w:lang w:eastAsia="zh-CN"/>
        </w:rPr>
        <w:t>中高度</w:t>
      </w:r>
      <w:r w:rsidRPr="00E2701D">
        <w:rPr>
          <w:rFonts w:hint="eastAsia"/>
          <w:i/>
          <w:iCs/>
          <w:szCs w:val="24"/>
          <w:lang w:val="en-US" w:eastAsia="zh-CN"/>
        </w:rPr>
        <w:t>h</w:t>
      </w:r>
      <w:r w:rsidRPr="00E2701D">
        <w:rPr>
          <w:szCs w:val="24"/>
          <w:lang w:eastAsia="zh-CN"/>
        </w:rPr>
        <w:t>定义了参数</w:t>
      </w:r>
      <w:r w:rsidRPr="00E2701D">
        <w:rPr>
          <w:szCs w:val="24"/>
        </w:rPr>
        <w:sym w:font="Symbol" w:char="F067"/>
      </w:r>
      <w:r w:rsidRPr="00E2701D">
        <w:rPr>
          <w:szCs w:val="24"/>
          <w:lang w:eastAsia="zh-CN"/>
        </w:rPr>
        <w:t>：</w:t>
      </w:r>
    </w:p>
    <w:p w:rsidR="006E5B76" w:rsidRPr="009D78E6" w:rsidRDefault="006E5B76" w:rsidP="006E5B76">
      <w:pPr>
        <w:pStyle w:val="Equation"/>
        <w:rPr>
          <w:lang w:val="en-US" w:eastAsia="zh-CN"/>
        </w:rPr>
      </w:pPr>
      <w:bookmarkStart w:id="11" w:name="_Toc440711154"/>
      <w:r w:rsidRPr="009D78E6">
        <w:rPr>
          <w:lang w:val="en-US" w:eastAsia="zh-CN"/>
        </w:rPr>
        <w:tab/>
      </w:r>
      <w:r w:rsidRPr="009D78E6">
        <w:rPr>
          <w:lang w:val="en-US" w:eastAsia="zh-CN"/>
        </w:rPr>
        <w:tab/>
      </w:r>
      <w:r w:rsidRPr="009D78E6">
        <w:rPr>
          <w:i/>
          <w:iCs/>
          <w:lang w:val="en-US" w:eastAsia="zh-CN"/>
        </w:rPr>
        <w:t>P</w:t>
      </w:r>
      <w:r w:rsidRPr="009D78E6">
        <w:rPr>
          <w:lang w:val="en-US" w:eastAsia="zh-CN"/>
        </w:rPr>
        <w:t>(</w:t>
      </w:r>
      <w:r w:rsidRPr="009D78E6">
        <w:rPr>
          <w:i/>
          <w:iCs/>
          <w:lang w:val="en-US" w:eastAsia="zh-CN"/>
        </w:rPr>
        <w:t>h</w:t>
      </w:r>
      <w:r w:rsidRPr="009D78E6">
        <w:rPr>
          <w:lang w:val="en-US" w:eastAsia="zh-CN"/>
        </w:rPr>
        <w:t xml:space="preserve">) </w:t>
      </w:r>
      <w:r>
        <w:rPr>
          <w:rFonts w:ascii="Symbol" w:hAnsi="Symbol"/>
          <w:lang w:eastAsia="zh-CN"/>
        </w:rPr>
        <w:t></w:t>
      </w:r>
      <w:r w:rsidRPr="009D78E6">
        <w:rPr>
          <w:lang w:val="en-US" w:eastAsia="zh-CN"/>
        </w:rPr>
        <w:t xml:space="preserve"> </w:t>
      </w:r>
      <w:r w:rsidRPr="00D4411A">
        <w:rPr>
          <w:position w:val="-32"/>
        </w:rPr>
        <w:object w:dxaOrig="999" w:dyaOrig="1140">
          <v:shape id="_x0000_i1051" type="#_x0000_t75" style="width:49.5pt;height:57pt" o:ole="">
            <v:imagedata r:id="rId65" o:title=""/>
          </v:shape>
          <o:OLEObject Type="Embed" ProgID="Equation.3" ShapeID="_x0000_i1051" DrawAspect="Content" ObjectID="_1437452055" r:id="rId66"/>
        </w:object>
      </w:r>
      <w:r w:rsidRPr="009D78E6">
        <w:rPr>
          <w:lang w:val="en-US" w:eastAsia="zh-CN"/>
        </w:rPr>
        <w:tab/>
        <w:t>(17)</w:t>
      </w:r>
    </w:p>
    <w:p w:rsidR="00B951FA" w:rsidRPr="00E2701D" w:rsidRDefault="00B951FA" w:rsidP="00B951FA">
      <w:pPr>
        <w:pStyle w:val="Heading3"/>
        <w:rPr>
          <w:rFonts w:ascii="SimSun" w:hAnsi="SimSun"/>
          <w:lang w:eastAsia="zh-CN"/>
        </w:rPr>
      </w:pPr>
      <w:r>
        <w:rPr>
          <w:lang w:eastAsia="zh-CN"/>
        </w:rPr>
        <w:t>2.1.</w:t>
      </w:r>
      <w:r>
        <w:rPr>
          <w:rFonts w:hint="eastAsia"/>
          <w:lang w:eastAsia="zh-CN"/>
        </w:rPr>
        <w:t>5</w:t>
      </w:r>
      <w:r>
        <w:rPr>
          <w:lang w:eastAsia="zh-CN"/>
        </w:rPr>
        <w:tab/>
      </w:r>
      <w:r w:rsidRPr="00E2701D">
        <w:rPr>
          <w:rFonts w:ascii="SimSun" w:hAnsi="SimSun" w:hint="eastAsia"/>
          <w:lang w:eastAsia="zh-CN"/>
        </w:rPr>
        <w:t>算法和计算</w:t>
      </w:r>
    </w:p>
    <w:p w:rsidR="00B951FA" w:rsidRPr="00E2701D" w:rsidRDefault="00B951FA" w:rsidP="009C6B69">
      <w:pPr>
        <w:ind w:firstLineChars="200" w:firstLine="480"/>
        <w:rPr>
          <w:lang w:eastAsia="zh-CN"/>
        </w:rPr>
      </w:pPr>
      <w:r w:rsidRPr="00E2701D">
        <w:rPr>
          <w:rFonts w:hint="eastAsia"/>
          <w:szCs w:val="24"/>
          <w:lang w:eastAsia="zh-CN"/>
        </w:rPr>
        <w:t>假设</w:t>
      </w:r>
      <w:r w:rsidRPr="00E2701D">
        <w:rPr>
          <w:rFonts w:hint="eastAsia"/>
          <w:szCs w:val="24"/>
        </w:rPr>
        <w:sym w:font="Symbol" w:char="F061"/>
      </w:r>
      <w:r w:rsidRPr="00E2701D">
        <w:rPr>
          <w:rFonts w:hint="eastAsia"/>
          <w:szCs w:val="24"/>
          <w:lang w:val="en-US" w:eastAsia="zh-CN"/>
        </w:rPr>
        <w:t>、</w:t>
      </w:r>
      <w:r w:rsidRPr="00E2701D">
        <w:rPr>
          <w:szCs w:val="24"/>
        </w:rPr>
        <w:sym w:font="Symbol" w:char="F062"/>
      </w:r>
      <w:r w:rsidRPr="00E2701D">
        <w:rPr>
          <w:szCs w:val="24"/>
          <w:lang w:eastAsia="zh-CN"/>
        </w:rPr>
        <w:t>、</w:t>
      </w:r>
      <w:r w:rsidRPr="00E2701D">
        <w:rPr>
          <w:szCs w:val="24"/>
        </w:rPr>
        <w:sym w:font="Symbol" w:char="F067"/>
      </w:r>
      <w:r w:rsidRPr="00E2701D">
        <w:rPr>
          <w:rFonts w:hint="eastAsia"/>
          <w:szCs w:val="24"/>
          <w:lang w:eastAsia="zh-CN"/>
        </w:rPr>
        <w:t>已知，则采用下列方法计算视距（</w:t>
      </w:r>
      <w:r w:rsidRPr="00E2701D">
        <w:rPr>
          <w:rFonts w:hint="eastAsia"/>
          <w:szCs w:val="24"/>
          <w:lang w:eastAsia="zh-CN"/>
        </w:rPr>
        <w:t>LoS</w:t>
      </w:r>
      <w:r w:rsidRPr="00E2701D">
        <w:rPr>
          <w:rFonts w:hint="eastAsia"/>
          <w:szCs w:val="24"/>
          <w:lang w:eastAsia="zh-CN"/>
        </w:rPr>
        <w:t>）覆盖范围：</w:t>
      </w:r>
    </w:p>
    <w:p w:rsidR="00B951FA" w:rsidRPr="002C5184" w:rsidRDefault="00B951FA" w:rsidP="0074245E">
      <w:pPr>
        <w:ind w:firstLineChars="200" w:firstLine="480"/>
        <w:rPr>
          <w:lang w:eastAsia="zh-CN"/>
        </w:rPr>
      </w:pPr>
      <w:r w:rsidRPr="002C5184">
        <w:rPr>
          <w:rFonts w:hint="eastAsia"/>
          <w:position w:val="4"/>
          <w:lang w:eastAsia="zh-CN"/>
        </w:rPr>
        <w:t>如果建筑物均匀分布在各网格点上，则长度</w:t>
      </w:r>
      <w:r w:rsidRPr="002C5184">
        <w:rPr>
          <w:rFonts w:hint="eastAsia"/>
          <w:position w:val="4"/>
          <w:lang w:eastAsia="zh-CN"/>
        </w:rPr>
        <w:t xml:space="preserve">1 </w:t>
      </w:r>
      <w:r w:rsidRPr="002C5184">
        <w:rPr>
          <w:position w:val="4"/>
          <w:lang w:eastAsia="zh-CN"/>
        </w:rPr>
        <w:t>km</w:t>
      </w:r>
      <w:r w:rsidRPr="002C5184">
        <w:rPr>
          <w:rFonts w:hint="eastAsia"/>
          <w:position w:val="4"/>
          <w:lang w:eastAsia="zh-CN"/>
        </w:rPr>
        <w:t>的射线穿过的建筑物数量为</w:t>
      </w:r>
      <w:r>
        <w:rPr>
          <w:position w:val="-12"/>
        </w:rPr>
        <w:object w:dxaOrig="360" w:dyaOrig="380">
          <v:shape id="_x0000_i1052" type="#_x0000_t75" style="width:18pt;height:18pt" o:ole="">
            <v:imagedata r:id="rId67" o:title=""/>
          </v:shape>
          <o:OLEObject Type="Embed" ProgID="Equation.3" ShapeID="_x0000_i1052" DrawAspect="Content" ObjectID="_1437452056" r:id="rId68"/>
        </w:object>
      </w:r>
      <w:r w:rsidRPr="002C5184">
        <w:rPr>
          <w:rFonts w:hint="eastAsia"/>
          <w:position w:val="4"/>
          <w:lang w:eastAsia="zh-CN"/>
        </w:rPr>
        <w:t>。由于只有比例为</w:t>
      </w:r>
      <w:r w:rsidRPr="002C5184">
        <w:rPr>
          <w:rFonts w:hint="eastAsia"/>
          <w:position w:val="4"/>
        </w:rPr>
        <w:sym w:font="Symbol" w:char="F061"/>
      </w:r>
      <w:r w:rsidRPr="002C5184">
        <w:rPr>
          <w:rFonts w:hint="eastAsia"/>
          <w:position w:val="4"/>
          <w:lang w:eastAsia="zh-CN"/>
        </w:rPr>
        <w:t>的地面被覆盖，每</w:t>
      </w:r>
      <w:r w:rsidRPr="002C5184">
        <w:rPr>
          <w:position w:val="4"/>
          <w:lang w:eastAsia="zh-CN"/>
        </w:rPr>
        <w:t>km</w:t>
      </w:r>
      <w:r w:rsidRPr="002C5184">
        <w:rPr>
          <w:rFonts w:hint="eastAsia"/>
          <w:position w:val="4"/>
          <w:lang w:eastAsia="zh-CN"/>
        </w:rPr>
        <w:t>内射线穿过的建筑物数量为：</w:t>
      </w:r>
    </w:p>
    <w:p w:rsidR="00B951FA" w:rsidRDefault="00B951FA" w:rsidP="00B951FA">
      <w:pPr>
        <w:pStyle w:val="Equation"/>
        <w:rPr>
          <w:lang w:val="en-GB" w:eastAsia="zh-CN"/>
        </w:rPr>
      </w:pPr>
      <w:r>
        <w:rPr>
          <w:lang w:val="en-GB" w:eastAsia="zh-CN"/>
        </w:rPr>
        <w:tab/>
      </w:r>
      <w:r>
        <w:rPr>
          <w:lang w:val="en-GB" w:eastAsia="zh-CN"/>
        </w:rPr>
        <w:tab/>
      </w:r>
      <w:r>
        <w:rPr>
          <w:position w:val="-12"/>
        </w:rPr>
        <w:object w:dxaOrig="1020" w:dyaOrig="400">
          <v:shape id="_x0000_i1053" type="#_x0000_t75" style="width:51pt;height:19.5pt" o:ole="">
            <v:imagedata r:id="rId69" o:title=""/>
          </v:shape>
          <o:OLEObject Type="Embed" ProgID="Equation.3" ShapeID="_x0000_i1053" DrawAspect="Content" ObjectID="_1437452057" r:id="rId70"/>
        </w:object>
      </w:r>
      <w:r>
        <w:rPr>
          <w:lang w:val="en-GB" w:eastAsia="zh-CN"/>
        </w:rPr>
        <w:tab/>
        <w:t>(18)</w:t>
      </w:r>
    </w:p>
    <w:p w:rsidR="00B951FA" w:rsidRPr="002C5184" w:rsidRDefault="00B951FA" w:rsidP="002F138C">
      <w:pPr>
        <w:ind w:firstLineChars="200" w:firstLine="480"/>
        <w:rPr>
          <w:lang w:eastAsia="zh-CN"/>
        </w:rPr>
      </w:pPr>
      <w:r w:rsidRPr="002C5184">
        <w:rPr>
          <w:rFonts w:hint="eastAsia"/>
          <w:szCs w:val="24"/>
          <w:lang w:eastAsia="zh-CN"/>
        </w:rPr>
        <w:lastRenderedPageBreak/>
        <w:t>因而在长度为</w:t>
      </w:r>
      <w:r w:rsidRPr="002C5184">
        <w:rPr>
          <w:i/>
          <w:iCs/>
          <w:szCs w:val="24"/>
          <w:lang w:eastAsia="zh-CN"/>
        </w:rPr>
        <w:t>r</w:t>
      </w:r>
      <w:r w:rsidRPr="002C5184">
        <w:rPr>
          <w:i/>
          <w:iCs/>
          <w:szCs w:val="24"/>
          <w:vertAlign w:val="subscript"/>
          <w:lang w:eastAsia="zh-CN"/>
        </w:rPr>
        <w:t>rx</w:t>
      </w:r>
      <w:r w:rsidRPr="002C5184">
        <w:rPr>
          <w:szCs w:val="24"/>
          <w:lang w:val="en-US" w:eastAsia="zh-CN"/>
        </w:rPr>
        <w:t>(</w:t>
      </w:r>
      <w:r w:rsidRPr="002C5184">
        <w:rPr>
          <w:szCs w:val="24"/>
          <w:lang w:eastAsia="zh-CN"/>
        </w:rPr>
        <w:t>km</w:t>
      </w:r>
      <w:r w:rsidRPr="002C5184">
        <w:rPr>
          <w:szCs w:val="24"/>
          <w:lang w:val="en-US" w:eastAsia="zh-CN"/>
        </w:rPr>
        <w:t xml:space="preserve">) </w:t>
      </w:r>
      <w:r w:rsidRPr="002C5184">
        <w:rPr>
          <w:rFonts w:hint="eastAsia"/>
          <w:szCs w:val="24"/>
          <w:lang w:eastAsia="zh-CN"/>
        </w:rPr>
        <w:t>的路径上，射线穿过的建筑物数量为：</w:t>
      </w:r>
    </w:p>
    <w:p w:rsidR="00B951FA" w:rsidRDefault="00B951FA" w:rsidP="00B951FA">
      <w:pPr>
        <w:pStyle w:val="Equation"/>
        <w:rPr>
          <w:lang w:val="en-GB" w:eastAsia="zh-CN"/>
        </w:rPr>
      </w:pPr>
      <w:r>
        <w:rPr>
          <w:lang w:val="en-GB" w:eastAsia="zh-CN"/>
        </w:rPr>
        <w:tab/>
      </w:r>
      <w:r>
        <w:rPr>
          <w:lang w:val="en-GB" w:eastAsia="zh-CN"/>
        </w:rPr>
        <w:tab/>
      </w:r>
      <w:r>
        <w:rPr>
          <w:i/>
          <w:iCs/>
          <w:lang w:val="en-GB" w:eastAsia="zh-CN"/>
        </w:rPr>
        <w:t>b</w:t>
      </w:r>
      <w:r>
        <w:rPr>
          <w:i/>
          <w:iCs/>
          <w:vertAlign w:val="subscript"/>
          <w:lang w:val="en-GB" w:eastAsia="zh-CN"/>
        </w:rPr>
        <w:t>r</w:t>
      </w:r>
      <w:r>
        <w:rPr>
          <w:lang w:val="en-GB" w:eastAsia="zh-CN"/>
        </w:rPr>
        <w:t> </w:t>
      </w:r>
      <w:r>
        <w:rPr>
          <w:rFonts w:ascii="Symbol" w:hAnsi="Symbol"/>
          <w:lang w:eastAsia="zh-CN"/>
        </w:rPr>
        <w:t></w:t>
      </w:r>
      <w:r>
        <w:rPr>
          <w:lang w:val="en-GB" w:eastAsia="zh-CN"/>
        </w:rPr>
        <w:t> </w:t>
      </w:r>
      <w:r w:rsidRPr="002C5184">
        <w:rPr>
          <w:rFonts w:hint="eastAsia"/>
          <w:szCs w:val="24"/>
          <w:lang w:eastAsia="zh-CN"/>
        </w:rPr>
        <w:t>层</w:t>
      </w:r>
      <w:r>
        <w:rPr>
          <w:rFonts w:ascii="Tms Rmn" w:hAnsi="Tms Rmn"/>
          <w:sz w:val="12"/>
          <w:lang w:val="en-GB" w:eastAsia="zh-CN"/>
        </w:rPr>
        <w:t> </w:t>
      </w:r>
      <w:r>
        <w:rPr>
          <w:lang w:val="en-GB" w:eastAsia="zh-CN"/>
        </w:rPr>
        <w:t>(</w:t>
      </w:r>
      <w:r>
        <w:rPr>
          <w:i/>
          <w:iCs/>
          <w:lang w:val="en-GB" w:eastAsia="zh-CN"/>
        </w:rPr>
        <w:t>r</w:t>
      </w:r>
      <w:r>
        <w:rPr>
          <w:i/>
          <w:iCs/>
          <w:vertAlign w:val="subscript"/>
          <w:lang w:val="en-GB" w:eastAsia="zh-CN"/>
        </w:rPr>
        <w:t>rx</w:t>
      </w:r>
      <w:r>
        <w:rPr>
          <w:lang w:val="en-GB" w:eastAsia="zh-CN"/>
        </w:rPr>
        <w:t> </w:t>
      </w:r>
      <w:r>
        <w:rPr>
          <w:i/>
          <w:iCs/>
          <w:lang w:val="en-GB" w:eastAsia="zh-CN"/>
        </w:rPr>
        <w:t>b</w:t>
      </w:r>
      <w:r>
        <w:rPr>
          <w:vertAlign w:val="subscript"/>
          <w:lang w:val="en-GB" w:eastAsia="zh-CN"/>
        </w:rPr>
        <w:t>1</w:t>
      </w:r>
      <w:r>
        <w:rPr>
          <w:lang w:val="en-GB" w:eastAsia="zh-CN"/>
        </w:rPr>
        <w:t>)</w:t>
      </w:r>
      <w:r>
        <w:rPr>
          <w:lang w:val="en-GB" w:eastAsia="zh-CN"/>
        </w:rPr>
        <w:tab/>
        <w:t>(19)</w:t>
      </w:r>
    </w:p>
    <w:p w:rsidR="00B951FA" w:rsidRPr="002C5184" w:rsidRDefault="00B951FA" w:rsidP="002F138C">
      <w:pPr>
        <w:ind w:firstLineChars="200" w:firstLine="480"/>
        <w:rPr>
          <w:lang w:eastAsia="zh-CN"/>
        </w:rPr>
      </w:pPr>
      <w:r w:rsidRPr="002C5184">
        <w:rPr>
          <w:rFonts w:hint="eastAsia"/>
          <w:szCs w:val="24"/>
          <w:lang w:eastAsia="zh-CN"/>
        </w:rPr>
        <w:t>其中引入了层函数，以保证公式（</w:t>
      </w:r>
      <w:r>
        <w:rPr>
          <w:rFonts w:hint="eastAsia"/>
          <w:szCs w:val="24"/>
          <w:lang w:eastAsia="zh-CN"/>
        </w:rPr>
        <w:t>16</w:t>
      </w:r>
      <w:r w:rsidRPr="002C5184">
        <w:rPr>
          <w:rFonts w:hint="eastAsia"/>
          <w:szCs w:val="24"/>
          <w:lang w:eastAsia="zh-CN"/>
        </w:rPr>
        <w:t>）中参数的取值始终为整数。</w:t>
      </w:r>
    </w:p>
    <w:p w:rsidR="00B951FA" w:rsidRPr="002C5184" w:rsidRDefault="00B951FA" w:rsidP="00AC5A09">
      <w:pPr>
        <w:ind w:firstLineChars="200" w:firstLine="480"/>
        <w:rPr>
          <w:rFonts w:eastAsia="STKaiti"/>
          <w:lang w:eastAsia="zh-CN"/>
        </w:rPr>
      </w:pPr>
      <w:r w:rsidRPr="002C5184">
        <w:rPr>
          <w:rFonts w:eastAsia="STKaiti" w:hint="eastAsia"/>
          <w:lang w:eastAsia="zh-CN"/>
        </w:rPr>
        <w:t>为了计算距离为</w:t>
      </w:r>
      <w:r w:rsidRPr="002C5184">
        <w:rPr>
          <w:rFonts w:eastAsia="STKaiti"/>
          <w:i/>
          <w:iCs/>
          <w:lang w:eastAsia="zh-CN"/>
        </w:rPr>
        <w:t>r</w:t>
      </w:r>
      <w:r w:rsidRPr="002C5184">
        <w:rPr>
          <w:rFonts w:eastAsia="STKaiti"/>
          <w:i/>
          <w:iCs/>
          <w:vertAlign w:val="subscript"/>
          <w:lang w:eastAsia="zh-CN"/>
        </w:rPr>
        <w:t>rx</w:t>
      </w:r>
      <w:r w:rsidRPr="002C5184">
        <w:rPr>
          <w:rFonts w:eastAsia="STKaiti" w:hint="eastAsia"/>
          <w:lang w:eastAsia="zh-CN"/>
        </w:rPr>
        <w:t>的存在视距（</w:t>
      </w:r>
      <w:r w:rsidRPr="002C5184">
        <w:rPr>
          <w:rFonts w:eastAsia="STKaiti" w:hint="eastAsia"/>
          <w:lang w:eastAsia="zh-CN"/>
        </w:rPr>
        <w:t>LoS</w:t>
      </w:r>
      <w:r w:rsidRPr="002C5184">
        <w:rPr>
          <w:rFonts w:eastAsia="STKaiti" w:hint="eastAsia"/>
          <w:lang w:eastAsia="zh-CN"/>
        </w:rPr>
        <w:t>）射线的概率：</w:t>
      </w:r>
    </w:p>
    <w:p w:rsidR="00B951FA" w:rsidRPr="00F26EB3" w:rsidRDefault="00B951FA" w:rsidP="002F138C">
      <w:pPr>
        <w:ind w:firstLineChars="200" w:firstLine="480"/>
        <w:rPr>
          <w:rFonts w:eastAsia="SimSun"/>
          <w:lang w:eastAsia="zh-CN"/>
        </w:rPr>
      </w:pPr>
      <w:r w:rsidRPr="002C5184">
        <w:rPr>
          <w:rFonts w:eastAsia="STKaiti" w:hint="eastAsia"/>
          <w:lang w:eastAsia="zh-CN"/>
        </w:rPr>
        <w:t>步骤</w:t>
      </w:r>
      <w:r w:rsidRPr="00430069">
        <w:rPr>
          <w:rFonts w:hint="eastAsia"/>
          <w:iCs/>
          <w:lang w:eastAsia="zh-CN"/>
        </w:rPr>
        <w:t>1</w:t>
      </w:r>
      <w:r w:rsidRPr="002C5184">
        <w:rPr>
          <w:rFonts w:hint="eastAsia"/>
          <w:lang w:eastAsia="zh-CN"/>
        </w:rPr>
        <w:t>：</w:t>
      </w:r>
      <w:r w:rsidRPr="00F26EB3">
        <w:rPr>
          <w:rFonts w:eastAsia="SimSun" w:hint="eastAsia"/>
          <w:lang w:eastAsia="zh-CN"/>
        </w:rPr>
        <w:t>利用公式（</w:t>
      </w:r>
      <w:r w:rsidRPr="00F26EB3">
        <w:rPr>
          <w:rFonts w:eastAsia="SimSun" w:hint="eastAsia"/>
          <w:lang w:eastAsia="zh-CN"/>
        </w:rPr>
        <w:t>1</w:t>
      </w:r>
      <w:r w:rsidRPr="00F26EB3">
        <w:rPr>
          <w:rFonts w:eastAsia="SimSun" w:hint="eastAsia"/>
          <w:lang w:eastAsia="zh-CN"/>
        </w:rPr>
        <w:t>）计算</w:t>
      </w:r>
      <w:r w:rsidRPr="00F26EB3">
        <w:rPr>
          <w:rFonts w:eastAsia="SimSun" w:hint="eastAsia"/>
          <w:lang w:eastAsia="zh-CN"/>
        </w:rPr>
        <w:t>Tx</w:t>
      </w:r>
      <w:r w:rsidRPr="00F26EB3">
        <w:rPr>
          <w:rFonts w:eastAsia="SimSun" w:hint="eastAsia"/>
          <w:lang w:eastAsia="zh-CN"/>
        </w:rPr>
        <w:t>和</w:t>
      </w:r>
      <w:r w:rsidRPr="00F26EB3">
        <w:rPr>
          <w:rFonts w:eastAsia="SimSun" w:hint="eastAsia"/>
          <w:lang w:eastAsia="zh-CN"/>
        </w:rPr>
        <w:t>Rx</w:t>
      </w:r>
      <w:r w:rsidRPr="00F26EB3">
        <w:rPr>
          <w:rFonts w:eastAsia="SimSun" w:hint="eastAsia"/>
          <w:lang w:eastAsia="zh-CN"/>
        </w:rPr>
        <w:t>两点之间建筑物的数量</w:t>
      </w:r>
      <w:r w:rsidRPr="00F26EB3">
        <w:rPr>
          <w:rFonts w:eastAsia="SimSun"/>
          <w:i/>
          <w:iCs/>
          <w:lang w:eastAsia="zh-CN"/>
        </w:rPr>
        <w:t>b</w:t>
      </w:r>
      <w:r w:rsidRPr="00F26EB3">
        <w:rPr>
          <w:rFonts w:eastAsia="SimSun"/>
          <w:i/>
          <w:iCs/>
          <w:vertAlign w:val="subscript"/>
          <w:lang w:eastAsia="zh-CN"/>
        </w:rPr>
        <w:t>r</w:t>
      </w:r>
      <w:r w:rsidRPr="00F26EB3">
        <w:rPr>
          <w:rFonts w:eastAsia="SimSun" w:hint="eastAsia"/>
          <w:lang w:eastAsia="zh-CN"/>
        </w:rPr>
        <w:t>。</w:t>
      </w:r>
    </w:p>
    <w:p w:rsidR="00B951FA" w:rsidRPr="00F26EB3" w:rsidRDefault="00B951FA" w:rsidP="002F138C">
      <w:pPr>
        <w:ind w:firstLineChars="200" w:firstLine="480"/>
        <w:rPr>
          <w:rFonts w:eastAsia="SimSun"/>
          <w:lang w:eastAsia="zh-CN"/>
        </w:rPr>
      </w:pPr>
      <w:r w:rsidRPr="002C5184">
        <w:rPr>
          <w:rFonts w:eastAsia="STKaiti" w:hint="eastAsia"/>
          <w:lang w:eastAsia="zh-CN"/>
        </w:rPr>
        <w:t>步骤</w:t>
      </w:r>
      <w:r w:rsidRPr="00430069">
        <w:rPr>
          <w:rFonts w:hint="eastAsia"/>
          <w:iCs/>
          <w:lang w:eastAsia="zh-CN"/>
        </w:rPr>
        <w:t>2</w:t>
      </w:r>
      <w:r w:rsidRPr="002C5184">
        <w:rPr>
          <w:rFonts w:hint="eastAsia"/>
          <w:lang w:eastAsia="zh-CN"/>
        </w:rPr>
        <w:t>：</w:t>
      </w:r>
      <w:r w:rsidRPr="00F26EB3">
        <w:rPr>
          <w:rFonts w:eastAsia="SimSun" w:hint="eastAsia"/>
          <w:lang w:eastAsia="zh-CN"/>
        </w:rPr>
        <w:t>假定</w:t>
      </w:r>
      <w:r w:rsidRPr="00F26EB3">
        <w:rPr>
          <w:rFonts w:eastAsia="SimSun" w:hint="eastAsia"/>
          <w:lang w:eastAsia="zh-CN"/>
        </w:rPr>
        <w:t>Tx</w:t>
      </w:r>
      <w:r w:rsidRPr="00F26EB3">
        <w:rPr>
          <w:rFonts w:eastAsia="SimSun" w:hint="eastAsia"/>
          <w:lang w:eastAsia="zh-CN"/>
        </w:rPr>
        <w:t>和</w:t>
      </w:r>
      <w:r w:rsidRPr="00F26EB3">
        <w:rPr>
          <w:rFonts w:eastAsia="SimSun" w:hint="eastAsia"/>
          <w:lang w:eastAsia="zh-CN"/>
        </w:rPr>
        <w:t>Rx</w:t>
      </w:r>
      <w:r w:rsidRPr="00F26EB3">
        <w:rPr>
          <w:rFonts w:eastAsia="SimSun" w:hint="eastAsia"/>
          <w:lang w:eastAsia="zh-CN"/>
        </w:rPr>
        <w:t>两点之间所有建筑物均匀分布，建筑物距离为：</w:t>
      </w:r>
    </w:p>
    <w:p w:rsidR="00B951FA" w:rsidRDefault="00B951FA" w:rsidP="00B951FA">
      <w:pPr>
        <w:pStyle w:val="Equation"/>
        <w:rPr>
          <w:lang w:val="en-GB"/>
        </w:rPr>
      </w:pPr>
      <w:r>
        <w:rPr>
          <w:lang w:val="en-GB" w:eastAsia="zh-CN"/>
        </w:rPr>
        <w:tab/>
      </w:r>
      <w:r>
        <w:rPr>
          <w:lang w:val="en-GB" w:eastAsia="zh-CN"/>
        </w:rPr>
        <w:tab/>
      </w:r>
      <w:r>
        <w:rPr>
          <w:position w:val="-12"/>
        </w:rPr>
        <w:object w:dxaOrig="3900" w:dyaOrig="360">
          <v:shape id="_x0000_i1054" type="#_x0000_t75" style="width:195pt;height:18pt" o:ole="">
            <v:imagedata r:id="rId71" o:title=""/>
          </v:shape>
          <o:OLEObject Type="Embed" ProgID="Equation.3" ShapeID="_x0000_i1054" DrawAspect="Content" ObjectID="_1437452058" r:id="rId72"/>
        </w:object>
      </w:r>
      <w:r>
        <w:rPr>
          <w:lang w:val="en-GB"/>
        </w:rPr>
        <w:tab/>
        <w:t>(20)</w:t>
      </w:r>
    </w:p>
    <w:p w:rsidR="00B951FA" w:rsidRPr="002C5184" w:rsidRDefault="00B951FA" w:rsidP="00B951FA">
      <w:pPr>
        <w:rPr>
          <w:szCs w:val="24"/>
          <w:lang w:eastAsia="zh-CN"/>
        </w:rPr>
      </w:pPr>
      <w:r w:rsidRPr="002C5184">
        <w:rPr>
          <w:rFonts w:hint="eastAsia"/>
          <w:szCs w:val="24"/>
          <w:lang w:eastAsia="zh-CN"/>
        </w:rPr>
        <w:t>其中</w:t>
      </w:r>
      <w:r w:rsidRPr="002C5184">
        <w:rPr>
          <w:szCs w:val="24"/>
        </w:rPr>
        <w:sym w:font="Symbol" w:char="F064"/>
      </w:r>
      <w:r w:rsidRPr="002C5184">
        <w:rPr>
          <w:i/>
          <w:iCs/>
          <w:szCs w:val="24"/>
          <w:vertAlign w:val="subscript"/>
          <w:lang w:eastAsia="zh-CN"/>
        </w:rPr>
        <w:t>r</w:t>
      </w:r>
      <w:r w:rsidRPr="002C5184">
        <w:rPr>
          <w:szCs w:val="24"/>
          <w:lang w:eastAsia="zh-CN"/>
        </w:rPr>
        <w:t xml:space="preserve"> = </w:t>
      </w:r>
      <w:r w:rsidRPr="002C5184">
        <w:rPr>
          <w:i/>
          <w:iCs/>
          <w:szCs w:val="24"/>
          <w:lang w:eastAsia="zh-CN"/>
        </w:rPr>
        <w:t>r</w:t>
      </w:r>
      <w:r w:rsidRPr="002C5184">
        <w:rPr>
          <w:i/>
          <w:iCs/>
          <w:szCs w:val="24"/>
          <w:vertAlign w:val="subscript"/>
          <w:lang w:eastAsia="zh-CN"/>
        </w:rPr>
        <w:t>rx</w:t>
      </w:r>
      <w:r w:rsidRPr="002C5184">
        <w:rPr>
          <w:szCs w:val="24"/>
          <w:lang w:eastAsia="zh-CN"/>
        </w:rPr>
        <w:t>/</w:t>
      </w:r>
      <w:r w:rsidRPr="002C5184">
        <w:rPr>
          <w:i/>
          <w:iCs/>
          <w:szCs w:val="24"/>
          <w:lang w:eastAsia="zh-CN"/>
        </w:rPr>
        <w:t>b</w:t>
      </w:r>
      <w:r w:rsidRPr="002C5184">
        <w:rPr>
          <w:i/>
          <w:iCs/>
          <w:szCs w:val="24"/>
          <w:vertAlign w:val="subscript"/>
          <w:lang w:eastAsia="zh-CN"/>
        </w:rPr>
        <w:t>r</w:t>
      </w:r>
      <w:r w:rsidRPr="002C5184">
        <w:rPr>
          <w:rFonts w:hint="eastAsia"/>
          <w:szCs w:val="24"/>
          <w:lang w:eastAsia="zh-CN"/>
        </w:rPr>
        <w:t>，是建筑物间距。</w:t>
      </w:r>
    </w:p>
    <w:p w:rsidR="0036330F" w:rsidRDefault="0036330F" w:rsidP="006E5B76">
      <w:pPr>
        <w:rPr>
          <w:lang w:val="en-US" w:eastAsia="zh-CN"/>
        </w:rPr>
      </w:pPr>
    </w:p>
    <w:bookmarkEnd w:id="11"/>
    <w:p w:rsidR="009520DD" w:rsidRDefault="002F138C" w:rsidP="00590FB0">
      <w:pPr>
        <w:pStyle w:val="Figure"/>
        <w:rPr>
          <w:lang w:eastAsia="zh-CN"/>
        </w:rPr>
      </w:pPr>
      <w:r>
        <w:object w:dxaOrig="5446" w:dyaOrig="5771">
          <v:shape id="_x0000_i1055" type="#_x0000_t75" style="width:258pt;height:282pt" o:ole="">
            <v:imagedata r:id="rId73" o:title=""/>
          </v:shape>
          <o:OLEObject Type="Embed" ProgID="CorelDraw.Graphic.12" ShapeID="_x0000_i1055" DrawAspect="Content" ObjectID="_1437452059" r:id="rId74"/>
        </w:object>
      </w:r>
    </w:p>
    <w:p w:rsidR="006E5B76" w:rsidRPr="002143B0" w:rsidRDefault="006E5B76" w:rsidP="00590FB0">
      <w:pPr>
        <w:pStyle w:val="Figure"/>
        <w:rPr>
          <w:lang w:val="en-US"/>
        </w:rPr>
      </w:pPr>
    </w:p>
    <w:p w:rsidR="006E5B76" w:rsidRDefault="00995C36" w:rsidP="00995C36">
      <w:pPr>
        <w:ind w:firstLineChars="200" w:firstLine="480"/>
        <w:rPr>
          <w:lang w:val="en-US" w:eastAsia="zh-CN"/>
        </w:rPr>
      </w:pPr>
      <w:r w:rsidRPr="00E2701D">
        <w:rPr>
          <w:rFonts w:eastAsia="STKaiti" w:hint="eastAsia"/>
          <w:szCs w:val="24"/>
          <w:lang w:eastAsia="zh-CN"/>
        </w:rPr>
        <w:t>步骤</w:t>
      </w:r>
      <w:r w:rsidRPr="00E2701D">
        <w:rPr>
          <w:rFonts w:hint="eastAsia"/>
          <w:i/>
          <w:iCs/>
          <w:szCs w:val="24"/>
          <w:lang w:eastAsia="zh-CN"/>
        </w:rPr>
        <w:t>3</w:t>
      </w:r>
      <w:r w:rsidRPr="00E2701D">
        <w:rPr>
          <w:rFonts w:hint="eastAsia"/>
          <w:szCs w:val="24"/>
          <w:lang w:eastAsia="zh-CN"/>
        </w:rPr>
        <w:t>：在每个距离</w:t>
      </w:r>
      <w:r w:rsidRPr="00E2701D">
        <w:rPr>
          <w:i/>
          <w:iCs/>
          <w:szCs w:val="24"/>
          <w:lang w:eastAsia="zh-CN"/>
        </w:rPr>
        <w:t>d</w:t>
      </w:r>
      <w:r w:rsidRPr="00E2701D">
        <w:rPr>
          <w:i/>
          <w:iCs/>
          <w:szCs w:val="24"/>
          <w:vertAlign w:val="subscript"/>
          <w:lang w:eastAsia="zh-CN"/>
        </w:rPr>
        <w:t>i</w:t>
      </w:r>
      <w:r w:rsidRPr="00E2701D">
        <w:rPr>
          <w:rFonts w:hint="eastAsia"/>
          <w:szCs w:val="24"/>
          <w:lang w:eastAsia="zh-CN"/>
        </w:rPr>
        <w:t>处，将</w:t>
      </w:r>
      <w:r w:rsidRPr="00E2701D">
        <w:rPr>
          <w:i/>
          <w:iCs/>
          <w:szCs w:val="24"/>
          <w:lang w:eastAsia="zh-CN"/>
        </w:rPr>
        <w:t>d</w:t>
      </w:r>
      <w:r w:rsidRPr="00E2701D">
        <w:rPr>
          <w:i/>
          <w:iCs/>
          <w:szCs w:val="24"/>
          <w:vertAlign w:val="subscript"/>
          <w:lang w:eastAsia="zh-CN"/>
        </w:rPr>
        <w:t>i</w:t>
      </w:r>
      <w:r w:rsidRPr="00E2701D">
        <w:rPr>
          <w:rFonts w:hint="eastAsia"/>
          <w:szCs w:val="24"/>
          <w:lang w:eastAsia="zh-CN"/>
        </w:rPr>
        <w:t>代入公式（</w:t>
      </w:r>
      <w:r w:rsidRPr="00E2701D">
        <w:rPr>
          <w:rFonts w:hint="eastAsia"/>
          <w:szCs w:val="24"/>
          <w:lang w:eastAsia="zh-CN"/>
        </w:rPr>
        <w:t>1</w:t>
      </w:r>
      <w:r>
        <w:rPr>
          <w:rFonts w:hint="eastAsia"/>
          <w:szCs w:val="24"/>
          <w:lang w:eastAsia="zh-CN"/>
        </w:rPr>
        <w:t>5</w:t>
      </w:r>
      <w:r w:rsidRPr="00E2701D">
        <w:rPr>
          <w:rFonts w:hint="eastAsia"/>
          <w:szCs w:val="24"/>
          <w:lang w:eastAsia="zh-CN"/>
        </w:rPr>
        <w:t>）即可求得会遮挡视距（</w:t>
      </w:r>
      <w:r w:rsidRPr="00E2701D">
        <w:rPr>
          <w:rFonts w:hint="eastAsia"/>
          <w:szCs w:val="24"/>
          <w:lang w:eastAsia="zh-CN"/>
        </w:rPr>
        <w:t>LoS</w:t>
      </w:r>
      <w:r w:rsidRPr="00E2701D">
        <w:rPr>
          <w:rFonts w:hint="eastAsia"/>
          <w:szCs w:val="24"/>
          <w:lang w:eastAsia="zh-CN"/>
        </w:rPr>
        <w:t>）射线的建筑物的高度。</w:t>
      </w:r>
    </w:p>
    <w:p w:rsidR="00590FB0" w:rsidRPr="009D78E6" w:rsidRDefault="00590FB0" w:rsidP="00590FB0">
      <w:pPr>
        <w:pStyle w:val="Blanc"/>
        <w:rPr>
          <w:lang w:eastAsia="zh-CN"/>
        </w:rPr>
      </w:pPr>
    </w:p>
    <w:p w:rsidR="006E5B76" w:rsidRPr="009D78E6" w:rsidRDefault="006E5B76" w:rsidP="006E5B76">
      <w:pPr>
        <w:pStyle w:val="Equation"/>
        <w:rPr>
          <w:lang w:val="en-US" w:eastAsia="zh-CN"/>
        </w:rPr>
      </w:pPr>
      <w:r w:rsidRPr="009D78E6">
        <w:rPr>
          <w:lang w:val="en-US" w:eastAsia="zh-CN"/>
        </w:rPr>
        <w:tab/>
      </w:r>
      <w:r w:rsidRPr="009D78E6">
        <w:rPr>
          <w:lang w:val="en-US" w:eastAsia="zh-CN"/>
        </w:rPr>
        <w:tab/>
      </w:r>
      <w:r w:rsidRPr="00D4411A">
        <w:rPr>
          <w:position w:val="-30"/>
        </w:rPr>
        <w:object w:dxaOrig="2240" w:dyaOrig="680">
          <v:shape id="_x0000_i1056" type="#_x0000_t75" style="width:111.75pt;height:34.5pt" o:ole="">
            <v:imagedata r:id="rId75" o:title=""/>
          </v:shape>
          <o:OLEObject Type="Embed" ProgID="Equation.3" ShapeID="_x0000_i1056" DrawAspect="Content" ObjectID="_1437452060" r:id="rId76"/>
        </w:object>
      </w:r>
      <w:r w:rsidRPr="009D78E6">
        <w:rPr>
          <w:lang w:val="en-US" w:eastAsia="zh-CN"/>
        </w:rPr>
        <w:tab/>
        <w:t>(21)</w:t>
      </w:r>
    </w:p>
    <w:p w:rsidR="00FD61C1" w:rsidRPr="009D78E6" w:rsidRDefault="00FD61C1" w:rsidP="00FD61C1">
      <w:pPr>
        <w:pStyle w:val="Blanc"/>
        <w:rPr>
          <w:lang w:eastAsia="zh-CN"/>
        </w:rPr>
      </w:pPr>
    </w:p>
    <w:p w:rsidR="00995C36" w:rsidRPr="00E2701D" w:rsidRDefault="00995C36" w:rsidP="00995C36">
      <w:pPr>
        <w:ind w:firstLineChars="200" w:firstLine="480"/>
        <w:rPr>
          <w:lang w:eastAsia="zh-CN"/>
        </w:rPr>
      </w:pPr>
      <w:r w:rsidRPr="00E2701D">
        <w:rPr>
          <w:rFonts w:eastAsia="STKaiti" w:hint="eastAsia"/>
          <w:szCs w:val="24"/>
          <w:lang w:eastAsia="zh-CN"/>
        </w:rPr>
        <w:t>步骤</w:t>
      </w:r>
      <w:r w:rsidRPr="00E2701D">
        <w:rPr>
          <w:rFonts w:hint="eastAsia"/>
          <w:i/>
          <w:iCs/>
          <w:szCs w:val="24"/>
          <w:lang w:eastAsia="zh-CN"/>
        </w:rPr>
        <w:t>4</w:t>
      </w:r>
      <w:r w:rsidRPr="00E2701D">
        <w:rPr>
          <w:rFonts w:hint="eastAsia"/>
          <w:szCs w:val="24"/>
          <w:lang w:eastAsia="zh-CN"/>
        </w:rPr>
        <w:t>：建筑物高度小于</w:t>
      </w:r>
      <w:r w:rsidRPr="00E2701D">
        <w:rPr>
          <w:i/>
          <w:iCs/>
          <w:szCs w:val="24"/>
          <w:lang w:eastAsia="zh-CN"/>
        </w:rPr>
        <w:t>h</w:t>
      </w:r>
      <w:r w:rsidRPr="00E2701D">
        <w:rPr>
          <w:i/>
          <w:iCs/>
          <w:szCs w:val="24"/>
          <w:vertAlign w:val="subscript"/>
          <w:lang w:eastAsia="zh-CN"/>
        </w:rPr>
        <w:t>i</w:t>
      </w:r>
      <w:r w:rsidRPr="00E2701D">
        <w:rPr>
          <w:rFonts w:hint="eastAsia"/>
          <w:szCs w:val="24"/>
          <w:lang w:eastAsia="zh-CN"/>
        </w:rPr>
        <w:t>的概率</w:t>
      </w:r>
      <w:r w:rsidRPr="00E2701D">
        <w:rPr>
          <w:i/>
          <w:iCs/>
          <w:szCs w:val="24"/>
          <w:lang w:eastAsia="zh-CN"/>
        </w:rPr>
        <w:t>P</w:t>
      </w:r>
      <w:r w:rsidRPr="00E2701D">
        <w:rPr>
          <w:i/>
          <w:iCs/>
          <w:szCs w:val="24"/>
          <w:vertAlign w:val="subscript"/>
          <w:lang w:eastAsia="zh-CN"/>
        </w:rPr>
        <w:t>i</w:t>
      </w:r>
      <w:r w:rsidRPr="00E2701D">
        <w:rPr>
          <w:rFonts w:hint="eastAsia"/>
          <w:szCs w:val="24"/>
          <w:lang w:eastAsia="zh-CN"/>
        </w:rPr>
        <w:t>为：</w:t>
      </w:r>
    </w:p>
    <w:p w:rsidR="006E5B76" w:rsidRPr="009D78E6" w:rsidRDefault="006E5B76" w:rsidP="006E5B76">
      <w:pPr>
        <w:pStyle w:val="Equation"/>
        <w:rPr>
          <w:lang w:val="en-US" w:eastAsia="zh-CN"/>
        </w:rPr>
      </w:pPr>
      <w:r w:rsidRPr="009D78E6">
        <w:rPr>
          <w:lang w:val="en-US" w:eastAsia="zh-CN"/>
        </w:rPr>
        <w:lastRenderedPageBreak/>
        <w:tab/>
      </w:r>
      <w:r w:rsidRPr="009D78E6">
        <w:rPr>
          <w:lang w:val="en-US" w:eastAsia="zh-CN"/>
        </w:rPr>
        <w:tab/>
      </w:r>
      <w:r w:rsidRPr="00D4411A">
        <w:rPr>
          <w:position w:val="-64"/>
        </w:rPr>
        <w:object w:dxaOrig="1700" w:dyaOrig="1400">
          <v:shape id="_x0000_i1057" type="#_x0000_t75" style="width:85.5pt;height:69.75pt" o:ole="">
            <v:imagedata r:id="rId77" o:title=""/>
          </v:shape>
          <o:OLEObject Type="Embed" ProgID="Equation.3" ShapeID="_x0000_i1057" DrawAspect="Content" ObjectID="_1437452061" r:id="rId78"/>
        </w:object>
      </w:r>
      <w:r w:rsidRPr="009D78E6">
        <w:rPr>
          <w:lang w:val="en-US" w:eastAsia="zh-CN"/>
        </w:rPr>
        <w:tab/>
        <w:t>(22)</w:t>
      </w:r>
    </w:p>
    <w:p w:rsidR="00995C36" w:rsidRPr="002542F8" w:rsidRDefault="00995C36" w:rsidP="00995C36">
      <w:pPr>
        <w:ind w:firstLineChars="200" w:firstLine="480"/>
        <w:rPr>
          <w:lang w:eastAsia="zh-CN"/>
        </w:rPr>
      </w:pPr>
      <w:r w:rsidRPr="002542F8">
        <w:rPr>
          <w:rFonts w:eastAsia="STKaiti" w:hint="eastAsia"/>
          <w:szCs w:val="24"/>
          <w:lang w:eastAsia="zh-CN"/>
        </w:rPr>
        <w:t>步骤</w:t>
      </w:r>
      <w:r w:rsidRPr="002542F8">
        <w:rPr>
          <w:rFonts w:hint="eastAsia"/>
          <w:i/>
          <w:iCs/>
          <w:szCs w:val="24"/>
          <w:lang w:eastAsia="zh-CN"/>
        </w:rPr>
        <w:t>5</w:t>
      </w:r>
      <w:r w:rsidRPr="002542F8">
        <w:rPr>
          <w:rFonts w:hint="eastAsia"/>
          <w:szCs w:val="24"/>
          <w:lang w:eastAsia="zh-CN"/>
        </w:rPr>
        <w:t>：在</w:t>
      </w:r>
      <w:r w:rsidRPr="002542F8">
        <w:rPr>
          <w:i/>
          <w:iCs/>
          <w:szCs w:val="24"/>
          <w:lang w:eastAsia="zh-CN"/>
        </w:rPr>
        <w:t>d</w:t>
      </w:r>
      <w:r w:rsidRPr="002542F8">
        <w:rPr>
          <w:i/>
          <w:iCs/>
          <w:szCs w:val="24"/>
          <w:vertAlign w:val="subscript"/>
          <w:lang w:eastAsia="zh-CN"/>
        </w:rPr>
        <w:t>i</w:t>
      </w:r>
      <w:r w:rsidRPr="002542F8">
        <w:rPr>
          <w:rFonts w:hint="eastAsia"/>
          <w:szCs w:val="24"/>
          <w:lang w:eastAsia="zh-CN"/>
        </w:rPr>
        <w:t>位置存在视距（</w:t>
      </w:r>
      <w:r w:rsidRPr="002542F8">
        <w:rPr>
          <w:rFonts w:hint="eastAsia"/>
          <w:szCs w:val="24"/>
          <w:lang w:eastAsia="zh-CN"/>
        </w:rPr>
        <w:t>L</w:t>
      </w:r>
      <w:r w:rsidRPr="002542F8">
        <w:rPr>
          <w:szCs w:val="24"/>
          <w:lang w:eastAsia="zh-CN"/>
        </w:rPr>
        <w:t>o</w:t>
      </w:r>
      <w:r w:rsidRPr="002542F8">
        <w:rPr>
          <w:rFonts w:hint="eastAsia"/>
          <w:szCs w:val="24"/>
          <w:lang w:eastAsia="zh-CN"/>
        </w:rPr>
        <w:t>S</w:t>
      </w:r>
      <w:r w:rsidRPr="002542F8">
        <w:rPr>
          <w:rFonts w:hint="eastAsia"/>
          <w:szCs w:val="24"/>
          <w:lang w:eastAsia="zh-CN"/>
        </w:rPr>
        <w:t>）射线的概率，即</w:t>
      </w:r>
      <w:r w:rsidRPr="002542F8">
        <w:rPr>
          <w:i/>
          <w:iCs/>
          <w:szCs w:val="24"/>
          <w:lang w:eastAsia="zh-CN"/>
        </w:rPr>
        <w:t>P</w:t>
      </w:r>
      <w:r w:rsidRPr="002542F8">
        <w:rPr>
          <w:i/>
          <w:iCs/>
          <w:szCs w:val="24"/>
          <w:vertAlign w:val="subscript"/>
          <w:lang w:eastAsia="zh-CN"/>
        </w:rPr>
        <w:t>los,i</w:t>
      </w:r>
      <w:r w:rsidRPr="002542F8">
        <w:rPr>
          <w:rFonts w:hint="eastAsia"/>
          <w:szCs w:val="24"/>
          <w:lang w:eastAsia="zh-CN"/>
        </w:rPr>
        <w:t>为：</w:t>
      </w:r>
    </w:p>
    <w:p w:rsidR="00590FB0" w:rsidRPr="009D78E6" w:rsidRDefault="00590FB0" w:rsidP="00590FB0">
      <w:pPr>
        <w:pStyle w:val="Blanc"/>
        <w:rPr>
          <w:lang w:eastAsia="zh-CN"/>
        </w:rPr>
      </w:pPr>
    </w:p>
    <w:p w:rsidR="006E5B76" w:rsidRPr="009D78E6" w:rsidRDefault="006E5B76" w:rsidP="006E5B76">
      <w:pPr>
        <w:pStyle w:val="Equation"/>
        <w:rPr>
          <w:lang w:val="en-US" w:eastAsia="zh-CN"/>
        </w:rPr>
      </w:pPr>
      <w:r w:rsidRPr="009D78E6">
        <w:rPr>
          <w:lang w:val="en-US" w:eastAsia="zh-CN"/>
        </w:rPr>
        <w:tab/>
      </w:r>
      <w:r w:rsidRPr="009D78E6">
        <w:rPr>
          <w:lang w:val="en-US" w:eastAsia="zh-CN"/>
        </w:rPr>
        <w:tab/>
      </w:r>
      <w:r w:rsidRPr="00D916E8">
        <w:rPr>
          <w:position w:val="-36"/>
        </w:rPr>
        <w:object w:dxaOrig="3480" w:dyaOrig="800">
          <v:shape id="_x0000_i1058" type="#_x0000_t75" style="width:174pt;height:39.75pt" o:ole="">
            <v:imagedata r:id="rId79" o:title=""/>
          </v:shape>
          <o:OLEObject Type="Embed" ProgID="Equation.3" ShapeID="_x0000_i1058" DrawAspect="Content" ObjectID="_1437452062" r:id="rId80"/>
        </w:object>
      </w:r>
      <w:r w:rsidRPr="009D78E6">
        <w:rPr>
          <w:lang w:val="en-US" w:eastAsia="zh-CN"/>
        </w:rPr>
        <w:tab/>
        <w:t>(23)</w:t>
      </w:r>
    </w:p>
    <w:p w:rsidR="009919A5" w:rsidRPr="009D78E6" w:rsidRDefault="009919A5" w:rsidP="009919A5">
      <w:pPr>
        <w:pStyle w:val="Blanc"/>
        <w:rPr>
          <w:lang w:eastAsia="zh-CN"/>
        </w:rPr>
      </w:pPr>
    </w:p>
    <w:p w:rsidR="00995C36" w:rsidRPr="002542F8" w:rsidRDefault="00995C36" w:rsidP="00995C36">
      <w:pPr>
        <w:ind w:firstLineChars="200" w:firstLine="480"/>
        <w:rPr>
          <w:lang w:eastAsia="zh-CN"/>
        </w:rPr>
      </w:pPr>
      <w:r w:rsidRPr="002542F8">
        <w:rPr>
          <w:rFonts w:eastAsia="STKaiti" w:hint="eastAsia"/>
          <w:szCs w:val="24"/>
          <w:lang w:eastAsia="zh-CN"/>
        </w:rPr>
        <w:t>步骤</w:t>
      </w:r>
      <w:r w:rsidRPr="002542F8">
        <w:rPr>
          <w:rFonts w:eastAsia="STKaiti" w:hint="eastAsia"/>
          <w:i/>
          <w:iCs/>
          <w:szCs w:val="24"/>
          <w:lang w:eastAsia="zh-CN"/>
        </w:rPr>
        <w:t>6</w:t>
      </w:r>
      <w:r w:rsidRPr="002542F8">
        <w:rPr>
          <w:rFonts w:hint="eastAsia"/>
          <w:szCs w:val="24"/>
          <w:lang w:eastAsia="zh-CN"/>
        </w:rPr>
        <w:t>：通过对每个</w:t>
      </w:r>
      <w:r w:rsidRPr="002542F8">
        <w:rPr>
          <w:i/>
          <w:iCs/>
          <w:szCs w:val="24"/>
          <w:lang w:eastAsia="zh-CN"/>
        </w:rPr>
        <w:t>P</w:t>
      </w:r>
      <w:r w:rsidRPr="002542F8">
        <w:rPr>
          <w:i/>
          <w:iCs/>
          <w:szCs w:val="24"/>
          <w:vertAlign w:val="subscript"/>
          <w:lang w:eastAsia="zh-CN"/>
        </w:rPr>
        <w:t>los,i</w:t>
      </w:r>
      <w:r w:rsidRPr="002542F8">
        <w:rPr>
          <w:rFonts w:hint="eastAsia"/>
          <w:szCs w:val="24"/>
          <w:lang w:eastAsia="zh-CN"/>
        </w:rPr>
        <w:t>进行加权计算，即可得到累计覆盖范围。加权系数</w:t>
      </w:r>
      <w:r w:rsidRPr="002542F8">
        <w:rPr>
          <w:i/>
          <w:iCs/>
          <w:szCs w:val="24"/>
          <w:lang w:eastAsia="zh-CN"/>
        </w:rPr>
        <w:t>W</w:t>
      </w:r>
      <w:r w:rsidRPr="002542F8">
        <w:rPr>
          <w:i/>
          <w:iCs/>
          <w:szCs w:val="24"/>
          <w:vertAlign w:val="subscript"/>
          <w:lang w:eastAsia="zh-CN"/>
        </w:rPr>
        <w:t>i</w:t>
      </w:r>
      <w:r w:rsidRPr="002542F8">
        <w:rPr>
          <w:rFonts w:hint="eastAsia"/>
          <w:szCs w:val="24"/>
          <w:lang w:eastAsia="zh-CN"/>
        </w:rPr>
        <w:t>取决于与发射机的距离。它可计算大于较远距离的环形区域内所有建筑物的数量。</w:t>
      </w:r>
    </w:p>
    <w:p w:rsidR="00995C36" w:rsidRDefault="00995C36" w:rsidP="00995C36">
      <w:pPr>
        <w:pStyle w:val="Equation"/>
        <w:rPr>
          <w:lang w:val="en-GB" w:eastAsia="zh-CN"/>
        </w:rPr>
      </w:pPr>
      <w:r>
        <w:rPr>
          <w:lang w:val="en-GB" w:eastAsia="zh-CN"/>
        </w:rPr>
        <w:tab/>
      </w:r>
      <w:r>
        <w:rPr>
          <w:lang w:val="en-GB" w:eastAsia="zh-CN"/>
        </w:rPr>
        <w:tab/>
      </w:r>
      <w:r>
        <w:rPr>
          <w:i/>
          <w:iCs/>
          <w:lang w:val="en-GB" w:eastAsia="zh-CN"/>
        </w:rPr>
        <w:t>W</w:t>
      </w:r>
      <w:r>
        <w:rPr>
          <w:i/>
          <w:iCs/>
          <w:vertAlign w:val="subscript"/>
          <w:lang w:val="en-GB" w:eastAsia="zh-CN"/>
        </w:rPr>
        <w:t>i</w:t>
      </w:r>
      <w:r>
        <w:rPr>
          <w:lang w:val="en-GB" w:eastAsia="zh-CN"/>
        </w:rPr>
        <w:t xml:space="preserve"> </w:t>
      </w:r>
      <w:r>
        <w:rPr>
          <w:rFonts w:ascii="Symbol" w:hAnsi="Symbol"/>
          <w:lang w:eastAsia="zh-CN"/>
        </w:rPr>
        <w:t></w:t>
      </w:r>
      <w:r>
        <w:rPr>
          <w:lang w:val="en-GB" w:eastAsia="zh-CN"/>
        </w:rPr>
        <w:t xml:space="preserve"> 2</w:t>
      </w:r>
      <w:r>
        <w:rPr>
          <w:i/>
          <w:iCs/>
          <w:lang w:val="en-GB" w:eastAsia="zh-CN"/>
        </w:rPr>
        <w:t>i</w:t>
      </w:r>
      <w:r>
        <w:rPr>
          <w:lang w:val="en-GB" w:eastAsia="zh-CN"/>
        </w:rPr>
        <w:t xml:space="preserve"> + 1</w:t>
      </w:r>
      <w:r>
        <w:rPr>
          <w:lang w:val="en-GB" w:eastAsia="zh-CN"/>
        </w:rPr>
        <w:tab/>
        <w:t>(24)</w:t>
      </w:r>
    </w:p>
    <w:p w:rsidR="00995C36" w:rsidRPr="002542F8" w:rsidRDefault="00995C36" w:rsidP="00995C36">
      <w:pPr>
        <w:ind w:firstLineChars="200" w:firstLine="480"/>
        <w:rPr>
          <w:lang w:eastAsia="zh-CN"/>
        </w:rPr>
      </w:pPr>
      <w:r w:rsidRPr="002542F8">
        <w:rPr>
          <w:rFonts w:eastAsia="STKaiti" w:hint="eastAsia"/>
          <w:szCs w:val="24"/>
          <w:lang w:eastAsia="zh-CN"/>
        </w:rPr>
        <w:t>步骤</w:t>
      </w:r>
      <w:r w:rsidRPr="002542F8">
        <w:rPr>
          <w:rFonts w:hint="eastAsia"/>
          <w:i/>
          <w:iCs/>
          <w:szCs w:val="24"/>
          <w:lang w:eastAsia="zh-CN"/>
        </w:rPr>
        <w:t>7</w:t>
      </w:r>
      <w:r w:rsidRPr="002542F8">
        <w:rPr>
          <w:rFonts w:hint="eastAsia"/>
          <w:szCs w:val="24"/>
          <w:lang w:eastAsia="zh-CN"/>
        </w:rPr>
        <w:t>：将建筑物加权后的概率进行累加，并通过环形区域乘以建筑物密度进行归一化，即可得到一个半径为</w:t>
      </w:r>
      <w:r w:rsidRPr="002542F8">
        <w:rPr>
          <w:i/>
          <w:iCs/>
          <w:szCs w:val="24"/>
          <w:lang w:eastAsia="zh-CN"/>
        </w:rPr>
        <w:t>r</w:t>
      </w:r>
      <w:r w:rsidRPr="002542F8">
        <w:rPr>
          <w:i/>
          <w:iCs/>
          <w:szCs w:val="24"/>
          <w:vertAlign w:val="subscript"/>
          <w:lang w:eastAsia="zh-CN"/>
        </w:rPr>
        <w:t>rx</w:t>
      </w:r>
      <w:r w:rsidRPr="002542F8">
        <w:rPr>
          <w:rFonts w:hint="eastAsia"/>
          <w:szCs w:val="24"/>
          <w:lang w:eastAsia="zh-CN"/>
        </w:rPr>
        <w:t>的小区所需的覆盖范围。</w:t>
      </w:r>
    </w:p>
    <w:p w:rsidR="00590FB0" w:rsidRPr="00FD61C1" w:rsidRDefault="00590FB0" w:rsidP="00590FB0">
      <w:pPr>
        <w:pStyle w:val="Blanc"/>
        <w:rPr>
          <w:lang w:val="en-US" w:eastAsia="zh-CN"/>
        </w:rPr>
      </w:pPr>
    </w:p>
    <w:p w:rsidR="006E5B76" w:rsidRPr="009D78E6" w:rsidRDefault="006E5B76" w:rsidP="006E5B76">
      <w:pPr>
        <w:pStyle w:val="Equation"/>
        <w:rPr>
          <w:lang w:val="en-US" w:eastAsia="zh-CN"/>
        </w:rPr>
      </w:pPr>
      <w:r w:rsidRPr="009D78E6">
        <w:rPr>
          <w:lang w:val="en-US" w:eastAsia="zh-CN"/>
        </w:rPr>
        <w:tab/>
      </w:r>
      <w:r w:rsidRPr="009D78E6">
        <w:rPr>
          <w:lang w:val="en-US" w:eastAsia="zh-CN"/>
        </w:rPr>
        <w:tab/>
      </w:r>
      <w:r w:rsidRPr="00D916E8">
        <w:rPr>
          <w:position w:val="-32"/>
        </w:rPr>
        <w:object w:dxaOrig="2040" w:dyaOrig="1180">
          <v:shape id="_x0000_i1059" type="#_x0000_t75" style="width:102.75pt;height:58.5pt" o:ole="">
            <v:imagedata r:id="rId81" o:title=""/>
          </v:shape>
          <o:OLEObject Type="Embed" ProgID="Equation.3" ShapeID="_x0000_i1059" DrawAspect="Content" ObjectID="_1437452063" r:id="rId82"/>
        </w:object>
      </w:r>
      <w:r w:rsidRPr="009D78E6">
        <w:rPr>
          <w:lang w:val="en-US" w:eastAsia="zh-CN"/>
        </w:rPr>
        <w:tab/>
        <w:t>(25)</w:t>
      </w:r>
    </w:p>
    <w:p w:rsidR="00FD61C1" w:rsidRPr="009D78E6" w:rsidRDefault="00FD61C1" w:rsidP="00FD61C1">
      <w:pPr>
        <w:pStyle w:val="Blanc"/>
        <w:rPr>
          <w:lang w:eastAsia="zh-CN"/>
        </w:rPr>
      </w:pPr>
    </w:p>
    <w:p w:rsidR="000E377C" w:rsidRPr="002542F8" w:rsidRDefault="000E377C" w:rsidP="0040431A">
      <w:pPr>
        <w:ind w:firstLineChars="200" w:firstLine="480"/>
        <w:rPr>
          <w:lang w:eastAsia="zh-CN"/>
        </w:rPr>
      </w:pPr>
      <w:r w:rsidRPr="002542F8">
        <w:rPr>
          <w:rFonts w:hint="eastAsia"/>
          <w:szCs w:val="24"/>
          <w:lang w:eastAsia="zh-CN"/>
        </w:rPr>
        <w:t>目前的模型被公认具有一些局限性，有许多途径可以扩展模型的适用范围：</w:t>
      </w:r>
    </w:p>
    <w:p w:rsidR="000E377C" w:rsidRPr="002542F8" w:rsidRDefault="000E377C" w:rsidP="000E377C">
      <w:pPr>
        <w:pStyle w:val="enumlev1"/>
        <w:spacing w:before="120" w:line="320" w:lineRule="exact"/>
        <w:rPr>
          <w:lang w:eastAsia="zh-CN"/>
        </w:rPr>
      </w:pPr>
      <w:r>
        <w:rPr>
          <w:lang w:val="en-US" w:eastAsia="zh-CN"/>
        </w:rPr>
        <w:t>–</w:t>
      </w:r>
      <w:r w:rsidRPr="002542F8">
        <w:rPr>
          <w:rFonts w:hint="eastAsia"/>
          <w:lang w:eastAsia="zh-CN"/>
        </w:rPr>
        <w:tab/>
      </w:r>
      <w:r w:rsidRPr="002542F8">
        <w:rPr>
          <w:rFonts w:hint="eastAsia"/>
          <w:lang w:eastAsia="zh-CN"/>
        </w:rPr>
        <w:t>在模型中没有考虑地形的变化。显然，即使地形的波动只有几米，也可能产生明显的影响。将模型中的统计特性与一个粗略的地形数据库相结合，将平均的地面高度偏差加入模型里每个测试点的遮挡高度中，即可扩展模型的预测能力。</w:t>
      </w:r>
    </w:p>
    <w:p w:rsidR="000E377C" w:rsidRPr="002542F8" w:rsidRDefault="000E377C" w:rsidP="000E377C">
      <w:pPr>
        <w:pStyle w:val="enumlev1"/>
        <w:spacing w:before="120" w:line="320" w:lineRule="exact"/>
        <w:rPr>
          <w:lang w:eastAsia="zh-CN"/>
        </w:rPr>
      </w:pPr>
      <w:r>
        <w:rPr>
          <w:lang w:val="en-US" w:eastAsia="zh-CN"/>
        </w:rPr>
        <w:t>–</w:t>
      </w:r>
      <w:r w:rsidRPr="002542F8">
        <w:rPr>
          <w:rFonts w:hint="eastAsia"/>
          <w:lang w:eastAsia="zh-CN"/>
        </w:rPr>
        <w:tab/>
      </w:r>
      <w:r w:rsidRPr="002542F8">
        <w:rPr>
          <w:rFonts w:hint="eastAsia"/>
          <w:lang w:eastAsia="zh-CN"/>
        </w:rPr>
        <w:t>不同区域的建筑物密度和高度往往差别很大，因此在一个方向的预测结果可能与其他方向的结果不一致。从对建筑物高度分布的测量结果可以明显看出，建筑物高度并不完全符合简单的统计模型。因此，可以将数据库划分为更小的区域，在每个区域采用一组符合该区域特点的参数。这种做法将使上述问题的解决迈进一大步。</w:t>
      </w:r>
    </w:p>
    <w:p w:rsidR="000E377C" w:rsidRPr="002542F8" w:rsidRDefault="000E377C" w:rsidP="000E377C">
      <w:pPr>
        <w:pStyle w:val="enumlev1"/>
        <w:spacing w:before="120" w:line="320" w:lineRule="exact"/>
        <w:rPr>
          <w:lang w:eastAsia="zh-CN"/>
        </w:rPr>
      </w:pPr>
      <w:r>
        <w:rPr>
          <w:lang w:val="en-US" w:eastAsia="zh-CN"/>
        </w:rPr>
        <w:t>–</w:t>
      </w:r>
      <w:r w:rsidRPr="002542F8">
        <w:rPr>
          <w:rFonts w:hint="eastAsia"/>
          <w:lang w:eastAsia="zh-CN"/>
        </w:rPr>
        <w:tab/>
      </w:r>
      <w:r w:rsidRPr="002542F8">
        <w:rPr>
          <w:rFonts w:hint="eastAsia"/>
          <w:lang w:eastAsia="zh-CN"/>
        </w:rPr>
        <w:t>实际上，接收机安装在建筑物的屋顶，因此接收机高度的分布也符合建筑物顶部高</w:t>
      </w:r>
      <w:r w:rsidRPr="0058580C">
        <w:rPr>
          <w:rFonts w:hint="eastAsia"/>
          <w:spacing w:val="-2"/>
          <w:lang w:eastAsia="zh-CN"/>
        </w:rPr>
        <w:t>度的分布情况。在模型中，假设接收机的离地高度为常数。当然也可以采用另外一种方法，即根据建筑物的分布高度推算得到接收机的高度；这又将是与区域相关的。</w:t>
      </w:r>
    </w:p>
    <w:p w:rsidR="000E377C" w:rsidRPr="002542F8" w:rsidRDefault="000E377C" w:rsidP="000E377C">
      <w:pPr>
        <w:pStyle w:val="enumlev1"/>
        <w:spacing w:before="120" w:line="320" w:lineRule="exact"/>
        <w:rPr>
          <w:lang w:val="en-US" w:eastAsia="zh-CN"/>
        </w:rPr>
      </w:pPr>
      <w:r>
        <w:rPr>
          <w:lang w:val="en-US" w:eastAsia="zh-CN"/>
        </w:rPr>
        <w:t>–</w:t>
      </w:r>
      <w:r w:rsidRPr="002542F8">
        <w:rPr>
          <w:rFonts w:hint="eastAsia"/>
          <w:lang w:eastAsia="zh-CN"/>
        </w:rPr>
        <w:tab/>
      </w:r>
      <w:r w:rsidRPr="002542F8">
        <w:rPr>
          <w:rFonts w:hint="eastAsia"/>
          <w:lang w:eastAsia="zh-CN"/>
        </w:rPr>
        <w:t>从给定的算法所得到的方法，与射线跟踪实际数据库得到射线跟踪的结果相比，能得到很好的覆盖范围评估，见</w:t>
      </w:r>
      <w:r>
        <w:rPr>
          <w:lang w:eastAsia="zh-CN"/>
        </w:rPr>
        <w:t>§2.1.</w:t>
      </w:r>
      <w:r>
        <w:rPr>
          <w:rFonts w:hint="eastAsia"/>
          <w:lang w:eastAsia="zh-CN"/>
        </w:rPr>
        <w:t>6</w:t>
      </w:r>
      <w:r w:rsidRPr="002542F8">
        <w:rPr>
          <w:rFonts w:hint="eastAsia"/>
          <w:lang w:eastAsia="zh-CN"/>
        </w:rPr>
        <w:t>。通过与在有限的区域（例如小城市）采集的一些数据样本相比，瑞利模型中建筑物高度分布比较准确。不仅如此，为了得到如</w:t>
      </w:r>
      <w:r>
        <w:rPr>
          <w:lang w:eastAsia="zh-CN"/>
        </w:rPr>
        <w:t>§2.1.</w:t>
      </w:r>
      <w:r>
        <w:rPr>
          <w:rFonts w:hint="eastAsia"/>
          <w:lang w:eastAsia="zh-CN"/>
        </w:rPr>
        <w:t>6</w:t>
      </w:r>
      <w:r w:rsidRPr="002542F8">
        <w:rPr>
          <w:rFonts w:hint="eastAsia"/>
          <w:lang w:eastAsia="zh-CN"/>
        </w:rPr>
        <w:t>所述的覆盖范围结果，必须确定建筑物的位置，并按部就班地计算路径</w:t>
      </w:r>
      <w:r w:rsidRPr="002542F8">
        <w:rPr>
          <w:rFonts w:hint="eastAsia"/>
          <w:lang w:val="en-US" w:eastAsia="zh-CN"/>
        </w:rPr>
        <w:t>余隙模型。</w:t>
      </w:r>
    </w:p>
    <w:p w:rsidR="0040431A" w:rsidRPr="009D26A2" w:rsidRDefault="0040431A" w:rsidP="0040431A">
      <w:pPr>
        <w:pStyle w:val="Heading3"/>
        <w:rPr>
          <w:rFonts w:ascii="SimSun" w:hAnsi="SimSun"/>
          <w:lang w:eastAsia="zh-CN"/>
        </w:rPr>
      </w:pPr>
      <w:bookmarkStart w:id="12" w:name="_Toc440711155"/>
      <w:r>
        <w:rPr>
          <w:lang w:eastAsia="zh-CN"/>
        </w:rPr>
        <w:t>2.1.</w:t>
      </w:r>
      <w:r>
        <w:rPr>
          <w:rFonts w:hint="eastAsia"/>
          <w:lang w:eastAsia="zh-CN"/>
        </w:rPr>
        <w:t>6</w:t>
      </w:r>
      <w:r>
        <w:rPr>
          <w:lang w:eastAsia="zh-CN"/>
        </w:rPr>
        <w:tab/>
      </w:r>
      <w:r w:rsidRPr="009D26A2">
        <w:rPr>
          <w:rFonts w:ascii="SimSun" w:hAnsi="SimSun" w:hint="eastAsia"/>
          <w:bCs/>
          <w:lang w:eastAsia="zh-CN"/>
        </w:rPr>
        <w:t>覆盖范围预测举例</w:t>
      </w:r>
    </w:p>
    <w:p w:rsidR="006E5B76" w:rsidRPr="009D78E6" w:rsidRDefault="0040431A" w:rsidP="00921E49">
      <w:pPr>
        <w:ind w:firstLineChars="200" w:firstLine="480"/>
        <w:rPr>
          <w:lang w:val="en-US" w:eastAsia="zh-CN"/>
        </w:rPr>
      </w:pPr>
      <w:r w:rsidRPr="002542F8">
        <w:rPr>
          <w:rFonts w:hint="eastAsia"/>
          <w:szCs w:val="24"/>
          <w:lang w:eastAsia="zh-CN"/>
        </w:rPr>
        <w:t>采用瑞利模型来确定英国某郊区（</w:t>
      </w:r>
      <w:r w:rsidRPr="002542F8">
        <w:rPr>
          <w:szCs w:val="24"/>
          <w:lang w:eastAsia="zh-CN"/>
        </w:rPr>
        <w:t>Malvern</w:t>
      </w:r>
      <w:r w:rsidRPr="002542F8">
        <w:rPr>
          <w:rFonts w:hint="eastAsia"/>
          <w:szCs w:val="24"/>
          <w:lang w:eastAsia="zh-CN"/>
        </w:rPr>
        <w:t>）屋顶高度的累积分布。对本数据集，主要城区的平均模型参数为：</w:t>
      </w:r>
      <w:bookmarkEnd w:id="12"/>
    </w:p>
    <w:p w:rsidR="00590FB0" w:rsidRPr="009D78E6" w:rsidRDefault="00590FB0" w:rsidP="00590FB0">
      <w:pPr>
        <w:pStyle w:val="Blanc"/>
        <w:rPr>
          <w:lang w:eastAsia="zh-CN"/>
        </w:rPr>
      </w:pPr>
    </w:p>
    <w:p w:rsidR="006E5B76" w:rsidRPr="009D78E6" w:rsidRDefault="006E5B76" w:rsidP="006E5B76">
      <w:pPr>
        <w:pStyle w:val="Equation"/>
        <w:rPr>
          <w:lang w:val="en-US" w:eastAsia="zh-CN"/>
        </w:rPr>
      </w:pPr>
      <w:r w:rsidRPr="009D78E6">
        <w:rPr>
          <w:lang w:val="en-US" w:eastAsia="zh-CN"/>
        </w:rPr>
        <w:tab/>
      </w:r>
      <w:r w:rsidRPr="009D78E6">
        <w:rPr>
          <w:lang w:val="en-US" w:eastAsia="zh-CN"/>
        </w:rPr>
        <w:tab/>
      </w:r>
      <w:r>
        <w:rPr>
          <w:iCs/>
        </w:rPr>
        <w:t>α</w:t>
      </w:r>
      <w:r w:rsidRPr="009D78E6">
        <w:rPr>
          <w:lang w:val="en-US" w:eastAsia="zh-CN"/>
        </w:rPr>
        <w:t xml:space="preserve"> </w:t>
      </w:r>
      <w:r>
        <w:rPr>
          <w:rFonts w:ascii="Symbol" w:hAnsi="Symbol"/>
          <w:lang w:eastAsia="zh-CN"/>
        </w:rPr>
        <w:t></w:t>
      </w:r>
      <w:r w:rsidRPr="009D78E6">
        <w:rPr>
          <w:lang w:val="en-US" w:eastAsia="zh-CN"/>
        </w:rPr>
        <w:t xml:space="preserve"> 0.11</w:t>
      </w:r>
      <w:r w:rsidR="00AC5A09">
        <w:rPr>
          <w:rFonts w:hint="eastAsia"/>
          <w:lang w:val="en-US" w:eastAsia="zh-CN"/>
        </w:rPr>
        <w:t>；</w:t>
      </w:r>
      <w:r w:rsidRPr="009D78E6">
        <w:rPr>
          <w:lang w:val="en-US" w:eastAsia="zh-CN"/>
        </w:rPr>
        <w:t>   </w:t>
      </w:r>
      <w:r>
        <w:rPr>
          <w:iCs/>
        </w:rPr>
        <w:t>β</w:t>
      </w:r>
      <w:r w:rsidRPr="009D78E6">
        <w:rPr>
          <w:lang w:val="en-US" w:eastAsia="zh-CN"/>
        </w:rPr>
        <w:t xml:space="preserve"> </w:t>
      </w:r>
      <w:r>
        <w:rPr>
          <w:rFonts w:ascii="Symbol" w:hAnsi="Symbol"/>
          <w:lang w:eastAsia="zh-CN"/>
        </w:rPr>
        <w:t></w:t>
      </w:r>
      <w:r w:rsidRPr="009D78E6">
        <w:rPr>
          <w:lang w:val="en-US" w:eastAsia="zh-CN"/>
        </w:rPr>
        <w:t xml:space="preserve"> 750</w:t>
      </w:r>
      <w:r w:rsidR="00AC5A09">
        <w:rPr>
          <w:rFonts w:hint="eastAsia"/>
          <w:lang w:val="en-US" w:eastAsia="zh-CN"/>
        </w:rPr>
        <w:t>；</w:t>
      </w:r>
      <w:r w:rsidRPr="009D78E6">
        <w:rPr>
          <w:lang w:val="en-US" w:eastAsia="zh-CN"/>
        </w:rPr>
        <w:t>   </w:t>
      </w:r>
      <w:r>
        <w:rPr>
          <w:iCs/>
        </w:rPr>
        <w:t>γ</w:t>
      </w:r>
      <w:r w:rsidRPr="009D78E6">
        <w:rPr>
          <w:lang w:val="en-US" w:eastAsia="zh-CN"/>
        </w:rPr>
        <w:t xml:space="preserve"> </w:t>
      </w:r>
      <w:r>
        <w:rPr>
          <w:rFonts w:ascii="Symbol" w:hAnsi="Symbol"/>
          <w:lang w:eastAsia="zh-CN"/>
        </w:rPr>
        <w:t></w:t>
      </w:r>
      <w:r w:rsidRPr="009D78E6">
        <w:rPr>
          <w:lang w:val="en-US" w:eastAsia="zh-CN"/>
        </w:rPr>
        <w:t xml:space="preserve"> 7.63</w:t>
      </w:r>
    </w:p>
    <w:p w:rsidR="002F138C" w:rsidRDefault="002F138C">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rsidR="0040431A" w:rsidRPr="002542F8" w:rsidRDefault="0040431A" w:rsidP="0040431A">
      <w:pPr>
        <w:ind w:firstLineChars="200" w:firstLine="480"/>
        <w:rPr>
          <w:lang w:val="en-US" w:eastAsia="zh-CN"/>
        </w:rPr>
      </w:pPr>
      <w:r w:rsidRPr="002542F8">
        <w:rPr>
          <w:rFonts w:hint="eastAsia"/>
          <w:szCs w:val="24"/>
          <w:lang w:eastAsia="zh-CN"/>
        </w:rPr>
        <w:lastRenderedPageBreak/>
        <w:t>图</w:t>
      </w:r>
      <w:r>
        <w:rPr>
          <w:rFonts w:hint="eastAsia"/>
          <w:szCs w:val="24"/>
          <w:lang w:eastAsia="zh-CN"/>
        </w:rPr>
        <w:t>6</w:t>
      </w:r>
      <w:r w:rsidRPr="002542F8">
        <w:rPr>
          <w:rFonts w:hint="eastAsia"/>
          <w:szCs w:val="24"/>
          <w:lang w:eastAsia="zh-CN"/>
        </w:rPr>
        <w:t>、图</w:t>
      </w:r>
      <w:r>
        <w:rPr>
          <w:rFonts w:hint="eastAsia"/>
          <w:szCs w:val="24"/>
          <w:lang w:eastAsia="zh-CN"/>
        </w:rPr>
        <w:t>7</w:t>
      </w:r>
      <w:r w:rsidRPr="002542F8">
        <w:rPr>
          <w:rFonts w:hint="eastAsia"/>
          <w:szCs w:val="24"/>
          <w:lang w:eastAsia="zh-CN"/>
        </w:rPr>
        <w:t>示出从上述模型得到的结果。图</w:t>
      </w:r>
      <w:r>
        <w:rPr>
          <w:rFonts w:hint="eastAsia"/>
          <w:szCs w:val="24"/>
          <w:lang w:eastAsia="zh-CN"/>
        </w:rPr>
        <w:t>6</w:t>
      </w:r>
      <w:r w:rsidRPr="002542F8">
        <w:rPr>
          <w:rFonts w:hint="eastAsia"/>
          <w:szCs w:val="24"/>
          <w:lang w:eastAsia="zh-CN"/>
        </w:rPr>
        <w:t>为覆盖范围作为发射机高度的函数曲线；图</w:t>
      </w:r>
      <w:r>
        <w:rPr>
          <w:rFonts w:hint="eastAsia"/>
          <w:szCs w:val="24"/>
          <w:lang w:eastAsia="zh-CN"/>
        </w:rPr>
        <w:t>7</w:t>
      </w:r>
      <w:r w:rsidRPr="002542F8">
        <w:rPr>
          <w:rFonts w:hint="eastAsia"/>
          <w:szCs w:val="24"/>
          <w:lang w:eastAsia="zh-CN"/>
        </w:rPr>
        <w:t>为覆盖范围作为接收高度的函数曲线。</w:t>
      </w:r>
    </w:p>
    <w:p w:rsidR="0040431A" w:rsidRPr="002542F8" w:rsidRDefault="0040431A" w:rsidP="0040431A">
      <w:pPr>
        <w:ind w:firstLineChars="200" w:firstLine="472"/>
        <w:rPr>
          <w:szCs w:val="24"/>
          <w:lang w:eastAsia="zh-CN"/>
        </w:rPr>
      </w:pPr>
      <w:r w:rsidRPr="002542F8">
        <w:rPr>
          <w:rFonts w:hint="eastAsia"/>
          <w:spacing w:val="-4"/>
          <w:szCs w:val="24"/>
          <w:lang w:eastAsia="zh-CN"/>
        </w:rPr>
        <w:t>模型得到的预测与采用详细的射线跟踪仿真得到的结果相比，在基本形状和总覆盖范围电平方面是相同的。可见，统计模型的用</w:t>
      </w:r>
      <w:r w:rsidRPr="002542F8">
        <w:rPr>
          <w:rFonts w:hint="eastAsia"/>
          <w:spacing w:val="-2"/>
          <w:szCs w:val="24"/>
          <w:lang w:eastAsia="zh-CN"/>
        </w:rPr>
        <w:t>处在于只需要三个参数值就可以对覆盖范围进行预测；而对于任何城市，只要了</w:t>
      </w:r>
      <w:r w:rsidRPr="002542F8">
        <w:rPr>
          <w:rFonts w:hint="eastAsia"/>
          <w:spacing w:val="-4"/>
          <w:szCs w:val="24"/>
          <w:lang w:eastAsia="zh-CN"/>
        </w:rPr>
        <w:t>解城区的少数信息，即可评估得到这三个参数。随着具有更多的</w:t>
      </w:r>
      <w:r w:rsidRPr="002542F8">
        <w:rPr>
          <w:rFonts w:hint="eastAsia"/>
          <w:spacing w:val="-4"/>
          <w:szCs w:val="24"/>
          <w:lang w:eastAsia="zh-CN"/>
        </w:rPr>
        <w:t>3</w:t>
      </w:r>
      <w:r w:rsidRPr="002542F8">
        <w:rPr>
          <w:rFonts w:hint="eastAsia"/>
          <w:spacing w:val="-2"/>
          <w:szCs w:val="24"/>
          <w:lang w:eastAsia="zh-CN"/>
        </w:rPr>
        <w:t>D</w:t>
      </w:r>
      <w:r w:rsidRPr="002542F8">
        <w:rPr>
          <w:rFonts w:hint="eastAsia"/>
          <w:spacing w:val="-2"/>
          <w:szCs w:val="24"/>
          <w:lang w:eastAsia="zh-CN"/>
        </w:rPr>
        <w:t>数据，应有</w:t>
      </w:r>
      <w:r w:rsidRPr="002542F8">
        <w:rPr>
          <w:rFonts w:hint="eastAsia"/>
          <w:spacing w:val="-4"/>
          <w:szCs w:val="24"/>
          <w:lang w:eastAsia="zh-CN"/>
        </w:rPr>
        <w:t>可能</w:t>
      </w:r>
      <w:r w:rsidRPr="002542F8">
        <w:rPr>
          <w:rFonts w:hint="eastAsia"/>
          <w:spacing w:val="-2"/>
          <w:szCs w:val="24"/>
          <w:lang w:eastAsia="zh-CN"/>
        </w:rPr>
        <w:t>生成不同的城镇</w:t>
      </w:r>
      <w:r w:rsidRPr="002542F8">
        <w:rPr>
          <w:rFonts w:hint="eastAsia"/>
          <w:spacing w:val="-2"/>
          <w:szCs w:val="24"/>
          <w:lang w:eastAsia="zh-CN"/>
        </w:rPr>
        <w:t>/</w:t>
      </w:r>
      <w:r w:rsidRPr="002542F8">
        <w:rPr>
          <w:rFonts w:hint="eastAsia"/>
          <w:spacing w:val="-2"/>
          <w:szCs w:val="24"/>
          <w:lang w:eastAsia="zh-CN"/>
        </w:rPr>
        <w:t>城市参数表，</w:t>
      </w:r>
      <w:r w:rsidRPr="002542F8">
        <w:rPr>
          <w:rFonts w:hint="eastAsia"/>
          <w:szCs w:val="24"/>
          <w:lang w:eastAsia="zh-CN"/>
        </w:rPr>
        <w:t>作为预测未知地点覆盖范围时的参考。该模型不仅适用于评估单一小区的覆盖范围，而且可综合多个小区的覆盖范围情况对大型网络的覆盖范围（包括分集的可用性）进行评估。</w:t>
      </w:r>
    </w:p>
    <w:p w:rsidR="00FD61C1" w:rsidRPr="009D78E6" w:rsidRDefault="00FD61C1" w:rsidP="006E5B76">
      <w:pPr>
        <w:rPr>
          <w:lang w:val="en-US" w:eastAsia="zh-CN"/>
        </w:rPr>
      </w:pPr>
    </w:p>
    <w:p w:rsidR="0040431A" w:rsidRPr="00E11441" w:rsidRDefault="0040431A" w:rsidP="0040431A">
      <w:pPr>
        <w:pStyle w:val="FigureNo"/>
        <w:rPr>
          <w:sz w:val="21"/>
          <w:szCs w:val="21"/>
          <w:lang w:eastAsia="zh-CN"/>
        </w:rPr>
      </w:pPr>
      <w:r w:rsidRPr="00E11441">
        <w:rPr>
          <w:rFonts w:hint="eastAsia"/>
          <w:sz w:val="21"/>
          <w:szCs w:val="21"/>
          <w:lang w:eastAsia="zh-CN"/>
        </w:rPr>
        <w:t>图</w:t>
      </w:r>
      <w:r w:rsidRPr="00E11441">
        <w:rPr>
          <w:rFonts w:hint="eastAsia"/>
          <w:sz w:val="21"/>
          <w:szCs w:val="21"/>
          <w:lang w:eastAsia="zh-CN"/>
        </w:rPr>
        <w:t xml:space="preserve"> 6</w:t>
      </w:r>
    </w:p>
    <w:p w:rsidR="006E5B76" w:rsidRPr="002143B0" w:rsidRDefault="0040431A" w:rsidP="006E5B76">
      <w:pPr>
        <w:pStyle w:val="Figure"/>
        <w:rPr>
          <w:lang w:val="en-US" w:eastAsia="zh-CN"/>
        </w:rPr>
      </w:pPr>
      <w:r w:rsidRPr="00E11441">
        <w:rPr>
          <w:b/>
          <w:sz w:val="21"/>
          <w:szCs w:val="21"/>
          <w:lang w:eastAsia="zh-CN"/>
        </w:rPr>
        <w:t>模型化的累积覆盖范围，接收机高度为</w:t>
      </w:r>
      <w:r w:rsidRPr="00E11441">
        <w:rPr>
          <w:b/>
          <w:sz w:val="21"/>
          <w:szCs w:val="21"/>
          <w:lang w:eastAsia="zh-CN"/>
        </w:rPr>
        <w:t>7.5 m</w:t>
      </w:r>
      <w:r w:rsidRPr="00E11441">
        <w:rPr>
          <w:b/>
          <w:sz w:val="21"/>
          <w:szCs w:val="21"/>
          <w:lang w:eastAsia="zh-CN"/>
        </w:rPr>
        <w:t>，发射机</w:t>
      </w:r>
      <w:r w:rsidRPr="00E11441">
        <w:rPr>
          <w:rFonts w:hint="eastAsia"/>
          <w:b/>
          <w:sz w:val="21"/>
          <w:szCs w:val="21"/>
          <w:lang w:eastAsia="zh-CN"/>
        </w:rPr>
        <w:br/>
      </w:r>
      <w:r w:rsidRPr="00E11441">
        <w:rPr>
          <w:b/>
          <w:sz w:val="21"/>
          <w:szCs w:val="21"/>
          <w:lang w:eastAsia="zh-CN"/>
        </w:rPr>
        <w:t>高度分别为</w:t>
      </w:r>
      <w:r w:rsidRPr="00E11441">
        <w:rPr>
          <w:b/>
          <w:sz w:val="21"/>
          <w:szCs w:val="21"/>
          <w:lang w:eastAsia="zh-CN"/>
        </w:rPr>
        <w:t>5</w:t>
      </w:r>
      <w:r w:rsidRPr="00E11441">
        <w:rPr>
          <w:b/>
          <w:sz w:val="21"/>
          <w:szCs w:val="21"/>
          <w:lang w:eastAsia="zh-CN"/>
        </w:rPr>
        <w:t>、</w:t>
      </w:r>
      <w:r w:rsidRPr="00E11441">
        <w:rPr>
          <w:b/>
          <w:sz w:val="21"/>
          <w:szCs w:val="21"/>
          <w:lang w:eastAsia="zh-CN"/>
        </w:rPr>
        <w:t>10</w:t>
      </w:r>
      <w:r w:rsidRPr="00E11441">
        <w:rPr>
          <w:b/>
          <w:sz w:val="21"/>
          <w:szCs w:val="21"/>
          <w:lang w:eastAsia="zh-CN"/>
        </w:rPr>
        <w:t>、</w:t>
      </w:r>
      <w:r w:rsidRPr="00E11441">
        <w:rPr>
          <w:b/>
          <w:sz w:val="21"/>
          <w:szCs w:val="21"/>
          <w:lang w:eastAsia="zh-CN"/>
        </w:rPr>
        <w:t>15</w:t>
      </w:r>
      <w:r w:rsidRPr="00E11441">
        <w:rPr>
          <w:b/>
          <w:sz w:val="21"/>
          <w:szCs w:val="21"/>
          <w:lang w:eastAsia="zh-CN"/>
        </w:rPr>
        <w:t>、</w:t>
      </w:r>
      <w:r w:rsidRPr="00E11441">
        <w:rPr>
          <w:b/>
          <w:sz w:val="21"/>
          <w:szCs w:val="21"/>
          <w:lang w:eastAsia="zh-CN"/>
        </w:rPr>
        <w:t>20</w:t>
      </w:r>
      <w:r w:rsidRPr="00E11441">
        <w:rPr>
          <w:b/>
          <w:sz w:val="21"/>
          <w:szCs w:val="21"/>
          <w:lang w:eastAsia="zh-CN"/>
        </w:rPr>
        <w:t>、</w:t>
      </w:r>
      <w:r w:rsidRPr="00E11441">
        <w:rPr>
          <w:b/>
          <w:sz w:val="21"/>
          <w:szCs w:val="21"/>
          <w:lang w:eastAsia="zh-CN"/>
        </w:rPr>
        <w:t>25</w:t>
      </w:r>
      <w:r w:rsidRPr="00E11441">
        <w:rPr>
          <w:b/>
          <w:sz w:val="21"/>
          <w:szCs w:val="21"/>
          <w:lang w:eastAsia="zh-CN"/>
        </w:rPr>
        <w:t>和</w:t>
      </w:r>
      <w:r w:rsidRPr="00E11441">
        <w:rPr>
          <w:b/>
          <w:sz w:val="21"/>
          <w:szCs w:val="21"/>
          <w:lang w:eastAsia="zh-CN"/>
        </w:rPr>
        <w:t>30 m</w:t>
      </w:r>
      <w:r w:rsidRPr="00E11441" w:rsidDel="0040431A">
        <w:rPr>
          <w:b/>
          <w:sz w:val="21"/>
          <w:szCs w:val="21"/>
          <w:lang w:val="en-US" w:eastAsia="zh-CN"/>
        </w:rPr>
        <w:t xml:space="preserve"> </w:t>
      </w:r>
      <w:r w:rsidR="00E11441">
        <w:rPr>
          <w:noProof/>
          <w:lang w:val="en-US" w:eastAsia="zh-CN"/>
        </w:rPr>
        <mc:AlternateContent>
          <mc:Choice Requires="wps">
            <w:drawing>
              <wp:anchor distT="0" distB="0" distL="114300" distR="114300" simplePos="0" relativeHeight="251660288" behindDoc="0" locked="0" layoutInCell="1" allowOverlap="1" wp14:anchorId="195493C3" wp14:editId="5CB5532A">
                <wp:simplePos x="0" y="0"/>
                <wp:positionH relativeFrom="column">
                  <wp:posOffset>5608955</wp:posOffset>
                </wp:positionH>
                <wp:positionV relativeFrom="paragraph">
                  <wp:posOffset>8321675</wp:posOffset>
                </wp:positionV>
                <wp:extent cx="457200" cy="228600"/>
                <wp:effectExtent l="0" t="0" r="1270" b="3175"/>
                <wp:wrapNone/>
                <wp:docPr id="1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98C" w:rsidRPr="00673ACA" w:rsidRDefault="0081498C" w:rsidP="00665631">
                            <w:pPr>
                              <w:jc w:val="left"/>
                            </w:pPr>
                            <w:r w:rsidRPr="00673ACA">
                              <w:rPr>
                                <w:rFonts w:hint="eastAsia"/>
                                <w:sz w:val="16"/>
                                <w:szCs w:val="16"/>
                                <w:highlight w:val="lightGray"/>
                                <w:lang w:eastAsia="zh-CN"/>
                              </w:rPr>
                              <w:t>1410-0</w:t>
                            </w:r>
                            <w:r>
                              <w:rPr>
                                <w:rFonts w:hint="eastAsia"/>
                                <w:sz w:val="16"/>
                                <w:szCs w:val="16"/>
                                <w:highlight w:val="lightGray"/>
                                <w:lang w:eastAsia="zh-CN"/>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0" o:spid="_x0000_s1026" type="#_x0000_t202" style="position:absolute;left:0;text-align:left;margin-left:441.65pt;margin-top:655.25pt;width:36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" stroked="f">
                <v:textbox inset="0,0,0,0">
                  <w:txbxContent>
                    <w:p w:rsidR="0081498C" w:rsidRPr="00673ACA" w:rsidRDefault="0081498C" w:rsidP="00665631">
                      <w:pPr>
                        <w:jc w:val="left"/>
                      </w:pPr>
                      <w:r w:rsidRPr="00673ACA">
                        <w:rPr>
                          <w:rFonts w:hint="eastAsia"/>
                          <w:sz w:val="16"/>
                          <w:szCs w:val="16"/>
                          <w:highlight w:val="lightGray"/>
                          <w:lang w:eastAsia="zh-CN"/>
                        </w:rPr>
                        <w:t>1410-0</w:t>
                      </w:r>
                      <w:r>
                        <w:rPr>
                          <w:rFonts w:hint="eastAsia"/>
                          <w:sz w:val="16"/>
                          <w:szCs w:val="16"/>
                          <w:highlight w:val="lightGray"/>
                          <w:lang w:eastAsia="zh-CN"/>
                        </w:rPr>
                        <w:t>6</w:t>
                      </w:r>
                    </w:p>
                  </w:txbxContent>
                </v:textbox>
              </v:shape>
            </w:pict>
          </mc:Fallback>
        </mc:AlternateContent>
      </w:r>
    </w:p>
    <w:p w:rsidR="006E13A5" w:rsidRDefault="00F26EB3" w:rsidP="00F26EB3">
      <w:pPr>
        <w:tabs>
          <w:tab w:val="clear" w:pos="794"/>
          <w:tab w:val="clear" w:pos="1191"/>
          <w:tab w:val="clear" w:pos="1588"/>
          <w:tab w:val="clear" w:pos="1985"/>
        </w:tabs>
        <w:overflowPunct/>
        <w:autoSpaceDE/>
        <w:autoSpaceDN/>
        <w:adjustRightInd/>
        <w:spacing w:before="0"/>
        <w:jc w:val="center"/>
        <w:textAlignment w:val="auto"/>
        <w:rPr>
          <w:lang w:val="fr-CH" w:eastAsia="zh-CN"/>
        </w:rPr>
      </w:pPr>
      <w:r>
        <w:rPr>
          <w:rFonts w:eastAsia="Times New Roman"/>
          <w:lang w:val="fr-CH"/>
        </w:rPr>
        <w:object w:dxaOrig="6509" w:dyaOrig="5338">
          <v:shape id="_x0000_i1060" type="#_x0000_t75" style="width:325.5pt;height:267pt" o:ole="">
            <v:imagedata r:id="rId83" o:title=""/>
          </v:shape>
          <o:OLEObject Type="Embed" ProgID="CorelDRAW.Graphic.14" ShapeID="_x0000_i1060" DrawAspect="Content" ObjectID="_1437452064" r:id="rId84"/>
        </w:object>
      </w:r>
    </w:p>
    <w:p w:rsidR="00D85034" w:rsidRDefault="00D85034" w:rsidP="006E13A5">
      <w:pPr>
        <w:rPr>
          <w:sz w:val="18"/>
          <w:lang w:eastAsia="zh-CN"/>
        </w:rPr>
      </w:pPr>
      <w:r>
        <w:rPr>
          <w:lang w:eastAsia="zh-CN"/>
        </w:rPr>
        <w:br w:type="page"/>
      </w:r>
    </w:p>
    <w:p w:rsidR="00D85034" w:rsidRPr="002542F8" w:rsidRDefault="00D85034" w:rsidP="00D85034">
      <w:pPr>
        <w:pStyle w:val="FigureNo"/>
        <w:rPr>
          <w:lang w:eastAsia="zh-CN"/>
        </w:rPr>
      </w:pPr>
      <w:r w:rsidRPr="002542F8">
        <w:rPr>
          <w:rFonts w:hint="eastAsia"/>
          <w:lang w:eastAsia="zh-CN"/>
        </w:rPr>
        <w:lastRenderedPageBreak/>
        <w:t>图</w:t>
      </w:r>
      <w:r>
        <w:rPr>
          <w:rFonts w:hint="eastAsia"/>
          <w:lang w:eastAsia="zh-CN"/>
        </w:rPr>
        <w:t xml:space="preserve"> 7</w:t>
      </w:r>
    </w:p>
    <w:p w:rsidR="00D85034" w:rsidRPr="002542F8" w:rsidRDefault="00D85034" w:rsidP="00D85034">
      <w:pPr>
        <w:pStyle w:val="FigureTitle0"/>
        <w:ind w:firstLine="0"/>
      </w:pPr>
      <w:r w:rsidRPr="002542F8">
        <w:rPr>
          <w:rFonts w:hAnsi="SimSun"/>
        </w:rPr>
        <w:t>模型化的累积覆盖范围，发射机高度为</w:t>
      </w:r>
      <w:r w:rsidRPr="002542F8">
        <w:t>30 m</w:t>
      </w:r>
      <w:r w:rsidRPr="002542F8">
        <w:rPr>
          <w:rFonts w:hAnsi="SimSun"/>
        </w:rPr>
        <w:t>，接收机</w:t>
      </w:r>
      <w:r>
        <w:rPr>
          <w:rFonts w:hAnsi="SimSun" w:hint="eastAsia"/>
        </w:rPr>
        <w:br/>
      </w:r>
      <w:r w:rsidRPr="002542F8">
        <w:rPr>
          <w:rFonts w:hAnsi="SimSun"/>
        </w:rPr>
        <w:t>高度分别为</w:t>
      </w:r>
      <w:r w:rsidRPr="002542F8">
        <w:t>6.5</w:t>
      </w:r>
      <w:r w:rsidRPr="002542F8">
        <w:rPr>
          <w:rFonts w:hAnsi="SimSun"/>
        </w:rPr>
        <w:t>、</w:t>
      </w:r>
      <w:r w:rsidRPr="002542F8">
        <w:t>7</w:t>
      </w:r>
      <w:r w:rsidRPr="002542F8">
        <w:rPr>
          <w:lang w:val="en-US"/>
        </w:rPr>
        <w:t>.5</w:t>
      </w:r>
      <w:r w:rsidRPr="002542F8">
        <w:rPr>
          <w:rFonts w:hAnsi="SimSun"/>
          <w:lang w:val="en-US"/>
        </w:rPr>
        <w:t>、</w:t>
      </w:r>
      <w:r w:rsidRPr="002542F8">
        <w:rPr>
          <w:lang w:val="en-US"/>
        </w:rPr>
        <w:t>8.5</w:t>
      </w:r>
      <w:r w:rsidRPr="002542F8">
        <w:rPr>
          <w:rFonts w:hAnsi="SimSun"/>
          <w:lang w:val="en-US"/>
        </w:rPr>
        <w:t>、</w:t>
      </w:r>
      <w:r w:rsidRPr="002542F8">
        <w:rPr>
          <w:lang w:val="en-US"/>
        </w:rPr>
        <w:t>9.5</w:t>
      </w:r>
      <w:r w:rsidRPr="002542F8">
        <w:rPr>
          <w:rFonts w:hAnsi="SimSun"/>
          <w:lang w:val="en-US"/>
        </w:rPr>
        <w:t>、</w:t>
      </w:r>
      <w:r w:rsidRPr="002542F8">
        <w:rPr>
          <w:lang w:val="en-US"/>
        </w:rPr>
        <w:t>10.5</w:t>
      </w:r>
      <w:r w:rsidRPr="002542F8">
        <w:rPr>
          <w:rFonts w:hAnsi="SimSun"/>
        </w:rPr>
        <w:t>和</w:t>
      </w:r>
      <w:r w:rsidRPr="002542F8">
        <w:t>11.5 m</w:t>
      </w:r>
    </w:p>
    <w:p w:rsidR="006E5B76" w:rsidRPr="00E64CBE" w:rsidRDefault="006E13A5" w:rsidP="006E5B76">
      <w:pPr>
        <w:pStyle w:val="Figure"/>
        <w:rPr>
          <w:lang w:val="en-US"/>
        </w:rPr>
      </w:pPr>
      <w:r>
        <w:rPr>
          <w:rFonts w:eastAsia="Times New Roman"/>
          <w:sz w:val="24"/>
          <w:lang w:val="fr-CH"/>
        </w:rPr>
        <w:object w:dxaOrig="6509" w:dyaOrig="5443">
          <v:shape id="_x0000_i1061" type="#_x0000_t75" style="width:325.5pt;height:272.25pt" o:ole="">
            <v:imagedata r:id="rId85" o:title=""/>
          </v:shape>
          <o:OLEObject Type="Embed" ProgID="CorelDRAW.Graphic.14" ShapeID="_x0000_i1061" DrawAspect="Content" ObjectID="_1437452065" r:id="rId86"/>
        </w:object>
      </w:r>
    </w:p>
    <w:p w:rsidR="00D85034" w:rsidRDefault="00D85034" w:rsidP="00D85034">
      <w:pPr>
        <w:pStyle w:val="Heading3"/>
        <w:rPr>
          <w:lang w:eastAsia="zh-CN"/>
        </w:rPr>
      </w:pPr>
      <w:r>
        <w:rPr>
          <w:lang w:eastAsia="zh-CN"/>
        </w:rPr>
        <w:t>2.1.</w:t>
      </w:r>
      <w:r>
        <w:rPr>
          <w:rFonts w:hint="eastAsia"/>
          <w:lang w:eastAsia="zh-CN"/>
        </w:rPr>
        <w:t>7</w:t>
      </w:r>
      <w:r>
        <w:rPr>
          <w:lang w:eastAsia="zh-CN"/>
        </w:rPr>
        <w:tab/>
      </w:r>
      <w:r w:rsidRPr="009D26A2">
        <w:rPr>
          <w:rFonts w:ascii="SimSun" w:hAnsi="SimSun" w:hint="eastAsia"/>
          <w:bCs/>
          <w:lang w:eastAsia="zh-CN"/>
        </w:rPr>
        <w:t>使用两个或多个基站时覆盖</w:t>
      </w:r>
      <w:r w:rsidRPr="009D26A2">
        <w:rPr>
          <w:rFonts w:ascii="SimSun" w:hAnsi="SimSun" w:hint="eastAsia"/>
          <w:lang w:eastAsia="zh-CN"/>
        </w:rPr>
        <w:t>范围</w:t>
      </w:r>
      <w:r w:rsidRPr="009D26A2">
        <w:rPr>
          <w:rFonts w:ascii="SimSun" w:hAnsi="SimSun" w:hint="eastAsia"/>
          <w:bCs/>
          <w:lang w:eastAsia="zh-CN"/>
        </w:rPr>
        <w:t>的增长情况</w:t>
      </w:r>
    </w:p>
    <w:p w:rsidR="00D85034" w:rsidRPr="002542F8" w:rsidRDefault="00D85034" w:rsidP="00F313EC">
      <w:pPr>
        <w:ind w:firstLineChars="200" w:firstLine="480"/>
        <w:rPr>
          <w:lang w:eastAsia="zh-CN"/>
        </w:rPr>
      </w:pPr>
      <w:r w:rsidRPr="002542F8">
        <w:rPr>
          <w:rFonts w:hint="eastAsia"/>
          <w:szCs w:val="24"/>
          <w:lang w:eastAsia="zh-CN"/>
        </w:rPr>
        <w:t>如果一个小区的建筑物情况允许接收机从多个基站中选择接收信号，覆盖范围会显著增加。例如通过射线追踪计算，即使不专门选择个体视度良好的站址，发射机天线高度为</w:t>
      </w:r>
      <w:r w:rsidRPr="002542F8">
        <w:rPr>
          <w:rFonts w:hint="eastAsia"/>
          <w:szCs w:val="24"/>
          <w:lang w:eastAsia="zh-CN"/>
        </w:rPr>
        <w:t xml:space="preserve">30 </w:t>
      </w:r>
      <w:r w:rsidRPr="002542F8">
        <w:rPr>
          <w:szCs w:val="24"/>
          <w:lang w:eastAsia="zh-CN"/>
        </w:rPr>
        <w:t>m</w:t>
      </w:r>
      <w:r w:rsidRPr="002542F8">
        <w:rPr>
          <w:rFonts w:hint="eastAsia"/>
          <w:szCs w:val="24"/>
          <w:lang w:eastAsia="zh-CN"/>
        </w:rPr>
        <w:t>时，采用</w:t>
      </w:r>
      <w:r w:rsidRPr="002542F8">
        <w:rPr>
          <w:rFonts w:hint="eastAsia"/>
          <w:szCs w:val="24"/>
          <w:lang w:eastAsia="zh-CN"/>
        </w:rPr>
        <w:t>1</w:t>
      </w:r>
      <w:r w:rsidRPr="002542F8">
        <w:rPr>
          <w:rFonts w:hint="eastAsia"/>
          <w:szCs w:val="24"/>
          <w:lang w:eastAsia="zh-CN"/>
        </w:rPr>
        <w:t>个、</w:t>
      </w:r>
      <w:r w:rsidRPr="002542F8">
        <w:rPr>
          <w:rFonts w:hint="eastAsia"/>
          <w:szCs w:val="24"/>
          <w:lang w:eastAsia="zh-CN"/>
        </w:rPr>
        <w:t>2</w:t>
      </w:r>
      <w:r w:rsidRPr="002542F8">
        <w:rPr>
          <w:rFonts w:hint="eastAsia"/>
          <w:szCs w:val="24"/>
          <w:lang w:eastAsia="zh-CN"/>
        </w:rPr>
        <w:t>个、</w:t>
      </w:r>
      <w:r w:rsidRPr="002542F8">
        <w:rPr>
          <w:rFonts w:hint="eastAsia"/>
          <w:szCs w:val="24"/>
          <w:lang w:eastAsia="zh-CN"/>
        </w:rPr>
        <w:t>4</w:t>
      </w:r>
      <w:r w:rsidRPr="002542F8">
        <w:rPr>
          <w:rFonts w:hint="eastAsia"/>
          <w:szCs w:val="24"/>
          <w:lang w:eastAsia="zh-CN"/>
        </w:rPr>
        <w:t>个基站时，一个</w:t>
      </w:r>
      <w:r w:rsidRPr="002542F8">
        <w:rPr>
          <w:rFonts w:hint="eastAsia"/>
          <w:szCs w:val="24"/>
          <w:lang w:eastAsia="zh-CN"/>
        </w:rPr>
        <w:t xml:space="preserve">2 </w:t>
      </w:r>
      <w:r w:rsidRPr="002542F8">
        <w:rPr>
          <w:szCs w:val="24"/>
          <w:lang w:eastAsia="zh-CN"/>
        </w:rPr>
        <w:t>km</w:t>
      </w:r>
      <w:r w:rsidRPr="002542F8">
        <w:rPr>
          <w:rFonts w:hint="eastAsia"/>
          <w:szCs w:val="24"/>
          <w:lang w:eastAsia="zh-CN"/>
        </w:rPr>
        <w:t>的小区覆盖范围分别为</w:t>
      </w:r>
      <w:r w:rsidRPr="002542F8">
        <w:rPr>
          <w:rFonts w:hint="eastAsia"/>
          <w:szCs w:val="24"/>
          <w:lang w:eastAsia="zh-CN"/>
        </w:rPr>
        <w:t>44</w:t>
      </w:r>
      <w:r>
        <w:rPr>
          <w:rFonts w:hint="eastAsia"/>
          <w:szCs w:val="24"/>
          <w:lang w:eastAsia="zh-CN"/>
        </w:rPr>
        <w:t>%</w:t>
      </w:r>
      <w:r w:rsidRPr="002542F8">
        <w:rPr>
          <w:rFonts w:hint="eastAsia"/>
          <w:szCs w:val="24"/>
          <w:lang w:eastAsia="zh-CN"/>
        </w:rPr>
        <w:t>、</w:t>
      </w:r>
      <w:r w:rsidRPr="002542F8">
        <w:rPr>
          <w:rFonts w:hint="eastAsia"/>
          <w:szCs w:val="24"/>
          <w:lang w:eastAsia="zh-CN"/>
        </w:rPr>
        <w:t>80%</w:t>
      </w:r>
      <w:r w:rsidRPr="002542F8">
        <w:rPr>
          <w:rFonts w:hint="eastAsia"/>
          <w:szCs w:val="24"/>
          <w:lang w:eastAsia="zh-CN"/>
        </w:rPr>
        <w:t>、</w:t>
      </w:r>
      <w:r w:rsidRPr="002542F8">
        <w:rPr>
          <w:rFonts w:hint="eastAsia"/>
          <w:szCs w:val="24"/>
          <w:lang w:eastAsia="zh-CN"/>
        </w:rPr>
        <w:t>90%</w:t>
      </w:r>
      <w:r w:rsidRPr="002542F8">
        <w:rPr>
          <w:rFonts w:hint="eastAsia"/>
          <w:szCs w:val="24"/>
          <w:lang w:eastAsia="zh-CN"/>
        </w:rPr>
        <w:t>。</w:t>
      </w:r>
    </w:p>
    <w:p w:rsidR="00D85034" w:rsidRPr="002542F8" w:rsidRDefault="00D85034" w:rsidP="00F313EC">
      <w:pPr>
        <w:ind w:firstLineChars="200" w:firstLine="480"/>
        <w:rPr>
          <w:lang w:eastAsia="zh-CN"/>
        </w:rPr>
      </w:pPr>
      <w:r w:rsidRPr="002542F8">
        <w:rPr>
          <w:rFonts w:hint="eastAsia"/>
          <w:lang w:eastAsia="zh-CN"/>
        </w:rPr>
        <w:t>假设上述各基站的视距（</w:t>
      </w:r>
      <w:r w:rsidRPr="002542F8">
        <w:rPr>
          <w:rFonts w:hint="eastAsia"/>
          <w:lang w:eastAsia="zh-CN"/>
        </w:rPr>
        <w:t>L</w:t>
      </w:r>
      <w:r w:rsidRPr="002542F8">
        <w:rPr>
          <w:lang w:eastAsia="zh-CN"/>
        </w:rPr>
        <w:t>o</w:t>
      </w:r>
      <w:r w:rsidRPr="002542F8">
        <w:rPr>
          <w:rFonts w:hint="eastAsia"/>
          <w:lang w:eastAsia="zh-CN"/>
        </w:rPr>
        <w:t>S</w:t>
      </w:r>
      <w:r w:rsidRPr="002542F8">
        <w:rPr>
          <w:rFonts w:hint="eastAsia"/>
          <w:lang w:eastAsia="zh-CN"/>
        </w:rPr>
        <w:t>）路径概率在统计上互相独立，则可计算至少存在一条视距路径的概率。首先通过公式（</w:t>
      </w:r>
      <w:r>
        <w:rPr>
          <w:rFonts w:hint="eastAsia"/>
          <w:lang w:eastAsia="zh-CN"/>
        </w:rPr>
        <w:t>23</w:t>
      </w:r>
      <w:r w:rsidRPr="002542F8">
        <w:rPr>
          <w:rFonts w:hint="eastAsia"/>
          <w:lang w:eastAsia="zh-CN"/>
        </w:rPr>
        <w:t>）计算每个单独的</w:t>
      </w:r>
      <w:r w:rsidRPr="002542F8">
        <w:rPr>
          <w:i/>
          <w:iCs/>
          <w:lang w:eastAsia="zh-CN"/>
        </w:rPr>
        <w:t>P</w:t>
      </w:r>
      <w:r w:rsidRPr="002542F8">
        <w:rPr>
          <w:i/>
          <w:iCs/>
          <w:vertAlign w:val="subscript"/>
          <w:lang w:eastAsia="zh-CN"/>
        </w:rPr>
        <w:t>los,i</w:t>
      </w:r>
      <w:r w:rsidRPr="002542F8">
        <w:rPr>
          <w:rFonts w:hint="eastAsia"/>
          <w:lang w:eastAsia="zh-CN"/>
        </w:rPr>
        <w:t>，然后即可计算至少存在一条视距路径的概率（假设共有</w:t>
      </w:r>
      <w:r w:rsidRPr="002542F8">
        <w:rPr>
          <w:rFonts w:hint="eastAsia"/>
          <w:lang w:eastAsia="zh-CN"/>
        </w:rPr>
        <w:t>m</w:t>
      </w:r>
      <w:r w:rsidRPr="002542F8">
        <w:rPr>
          <w:rFonts w:hint="eastAsia"/>
          <w:lang w:eastAsia="zh-CN"/>
        </w:rPr>
        <w:t>个基站）：</w:t>
      </w:r>
    </w:p>
    <w:p w:rsidR="00D85034" w:rsidRDefault="00D85034" w:rsidP="00D85034">
      <w:pPr>
        <w:pStyle w:val="Equation"/>
        <w:rPr>
          <w:lang w:val="en-GB" w:eastAsia="zh-CN"/>
        </w:rPr>
      </w:pPr>
      <w:r w:rsidRPr="00AF22CB">
        <w:rPr>
          <w:lang w:val="en-US" w:eastAsia="zh-CN"/>
        </w:rPr>
        <w:tab/>
      </w:r>
      <w:r w:rsidRPr="00AF22CB">
        <w:rPr>
          <w:lang w:val="en-US" w:eastAsia="zh-CN"/>
        </w:rPr>
        <w:tab/>
      </w:r>
      <w:r w:rsidRPr="006E47F3">
        <w:rPr>
          <w:position w:val="-36"/>
        </w:rPr>
        <w:object w:dxaOrig="2640" w:dyaOrig="800">
          <v:shape id="_x0000_i1062" type="#_x0000_t75" style="width:132.75pt;height:39.75pt" o:ole="">
            <v:imagedata r:id="rId87" o:title=""/>
          </v:shape>
          <o:OLEObject Type="Embed" ProgID="Equation.3" ShapeID="_x0000_i1062" DrawAspect="Content" ObjectID="_1437452066" r:id="rId88"/>
        </w:object>
      </w:r>
      <w:r>
        <w:rPr>
          <w:lang w:val="en-GB" w:eastAsia="zh-CN"/>
        </w:rPr>
        <w:tab/>
        <w:t>(26)</w:t>
      </w:r>
    </w:p>
    <w:p w:rsidR="00D85034" w:rsidRPr="002542F8" w:rsidRDefault="00D85034" w:rsidP="00D85034">
      <w:pPr>
        <w:ind w:firstLine="490"/>
        <w:rPr>
          <w:szCs w:val="24"/>
          <w:lang w:val="en-GB" w:eastAsia="zh-CN"/>
        </w:rPr>
      </w:pPr>
      <w:r w:rsidRPr="002542F8">
        <w:rPr>
          <w:rFonts w:hint="eastAsia"/>
          <w:szCs w:val="24"/>
          <w:lang w:eastAsia="zh-CN"/>
        </w:rPr>
        <w:t>用公式（</w:t>
      </w:r>
      <w:r>
        <w:rPr>
          <w:rFonts w:hint="eastAsia"/>
          <w:szCs w:val="24"/>
          <w:lang w:eastAsia="zh-CN"/>
        </w:rPr>
        <w:t>26</w:t>
      </w:r>
      <w:r w:rsidRPr="002542F8">
        <w:rPr>
          <w:rFonts w:hint="eastAsia"/>
          <w:szCs w:val="24"/>
          <w:lang w:eastAsia="zh-CN"/>
        </w:rPr>
        <w:t>）中的</w:t>
      </w:r>
      <w:r w:rsidRPr="002542F8">
        <w:rPr>
          <w:i/>
          <w:iCs/>
          <w:szCs w:val="24"/>
          <w:lang w:eastAsia="zh-CN"/>
        </w:rPr>
        <w:t>P</w:t>
      </w:r>
      <w:r w:rsidRPr="002542F8">
        <w:rPr>
          <w:i/>
          <w:iCs/>
          <w:szCs w:val="24"/>
          <w:vertAlign w:val="subscript"/>
          <w:lang w:eastAsia="zh-CN"/>
        </w:rPr>
        <w:t>los,i</w:t>
      </w:r>
      <w:r w:rsidRPr="002542F8">
        <w:rPr>
          <w:rFonts w:hint="eastAsia"/>
          <w:szCs w:val="24"/>
          <w:lang w:eastAsia="zh-CN"/>
        </w:rPr>
        <w:t>替换</w:t>
      </w:r>
      <w:r w:rsidRPr="002542F8">
        <w:rPr>
          <w:szCs w:val="24"/>
          <w:lang w:eastAsia="zh-CN"/>
        </w:rPr>
        <w:t>§2.1.</w:t>
      </w:r>
      <w:r>
        <w:rPr>
          <w:rFonts w:hint="eastAsia"/>
          <w:szCs w:val="24"/>
          <w:lang w:eastAsia="zh-CN"/>
        </w:rPr>
        <w:t>5</w:t>
      </w:r>
      <w:r w:rsidRPr="002542F8">
        <w:rPr>
          <w:rFonts w:hint="eastAsia"/>
          <w:szCs w:val="24"/>
          <w:lang w:eastAsia="zh-CN"/>
        </w:rPr>
        <w:t>步骤中公式（</w:t>
      </w:r>
      <w:r>
        <w:rPr>
          <w:rFonts w:hint="eastAsia"/>
          <w:szCs w:val="24"/>
          <w:lang w:eastAsia="zh-CN"/>
        </w:rPr>
        <w:t>23</w:t>
      </w:r>
      <w:r w:rsidRPr="002542F8">
        <w:rPr>
          <w:rFonts w:hint="eastAsia"/>
          <w:szCs w:val="24"/>
          <w:lang w:eastAsia="zh-CN"/>
        </w:rPr>
        <w:t>）的</w:t>
      </w:r>
      <w:r w:rsidRPr="002542F8">
        <w:rPr>
          <w:i/>
          <w:iCs/>
          <w:szCs w:val="24"/>
          <w:lang w:eastAsia="zh-CN"/>
        </w:rPr>
        <w:t>P</w:t>
      </w:r>
      <w:r w:rsidRPr="002542F8">
        <w:rPr>
          <w:i/>
          <w:iCs/>
          <w:szCs w:val="24"/>
          <w:vertAlign w:val="subscript"/>
          <w:lang w:eastAsia="zh-CN"/>
        </w:rPr>
        <w:t>los,i</w:t>
      </w:r>
      <w:r w:rsidRPr="002542F8">
        <w:rPr>
          <w:rFonts w:hint="eastAsia"/>
          <w:szCs w:val="24"/>
          <w:lang w:eastAsia="zh-CN"/>
        </w:rPr>
        <w:t>，即可估算两个或多个基站的覆盖范围。注意，对于每个</w:t>
      </w:r>
      <w:r w:rsidRPr="002542F8">
        <w:rPr>
          <w:rFonts w:hint="eastAsia"/>
          <w:i/>
          <w:iCs/>
          <w:szCs w:val="24"/>
          <w:lang w:eastAsia="zh-CN"/>
        </w:rPr>
        <w:t>k</w:t>
      </w:r>
      <w:r w:rsidRPr="002542F8">
        <w:rPr>
          <w:rFonts w:hint="eastAsia"/>
          <w:szCs w:val="24"/>
          <w:lang w:eastAsia="zh-CN"/>
        </w:rPr>
        <w:t>，在步骤</w:t>
      </w:r>
      <w:r w:rsidRPr="002542F8">
        <w:rPr>
          <w:rFonts w:hint="eastAsia"/>
          <w:szCs w:val="24"/>
          <w:lang w:eastAsia="zh-CN"/>
        </w:rPr>
        <w:t>1</w:t>
      </w:r>
      <w:r w:rsidRPr="002542F8">
        <w:rPr>
          <w:rFonts w:hint="eastAsia"/>
          <w:szCs w:val="24"/>
          <w:lang w:eastAsia="zh-CN"/>
        </w:rPr>
        <w:t>至</w:t>
      </w:r>
      <w:r w:rsidRPr="002542F8">
        <w:rPr>
          <w:rFonts w:hint="eastAsia"/>
          <w:szCs w:val="24"/>
          <w:lang w:eastAsia="zh-CN"/>
        </w:rPr>
        <w:t>5</w:t>
      </w:r>
      <w:r w:rsidRPr="002542F8">
        <w:rPr>
          <w:rFonts w:hint="eastAsia"/>
          <w:szCs w:val="24"/>
          <w:lang w:eastAsia="zh-CN"/>
        </w:rPr>
        <w:t>中</w:t>
      </w:r>
      <w:r w:rsidRPr="002542F8">
        <w:rPr>
          <w:i/>
          <w:iCs/>
          <w:szCs w:val="24"/>
          <w:lang w:eastAsia="zh-CN"/>
        </w:rPr>
        <w:t>r</w:t>
      </w:r>
      <w:r w:rsidRPr="002542F8">
        <w:rPr>
          <w:i/>
          <w:iCs/>
          <w:szCs w:val="24"/>
          <w:vertAlign w:val="subscript"/>
          <w:lang w:eastAsia="zh-CN"/>
        </w:rPr>
        <w:t>rx</w:t>
      </w:r>
      <w:r w:rsidRPr="002542F8">
        <w:rPr>
          <w:rFonts w:hint="eastAsia"/>
          <w:szCs w:val="24"/>
          <w:lang w:eastAsia="zh-CN"/>
        </w:rPr>
        <w:t>为距每个基站的距离。</w:t>
      </w:r>
    </w:p>
    <w:p w:rsidR="00D85034" w:rsidRPr="002542F8" w:rsidRDefault="00D85034" w:rsidP="00D85034">
      <w:pPr>
        <w:pStyle w:val="Heading2"/>
        <w:rPr>
          <w:rFonts w:ascii="SimSun" w:hAnsi="SimSun"/>
          <w:szCs w:val="24"/>
          <w:lang w:val="en-US" w:eastAsia="zh-CN"/>
        </w:rPr>
      </w:pPr>
      <w:r w:rsidRPr="002542F8">
        <w:rPr>
          <w:szCs w:val="24"/>
          <w:lang w:val="en-US" w:eastAsia="zh-CN"/>
        </w:rPr>
        <w:t>2.2</w:t>
      </w:r>
      <w:r w:rsidRPr="002542F8">
        <w:rPr>
          <w:szCs w:val="24"/>
          <w:lang w:val="en-US" w:eastAsia="zh-CN"/>
        </w:rPr>
        <w:tab/>
      </w:r>
      <w:r w:rsidRPr="002542F8">
        <w:rPr>
          <w:rFonts w:ascii="SimSun" w:hAnsi="SimSun" w:hint="eastAsia"/>
          <w:szCs w:val="24"/>
          <w:lang w:eastAsia="zh-CN"/>
        </w:rPr>
        <w:t>植被衰减</w:t>
      </w:r>
    </w:p>
    <w:p w:rsidR="00D85034" w:rsidRPr="002542F8" w:rsidRDefault="00D85034" w:rsidP="00741DC0">
      <w:pPr>
        <w:ind w:firstLineChars="200" w:firstLine="480"/>
        <w:rPr>
          <w:lang w:eastAsia="zh-CN"/>
        </w:rPr>
      </w:pPr>
      <w:r w:rsidRPr="002542F8">
        <w:rPr>
          <w:rFonts w:hint="eastAsia"/>
          <w:szCs w:val="24"/>
          <w:lang w:eastAsia="zh-CN"/>
        </w:rPr>
        <w:t>树木的遮挡可能会严重减少获得服务的家庭数量。因此，建立可靠的模型来预测植被衰减效应及其程度是非常重要的。当发射机和接收机比较接近时，即使传播路径上只有一棵树构成遮挡，信号强度也可能降低到无法提供服务的程度。</w:t>
      </w:r>
    </w:p>
    <w:p w:rsidR="00F313EC" w:rsidRDefault="00F31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41DC0" w:rsidRPr="008719F8" w:rsidRDefault="00741DC0" w:rsidP="00F313EC">
      <w:pPr>
        <w:ind w:firstLineChars="200" w:firstLine="476"/>
        <w:rPr>
          <w:spacing w:val="-2"/>
          <w:lang w:eastAsia="zh-CN"/>
        </w:rPr>
      </w:pPr>
      <w:r w:rsidRPr="008719F8">
        <w:rPr>
          <w:rFonts w:hint="eastAsia"/>
          <w:spacing w:val="-2"/>
          <w:lang w:eastAsia="zh-CN"/>
        </w:rPr>
        <w:lastRenderedPageBreak/>
        <w:t>针对英国的</w:t>
      </w:r>
      <w:r w:rsidRPr="008719F8">
        <w:rPr>
          <w:rFonts w:hint="eastAsia"/>
          <w:spacing w:val="-2"/>
          <w:lang w:eastAsia="zh-CN"/>
        </w:rPr>
        <w:t>6</w:t>
      </w:r>
      <w:r w:rsidRPr="008719F8">
        <w:rPr>
          <w:rFonts w:hint="eastAsia"/>
          <w:spacing w:val="-2"/>
          <w:lang w:eastAsia="zh-CN"/>
        </w:rPr>
        <w:t>座城镇，采用射线追踪技术依据详细地形数据库（包含所有建筑物和植被）进行计算，其结果表明在基站周围</w:t>
      </w:r>
      <w:r w:rsidRPr="008719F8">
        <w:rPr>
          <w:rFonts w:hint="eastAsia"/>
          <w:spacing w:val="-2"/>
          <w:lang w:eastAsia="zh-CN"/>
        </w:rPr>
        <w:t>1</w:t>
      </w:r>
      <w:r w:rsidRPr="008719F8">
        <w:rPr>
          <w:spacing w:val="-2"/>
          <w:lang w:eastAsia="zh-CN"/>
        </w:rPr>
        <w:t xml:space="preserve"> </w:t>
      </w:r>
      <w:r w:rsidRPr="008719F8">
        <w:rPr>
          <w:rFonts w:hint="eastAsia"/>
          <w:spacing w:val="-2"/>
          <w:lang w:eastAsia="zh-CN"/>
        </w:rPr>
        <w:t>000</w:t>
      </w:r>
      <w:r w:rsidRPr="008719F8">
        <w:rPr>
          <w:spacing w:val="-2"/>
          <w:lang w:eastAsia="zh-CN"/>
        </w:rPr>
        <w:t xml:space="preserve"> m</w:t>
      </w:r>
      <w:r w:rsidRPr="008719F8">
        <w:rPr>
          <w:rFonts w:hint="eastAsia"/>
          <w:spacing w:val="-2"/>
          <w:lang w:eastAsia="zh-CN"/>
        </w:rPr>
        <w:t>范围内，可能有多达</w:t>
      </w:r>
      <w:r w:rsidRPr="008719F8">
        <w:rPr>
          <w:rFonts w:hint="eastAsia"/>
          <w:spacing w:val="-2"/>
          <w:lang w:eastAsia="zh-CN"/>
        </w:rPr>
        <w:t>5</w:t>
      </w:r>
      <w:r>
        <w:rPr>
          <w:rFonts w:hint="eastAsia"/>
          <w:spacing w:val="-2"/>
          <w:lang w:eastAsia="zh-CN"/>
        </w:rPr>
        <w:t>%</w:t>
      </w:r>
      <w:r w:rsidRPr="008719F8">
        <w:rPr>
          <w:rFonts w:hint="eastAsia"/>
          <w:spacing w:val="-2"/>
          <w:lang w:eastAsia="zh-CN"/>
        </w:rPr>
        <w:t>的建筑物受到植被遮挡。上述试验中，基站位于该地区最高房屋的顶端，典型离地高度为</w:t>
      </w:r>
      <w:r w:rsidRPr="008719F8">
        <w:rPr>
          <w:rFonts w:hint="eastAsia"/>
          <w:spacing w:val="-2"/>
          <w:lang w:eastAsia="zh-CN"/>
        </w:rPr>
        <w:t>30-40</w:t>
      </w:r>
      <w:r w:rsidRPr="008719F8">
        <w:rPr>
          <w:spacing w:val="-2"/>
          <w:lang w:eastAsia="zh-CN"/>
        </w:rPr>
        <w:t xml:space="preserve"> m</w:t>
      </w:r>
      <w:r w:rsidRPr="008719F8">
        <w:rPr>
          <w:rFonts w:hint="eastAsia"/>
          <w:spacing w:val="-2"/>
          <w:lang w:eastAsia="zh-CN"/>
        </w:rPr>
        <w:t>，而且当一栋建筑物中任何测试点存在视距时即认为它未受遮挡。建筑物测试点坐落在每所建筑物脚印内最高点的一个规则的</w:t>
      </w:r>
      <w:r w:rsidRPr="008719F8">
        <w:rPr>
          <w:rFonts w:hint="eastAsia"/>
          <w:spacing w:val="-2"/>
          <w:lang w:eastAsia="zh-CN"/>
        </w:rPr>
        <w:t>1</w:t>
      </w:r>
      <w:r w:rsidRPr="008719F8">
        <w:rPr>
          <w:spacing w:val="-2"/>
          <w:lang w:eastAsia="zh-CN"/>
        </w:rPr>
        <w:t xml:space="preserve"> </w:t>
      </w:r>
      <w:r w:rsidRPr="008719F8">
        <w:rPr>
          <w:rFonts w:hint="eastAsia"/>
          <w:spacing w:val="-2"/>
          <w:lang w:eastAsia="zh-CN"/>
        </w:rPr>
        <w:t>m</w:t>
      </w:r>
      <w:r w:rsidRPr="008719F8">
        <w:rPr>
          <w:rFonts w:hint="eastAsia"/>
          <w:spacing w:val="-2"/>
          <w:lang w:eastAsia="zh-CN"/>
        </w:rPr>
        <w:t>见方的网格内。如果基站高度不变，大约在距离</w:t>
      </w:r>
      <w:r w:rsidRPr="008719F8">
        <w:rPr>
          <w:rFonts w:hint="eastAsia"/>
          <w:spacing w:val="-2"/>
          <w:lang w:eastAsia="zh-CN"/>
        </w:rPr>
        <w:t>1</w:t>
      </w:r>
      <w:r w:rsidRPr="008719F8">
        <w:rPr>
          <w:spacing w:val="-2"/>
          <w:lang w:eastAsia="zh-CN"/>
        </w:rPr>
        <w:t xml:space="preserve"> </w:t>
      </w:r>
      <w:r w:rsidRPr="008719F8">
        <w:rPr>
          <w:rFonts w:hint="eastAsia"/>
          <w:spacing w:val="-2"/>
          <w:lang w:eastAsia="zh-CN"/>
        </w:rPr>
        <w:t>200</w:t>
      </w:r>
      <w:r w:rsidRPr="008719F8">
        <w:rPr>
          <w:spacing w:val="-2"/>
          <w:lang w:eastAsia="zh-CN"/>
        </w:rPr>
        <w:t xml:space="preserve"> m</w:t>
      </w:r>
      <w:r w:rsidRPr="008719F8">
        <w:rPr>
          <w:rFonts w:hint="eastAsia"/>
          <w:spacing w:val="-2"/>
          <w:lang w:eastAsia="zh-CN"/>
        </w:rPr>
        <w:t>范围以外植被的遮挡情况不再变化。在较远距离，地球曲率、其他建筑物以及最终地面的影响构成了遮挡的主导因素。在郊区，植被遮挡率大约为</w:t>
      </w:r>
      <w:r w:rsidRPr="008719F8">
        <w:rPr>
          <w:rFonts w:hint="eastAsia"/>
          <w:spacing w:val="-2"/>
          <w:lang w:eastAsia="zh-CN"/>
        </w:rPr>
        <w:t>25</w:t>
      </w:r>
      <w:r>
        <w:rPr>
          <w:rFonts w:hint="eastAsia"/>
          <w:spacing w:val="-2"/>
          <w:lang w:eastAsia="zh-CN"/>
        </w:rPr>
        <w:t>%</w:t>
      </w:r>
      <w:r w:rsidRPr="008719F8">
        <w:rPr>
          <w:rFonts w:hint="eastAsia"/>
          <w:spacing w:val="-2"/>
          <w:lang w:eastAsia="zh-CN"/>
        </w:rPr>
        <w:t>。</w:t>
      </w:r>
    </w:p>
    <w:p w:rsidR="00741DC0" w:rsidRPr="002542F8" w:rsidRDefault="00741DC0" w:rsidP="00741DC0">
      <w:pPr>
        <w:ind w:firstLineChars="200" w:firstLine="492"/>
        <w:rPr>
          <w:spacing w:val="6"/>
          <w:lang w:eastAsia="zh-CN"/>
        </w:rPr>
      </w:pPr>
      <w:r w:rsidRPr="002542F8">
        <w:rPr>
          <w:rFonts w:hint="eastAsia"/>
          <w:spacing w:val="6"/>
          <w:lang w:eastAsia="zh-CN"/>
        </w:rPr>
        <w:t>试验采用的频率为</w:t>
      </w:r>
      <w:r w:rsidRPr="002542F8">
        <w:rPr>
          <w:rFonts w:hint="eastAsia"/>
          <w:spacing w:val="6"/>
          <w:lang w:eastAsia="zh-CN"/>
        </w:rPr>
        <w:t>42</w:t>
      </w:r>
      <w:r w:rsidRPr="002542F8">
        <w:rPr>
          <w:spacing w:val="6"/>
          <w:lang w:eastAsia="zh-CN"/>
        </w:rPr>
        <w:t xml:space="preserve"> </w:t>
      </w:r>
      <w:r w:rsidRPr="002542F8">
        <w:rPr>
          <w:rFonts w:hint="eastAsia"/>
          <w:spacing w:val="6"/>
          <w:lang w:eastAsia="zh-CN"/>
        </w:rPr>
        <w:t>GHz</w:t>
      </w:r>
      <w:r w:rsidRPr="002542F8">
        <w:rPr>
          <w:rFonts w:hint="eastAsia"/>
          <w:spacing w:val="6"/>
          <w:lang w:eastAsia="zh-CN"/>
        </w:rPr>
        <w:t>，以确定“本地树木”显著衰减的情况。平均衰减情况与</w:t>
      </w:r>
      <w:r w:rsidRPr="002542F8">
        <w:rPr>
          <w:spacing w:val="6"/>
          <w:lang w:eastAsia="zh-CN"/>
        </w:rPr>
        <w:t>ITU</w:t>
      </w:r>
      <w:r w:rsidRPr="002542F8">
        <w:rPr>
          <w:rFonts w:hint="eastAsia"/>
          <w:spacing w:val="6"/>
          <w:lang w:eastAsia="zh-CN"/>
        </w:rPr>
        <w:t>-</w:t>
      </w:r>
      <w:r w:rsidRPr="002542F8">
        <w:rPr>
          <w:spacing w:val="6"/>
          <w:lang w:eastAsia="zh-CN"/>
        </w:rPr>
        <w:t>R</w:t>
      </w:r>
      <w:r w:rsidRPr="002542F8">
        <w:rPr>
          <w:rFonts w:hint="eastAsia"/>
          <w:spacing w:val="6"/>
          <w:lang w:eastAsia="zh-CN"/>
        </w:rPr>
        <w:t xml:space="preserve"> </w:t>
      </w:r>
      <w:r w:rsidRPr="002542F8">
        <w:rPr>
          <w:spacing w:val="6"/>
          <w:lang w:eastAsia="zh-CN"/>
        </w:rPr>
        <w:t>P.833</w:t>
      </w:r>
      <w:r w:rsidRPr="002542F8">
        <w:rPr>
          <w:rFonts w:hint="eastAsia"/>
          <w:spacing w:val="6"/>
          <w:lang w:eastAsia="zh-CN"/>
        </w:rPr>
        <w:t>建议书的结果相同，但是当植物随风摇动时产生的显著多径效应导致随着时间变化深度信号为全零。试验表明，采用间隔大于等于</w:t>
      </w:r>
      <w:r w:rsidRPr="002542F8">
        <w:rPr>
          <w:rFonts w:hint="eastAsia"/>
          <w:spacing w:val="6"/>
          <w:lang w:eastAsia="zh-CN"/>
        </w:rPr>
        <w:t>60</w:t>
      </w:r>
      <w:r w:rsidRPr="002542F8">
        <w:rPr>
          <w:spacing w:val="6"/>
          <w:lang w:eastAsia="zh-CN"/>
        </w:rPr>
        <w:t xml:space="preserve"> cm</w:t>
      </w:r>
      <w:r w:rsidRPr="002542F8">
        <w:rPr>
          <w:rFonts w:hint="eastAsia"/>
          <w:spacing w:val="6"/>
          <w:lang w:eastAsia="zh-CN"/>
        </w:rPr>
        <w:t>的两个天线可以成功地去掉多径零点的相关性。间隔距离越近，相关性越强，间隔距离（大于</w:t>
      </w:r>
      <w:r w:rsidRPr="002542F8">
        <w:rPr>
          <w:rFonts w:hint="eastAsia"/>
          <w:spacing w:val="6"/>
          <w:lang w:eastAsia="zh-CN"/>
        </w:rPr>
        <w:t>60</w:t>
      </w:r>
      <w:r w:rsidRPr="002542F8">
        <w:rPr>
          <w:spacing w:val="6"/>
          <w:lang w:eastAsia="zh-CN"/>
        </w:rPr>
        <w:t xml:space="preserve"> </w:t>
      </w:r>
      <w:r w:rsidRPr="002542F8">
        <w:rPr>
          <w:rFonts w:hint="eastAsia"/>
          <w:spacing w:val="6"/>
          <w:lang w:eastAsia="zh-CN"/>
        </w:rPr>
        <w:t>cm</w:t>
      </w:r>
      <w:r w:rsidRPr="002542F8">
        <w:rPr>
          <w:rFonts w:hint="eastAsia"/>
          <w:spacing w:val="6"/>
          <w:lang w:eastAsia="zh-CN"/>
        </w:rPr>
        <w:t>后）更大，对衰落的去相关性的改进并不明显。因此建议采用双</w:t>
      </w:r>
      <w:r w:rsidRPr="002542F8">
        <w:rPr>
          <w:spacing w:val="6"/>
          <w:lang w:eastAsia="zh-CN"/>
        </w:rPr>
        <w:t>天线</w:t>
      </w:r>
      <w:r w:rsidRPr="002542F8">
        <w:rPr>
          <w:rFonts w:hint="eastAsia"/>
          <w:spacing w:val="6"/>
          <w:lang w:eastAsia="zh-CN"/>
        </w:rPr>
        <w:t>空间分集的配置在上述环境中提供业务。一个工作频率为</w:t>
      </w:r>
      <w:r w:rsidRPr="002542F8">
        <w:rPr>
          <w:rFonts w:hint="eastAsia"/>
          <w:spacing w:val="6"/>
          <w:lang w:eastAsia="zh-CN"/>
        </w:rPr>
        <w:t>42 GHz</w:t>
      </w:r>
      <w:r w:rsidRPr="002542F8">
        <w:rPr>
          <w:rFonts w:hint="eastAsia"/>
          <w:spacing w:val="6"/>
          <w:lang w:eastAsia="zh-CN"/>
        </w:rPr>
        <w:t>的双天线间隔</w:t>
      </w:r>
      <w:r w:rsidRPr="002542F8">
        <w:rPr>
          <w:rFonts w:hint="eastAsia"/>
          <w:spacing w:val="6"/>
          <w:lang w:eastAsia="zh-CN"/>
        </w:rPr>
        <w:t>62</w:t>
      </w:r>
      <w:r w:rsidRPr="002542F8">
        <w:rPr>
          <w:spacing w:val="6"/>
          <w:lang w:eastAsia="zh-CN"/>
        </w:rPr>
        <w:t xml:space="preserve"> cm</w:t>
      </w:r>
      <w:r w:rsidRPr="002542F8">
        <w:rPr>
          <w:rFonts w:hint="eastAsia"/>
          <w:spacing w:val="6"/>
          <w:lang w:eastAsia="zh-CN"/>
        </w:rPr>
        <w:t>的实验验证了单根天线与分集改善之间的显著变化。长时间对有叶树林传播的测量表明采用空间分集获得的典型增益为</w:t>
      </w:r>
      <w:r w:rsidRPr="002542F8">
        <w:rPr>
          <w:rFonts w:hint="eastAsia"/>
          <w:spacing w:val="6"/>
          <w:lang w:eastAsia="zh-CN"/>
        </w:rPr>
        <w:t>10</w:t>
      </w:r>
      <w:r w:rsidRPr="002542F8">
        <w:rPr>
          <w:spacing w:val="6"/>
          <w:lang w:eastAsia="zh-CN"/>
        </w:rPr>
        <w:t xml:space="preserve"> </w:t>
      </w:r>
      <w:r w:rsidRPr="002542F8">
        <w:rPr>
          <w:rFonts w:hint="eastAsia"/>
          <w:spacing w:val="6"/>
          <w:lang w:eastAsia="zh-CN"/>
        </w:rPr>
        <w:t>dB</w:t>
      </w:r>
      <w:r w:rsidRPr="002542F8">
        <w:rPr>
          <w:rFonts w:hint="eastAsia"/>
          <w:spacing w:val="6"/>
          <w:lang w:eastAsia="zh-CN"/>
        </w:rPr>
        <w:t>。</w:t>
      </w:r>
    </w:p>
    <w:p w:rsidR="00741DC0" w:rsidRPr="002542F8" w:rsidRDefault="00741DC0" w:rsidP="00741DC0">
      <w:pPr>
        <w:ind w:firstLine="490"/>
        <w:rPr>
          <w:szCs w:val="24"/>
          <w:lang w:val="en-US" w:eastAsia="zh-CN"/>
        </w:rPr>
      </w:pPr>
      <w:r w:rsidRPr="002542F8">
        <w:rPr>
          <w:rFonts w:hint="eastAsia"/>
          <w:szCs w:val="24"/>
          <w:lang w:eastAsia="zh-CN"/>
        </w:rPr>
        <w:t>在毫米波段，树木的衰减非常严重。衰减率取决于树木的类型、相对湿度和传播路径上的地形情况，但通常可取一个指导性的衰减值为</w:t>
      </w:r>
      <w:r w:rsidRPr="002542F8">
        <w:rPr>
          <w:rFonts w:hint="eastAsia"/>
          <w:szCs w:val="24"/>
          <w:lang w:eastAsia="zh-CN"/>
        </w:rPr>
        <w:t>4-5</w:t>
      </w:r>
      <w:r w:rsidRPr="002542F8">
        <w:rPr>
          <w:szCs w:val="24"/>
          <w:lang w:eastAsia="zh-CN"/>
        </w:rPr>
        <w:t xml:space="preserve"> </w:t>
      </w:r>
      <w:r w:rsidRPr="002542F8">
        <w:rPr>
          <w:rFonts w:hint="eastAsia"/>
          <w:szCs w:val="24"/>
          <w:lang w:eastAsia="zh-CN"/>
        </w:rPr>
        <w:t>dB/m</w:t>
      </w:r>
      <w:r w:rsidRPr="002542F8">
        <w:rPr>
          <w:rFonts w:hint="eastAsia"/>
          <w:szCs w:val="24"/>
          <w:lang w:eastAsia="zh-CN"/>
        </w:rPr>
        <w:t>（尽管少数饱和衰减值可达</w:t>
      </w:r>
      <w:r w:rsidRPr="002542F8">
        <w:rPr>
          <w:rFonts w:hint="eastAsia"/>
          <w:szCs w:val="24"/>
          <w:lang w:eastAsia="zh-CN"/>
        </w:rPr>
        <w:t>20-40</w:t>
      </w:r>
      <w:r w:rsidRPr="002542F8">
        <w:rPr>
          <w:szCs w:val="24"/>
          <w:lang w:eastAsia="zh-CN"/>
        </w:rPr>
        <w:t xml:space="preserve"> </w:t>
      </w:r>
      <w:r w:rsidRPr="002542F8">
        <w:rPr>
          <w:rFonts w:hint="eastAsia"/>
          <w:szCs w:val="24"/>
          <w:lang w:eastAsia="zh-CN"/>
        </w:rPr>
        <w:t>dB</w:t>
      </w:r>
      <w:r w:rsidRPr="002542F8">
        <w:rPr>
          <w:rFonts w:hint="eastAsia"/>
          <w:szCs w:val="24"/>
          <w:lang w:eastAsia="zh-CN"/>
        </w:rPr>
        <w:t>）。推荐采用</w:t>
      </w:r>
      <w:r w:rsidRPr="002542F8">
        <w:rPr>
          <w:szCs w:val="24"/>
          <w:lang w:eastAsia="zh-CN"/>
        </w:rPr>
        <w:t>ITU-R P.833</w:t>
      </w:r>
      <w:r w:rsidRPr="002542F8">
        <w:rPr>
          <w:rFonts w:hint="eastAsia"/>
          <w:szCs w:val="24"/>
          <w:lang w:eastAsia="zh-CN"/>
        </w:rPr>
        <w:t>建议书中的模型来确定植被衰减的影响。</w:t>
      </w:r>
    </w:p>
    <w:p w:rsidR="00741DC0" w:rsidRPr="002542F8" w:rsidRDefault="00741DC0" w:rsidP="00741DC0">
      <w:pPr>
        <w:pStyle w:val="Heading2"/>
        <w:spacing w:after="24"/>
        <w:rPr>
          <w:szCs w:val="24"/>
          <w:lang w:val="en-US" w:eastAsia="zh-CN"/>
        </w:rPr>
      </w:pPr>
      <w:bookmarkStart w:id="13" w:name="_Toc105313902"/>
      <w:r w:rsidRPr="002542F8">
        <w:rPr>
          <w:rFonts w:hint="eastAsia"/>
          <w:szCs w:val="24"/>
          <w:lang w:val="en-US" w:eastAsia="zh-CN"/>
        </w:rPr>
        <w:t>2.3</w:t>
      </w:r>
      <w:r w:rsidRPr="002542F8">
        <w:rPr>
          <w:rFonts w:hint="eastAsia"/>
          <w:szCs w:val="24"/>
          <w:lang w:val="en-US" w:eastAsia="zh-CN"/>
        </w:rPr>
        <w:tab/>
      </w:r>
      <w:r w:rsidRPr="002542F8">
        <w:rPr>
          <w:szCs w:val="24"/>
          <w:lang w:eastAsia="zh-CN"/>
        </w:rPr>
        <w:t>传播机制案例研究</w:t>
      </w:r>
    </w:p>
    <w:p w:rsidR="00741DC0" w:rsidRPr="002542F8" w:rsidRDefault="00741DC0" w:rsidP="00741DC0">
      <w:pPr>
        <w:ind w:firstLine="490"/>
        <w:rPr>
          <w:szCs w:val="24"/>
          <w:lang w:val="en-US" w:eastAsia="zh-CN"/>
        </w:rPr>
      </w:pPr>
      <w:r w:rsidRPr="002542F8">
        <w:rPr>
          <w:szCs w:val="24"/>
          <w:lang w:val="zh-CN" w:eastAsia="zh-CN"/>
        </w:rPr>
        <w:t>在本节中</w:t>
      </w:r>
      <w:r w:rsidRPr="002542F8">
        <w:rPr>
          <w:szCs w:val="24"/>
          <w:lang w:val="en-US" w:eastAsia="zh-CN"/>
        </w:rPr>
        <w:t>，</w:t>
      </w:r>
      <w:r w:rsidRPr="002542F8">
        <w:rPr>
          <w:szCs w:val="24"/>
          <w:lang w:val="zh-CN" w:eastAsia="zh-CN"/>
        </w:rPr>
        <w:t>针对使用真实市区地形数据库的案例研究进行</w:t>
      </w:r>
      <w:r w:rsidRPr="002542F8">
        <w:rPr>
          <w:rFonts w:hint="eastAsia"/>
          <w:szCs w:val="24"/>
          <w:lang w:val="zh-CN" w:eastAsia="zh-CN"/>
        </w:rPr>
        <w:t>了仿真</w:t>
      </w:r>
      <w:r w:rsidRPr="002542F8">
        <w:rPr>
          <w:szCs w:val="24"/>
          <w:lang w:val="zh-CN" w:eastAsia="zh-CN"/>
        </w:rPr>
        <w:t>。</w:t>
      </w:r>
      <w:r w:rsidRPr="002542F8">
        <w:rPr>
          <w:rFonts w:hint="eastAsia"/>
          <w:szCs w:val="24"/>
          <w:lang w:val="zh-CN" w:eastAsia="zh-CN"/>
        </w:rPr>
        <w:t>描述了</w:t>
      </w:r>
      <w:r w:rsidRPr="002542F8">
        <w:rPr>
          <w:szCs w:val="24"/>
          <w:lang w:val="zh-CN" w:eastAsia="zh-CN"/>
        </w:rPr>
        <w:t>显示</w:t>
      </w:r>
      <w:r w:rsidRPr="002542F8">
        <w:rPr>
          <w:rFonts w:hint="eastAsia"/>
          <w:szCs w:val="24"/>
          <w:lang w:val="zh-CN" w:eastAsia="zh-CN"/>
        </w:rPr>
        <w:t>有关</w:t>
      </w:r>
      <w:r w:rsidRPr="002542F8">
        <w:rPr>
          <w:szCs w:val="24"/>
          <w:lang w:val="zh-CN" w:eastAsia="zh-CN"/>
        </w:rPr>
        <w:t>覆盖</w:t>
      </w:r>
      <w:r w:rsidRPr="002542F8">
        <w:rPr>
          <w:rFonts w:hint="eastAsia"/>
          <w:szCs w:val="24"/>
          <w:lang w:val="zh-CN" w:eastAsia="zh-CN"/>
        </w:rPr>
        <w:t>范围</w:t>
      </w:r>
      <w:r w:rsidRPr="002542F8">
        <w:rPr>
          <w:szCs w:val="24"/>
          <w:lang w:val="zh-CN" w:eastAsia="zh-CN"/>
        </w:rPr>
        <w:t>主要传播机制的结果</w:t>
      </w:r>
      <w:r w:rsidRPr="002542F8">
        <w:rPr>
          <w:szCs w:val="24"/>
          <w:lang w:val="en-US" w:eastAsia="zh-CN"/>
        </w:rPr>
        <w:t>，</w:t>
      </w:r>
      <w:r w:rsidRPr="002542F8">
        <w:rPr>
          <w:rFonts w:hint="eastAsia"/>
          <w:szCs w:val="24"/>
          <w:lang w:val="zh-CN" w:eastAsia="zh-CN"/>
        </w:rPr>
        <w:t>以及</w:t>
      </w:r>
      <w:r w:rsidRPr="002542F8">
        <w:rPr>
          <w:szCs w:val="24"/>
          <w:lang w:val="zh-CN" w:eastAsia="zh-CN"/>
        </w:rPr>
        <w:t>干扰情形</w:t>
      </w:r>
      <w:r w:rsidRPr="002542F8">
        <w:rPr>
          <w:rFonts w:hint="eastAsia"/>
          <w:szCs w:val="24"/>
          <w:lang w:val="zh-CN" w:eastAsia="zh-CN"/>
        </w:rPr>
        <w:t>下</w:t>
      </w:r>
      <w:r w:rsidRPr="002542F8">
        <w:rPr>
          <w:szCs w:val="24"/>
          <w:lang w:val="zh-CN" w:eastAsia="zh-CN"/>
        </w:rPr>
        <w:t>载波功率</w:t>
      </w:r>
      <w:r w:rsidRPr="002542F8">
        <w:rPr>
          <w:rFonts w:hint="eastAsia"/>
          <w:szCs w:val="24"/>
          <w:lang w:val="zh-CN" w:eastAsia="zh-CN"/>
        </w:rPr>
        <w:t>与</w:t>
      </w:r>
      <w:r w:rsidRPr="002542F8">
        <w:rPr>
          <w:szCs w:val="24"/>
          <w:lang w:val="zh-CN" w:eastAsia="zh-CN"/>
        </w:rPr>
        <w:t>干扰功率</w:t>
      </w:r>
      <w:r w:rsidRPr="002542F8">
        <w:rPr>
          <w:rFonts w:hint="eastAsia"/>
          <w:szCs w:val="24"/>
          <w:lang w:val="zh-CN" w:eastAsia="zh-CN"/>
        </w:rPr>
        <w:t>之比</w:t>
      </w:r>
      <w:r w:rsidRPr="002542F8">
        <w:rPr>
          <w:szCs w:val="24"/>
          <w:lang w:val="en-US" w:eastAsia="zh-CN"/>
        </w:rPr>
        <w:t>（</w:t>
      </w:r>
      <w:r w:rsidRPr="002542F8">
        <w:rPr>
          <w:szCs w:val="24"/>
          <w:lang w:val="en-US" w:eastAsia="zh-CN"/>
        </w:rPr>
        <w:t>CIR</w:t>
      </w:r>
      <w:r w:rsidRPr="002542F8">
        <w:rPr>
          <w:szCs w:val="24"/>
          <w:lang w:val="en-US" w:eastAsia="zh-CN"/>
        </w:rPr>
        <w:t>）</w:t>
      </w:r>
      <w:r w:rsidRPr="002542F8">
        <w:rPr>
          <w:szCs w:val="24"/>
          <w:lang w:val="zh-CN" w:eastAsia="zh-CN"/>
        </w:rPr>
        <w:t>的统计数据分布情况。</w:t>
      </w:r>
    </w:p>
    <w:p w:rsidR="00741DC0" w:rsidRPr="002542F8" w:rsidRDefault="00741DC0" w:rsidP="00741DC0">
      <w:pPr>
        <w:pStyle w:val="Heading3"/>
        <w:spacing w:after="24"/>
        <w:rPr>
          <w:szCs w:val="24"/>
          <w:lang w:eastAsia="zh-CN"/>
        </w:rPr>
      </w:pPr>
      <w:smartTag w:uri="urn:schemas-microsoft-com:office:smarttags" w:element="chsdate">
        <w:smartTagPr>
          <w:attr w:name="IsROCDate" w:val="False"/>
          <w:attr w:name="IsLunarDate" w:val="False"/>
          <w:attr w:name="Day" w:val="30"/>
          <w:attr w:name="Month" w:val="12"/>
          <w:attr w:name="Year" w:val="1899"/>
        </w:smartTagPr>
        <w:r w:rsidRPr="002542F8">
          <w:rPr>
            <w:szCs w:val="24"/>
            <w:lang w:eastAsia="zh-CN"/>
          </w:rPr>
          <w:t>2.3.1</w:t>
        </w:r>
        <w:r w:rsidRPr="002542F8">
          <w:rPr>
            <w:szCs w:val="24"/>
            <w:lang w:eastAsia="zh-CN"/>
          </w:rPr>
          <w:tab/>
        </w:r>
      </w:smartTag>
      <w:r w:rsidRPr="002542F8">
        <w:rPr>
          <w:szCs w:val="24"/>
          <w:lang w:eastAsia="zh-CN"/>
        </w:rPr>
        <w:t>地形描述</w:t>
      </w:r>
    </w:p>
    <w:p w:rsidR="00741DC0" w:rsidRPr="002542F8" w:rsidRDefault="00741DC0" w:rsidP="00741DC0">
      <w:pPr>
        <w:ind w:firstLine="490"/>
        <w:rPr>
          <w:szCs w:val="24"/>
          <w:lang w:val="en-US" w:eastAsia="zh-CN"/>
        </w:rPr>
      </w:pPr>
      <w:r w:rsidRPr="002542F8">
        <w:rPr>
          <w:szCs w:val="24"/>
          <w:lang w:val="zh-CN" w:eastAsia="zh-CN"/>
        </w:rPr>
        <w:t>选择的地形是英国曼彻斯特</w:t>
      </w:r>
      <w:r w:rsidRPr="002542F8">
        <w:rPr>
          <w:rFonts w:hint="eastAsia"/>
          <w:szCs w:val="24"/>
          <w:lang w:val="zh-CN" w:eastAsia="zh-CN"/>
        </w:rPr>
        <w:t>市区一个</w:t>
      </w:r>
      <w:smartTag w:uri="urn:schemas-microsoft-com:office:smarttags" w:element="chmetcnv">
        <w:smartTagPr>
          <w:attr w:name="TCSC" w:val="0"/>
          <w:attr w:name="NumberType" w:val="1"/>
          <w:attr w:name="Negative" w:val="False"/>
          <w:attr w:name="HasSpace" w:val="True"/>
          <w:attr w:name="SourceValue" w:val="2"/>
          <w:attr w:name="UnitName" w:val="km"/>
        </w:smartTagPr>
        <w:r w:rsidRPr="002542F8">
          <w:rPr>
            <w:szCs w:val="24"/>
            <w:lang w:val="zh-CN" w:eastAsia="zh-CN"/>
          </w:rPr>
          <w:t>2</w:t>
        </w:r>
        <w:r w:rsidRPr="002542F8">
          <w:rPr>
            <w:rFonts w:hint="eastAsia"/>
            <w:szCs w:val="24"/>
            <w:lang w:val="zh-CN" w:eastAsia="zh-CN"/>
          </w:rPr>
          <w:t xml:space="preserve"> km</w:t>
        </w:r>
      </w:smartTag>
      <w:r w:rsidRPr="002542F8">
        <w:rPr>
          <w:rFonts w:hint="eastAsia"/>
          <w:szCs w:val="24"/>
          <w:lang w:val="zh-CN" w:eastAsia="zh-CN"/>
        </w:rPr>
        <w:t xml:space="preserve"> </w:t>
      </w:r>
      <w:r w:rsidRPr="002542F8">
        <w:rPr>
          <w:szCs w:val="24"/>
          <w:lang w:val="zh-CN" w:eastAsia="zh-CN"/>
        </w:rPr>
        <w:t>×</w:t>
      </w:r>
      <w:r w:rsidRPr="002542F8">
        <w:rPr>
          <w:rFonts w:hint="eastAsia"/>
          <w:szCs w:val="24"/>
          <w:lang w:val="zh-CN" w:eastAsia="zh-CN"/>
        </w:rPr>
        <w:t xml:space="preserve"> </w:t>
      </w:r>
      <w:smartTag w:uri="urn:schemas-microsoft-com:office:smarttags" w:element="chmetcnv">
        <w:smartTagPr>
          <w:attr w:name="TCSC" w:val="0"/>
          <w:attr w:name="NumberType" w:val="1"/>
          <w:attr w:name="Negative" w:val="False"/>
          <w:attr w:name="HasSpace" w:val="True"/>
          <w:attr w:name="SourceValue" w:val="1"/>
          <w:attr w:name="UnitName" w:val="km"/>
        </w:smartTagPr>
        <w:r w:rsidRPr="002542F8">
          <w:rPr>
            <w:szCs w:val="24"/>
            <w:lang w:val="zh-CN" w:eastAsia="zh-CN"/>
          </w:rPr>
          <w:t>1</w:t>
        </w:r>
        <w:r w:rsidRPr="002542F8">
          <w:rPr>
            <w:rFonts w:hint="eastAsia"/>
            <w:szCs w:val="24"/>
            <w:lang w:val="zh-CN" w:eastAsia="zh-CN"/>
          </w:rPr>
          <w:t xml:space="preserve"> km</w:t>
        </w:r>
      </w:smartTag>
      <w:r w:rsidRPr="002542F8">
        <w:rPr>
          <w:rFonts w:hint="eastAsia"/>
          <w:szCs w:val="24"/>
          <w:lang w:val="zh-CN" w:eastAsia="zh-CN"/>
        </w:rPr>
        <w:t>大小</w:t>
      </w:r>
      <w:r w:rsidRPr="002542F8">
        <w:rPr>
          <w:szCs w:val="24"/>
          <w:lang w:val="zh-CN" w:eastAsia="zh-CN"/>
        </w:rPr>
        <w:t>的区域。该区域</w:t>
      </w:r>
      <w:r w:rsidRPr="002542F8">
        <w:rPr>
          <w:rFonts w:hint="eastAsia"/>
          <w:szCs w:val="24"/>
          <w:lang w:val="zh-CN" w:eastAsia="zh-CN"/>
        </w:rPr>
        <w:t>包含</w:t>
      </w:r>
      <w:r w:rsidRPr="002542F8">
        <w:rPr>
          <w:szCs w:val="24"/>
          <w:lang w:val="zh-CN" w:eastAsia="zh-CN"/>
        </w:rPr>
        <w:t>三幢比周围建筑物高</w:t>
      </w:r>
      <w:r w:rsidRPr="002542F8">
        <w:rPr>
          <w:rFonts w:hint="eastAsia"/>
          <w:szCs w:val="24"/>
          <w:lang w:val="zh-CN" w:eastAsia="zh-CN"/>
        </w:rPr>
        <w:t>出</w:t>
      </w:r>
      <w:r w:rsidRPr="002542F8">
        <w:rPr>
          <w:szCs w:val="24"/>
          <w:lang w:val="zh-CN" w:eastAsia="zh-CN"/>
        </w:rPr>
        <w:t>许多的建筑物。利用放置在最高建筑物顶部</w:t>
      </w:r>
      <w:smartTag w:uri="urn:schemas-microsoft-com:office:smarttags" w:element="chmetcnv">
        <w:smartTagPr>
          <w:attr w:name="TCSC" w:val="0"/>
          <w:attr w:name="NumberType" w:val="1"/>
          <w:attr w:name="Negative" w:val="False"/>
          <w:attr w:name="HasSpace" w:val="True"/>
          <w:attr w:name="SourceValue" w:val="15"/>
          <w:attr w:name="UnitName" w:val="m"/>
        </w:smartTagPr>
        <w:r w:rsidRPr="002542F8">
          <w:rPr>
            <w:szCs w:val="24"/>
            <w:lang w:val="zh-CN" w:eastAsia="zh-CN"/>
          </w:rPr>
          <w:t>15</w:t>
        </w:r>
        <w:r w:rsidRPr="002542F8">
          <w:rPr>
            <w:rFonts w:hint="eastAsia"/>
            <w:szCs w:val="24"/>
            <w:lang w:val="zh-CN" w:eastAsia="zh-CN"/>
          </w:rPr>
          <w:t xml:space="preserve"> m</w:t>
        </w:r>
      </w:smartTag>
      <w:r w:rsidRPr="002542F8">
        <w:rPr>
          <w:szCs w:val="24"/>
          <w:lang w:val="zh-CN" w:eastAsia="zh-CN"/>
        </w:rPr>
        <w:t>以上的</w:t>
      </w:r>
      <w:r w:rsidRPr="002542F8">
        <w:rPr>
          <w:rFonts w:hint="eastAsia"/>
          <w:szCs w:val="24"/>
          <w:lang w:val="zh-CN" w:eastAsia="zh-CN"/>
        </w:rPr>
        <w:t>一个</w:t>
      </w:r>
      <w:r w:rsidRPr="002542F8">
        <w:rPr>
          <w:szCs w:val="24"/>
          <w:lang w:val="zh-CN" w:eastAsia="zh-CN"/>
        </w:rPr>
        <w:t>发射机，对覆盖范围统计数据进行了评估。利用放置在其它高层建筑物上的</w:t>
      </w:r>
      <w:r w:rsidRPr="002542F8">
        <w:rPr>
          <w:rFonts w:hint="eastAsia"/>
          <w:szCs w:val="24"/>
          <w:lang w:val="zh-CN" w:eastAsia="zh-CN"/>
        </w:rPr>
        <w:t>一个</w:t>
      </w:r>
      <w:r w:rsidRPr="002542F8">
        <w:rPr>
          <w:szCs w:val="24"/>
          <w:lang w:val="zh-CN" w:eastAsia="zh-CN"/>
        </w:rPr>
        <w:t>干扰发射机，</w:t>
      </w:r>
      <w:r w:rsidRPr="002542F8">
        <w:rPr>
          <w:rFonts w:hint="eastAsia"/>
          <w:szCs w:val="24"/>
          <w:lang w:val="zh-CN" w:eastAsia="zh-CN"/>
        </w:rPr>
        <w:t>对</w:t>
      </w:r>
      <w:r w:rsidRPr="002542F8">
        <w:rPr>
          <w:szCs w:val="24"/>
          <w:lang w:val="zh-CN" w:eastAsia="zh-CN"/>
        </w:rPr>
        <w:t>干扰统计数据</w:t>
      </w:r>
      <w:r w:rsidRPr="002542F8">
        <w:rPr>
          <w:rFonts w:hint="eastAsia"/>
          <w:szCs w:val="24"/>
          <w:lang w:val="zh-CN" w:eastAsia="zh-CN"/>
        </w:rPr>
        <w:t>进行了</w:t>
      </w:r>
      <w:r w:rsidRPr="002542F8">
        <w:rPr>
          <w:szCs w:val="24"/>
          <w:lang w:val="zh-CN" w:eastAsia="zh-CN"/>
        </w:rPr>
        <w:t>评估。在该地形上</w:t>
      </w:r>
      <w:smartTag w:uri="urn:schemas-microsoft-com:office:smarttags" w:element="chmetcnv">
        <w:smartTagPr>
          <w:attr w:name="TCSC" w:val="0"/>
          <w:attr w:name="NumberType" w:val="1"/>
          <w:attr w:name="Negative" w:val="False"/>
          <w:attr w:name="HasSpace" w:val="True"/>
          <w:attr w:name="SourceValue" w:val="2"/>
          <w:attr w:name="UnitName" w:val="m"/>
        </w:smartTagPr>
        <w:r w:rsidRPr="002542F8">
          <w:rPr>
            <w:szCs w:val="24"/>
            <w:lang w:val="zh-CN" w:eastAsia="zh-CN"/>
          </w:rPr>
          <w:t>2</w:t>
        </w:r>
        <w:r w:rsidRPr="002542F8">
          <w:rPr>
            <w:rFonts w:hint="eastAsia"/>
            <w:szCs w:val="24"/>
            <w:lang w:val="zh-CN" w:eastAsia="zh-CN"/>
          </w:rPr>
          <w:t xml:space="preserve"> m</w:t>
        </w:r>
      </w:smartTag>
      <w:r w:rsidRPr="002542F8">
        <w:rPr>
          <w:rFonts w:hint="eastAsia"/>
          <w:szCs w:val="24"/>
          <w:lang w:val="zh-CN" w:eastAsia="zh-CN"/>
        </w:rPr>
        <w:t>处</w:t>
      </w:r>
      <w:r w:rsidRPr="002542F8">
        <w:rPr>
          <w:szCs w:val="24"/>
          <w:lang w:val="zh-CN" w:eastAsia="zh-CN"/>
        </w:rPr>
        <w:t>的</w:t>
      </w:r>
      <w:r w:rsidRPr="002542F8">
        <w:rPr>
          <w:rFonts w:hint="eastAsia"/>
          <w:szCs w:val="24"/>
          <w:lang w:val="zh-CN" w:eastAsia="zh-CN"/>
        </w:rPr>
        <w:t>一个</w:t>
      </w:r>
      <w:r w:rsidRPr="002542F8">
        <w:rPr>
          <w:szCs w:val="24"/>
          <w:lang w:val="zh-CN" w:eastAsia="zh-CN"/>
        </w:rPr>
        <w:t>统一</w:t>
      </w:r>
      <w:r w:rsidRPr="002542F8">
        <w:rPr>
          <w:rFonts w:hint="eastAsia"/>
          <w:szCs w:val="24"/>
          <w:lang w:val="zh-CN" w:eastAsia="zh-CN"/>
        </w:rPr>
        <w:t>网格中对</w:t>
      </w:r>
      <w:r w:rsidRPr="002542F8">
        <w:rPr>
          <w:szCs w:val="24"/>
          <w:lang w:val="zh-CN" w:eastAsia="zh-CN"/>
        </w:rPr>
        <w:t>路径损耗</w:t>
      </w:r>
      <w:r w:rsidRPr="002542F8">
        <w:rPr>
          <w:rFonts w:hint="eastAsia"/>
          <w:szCs w:val="24"/>
          <w:lang w:val="zh-CN" w:eastAsia="zh-CN"/>
        </w:rPr>
        <w:t>进行了</w:t>
      </w:r>
      <w:r w:rsidRPr="002542F8">
        <w:rPr>
          <w:szCs w:val="24"/>
          <w:lang w:val="zh-CN" w:eastAsia="zh-CN"/>
        </w:rPr>
        <w:t>评估。</w:t>
      </w:r>
      <w:r w:rsidRPr="002542F8">
        <w:rPr>
          <w:rFonts w:hint="eastAsia"/>
          <w:szCs w:val="24"/>
          <w:lang w:val="zh-CN" w:eastAsia="zh-CN"/>
        </w:rPr>
        <w:t>将各点</w:t>
      </w:r>
      <w:r w:rsidRPr="002542F8">
        <w:rPr>
          <w:szCs w:val="24"/>
          <w:lang w:val="zh-CN" w:eastAsia="zh-CN"/>
        </w:rPr>
        <w:t>分为两组：屋顶</w:t>
      </w:r>
      <w:r w:rsidRPr="002542F8">
        <w:rPr>
          <w:rFonts w:hint="eastAsia"/>
          <w:szCs w:val="24"/>
          <w:lang w:val="zh-CN" w:eastAsia="zh-CN"/>
        </w:rPr>
        <w:t>点</w:t>
      </w:r>
      <w:r w:rsidRPr="002542F8">
        <w:rPr>
          <w:szCs w:val="24"/>
          <w:lang w:val="zh-CN" w:eastAsia="zh-CN"/>
        </w:rPr>
        <w:t>和街道</w:t>
      </w:r>
      <w:r w:rsidRPr="002542F8">
        <w:rPr>
          <w:rFonts w:hint="eastAsia"/>
          <w:szCs w:val="24"/>
          <w:lang w:val="zh-CN" w:eastAsia="zh-CN"/>
        </w:rPr>
        <w:t>层面的点</w:t>
      </w:r>
      <w:r w:rsidRPr="002542F8">
        <w:rPr>
          <w:szCs w:val="24"/>
          <w:lang w:val="zh-CN" w:eastAsia="zh-CN"/>
        </w:rPr>
        <w:t>。</w:t>
      </w:r>
    </w:p>
    <w:p w:rsidR="00741DC0" w:rsidRPr="002542F8" w:rsidRDefault="00741DC0" w:rsidP="00741DC0">
      <w:pPr>
        <w:pStyle w:val="Heading3"/>
        <w:spacing w:after="24"/>
        <w:rPr>
          <w:szCs w:val="24"/>
          <w:lang w:eastAsia="zh-CN"/>
        </w:rPr>
      </w:pPr>
      <w:smartTag w:uri="urn:schemas-microsoft-com:office:smarttags" w:element="chsdate">
        <w:smartTagPr>
          <w:attr w:name="IsROCDate" w:val="False"/>
          <w:attr w:name="IsLunarDate" w:val="False"/>
          <w:attr w:name="Day" w:val="30"/>
          <w:attr w:name="Month" w:val="12"/>
          <w:attr w:name="Year" w:val="1899"/>
        </w:smartTagPr>
        <w:r w:rsidRPr="002542F8">
          <w:rPr>
            <w:szCs w:val="24"/>
            <w:lang w:eastAsia="zh-CN"/>
          </w:rPr>
          <w:t>2.3.2</w:t>
        </w:r>
        <w:r w:rsidRPr="002542F8">
          <w:rPr>
            <w:szCs w:val="24"/>
            <w:lang w:eastAsia="zh-CN"/>
          </w:rPr>
          <w:tab/>
        </w:r>
      </w:smartTag>
      <w:r w:rsidRPr="002542F8">
        <w:rPr>
          <w:szCs w:val="24"/>
          <w:lang w:eastAsia="zh-CN"/>
        </w:rPr>
        <w:t>模拟的传播机制</w:t>
      </w:r>
    </w:p>
    <w:p w:rsidR="00741DC0" w:rsidRPr="002542F8" w:rsidRDefault="00741DC0" w:rsidP="00760FA1">
      <w:pPr>
        <w:ind w:firstLineChars="200" w:firstLine="480"/>
        <w:rPr>
          <w:lang w:eastAsia="zh-CN"/>
        </w:rPr>
      </w:pPr>
      <w:r w:rsidRPr="002542F8">
        <w:rPr>
          <w:szCs w:val="24"/>
          <w:lang w:val="zh-CN" w:eastAsia="zh-CN"/>
        </w:rPr>
        <w:t>使用</w:t>
      </w:r>
      <w:r w:rsidRPr="002542F8">
        <w:rPr>
          <w:rFonts w:hint="eastAsia"/>
          <w:szCs w:val="24"/>
          <w:lang w:val="zh-CN" w:eastAsia="zh-CN"/>
        </w:rPr>
        <w:t>以下</w:t>
      </w:r>
      <w:r w:rsidRPr="002542F8">
        <w:rPr>
          <w:szCs w:val="24"/>
          <w:lang w:val="zh-CN" w:eastAsia="zh-CN"/>
        </w:rPr>
        <w:t>要素</w:t>
      </w:r>
      <w:r w:rsidRPr="002542F8">
        <w:rPr>
          <w:rFonts w:hint="eastAsia"/>
          <w:szCs w:val="24"/>
          <w:lang w:val="zh-CN" w:eastAsia="zh-CN"/>
        </w:rPr>
        <w:t>来进行</w:t>
      </w:r>
      <w:r w:rsidRPr="002542F8">
        <w:rPr>
          <w:szCs w:val="24"/>
          <w:lang w:val="zh-CN" w:eastAsia="zh-CN"/>
        </w:rPr>
        <w:t>传播计算</w:t>
      </w:r>
      <w:r w:rsidRPr="002542F8">
        <w:rPr>
          <w:szCs w:val="24"/>
          <w:lang w:eastAsia="zh-CN"/>
        </w:rPr>
        <w:t>：</w:t>
      </w:r>
    </w:p>
    <w:p w:rsidR="00741DC0" w:rsidRPr="002542F8" w:rsidRDefault="00741DC0" w:rsidP="00741DC0">
      <w:pPr>
        <w:pStyle w:val="enumlev1"/>
        <w:rPr>
          <w:lang w:eastAsia="zh-CN"/>
        </w:rPr>
      </w:pPr>
      <w:r w:rsidRPr="008719F8">
        <w:rPr>
          <w:lang w:val="en-US" w:eastAsia="zh-CN"/>
        </w:rPr>
        <w:t>–</w:t>
      </w:r>
      <w:r w:rsidRPr="002542F8">
        <w:rPr>
          <w:lang w:eastAsia="zh-CN"/>
        </w:rPr>
        <w:tab/>
      </w:r>
      <w:r w:rsidRPr="002542F8">
        <w:rPr>
          <w:lang w:val="zh-CN" w:eastAsia="zh-CN"/>
        </w:rPr>
        <w:t>用</w:t>
      </w:r>
      <w:r w:rsidRPr="002542F8">
        <w:rPr>
          <w:rFonts w:hint="eastAsia"/>
          <w:lang w:val="zh-CN" w:eastAsia="zh-CN"/>
        </w:rPr>
        <w:t>于</w:t>
      </w:r>
      <w:r w:rsidRPr="002542F8">
        <w:rPr>
          <w:lang w:val="zh-CN" w:eastAsia="zh-CN"/>
        </w:rPr>
        <w:t>小规模</w:t>
      </w:r>
      <w:r w:rsidRPr="002542F8">
        <w:rPr>
          <w:lang w:val="zh-CN" w:eastAsia="zh-CN"/>
        </w:rPr>
        <w:t>1</w:t>
      </w:r>
      <w:r w:rsidRPr="002542F8">
        <w:rPr>
          <w:rFonts w:hint="eastAsia"/>
          <w:lang w:val="zh-CN" w:eastAsia="zh-CN"/>
        </w:rPr>
        <w:t>-</w:t>
      </w:r>
      <w:r w:rsidRPr="002542F8">
        <w:rPr>
          <w:lang w:val="zh-CN" w:eastAsia="zh-CN"/>
        </w:rPr>
        <w:t>点衍射的</w:t>
      </w:r>
      <w:r w:rsidRPr="002542F8">
        <w:rPr>
          <w:lang w:val="zh-CN" w:eastAsia="zh-CN"/>
        </w:rPr>
        <w:t>ITU-R P.526</w:t>
      </w:r>
      <w:r w:rsidRPr="002542F8">
        <w:rPr>
          <w:lang w:val="zh-CN" w:eastAsia="zh-CN"/>
        </w:rPr>
        <w:t>建议书</w:t>
      </w:r>
    </w:p>
    <w:p w:rsidR="00741DC0" w:rsidRPr="002542F8" w:rsidRDefault="00741DC0" w:rsidP="00741DC0">
      <w:pPr>
        <w:pStyle w:val="enumlev1"/>
        <w:rPr>
          <w:lang w:eastAsia="zh-CN"/>
        </w:rPr>
      </w:pPr>
      <w:r w:rsidRPr="008719F8">
        <w:rPr>
          <w:lang w:val="en-US" w:eastAsia="zh-CN"/>
        </w:rPr>
        <w:t>–</w:t>
      </w:r>
      <w:r w:rsidRPr="002542F8">
        <w:rPr>
          <w:lang w:eastAsia="zh-CN"/>
        </w:rPr>
        <w:tab/>
      </w:r>
      <w:r w:rsidRPr="002542F8">
        <w:rPr>
          <w:lang w:val="zh-CN" w:eastAsia="zh-CN"/>
        </w:rPr>
        <w:t>衍射周围</w:t>
      </w:r>
    </w:p>
    <w:p w:rsidR="00741DC0" w:rsidRPr="002542F8" w:rsidRDefault="00741DC0" w:rsidP="00741DC0">
      <w:pPr>
        <w:pStyle w:val="enumlev1"/>
        <w:rPr>
          <w:lang w:eastAsia="zh-CN"/>
        </w:rPr>
      </w:pPr>
      <w:r w:rsidRPr="008719F8">
        <w:rPr>
          <w:lang w:val="en-US" w:eastAsia="zh-CN"/>
        </w:rPr>
        <w:t>–</w:t>
      </w:r>
      <w:r w:rsidRPr="002542F8">
        <w:rPr>
          <w:lang w:eastAsia="zh-CN"/>
        </w:rPr>
        <w:tab/>
      </w:r>
      <w:r w:rsidRPr="002542F8">
        <w:rPr>
          <w:lang w:val="zh-CN" w:eastAsia="zh-CN"/>
        </w:rPr>
        <w:t>建筑物发射</w:t>
      </w:r>
    </w:p>
    <w:p w:rsidR="00741DC0" w:rsidRPr="002542F8" w:rsidRDefault="00741DC0" w:rsidP="00741DC0">
      <w:pPr>
        <w:pStyle w:val="enumlev2"/>
        <w:rPr>
          <w:lang w:eastAsia="zh-CN"/>
        </w:rPr>
      </w:pPr>
      <w:r w:rsidRPr="002542F8">
        <w:rPr>
          <w:lang w:eastAsia="zh-CN"/>
        </w:rPr>
        <w:t>–</w:t>
      </w:r>
      <w:r w:rsidRPr="002542F8">
        <w:rPr>
          <w:lang w:eastAsia="zh-CN"/>
        </w:rPr>
        <w:tab/>
      </w:r>
      <w:r w:rsidRPr="002542F8">
        <w:rPr>
          <w:lang w:val="zh-CN" w:eastAsia="zh-CN"/>
        </w:rPr>
        <w:t>表面介电常数</w:t>
      </w:r>
      <w:r>
        <w:rPr>
          <w:rFonts w:hint="eastAsia"/>
          <w:lang w:val="zh-CN" w:eastAsia="zh-CN"/>
        </w:rPr>
        <w:t xml:space="preserve"> </w:t>
      </w:r>
      <w:r w:rsidRPr="004F7638">
        <w:rPr>
          <w:lang w:val="en-US" w:eastAsia="zh-CN"/>
        </w:rPr>
        <w:t xml:space="preserve">= </w:t>
      </w:r>
      <w:r w:rsidRPr="002542F8">
        <w:rPr>
          <w:lang w:eastAsia="zh-CN"/>
        </w:rPr>
        <w:t>5</w:t>
      </w:r>
    </w:p>
    <w:p w:rsidR="00741DC0" w:rsidRPr="002542F8" w:rsidRDefault="00741DC0" w:rsidP="00741DC0">
      <w:pPr>
        <w:pStyle w:val="enumlev2"/>
        <w:rPr>
          <w:lang w:eastAsia="zh-CN"/>
        </w:rPr>
      </w:pPr>
      <w:r w:rsidRPr="002542F8">
        <w:rPr>
          <w:lang w:eastAsia="zh-CN"/>
        </w:rPr>
        <w:t>–</w:t>
      </w:r>
      <w:r w:rsidRPr="002542F8">
        <w:rPr>
          <w:lang w:eastAsia="zh-CN"/>
        </w:rPr>
        <w:tab/>
      </w:r>
      <w:r w:rsidRPr="002542F8">
        <w:rPr>
          <w:lang w:val="zh-CN" w:eastAsia="zh-CN"/>
        </w:rPr>
        <w:t>内部建筑</w:t>
      </w:r>
      <w:r w:rsidRPr="002542F8">
        <w:rPr>
          <w:rFonts w:hint="eastAsia"/>
          <w:lang w:val="zh-CN" w:eastAsia="zh-CN"/>
        </w:rPr>
        <w:t>物</w:t>
      </w:r>
      <w:r w:rsidRPr="002542F8">
        <w:rPr>
          <w:lang w:val="zh-CN" w:eastAsia="zh-CN"/>
        </w:rPr>
        <w:t>损耗</w:t>
      </w:r>
      <w:r>
        <w:rPr>
          <w:rFonts w:hint="eastAsia"/>
          <w:lang w:val="zh-CN" w:eastAsia="zh-CN"/>
        </w:rPr>
        <w:t xml:space="preserve"> </w:t>
      </w:r>
      <w:r w:rsidRPr="004F7638">
        <w:rPr>
          <w:lang w:val="en-US" w:eastAsia="zh-CN"/>
        </w:rPr>
        <w:t xml:space="preserve">= </w:t>
      </w:r>
      <w:r w:rsidRPr="002542F8">
        <w:rPr>
          <w:lang w:eastAsia="zh-CN"/>
        </w:rPr>
        <w:t>2.1</w:t>
      </w:r>
      <w:r w:rsidRPr="002542F8">
        <w:rPr>
          <w:rFonts w:hint="eastAsia"/>
          <w:lang w:eastAsia="zh-CN"/>
        </w:rPr>
        <w:t xml:space="preserve"> </w:t>
      </w:r>
      <w:r w:rsidRPr="002542F8">
        <w:rPr>
          <w:rFonts w:hint="eastAsia"/>
          <w:lang w:val="zh-CN" w:eastAsia="zh-CN"/>
        </w:rPr>
        <w:t>dB</w:t>
      </w:r>
      <w:r>
        <w:rPr>
          <w:rFonts w:hint="eastAsia"/>
          <w:lang w:eastAsia="zh-CN"/>
        </w:rPr>
        <w:t>m</w:t>
      </w:r>
    </w:p>
    <w:p w:rsidR="002D6F40" w:rsidRDefault="002D6F4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41DC0" w:rsidRPr="002542F8" w:rsidRDefault="00741DC0" w:rsidP="00741DC0">
      <w:pPr>
        <w:pStyle w:val="enumlev1"/>
        <w:rPr>
          <w:lang w:eastAsia="zh-CN"/>
        </w:rPr>
      </w:pPr>
      <w:r w:rsidRPr="008719F8">
        <w:rPr>
          <w:lang w:val="en-US" w:eastAsia="zh-CN"/>
        </w:rPr>
        <w:lastRenderedPageBreak/>
        <w:t>–</w:t>
      </w:r>
      <w:r w:rsidRPr="002542F8">
        <w:rPr>
          <w:lang w:eastAsia="zh-CN"/>
        </w:rPr>
        <w:tab/>
      </w:r>
      <w:r w:rsidRPr="002542F8">
        <w:rPr>
          <w:lang w:val="zh-CN" w:eastAsia="zh-CN"/>
        </w:rPr>
        <w:t>反射与散射</w:t>
      </w:r>
    </w:p>
    <w:p w:rsidR="00741DC0" w:rsidRDefault="00741DC0" w:rsidP="00741DC0">
      <w:pPr>
        <w:pStyle w:val="enumlev2"/>
        <w:rPr>
          <w:lang w:val="zh-CN" w:eastAsia="zh-CN"/>
        </w:rPr>
      </w:pPr>
      <w:r w:rsidRPr="002542F8">
        <w:rPr>
          <w:lang w:eastAsia="zh-CN"/>
        </w:rPr>
        <w:t>–</w:t>
      </w:r>
      <w:r w:rsidRPr="002542F8">
        <w:rPr>
          <w:lang w:eastAsia="zh-CN"/>
        </w:rPr>
        <w:tab/>
      </w:r>
      <w:r w:rsidRPr="002542F8">
        <w:rPr>
          <w:lang w:val="zh-CN" w:eastAsia="zh-CN"/>
        </w:rPr>
        <w:t>单次和双次</w:t>
      </w:r>
      <w:r w:rsidRPr="002542F8">
        <w:rPr>
          <w:rFonts w:hint="eastAsia"/>
          <w:lang w:val="zh-CN" w:eastAsia="zh-CN"/>
        </w:rPr>
        <w:t>反射</w:t>
      </w:r>
      <w:r w:rsidRPr="002542F8">
        <w:rPr>
          <w:lang w:val="zh-CN" w:eastAsia="zh-CN"/>
        </w:rPr>
        <w:t>。包括衍射</w:t>
      </w:r>
      <w:r w:rsidRPr="002542F8">
        <w:rPr>
          <w:lang w:eastAsia="zh-CN"/>
        </w:rPr>
        <w:t>/</w:t>
      </w:r>
      <w:r w:rsidRPr="002542F8">
        <w:rPr>
          <w:lang w:val="zh-CN" w:eastAsia="zh-CN"/>
        </w:rPr>
        <w:t>发射在内的</w:t>
      </w:r>
      <w:r w:rsidRPr="002542F8">
        <w:rPr>
          <w:lang w:eastAsia="zh-CN"/>
        </w:rPr>
        <w:t>NLOS</w:t>
      </w:r>
      <w:r w:rsidRPr="002542F8">
        <w:rPr>
          <w:lang w:val="zh-CN" w:eastAsia="zh-CN"/>
        </w:rPr>
        <w:t>路径</w:t>
      </w:r>
    </w:p>
    <w:p w:rsidR="00741DC0" w:rsidRPr="002542F8" w:rsidRDefault="00741DC0" w:rsidP="00741DC0">
      <w:pPr>
        <w:pStyle w:val="enumlev2"/>
        <w:rPr>
          <w:lang w:eastAsia="zh-CN"/>
        </w:rPr>
      </w:pPr>
      <w:r w:rsidRPr="002542F8">
        <w:rPr>
          <w:lang w:eastAsia="zh-CN"/>
        </w:rPr>
        <w:t>–</w:t>
      </w:r>
      <w:r w:rsidRPr="002542F8">
        <w:rPr>
          <w:lang w:eastAsia="zh-CN"/>
        </w:rPr>
        <w:tab/>
      </w:r>
      <w:r w:rsidRPr="002542F8">
        <w:rPr>
          <w:lang w:val="zh-CN" w:eastAsia="zh-CN"/>
        </w:rPr>
        <w:t>表面介电常数</w:t>
      </w:r>
      <w:r>
        <w:rPr>
          <w:rFonts w:hint="eastAsia"/>
          <w:lang w:val="zh-CN" w:eastAsia="zh-CN"/>
        </w:rPr>
        <w:t xml:space="preserve"> </w:t>
      </w:r>
      <w:r w:rsidRPr="004F7638">
        <w:rPr>
          <w:lang w:val="en-US" w:eastAsia="zh-CN"/>
        </w:rPr>
        <w:t xml:space="preserve">= </w:t>
      </w:r>
      <w:r w:rsidRPr="002542F8">
        <w:rPr>
          <w:lang w:eastAsia="zh-CN"/>
        </w:rPr>
        <w:t>5</w:t>
      </w:r>
    </w:p>
    <w:p w:rsidR="00741DC0" w:rsidRPr="002542F8" w:rsidRDefault="00741DC0" w:rsidP="00741DC0">
      <w:pPr>
        <w:pStyle w:val="enumlev2"/>
        <w:rPr>
          <w:lang w:eastAsia="zh-CN"/>
        </w:rPr>
      </w:pPr>
      <w:r w:rsidRPr="002542F8">
        <w:rPr>
          <w:lang w:eastAsia="zh-CN"/>
        </w:rPr>
        <w:t>–</w:t>
      </w:r>
      <w:r w:rsidRPr="002542F8">
        <w:rPr>
          <w:lang w:eastAsia="zh-CN"/>
        </w:rPr>
        <w:tab/>
      </w:r>
      <w:r w:rsidRPr="002542F8">
        <w:rPr>
          <w:lang w:eastAsia="zh-CN"/>
        </w:rPr>
        <w:t>表面粗糙度的标准差</w:t>
      </w:r>
      <w:r>
        <w:rPr>
          <w:rFonts w:hint="eastAsia"/>
          <w:lang w:eastAsia="zh-CN"/>
        </w:rPr>
        <w:t xml:space="preserve"> </w:t>
      </w:r>
      <w:r w:rsidRPr="004F7638">
        <w:rPr>
          <w:lang w:val="en-US" w:eastAsia="zh-CN"/>
        </w:rPr>
        <w:t xml:space="preserve">= </w:t>
      </w:r>
      <w:r w:rsidRPr="002542F8">
        <w:rPr>
          <w:lang w:eastAsia="zh-CN"/>
        </w:rPr>
        <w:t>0.001</w:t>
      </w:r>
      <w:r w:rsidRPr="002542F8">
        <w:rPr>
          <w:rFonts w:hint="eastAsia"/>
          <w:lang w:eastAsia="zh-CN"/>
        </w:rPr>
        <w:t xml:space="preserve"> m</w:t>
      </w:r>
      <w:r w:rsidR="002D6F40">
        <w:rPr>
          <w:rFonts w:hint="eastAsia"/>
          <w:lang w:eastAsia="zh-CN"/>
        </w:rPr>
        <w:t>。</w:t>
      </w:r>
    </w:p>
    <w:p w:rsidR="00741DC0" w:rsidRPr="002542F8" w:rsidRDefault="00741DC0" w:rsidP="00741DC0">
      <w:pPr>
        <w:pStyle w:val="Heading3"/>
        <w:spacing w:after="24"/>
        <w:rPr>
          <w:szCs w:val="24"/>
          <w:lang w:eastAsia="zh-CN"/>
        </w:rPr>
      </w:pPr>
      <w:r w:rsidRPr="002542F8">
        <w:rPr>
          <w:szCs w:val="24"/>
          <w:lang w:eastAsia="zh-CN"/>
        </w:rPr>
        <w:t>2.3.3</w:t>
      </w:r>
      <w:r w:rsidRPr="002542F8">
        <w:rPr>
          <w:szCs w:val="24"/>
          <w:lang w:eastAsia="zh-CN"/>
        </w:rPr>
        <w:tab/>
      </w:r>
      <w:r w:rsidRPr="002542F8">
        <w:rPr>
          <w:szCs w:val="24"/>
          <w:lang w:eastAsia="zh-CN"/>
        </w:rPr>
        <w:t>不同传播机制的覆盖范围</w:t>
      </w:r>
    </w:p>
    <w:p w:rsidR="006E5B76" w:rsidRPr="004F7638" w:rsidRDefault="00741DC0" w:rsidP="00760FA1">
      <w:pPr>
        <w:ind w:firstLineChars="200" w:firstLine="480"/>
        <w:rPr>
          <w:lang w:val="en-US" w:eastAsia="zh-CN"/>
        </w:rPr>
      </w:pPr>
      <w:r w:rsidRPr="002542F8">
        <w:rPr>
          <w:szCs w:val="24"/>
          <w:lang w:val="zh-CN" w:eastAsia="zh-CN"/>
        </w:rPr>
        <w:t>表</w:t>
      </w:r>
      <w:r w:rsidRPr="002542F8">
        <w:rPr>
          <w:szCs w:val="24"/>
          <w:lang w:val="zh-CN" w:eastAsia="zh-CN"/>
        </w:rPr>
        <w:t>1</w:t>
      </w:r>
      <w:r w:rsidRPr="002542F8">
        <w:rPr>
          <w:szCs w:val="24"/>
          <w:lang w:val="zh-CN" w:eastAsia="zh-CN"/>
        </w:rPr>
        <w:t>显示了在</w:t>
      </w:r>
      <w:r w:rsidRPr="002542F8">
        <w:rPr>
          <w:szCs w:val="24"/>
          <w:lang w:val="zh-CN" w:eastAsia="zh-CN"/>
        </w:rPr>
        <w:t>2.4</w:t>
      </w:r>
      <w:r w:rsidRPr="002542F8">
        <w:rPr>
          <w:rFonts w:hint="eastAsia"/>
          <w:szCs w:val="24"/>
          <w:lang w:val="zh-CN" w:eastAsia="zh-CN"/>
        </w:rPr>
        <w:t xml:space="preserve"> </w:t>
      </w:r>
      <w:r w:rsidRPr="002542F8">
        <w:rPr>
          <w:szCs w:val="24"/>
          <w:lang w:val="zh-CN" w:eastAsia="zh-CN"/>
        </w:rPr>
        <w:t>GHz</w:t>
      </w:r>
      <w:r w:rsidRPr="002542F8">
        <w:rPr>
          <w:rFonts w:hint="eastAsia"/>
          <w:szCs w:val="24"/>
          <w:lang w:val="zh-CN" w:eastAsia="zh-CN"/>
        </w:rPr>
        <w:t>上</w:t>
      </w:r>
      <w:r w:rsidRPr="002542F8">
        <w:rPr>
          <w:szCs w:val="24"/>
          <w:lang w:val="zh-CN" w:eastAsia="zh-CN"/>
        </w:rPr>
        <w:t>日益增多的模拟传播机制</w:t>
      </w:r>
      <w:r w:rsidRPr="002542F8">
        <w:rPr>
          <w:rFonts w:hint="eastAsia"/>
          <w:szCs w:val="24"/>
          <w:lang w:val="zh-CN" w:eastAsia="zh-CN"/>
        </w:rPr>
        <w:t>改变</w:t>
      </w:r>
      <w:r w:rsidRPr="002542F8">
        <w:rPr>
          <w:szCs w:val="24"/>
          <w:lang w:val="zh-CN" w:eastAsia="zh-CN"/>
        </w:rPr>
        <w:t>覆盖范围预测的程度。</w:t>
      </w:r>
      <w:r w:rsidRPr="002542F8">
        <w:rPr>
          <w:rFonts w:hint="eastAsia"/>
          <w:szCs w:val="24"/>
          <w:lang w:val="zh-CN" w:eastAsia="zh-CN"/>
        </w:rPr>
        <w:t>对</w:t>
      </w:r>
      <w:r w:rsidRPr="002542F8">
        <w:rPr>
          <w:szCs w:val="24"/>
          <w:lang w:val="zh-CN" w:eastAsia="zh-CN"/>
        </w:rPr>
        <w:t>1</w:t>
      </w:r>
      <w:r w:rsidRPr="002542F8">
        <w:rPr>
          <w:rFonts w:hint="eastAsia"/>
          <w:szCs w:val="24"/>
          <w:lang w:val="zh-CN" w:eastAsia="zh-CN"/>
        </w:rPr>
        <w:t>-</w:t>
      </w:r>
      <w:r w:rsidRPr="002542F8">
        <w:rPr>
          <w:szCs w:val="24"/>
          <w:lang w:val="zh-CN" w:eastAsia="zh-CN"/>
        </w:rPr>
        <w:t>点</w:t>
      </w:r>
      <w:r w:rsidRPr="002542F8">
        <w:rPr>
          <w:szCs w:val="24"/>
          <w:lang w:val="zh-CN" w:eastAsia="zh-CN"/>
        </w:rPr>
        <w:t>ITU-R P.526</w:t>
      </w:r>
      <w:r w:rsidRPr="002542F8">
        <w:rPr>
          <w:szCs w:val="24"/>
          <w:lang w:val="zh-CN" w:eastAsia="zh-CN"/>
        </w:rPr>
        <w:t>建议书预测</w:t>
      </w:r>
      <w:r w:rsidRPr="002542F8">
        <w:rPr>
          <w:rFonts w:hint="eastAsia"/>
          <w:szCs w:val="24"/>
          <w:lang w:val="zh-CN" w:eastAsia="zh-CN"/>
        </w:rPr>
        <w:t>方法</w:t>
      </w:r>
      <w:r w:rsidRPr="002542F8">
        <w:rPr>
          <w:szCs w:val="24"/>
          <w:lang w:val="zh-CN" w:eastAsia="zh-CN"/>
        </w:rPr>
        <w:t>，显示了路径损耗的差别。</w:t>
      </w:r>
      <w:bookmarkEnd w:id="13"/>
    </w:p>
    <w:p w:rsidR="00760FA1" w:rsidRPr="004F7638" w:rsidRDefault="00760FA1" w:rsidP="00760FA1">
      <w:pPr>
        <w:pStyle w:val="TableNo"/>
        <w:rPr>
          <w:lang w:val="en-US" w:eastAsia="zh-CN"/>
        </w:rPr>
      </w:pPr>
      <w:bookmarkStart w:id="14" w:name="_Ref105310536"/>
      <w:r>
        <w:rPr>
          <w:rFonts w:hint="eastAsia"/>
          <w:lang w:val="en-US" w:eastAsia="zh-CN"/>
        </w:rPr>
        <w:t>表</w:t>
      </w:r>
      <w:r w:rsidRPr="004F7638">
        <w:rPr>
          <w:lang w:val="en-US" w:eastAsia="zh-CN"/>
        </w:rPr>
        <w:t xml:space="preserve"> </w:t>
      </w:r>
      <w:r>
        <w:rPr>
          <w:lang w:val="en-US" w:eastAsia="zh-CN"/>
        </w:rPr>
        <w:t>2</w:t>
      </w:r>
    </w:p>
    <w:p w:rsidR="00760FA1" w:rsidRPr="00116545" w:rsidRDefault="00760FA1" w:rsidP="00760FA1">
      <w:pPr>
        <w:pStyle w:val="Tabletitle"/>
        <w:rPr>
          <w:lang w:eastAsia="zh-CN"/>
        </w:rPr>
      </w:pPr>
      <w:r w:rsidRPr="00116545">
        <w:rPr>
          <w:lang w:eastAsia="zh-CN"/>
        </w:rPr>
        <w:t>具有不同传播机制的</w:t>
      </w:r>
      <w:r w:rsidRPr="00116545">
        <w:rPr>
          <w:lang w:val="zh-CN" w:eastAsia="zh-CN"/>
        </w:rPr>
        <w:t>1-</w:t>
      </w:r>
      <w:r w:rsidRPr="00116545">
        <w:rPr>
          <w:lang w:val="zh-CN" w:eastAsia="zh-CN"/>
        </w:rPr>
        <w:t>点</w:t>
      </w:r>
      <w:r w:rsidRPr="00116545">
        <w:rPr>
          <w:lang w:val="zh-CN" w:eastAsia="zh-CN"/>
        </w:rPr>
        <w:t xml:space="preserve">ITU-R </w:t>
      </w:r>
      <w:r w:rsidRPr="00116545">
        <w:rPr>
          <w:lang w:eastAsia="zh-CN"/>
        </w:rPr>
        <w:t>452</w:t>
      </w:r>
      <w:r w:rsidR="002D6F40">
        <w:rPr>
          <w:rFonts w:hint="eastAsia"/>
          <w:lang w:eastAsia="zh-CN"/>
        </w:rPr>
        <w:t>建议书</w:t>
      </w:r>
      <w:r w:rsidRPr="00116545">
        <w:rPr>
          <w:lang w:eastAsia="zh-CN"/>
        </w:rPr>
        <w:t>之间的路径损耗差异总结</w:t>
      </w:r>
    </w:p>
    <w:p w:rsidR="00760FA1" w:rsidRDefault="00760FA1" w:rsidP="00760FA1">
      <w:pPr>
        <w:pStyle w:val="ts"/>
        <w:ind w:firstLine="0"/>
      </w:pPr>
      <w:r w:rsidRPr="00921E49">
        <w:rPr>
          <w:noProof/>
        </w:rPr>
        <w:drawing>
          <wp:inline distT="0" distB="0" distL="0" distR="0" wp14:anchorId="3A02DED2" wp14:editId="1B2AF6C8">
            <wp:extent cx="6120765" cy="2340610"/>
            <wp:effectExtent l="0" t="0" r="0" b="2540"/>
            <wp:docPr id="13" name="图片 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untitled"/>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120765" cy="2340610"/>
                    </a:xfrm>
                    <a:prstGeom prst="rect">
                      <a:avLst/>
                    </a:prstGeom>
                    <a:noFill/>
                    <a:ln>
                      <a:noFill/>
                    </a:ln>
                  </pic:spPr>
                </pic:pic>
              </a:graphicData>
            </a:graphic>
          </wp:inline>
        </w:drawing>
      </w:r>
    </w:p>
    <w:p w:rsidR="00760FA1" w:rsidRDefault="00760FA1" w:rsidP="00760FA1">
      <w:pPr>
        <w:pStyle w:val="Tablefin"/>
      </w:pPr>
    </w:p>
    <w:p w:rsidR="00760FA1" w:rsidRPr="004F7638" w:rsidRDefault="00760FA1" w:rsidP="00760FA1">
      <w:pPr>
        <w:ind w:firstLine="490"/>
        <w:rPr>
          <w:lang w:val="en-US" w:eastAsia="zh-CN"/>
        </w:rPr>
      </w:pPr>
      <w:r>
        <w:rPr>
          <w:lang w:val="zh-CN" w:eastAsia="zh-CN"/>
        </w:rPr>
        <w:t>将额外的传播机制包括在内，可以对路径损耗预测产生显著</w:t>
      </w:r>
      <w:r>
        <w:rPr>
          <w:rFonts w:hint="eastAsia"/>
          <w:lang w:val="zh-CN" w:eastAsia="zh-CN"/>
        </w:rPr>
        <w:t>的</w:t>
      </w:r>
      <w:r>
        <w:rPr>
          <w:lang w:val="zh-CN" w:eastAsia="zh-CN"/>
        </w:rPr>
        <w:t>影响，平均约为</w:t>
      </w:r>
      <w:r>
        <w:rPr>
          <w:lang w:val="zh-CN" w:eastAsia="zh-CN"/>
        </w:rPr>
        <w:t>18</w:t>
      </w:r>
      <w:r>
        <w:rPr>
          <w:rFonts w:hint="eastAsia"/>
          <w:lang w:val="zh-CN" w:eastAsia="zh-CN"/>
        </w:rPr>
        <w:t xml:space="preserve"> dB</w:t>
      </w:r>
      <w:r>
        <w:rPr>
          <w:lang w:val="zh-CN" w:eastAsia="zh-CN"/>
        </w:rPr>
        <w:t>。同时，这对覆盖范围</w:t>
      </w:r>
      <w:r>
        <w:rPr>
          <w:rFonts w:hint="eastAsia"/>
          <w:lang w:val="zh-CN" w:eastAsia="zh-CN"/>
        </w:rPr>
        <w:t>的预测</w:t>
      </w:r>
      <w:r>
        <w:rPr>
          <w:lang w:val="zh-CN" w:eastAsia="zh-CN"/>
        </w:rPr>
        <w:t>可能不是关键的，它将对</w:t>
      </w:r>
      <w:r>
        <w:rPr>
          <w:rFonts w:hint="eastAsia"/>
          <w:lang w:val="zh-CN" w:eastAsia="zh-CN"/>
        </w:rPr>
        <w:t>被干扰</w:t>
      </w:r>
      <w:r>
        <w:rPr>
          <w:lang w:val="zh-CN" w:eastAsia="zh-CN"/>
        </w:rPr>
        <w:t>系统的性能产生重</w:t>
      </w:r>
      <w:r>
        <w:rPr>
          <w:rFonts w:hint="eastAsia"/>
          <w:lang w:val="zh-CN" w:eastAsia="zh-CN"/>
        </w:rPr>
        <w:t>大</w:t>
      </w:r>
      <w:r>
        <w:rPr>
          <w:lang w:val="zh-CN" w:eastAsia="zh-CN"/>
        </w:rPr>
        <w:t>影响，因此精确的建模是重要的。</w:t>
      </w:r>
    </w:p>
    <w:p w:rsidR="00065FD6" w:rsidRPr="004F7638" w:rsidRDefault="00065FD6" w:rsidP="00065FD6">
      <w:pPr>
        <w:pStyle w:val="Heading3"/>
        <w:rPr>
          <w:lang w:val="en-US" w:eastAsia="zh-CN"/>
        </w:rPr>
      </w:pPr>
      <w:bookmarkStart w:id="15" w:name="_Toc105313906"/>
      <w:bookmarkEnd w:id="14"/>
      <w:r w:rsidRPr="004F7638">
        <w:rPr>
          <w:lang w:val="en-US" w:eastAsia="zh-CN"/>
        </w:rPr>
        <w:t xml:space="preserve">2.3.4 </w:t>
      </w:r>
      <w:r w:rsidRPr="004F7638">
        <w:rPr>
          <w:lang w:val="en-US" w:eastAsia="zh-CN"/>
        </w:rPr>
        <w:tab/>
      </w:r>
      <w:r>
        <w:rPr>
          <w:lang w:eastAsia="zh-CN"/>
        </w:rPr>
        <w:t>不同频率的覆盖范围</w:t>
      </w:r>
    </w:p>
    <w:p w:rsidR="00065FD6" w:rsidRPr="00116545" w:rsidRDefault="00065FD6" w:rsidP="00936195">
      <w:pPr>
        <w:ind w:firstLineChars="200" w:firstLine="480"/>
        <w:rPr>
          <w:lang w:eastAsia="zh-CN"/>
        </w:rPr>
      </w:pPr>
      <w:r w:rsidRPr="00116545">
        <w:rPr>
          <w:rFonts w:hint="eastAsia"/>
          <w:szCs w:val="24"/>
          <w:lang w:eastAsia="zh-CN"/>
        </w:rPr>
        <w:t>利用所</w:t>
      </w:r>
      <w:r w:rsidRPr="00116545">
        <w:rPr>
          <w:szCs w:val="24"/>
          <w:lang w:val="zh-CN" w:eastAsia="zh-CN"/>
        </w:rPr>
        <w:t>模拟的所有传播机制，可以计算</w:t>
      </w:r>
      <w:r w:rsidRPr="00116545">
        <w:rPr>
          <w:rFonts w:hint="eastAsia"/>
          <w:szCs w:val="24"/>
          <w:lang w:val="zh-CN" w:eastAsia="zh-CN"/>
        </w:rPr>
        <w:t>得到</w:t>
      </w:r>
      <w:r w:rsidRPr="00116545">
        <w:rPr>
          <w:szCs w:val="24"/>
          <w:lang w:val="zh-CN" w:eastAsia="zh-CN"/>
        </w:rPr>
        <w:t>2.4 GHz</w:t>
      </w:r>
      <w:r w:rsidRPr="00116545">
        <w:rPr>
          <w:szCs w:val="24"/>
          <w:lang w:val="zh-CN" w:eastAsia="zh-CN"/>
        </w:rPr>
        <w:t>、</w:t>
      </w:r>
      <w:r w:rsidRPr="00116545">
        <w:rPr>
          <w:szCs w:val="24"/>
          <w:lang w:val="zh-CN" w:eastAsia="zh-CN"/>
        </w:rPr>
        <w:t xml:space="preserve">5.8 GHz </w:t>
      </w:r>
      <w:r w:rsidRPr="00116545">
        <w:rPr>
          <w:szCs w:val="24"/>
          <w:lang w:val="zh-CN" w:eastAsia="zh-CN"/>
        </w:rPr>
        <w:t>和</w:t>
      </w:r>
      <w:r w:rsidRPr="00116545">
        <w:rPr>
          <w:szCs w:val="24"/>
          <w:lang w:val="zh-CN" w:eastAsia="zh-CN"/>
        </w:rPr>
        <w:t xml:space="preserve"> 28.0 GHz</w:t>
      </w:r>
      <w:r w:rsidRPr="00116545">
        <w:rPr>
          <w:szCs w:val="24"/>
          <w:lang w:val="zh-CN" w:eastAsia="zh-CN"/>
        </w:rPr>
        <w:t>的覆盖</w:t>
      </w:r>
      <w:r w:rsidRPr="00116545">
        <w:rPr>
          <w:rFonts w:hint="eastAsia"/>
          <w:szCs w:val="24"/>
          <w:lang w:val="zh-CN" w:eastAsia="zh-CN"/>
        </w:rPr>
        <w:t>范围</w:t>
      </w:r>
      <w:r w:rsidRPr="00116545">
        <w:rPr>
          <w:szCs w:val="24"/>
          <w:lang w:val="zh-CN" w:eastAsia="zh-CN"/>
        </w:rPr>
        <w:t>。图</w:t>
      </w:r>
      <w:r w:rsidRPr="00116545">
        <w:rPr>
          <w:szCs w:val="24"/>
          <w:lang w:val="zh-CN" w:eastAsia="zh-CN"/>
        </w:rPr>
        <w:t>3</w:t>
      </w:r>
      <w:r w:rsidRPr="00116545">
        <w:rPr>
          <w:szCs w:val="24"/>
          <w:lang w:val="zh-CN" w:eastAsia="zh-CN"/>
        </w:rPr>
        <w:t>显示了三</w:t>
      </w:r>
      <w:r w:rsidRPr="00116545">
        <w:rPr>
          <w:rFonts w:hint="eastAsia"/>
          <w:szCs w:val="24"/>
          <w:lang w:val="zh-CN" w:eastAsia="zh-CN"/>
        </w:rPr>
        <w:t>个</w:t>
      </w:r>
      <w:r w:rsidRPr="00116545">
        <w:rPr>
          <w:szCs w:val="24"/>
          <w:lang w:val="zh-CN" w:eastAsia="zh-CN"/>
        </w:rPr>
        <w:t>频率</w:t>
      </w:r>
      <w:r w:rsidRPr="00116545">
        <w:rPr>
          <w:rFonts w:hint="eastAsia"/>
          <w:szCs w:val="24"/>
          <w:lang w:val="zh-CN" w:eastAsia="zh-CN"/>
        </w:rPr>
        <w:t>上</w:t>
      </w:r>
      <w:r w:rsidRPr="00116545">
        <w:rPr>
          <w:szCs w:val="24"/>
          <w:lang w:val="zh-CN" w:eastAsia="zh-CN"/>
        </w:rPr>
        <w:t>计算</w:t>
      </w:r>
      <w:r w:rsidRPr="00116545">
        <w:rPr>
          <w:rFonts w:hint="eastAsia"/>
          <w:szCs w:val="24"/>
          <w:lang w:val="zh-CN" w:eastAsia="zh-CN"/>
        </w:rPr>
        <w:t>得到</w:t>
      </w:r>
      <w:r w:rsidRPr="00116545">
        <w:rPr>
          <w:szCs w:val="24"/>
          <w:lang w:val="zh-CN" w:eastAsia="zh-CN"/>
        </w:rPr>
        <w:t>的覆盖范围。主要的兴趣点在于注意到衍射路径的损耗远远大于</w:t>
      </w:r>
      <w:r w:rsidRPr="00116545">
        <w:rPr>
          <w:szCs w:val="24"/>
          <w:lang w:val="zh-CN" w:eastAsia="zh-CN"/>
        </w:rPr>
        <w:t>28 GHz</w:t>
      </w:r>
      <w:r w:rsidRPr="00116545">
        <w:rPr>
          <w:rFonts w:hint="eastAsia"/>
          <w:szCs w:val="24"/>
          <w:lang w:val="zh-CN" w:eastAsia="zh-CN"/>
        </w:rPr>
        <w:t>上的路径损耗</w:t>
      </w:r>
      <w:r w:rsidRPr="00116545">
        <w:rPr>
          <w:szCs w:val="24"/>
          <w:lang w:val="zh-CN" w:eastAsia="zh-CN"/>
        </w:rPr>
        <w:t>。</w:t>
      </w:r>
      <w:r w:rsidRPr="00116545">
        <w:rPr>
          <w:rFonts w:hint="eastAsia"/>
          <w:szCs w:val="24"/>
          <w:lang w:val="zh-CN" w:eastAsia="zh-CN"/>
        </w:rPr>
        <w:t>不过</w:t>
      </w:r>
      <w:r w:rsidRPr="00116545">
        <w:rPr>
          <w:szCs w:val="24"/>
          <w:lang w:val="zh-CN" w:eastAsia="zh-CN"/>
        </w:rPr>
        <w:t>，对</w:t>
      </w:r>
      <w:r w:rsidRPr="00116545">
        <w:rPr>
          <w:rFonts w:hint="eastAsia"/>
          <w:szCs w:val="24"/>
          <w:lang w:val="zh-CN" w:eastAsia="zh-CN"/>
        </w:rPr>
        <w:t>许多</w:t>
      </w:r>
      <w:r w:rsidRPr="00116545">
        <w:rPr>
          <w:szCs w:val="24"/>
          <w:lang w:val="zh-CN" w:eastAsia="zh-CN"/>
        </w:rPr>
        <w:t>地方，</w:t>
      </w:r>
      <w:r w:rsidRPr="00116545">
        <w:rPr>
          <w:szCs w:val="24"/>
          <w:lang w:val="zh-CN" w:eastAsia="zh-CN"/>
        </w:rPr>
        <w:t>28 GHz</w:t>
      </w:r>
      <w:r w:rsidRPr="00116545">
        <w:rPr>
          <w:rFonts w:hint="eastAsia"/>
          <w:szCs w:val="24"/>
          <w:lang w:val="zh-CN" w:eastAsia="zh-CN"/>
        </w:rPr>
        <w:t>上</w:t>
      </w:r>
      <w:r w:rsidRPr="00116545">
        <w:rPr>
          <w:szCs w:val="24"/>
          <w:lang w:val="zh-CN" w:eastAsia="zh-CN"/>
        </w:rPr>
        <w:t>的路径损耗更低。这是由散射机制</w:t>
      </w:r>
      <w:r w:rsidRPr="00116545">
        <w:rPr>
          <w:rFonts w:hint="eastAsia"/>
          <w:szCs w:val="24"/>
          <w:lang w:val="zh-CN" w:eastAsia="zh-CN"/>
        </w:rPr>
        <w:t>造成的</w:t>
      </w:r>
      <w:r w:rsidRPr="00116545">
        <w:rPr>
          <w:szCs w:val="24"/>
          <w:lang w:val="zh-CN" w:eastAsia="zh-CN"/>
        </w:rPr>
        <w:t>，</w:t>
      </w:r>
      <w:r w:rsidRPr="00116545">
        <w:rPr>
          <w:rFonts w:hint="eastAsia"/>
          <w:szCs w:val="24"/>
          <w:lang w:val="zh-CN" w:eastAsia="zh-CN"/>
        </w:rPr>
        <w:t>原因是</w:t>
      </w:r>
      <w:r w:rsidRPr="00116545">
        <w:rPr>
          <w:szCs w:val="24"/>
          <w:lang w:val="zh-CN" w:eastAsia="zh-CN"/>
        </w:rPr>
        <w:t>建筑物的表面粗糙度在更高频率上带来了</w:t>
      </w:r>
      <w:r w:rsidRPr="00116545">
        <w:rPr>
          <w:rFonts w:hint="eastAsia"/>
          <w:szCs w:val="24"/>
          <w:lang w:val="zh-CN" w:eastAsia="zh-CN"/>
        </w:rPr>
        <w:t>大得多的</w:t>
      </w:r>
      <w:r w:rsidRPr="00116545">
        <w:rPr>
          <w:szCs w:val="24"/>
          <w:lang w:val="zh-CN" w:eastAsia="zh-CN"/>
        </w:rPr>
        <w:t>散射。</w:t>
      </w:r>
    </w:p>
    <w:p w:rsidR="00065FD6" w:rsidRPr="00116545" w:rsidRDefault="00065FD6" w:rsidP="00936195">
      <w:pPr>
        <w:ind w:firstLineChars="200" w:firstLine="480"/>
        <w:rPr>
          <w:lang w:eastAsia="zh-CN"/>
        </w:rPr>
      </w:pPr>
      <w:r w:rsidRPr="00116545">
        <w:rPr>
          <w:lang w:val="zh-CN" w:eastAsia="zh-CN"/>
        </w:rPr>
        <w:t>图</w:t>
      </w:r>
      <w:r>
        <w:rPr>
          <w:rFonts w:hint="eastAsia"/>
          <w:lang w:val="zh-CN" w:eastAsia="zh-CN"/>
        </w:rPr>
        <w:t>8</w:t>
      </w:r>
      <w:r w:rsidRPr="00116545">
        <w:rPr>
          <w:lang w:val="zh-CN" w:eastAsia="zh-CN"/>
        </w:rPr>
        <w:t>a</w:t>
      </w:r>
      <w:r>
        <w:rPr>
          <w:rFonts w:hint="eastAsia"/>
          <w:lang w:val="zh-CN" w:eastAsia="zh-CN"/>
        </w:rPr>
        <w:t>)</w:t>
      </w:r>
      <w:r w:rsidRPr="00116545">
        <w:rPr>
          <w:lang w:val="zh-CN" w:eastAsia="zh-CN"/>
        </w:rPr>
        <w:t>显示了在各</w:t>
      </w:r>
      <w:r w:rsidRPr="00116545">
        <w:rPr>
          <w:rFonts w:hint="eastAsia"/>
          <w:lang w:val="zh-CN" w:eastAsia="zh-CN"/>
        </w:rPr>
        <w:t>个</w:t>
      </w:r>
      <w:r w:rsidRPr="00116545">
        <w:rPr>
          <w:lang w:val="zh-CN" w:eastAsia="zh-CN"/>
        </w:rPr>
        <w:t>频率上主要传播机制的百分比</w:t>
      </w:r>
      <w:r w:rsidRPr="00116545">
        <w:rPr>
          <w:rFonts w:hint="eastAsia"/>
          <w:lang w:val="zh-CN" w:eastAsia="zh-CN"/>
        </w:rPr>
        <w:t>衰减</w:t>
      </w:r>
      <w:r w:rsidRPr="00116545">
        <w:rPr>
          <w:lang w:val="zh-CN" w:eastAsia="zh-CN"/>
        </w:rPr>
        <w:t>。</w:t>
      </w:r>
      <w:r w:rsidRPr="00116545">
        <w:rPr>
          <w:rFonts w:hint="eastAsia"/>
          <w:lang w:val="zh-CN" w:eastAsia="zh-CN"/>
        </w:rPr>
        <w:t>频谱</w:t>
      </w:r>
      <w:r w:rsidRPr="00116545">
        <w:rPr>
          <w:lang w:val="zh-CN" w:eastAsia="zh-CN"/>
        </w:rPr>
        <w:t>反射在较低频率上尤其</w:t>
      </w:r>
      <w:r w:rsidRPr="00116545">
        <w:rPr>
          <w:rFonts w:hint="eastAsia"/>
          <w:lang w:val="zh-CN" w:eastAsia="zh-CN"/>
        </w:rPr>
        <w:t>巨大</w:t>
      </w:r>
      <w:r w:rsidRPr="00116545">
        <w:rPr>
          <w:lang w:val="zh-CN" w:eastAsia="zh-CN"/>
        </w:rPr>
        <w:t>。只有在</w:t>
      </w:r>
      <w:r w:rsidRPr="00116545">
        <w:rPr>
          <w:lang w:val="zh-CN" w:eastAsia="zh-CN"/>
        </w:rPr>
        <w:t>28 GHz</w:t>
      </w:r>
      <w:r w:rsidRPr="00116545">
        <w:rPr>
          <w:lang w:val="zh-CN" w:eastAsia="zh-CN"/>
        </w:rPr>
        <w:t>上的散射才变得</w:t>
      </w:r>
      <w:r w:rsidRPr="00116545">
        <w:rPr>
          <w:rFonts w:hint="eastAsia"/>
          <w:lang w:val="zh-CN" w:eastAsia="zh-CN"/>
        </w:rPr>
        <w:t>巨大</w:t>
      </w:r>
      <w:r w:rsidRPr="00116545">
        <w:rPr>
          <w:lang w:val="zh-CN" w:eastAsia="zh-CN"/>
        </w:rPr>
        <w:t>。图</w:t>
      </w:r>
      <w:r>
        <w:rPr>
          <w:rFonts w:hint="eastAsia"/>
          <w:lang w:val="zh-CN" w:eastAsia="zh-CN"/>
        </w:rPr>
        <w:t>8</w:t>
      </w:r>
      <w:r w:rsidRPr="00116545">
        <w:rPr>
          <w:lang w:val="zh-CN" w:eastAsia="zh-CN"/>
        </w:rPr>
        <w:t>b</w:t>
      </w:r>
      <w:r>
        <w:rPr>
          <w:rFonts w:hint="eastAsia"/>
          <w:lang w:val="zh-CN" w:eastAsia="zh-CN"/>
        </w:rPr>
        <w:t>)</w:t>
      </w:r>
      <w:r w:rsidRPr="00116545">
        <w:rPr>
          <w:lang w:val="zh-CN" w:eastAsia="zh-CN"/>
        </w:rPr>
        <w:t>和图</w:t>
      </w:r>
      <w:r>
        <w:rPr>
          <w:rFonts w:hint="eastAsia"/>
          <w:lang w:val="zh-CN" w:eastAsia="zh-CN"/>
        </w:rPr>
        <w:t>8</w:t>
      </w:r>
      <w:r w:rsidRPr="00116545">
        <w:rPr>
          <w:lang w:val="zh-CN" w:eastAsia="zh-CN"/>
        </w:rPr>
        <w:t>c</w:t>
      </w:r>
      <w:r>
        <w:rPr>
          <w:rFonts w:hint="eastAsia"/>
          <w:lang w:val="zh-CN" w:eastAsia="zh-CN"/>
        </w:rPr>
        <w:t>)</w:t>
      </w:r>
      <w:r w:rsidRPr="00116545">
        <w:rPr>
          <w:lang w:val="zh-CN" w:eastAsia="zh-CN"/>
        </w:rPr>
        <w:t>将图</w:t>
      </w:r>
      <w:r>
        <w:rPr>
          <w:rFonts w:hint="eastAsia"/>
          <w:lang w:val="zh-CN" w:eastAsia="zh-CN"/>
        </w:rPr>
        <w:t>8</w:t>
      </w:r>
      <w:r w:rsidRPr="00116545">
        <w:rPr>
          <w:lang w:val="zh-CN" w:eastAsia="zh-CN"/>
        </w:rPr>
        <w:t>a</w:t>
      </w:r>
      <w:r>
        <w:rPr>
          <w:rFonts w:hint="eastAsia"/>
          <w:lang w:val="zh-CN" w:eastAsia="zh-CN"/>
        </w:rPr>
        <w:t>)</w:t>
      </w:r>
      <w:r w:rsidRPr="00116545">
        <w:rPr>
          <w:lang w:val="zh-CN" w:eastAsia="zh-CN"/>
        </w:rPr>
        <w:t>的结果分别归入屋顶</w:t>
      </w:r>
      <w:r w:rsidRPr="00116545">
        <w:rPr>
          <w:rFonts w:hint="eastAsia"/>
          <w:lang w:val="zh-CN" w:eastAsia="zh-CN"/>
        </w:rPr>
        <w:t>点</w:t>
      </w:r>
      <w:r w:rsidRPr="00116545">
        <w:rPr>
          <w:lang w:val="zh-CN" w:eastAsia="zh-CN"/>
        </w:rPr>
        <w:t>和街道</w:t>
      </w:r>
      <w:r w:rsidRPr="00116545">
        <w:rPr>
          <w:rFonts w:hint="eastAsia"/>
          <w:lang w:val="zh-CN" w:eastAsia="zh-CN"/>
        </w:rPr>
        <w:t>层面点</w:t>
      </w:r>
      <w:r w:rsidRPr="00116545">
        <w:rPr>
          <w:lang w:val="zh-CN" w:eastAsia="zh-CN"/>
        </w:rPr>
        <w:t>。</w:t>
      </w:r>
    </w:p>
    <w:p w:rsidR="00065FD6" w:rsidRPr="008719F8" w:rsidRDefault="00065FD6" w:rsidP="00936195">
      <w:pPr>
        <w:ind w:firstLineChars="200" w:firstLine="484"/>
        <w:rPr>
          <w:spacing w:val="2"/>
          <w:lang w:eastAsia="zh-CN"/>
        </w:rPr>
      </w:pPr>
      <w:r w:rsidRPr="008719F8">
        <w:rPr>
          <w:rFonts w:hint="eastAsia"/>
          <w:spacing w:val="2"/>
          <w:lang w:eastAsia="zh-CN"/>
        </w:rPr>
        <w:t>对</w:t>
      </w:r>
      <w:r w:rsidRPr="008719F8">
        <w:rPr>
          <w:spacing w:val="2"/>
          <w:lang w:val="zh-CN" w:eastAsia="zh-CN"/>
        </w:rPr>
        <w:t>作为过多路径损耗函数的传播机制</w:t>
      </w:r>
      <w:r w:rsidRPr="008719F8">
        <w:rPr>
          <w:rFonts w:hint="eastAsia"/>
          <w:spacing w:val="2"/>
          <w:lang w:val="zh-CN" w:eastAsia="zh-CN"/>
        </w:rPr>
        <w:t>的</w:t>
      </w:r>
      <w:r w:rsidRPr="008719F8">
        <w:rPr>
          <w:spacing w:val="2"/>
          <w:lang w:val="zh-CN" w:eastAsia="zh-CN"/>
        </w:rPr>
        <w:t>重要性</w:t>
      </w:r>
      <w:r w:rsidRPr="008719F8">
        <w:rPr>
          <w:rFonts w:hint="eastAsia"/>
          <w:spacing w:val="2"/>
          <w:lang w:val="zh-CN" w:eastAsia="zh-CN"/>
        </w:rPr>
        <w:t>做进一步研究</w:t>
      </w:r>
      <w:r w:rsidRPr="008719F8">
        <w:rPr>
          <w:spacing w:val="2"/>
          <w:lang w:val="zh-CN" w:eastAsia="zh-CN"/>
        </w:rPr>
        <w:t>是有</w:t>
      </w:r>
      <w:r w:rsidRPr="008719F8">
        <w:rPr>
          <w:rFonts w:hint="eastAsia"/>
          <w:spacing w:val="2"/>
          <w:lang w:val="zh-CN" w:eastAsia="zh-CN"/>
        </w:rPr>
        <w:t>用</w:t>
      </w:r>
      <w:r w:rsidRPr="008719F8">
        <w:rPr>
          <w:spacing w:val="2"/>
          <w:lang w:val="zh-CN" w:eastAsia="zh-CN"/>
        </w:rPr>
        <w:t>的，</w:t>
      </w:r>
      <w:r w:rsidRPr="008719F8">
        <w:rPr>
          <w:rFonts w:hint="eastAsia"/>
          <w:spacing w:val="2"/>
          <w:lang w:val="zh-CN" w:eastAsia="zh-CN"/>
        </w:rPr>
        <w:t>原因是</w:t>
      </w:r>
      <w:r w:rsidRPr="008719F8">
        <w:rPr>
          <w:spacing w:val="2"/>
          <w:lang w:val="zh-CN" w:eastAsia="zh-CN"/>
        </w:rPr>
        <w:t>，尽管</w:t>
      </w:r>
      <w:r w:rsidRPr="008719F8">
        <w:rPr>
          <w:rFonts w:hint="eastAsia"/>
          <w:spacing w:val="2"/>
          <w:lang w:val="zh-CN" w:eastAsia="zh-CN"/>
        </w:rPr>
        <w:t>某个</w:t>
      </w:r>
      <w:r w:rsidRPr="008719F8">
        <w:rPr>
          <w:spacing w:val="2"/>
          <w:lang w:val="zh-CN" w:eastAsia="zh-CN"/>
        </w:rPr>
        <w:t>特殊的机制可能</w:t>
      </w:r>
      <w:r w:rsidRPr="008719F8">
        <w:rPr>
          <w:rFonts w:hint="eastAsia"/>
          <w:spacing w:val="2"/>
          <w:lang w:val="zh-CN" w:eastAsia="zh-CN"/>
        </w:rPr>
        <w:t>占主导地位，但</w:t>
      </w:r>
      <w:r w:rsidRPr="008719F8">
        <w:rPr>
          <w:spacing w:val="2"/>
          <w:lang w:val="zh-CN" w:eastAsia="zh-CN"/>
        </w:rPr>
        <w:t>出于</w:t>
      </w:r>
      <w:r w:rsidRPr="008719F8">
        <w:rPr>
          <w:rFonts w:hint="eastAsia"/>
          <w:spacing w:val="2"/>
          <w:lang w:val="zh-CN" w:eastAsia="zh-CN"/>
        </w:rPr>
        <w:t>对</w:t>
      </w:r>
      <w:r w:rsidRPr="008719F8">
        <w:rPr>
          <w:spacing w:val="2"/>
          <w:lang w:val="zh-CN" w:eastAsia="zh-CN"/>
        </w:rPr>
        <w:t>覆盖范围的考虑，至少如果过多路径损耗是</w:t>
      </w:r>
      <w:r w:rsidRPr="008719F8">
        <w:rPr>
          <w:rFonts w:hint="eastAsia"/>
          <w:spacing w:val="2"/>
          <w:lang w:val="zh-CN" w:eastAsia="zh-CN"/>
        </w:rPr>
        <w:t>巨大</w:t>
      </w:r>
      <w:r w:rsidRPr="008719F8">
        <w:rPr>
          <w:spacing w:val="2"/>
          <w:lang w:val="zh-CN" w:eastAsia="zh-CN"/>
        </w:rPr>
        <w:t>的，</w:t>
      </w:r>
      <w:r w:rsidRPr="008719F8">
        <w:rPr>
          <w:rFonts w:hint="eastAsia"/>
          <w:spacing w:val="2"/>
          <w:lang w:val="zh-CN" w:eastAsia="zh-CN"/>
        </w:rPr>
        <w:t>那么</w:t>
      </w:r>
      <w:r w:rsidRPr="008719F8">
        <w:rPr>
          <w:spacing w:val="2"/>
          <w:lang w:val="zh-CN" w:eastAsia="zh-CN"/>
        </w:rPr>
        <w:t>它</w:t>
      </w:r>
      <w:r w:rsidRPr="008719F8">
        <w:rPr>
          <w:rFonts w:hint="eastAsia"/>
          <w:spacing w:val="2"/>
          <w:lang w:val="zh-CN" w:eastAsia="zh-CN"/>
        </w:rPr>
        <w:t>可以不是重要</w:t>
      </w:r>
      <w:r w:rsidRPr="008719F8">
        <w:rPr>
          <w:spacing w:val="2"/>
          <w:lang w:val="zh-CN" w:eastAsia="zh-CN"/>
        </w:rPr>
        <w:t>的。图</w:t>
      </w:r>
      <w:r w:rsidRPr="008719F8">
        <w:rPr>
          <w:rFonts w:hint="eastAsia"/>
          <w:spacing w:val="2"/>
          <w:lang w:val="zh-CN" w:eastAsia="zh-CN"/>
        </w:rPr>
        <w:t>9</w:t>
      </w:r>
      <w:r w:rsidRPr="008719F8">
        <w:rPr>
          <w:spacing w:val="2"/>
          <w:lang w:val="zh-CN" w:eastAsia="zh-CN"/>
        </w:rPr>
        <w:t>显示了在各个频率上每个屋顶点的</w:t>
      </w:r>
      <w:r w:rsidRPr="008719F8">
        <w:rPr>
          <w:rFonts w:hint="eastAsia"/>
          <w:spacing w:val="2"/>
          <w:lang w:val="zh-CN" w:eastAsia="zh-CN"/>
        </w:rPr>
        <w:t>主要</w:t>
      </w:r>
      <w:r w:rsidRPr="008719F8">
        <w:rPr>
          <w:spacing w:val="2"/>
          <w:lang w:val="zh-CN" w:eastAsia="zh-CN"/>
        </w:rPr>
        <w:t>传播机制。这表明</w:t>
      </w:r>
      <w:r w:rsidRPr="008719F8">
        <w:rPr>
          <w:rFonts w:hint="eastAsia"/>
          <w:spacing w:val="2"/>
          <w:lang w:val="zh-CN" w:eastAsia="zh-CN"/>
        </w:rPr>
        <w:t>，</w:t>
      </w:r>
      <w:r w:rsidRPr="008719F8">
        <w:rPr>
          <w:spacing w:val="2"/>
          <w:lang w:val="zh-CN" w:eastAsia="zh-CN"/>
        </w:rPr>
        <w:t>在高频率上散射的影响更加明显。</w:t>
      </w:r>
    </w:p>
    <w:p w:rsidR="00065FD6" w:rsidRPr="00116545" w:rsidRDefault="00065FD6" w:rsidP="00065FD6">
      <w:pPr>
        <w:ind w:firstLine="490"/>
        <w:rPr>
          <w:szCs w:val="24"/>
          <w:lang w:val="en-US" w:eastAsia="zh-CN"/>
        </w:rPr>
      </w:pPr>
      <w:r>
        <w:rPr>
          <w:szCs w:val="24"/>
          <w:lang w:val="zh-CN" w:eastAsia="zh-CN"/>
        </w:rPr>
        <w:br w:type="page"/>
      </w:r>
      <w:r w:rsidRPr="00116545">
        <w:rPr>
          <w:rFonts w:hint="eastAsia"/>
          <w:szCs w:val="24"/>
          <w:lang w:val="zh-CN" w:eastAsia="zh-CN"/>
        </w:rPr>
        <w:lastRenderedPageBreak/>
        <w:t>从</w:t>
      </w:r>
      <w:r w:rsidRPr="00116545">
        <w:rPr>
          <w:szCs w:val="24"/>
          <w:lang w:val="zh-CN" w:eastAsia="zh-CN"/>
        </w:rPr>
        <w:t>这些图形中</w:t>
      </w:r>
      <w:r w:rsidRPr="00116545">
        <w:rPr>
          <w:rFonts w:hint="eastAsia"/>
          <w:szCs w:val="24"/>
          <w:lang w:val="zh-CN" w:eastAsia="zh-CN"/>
        </w:rPr>
        <w:t>可以得到</w:t>
      </w:r>
      <w:r w:rsidRPr="00116545">
        <w:rPr>
          <w:szCs w:val="24"/>
          <w:lang w:val="zh-CN" w:eastAsia="zh-CN"/>
        </w:rPr>
        <w:t>的</w:t>
      </w:r>
      <w:r w:rsidRPr="00116545">
        <w:rPr>
          <w:rFonts w:hint="eastAsia"/>
          <w:szCs w:val="24"/>
          <w:lang w:val="zh-CN" w:eastAsia="zh-CN"/>
        </w:rPr>
        <w:t>主要观点</w:t>
      </w:r>
      <w:r w:rsidRPr="00116545">
        <w:rPr>
          <w:szCs w:val="24"/>
          <w:lang w:val="zh-CN" w:eastAsia="zh-CN"/>
        </w:rPr>
        <w:t>是，</w:t>
      </w:r>
      <w:r w:rsidRPr="00116545">
        <w:rPr>
          <w:rFonts w:hint="eastAsia"/>
          <w:szCs w:val="24"/>
          <w:lang w:val="zh-CN" w:eastAsia="zh-CN"/>
        </w:rPr>
        <w:t>频谱</w:t>
      </w:r>
      <w:r w:rsidRPr="00116545">
        <w:rPr>
          <w:szCs w:val="24"/>
          <w:lang w:val="zh-CN" w:eastAsia="zh-CN"/>
        </w:rPr>
        <w:t>反射和衍射周围</w:t>
      </w:r>
      <w:r w:rsidRPr="00116545">
        <w:rPr>
          <w:rFonts w:hint="eastAsia"/>
          <w:szCs w:val="24"/>
          <w:lang w:val="zh-CN" w:eastAsia="zh-CN"/>
        </w:rPr>
        <w:t>能够在</w:t>
      </w:r>
      <w:r w:rsidRPr="00116545">
        <w:rPr>
          <w:szCs w:val="24"/>
          <w:lang w:val="zh-CN" w:eastAsia="zh-CN"/>
        </w:rPr>
        <w:t>所有频率上</w:t>
      </w:r>
      <w:r w:rsidRPr="00116545">
        <w:rPr>
          <w:rFonts w:hint="eastAsia"/>
          <w:szCs w:val="24"/>
          <w:lang w:val="zh-CN" w:eastAsia="zh-CN"/>
        </w:rPr>
        <w:t>提供</w:t>
      </w:r>
      <w:r w:rsidRPr="00116545">
        <w:rPr>
          <w:szCs w:val="24"/>
          <w:lang w:val="zh-CN" w:eastAsia="zh-CN"/>
        </w:rPr>
        <w:t>巨大的额外覆盖范围（</w:t>
      </w:r>
      <w:r w:rsidRPr="00116545">
        <w:rPr>
          <w:szCs w:val="24"/>
          <w:lang w:val="zh-CN" w:eastAsia="zh-CN"/>
        </w:rPr>
        <w:t>&lt;10</w:t>
      </w:r>
      <w:r w:rsidRPr="00116545">
        <w:rPr>
          <w:rFonts w:hint="eastAsia"/>
          <w:szCs w:val="24"/>
          <w:lang w:val="zh-CN" w:eastAsia="zh-CN"/>
        </w:rPr>
        <w:t xml:space="preserve"> dB</w:t>
      </w:r>
      <w:r w:rsidRPr="00116545">
        <w:rPr>
          <w:szCs w:val="24"/>
          <w:lang w:val="zh-CN" w:eastAsia="zh-CN"/>
        </w:rPr>
        <w:t>的额外路径损耗）。其它机制（建筑物发射、上方衍射、散射）对覆盖范围</w:t>
      </w:r>
      <w:r w:rsidRPr="00116545">
        <w:rPr>
          <w:rFonts w:hint="eastAsia"/>
          <w:szCs w:val="24"/>
          <w:lang w:val="zh-CN" w:eastAsia="zh-CN"/>
        </w:rPr>
        <w:t>计算的</w:t>
      </w:r>
      <w:r w:rsidRPr="00116545">
        <w:rPr>
          <w:szCs w:val="24"/>
          <w:lang w:val="zh-CN" w:eastAsia="zh-CN"/>
        </w:rPr>
        <w:t>重要</w:t>
      </w:r>
      <w:r w:rsidRPr="00116545">
        <w:rPr>
          <w:rFonts w:hint="eastAsia"/>
          <w:szCs w:val="24"/>
          <w:lang w:val="zh-CN" w:eastAsia="zh-CN"/>
        </w:rPr>
        <w:t>性就低得多了</w:t>
      </w:r>
      <w:r w:rsidRPr="00116545">
        <w:rPr>
          <w:szCs w:val="24"/>
          <w:lang w:val="zh-CN" w:eastAsia="zh-CN"/>
        </w:rPr>
        <w:t>。</w:t>
      </w:r>
      <w:r w:rsidRPr="00116545">
        <w:rPr>
          <w:rFonts w:hint="eastAsia"/>
          <w:szCs w:val="24"/>
          <w:lang w:val="zh-CN" w:eastAsia="zh-CN"/>
        </w:rPr>
        <w:t>不过</w:t>
      </w:r>
      <w:r w:rsidRPr="00116545">
        <w:rPr>
          <w:szCs w:val="24"/>
          <w:lang w:val="zh-CN" w:eastAsia="zh-CN"/>
        </w:rPr>
        <w:t>，</w:t>
      </w:r>
      <w:r w:rsidRPr="00116545">
        <w:rPr>
          <w:rFonts w:hint="eastAsia"/>
          <w:szCs w:val="24"/>
          <w:lang w:val="zh-CN" w:eastAsia="zh-CN"/>
        </w:rPr>
        <w:t>在</w:t>
      </w:r>
      <w:r w:rsidRPr="00116545">
        <w:rPr>
          <w:szCs w:val="24"/>
          <w:lang w:val="zh-CN" w:eastAsia="zh-CN"/>
        </w:rPr>
        <w:t>考虑干扰时，甚至极大衰减路径也变得重要</w:t>
      </w:r>
      <w:r w:rsidRPr="00116545">
        <w:rPr>
          <w:rFonts w:hint="eastAsia"/>
          <w:szCs w:val="24"/>
          <w:lang w:val="zh-CN" w:eastAsia="zh-CN"/>
        </w:rPr>
        <w:t>起来</w:t>
      </w:r>
      <w:r w:rsidRPr="00116545">
        <w:rPr>
          <w:szCs w:val="24"/>
          <w:lang w:val="zh-CN" w:eastAsia="zh-CN"/>
        </w:rPr>
        <w:t>，尤其</w:t>
      </w:r>
      <w:r w:rsidRPr="00116545">
        <w:rPr>
          <w:rFonts w:hint="eastAsia"/>
          <w:szCs w:val="24"/>
          <w:lang w:val="zh-CN" w:eastAsia="zh-CN"/>
        </w:rPr>
        <w:t>当</w:t>
      </w:r>
      <w:r w:rsidRPr="00116545">
        <w:rPr>
          <w:szCs w:val="24"/>
          <w:lang w:val="zh-CN" w:eastAsia="zh-CN"/>
        </w:rPr>
        <w:t>使用更高阶调制方案时。</w:t>
      </w:r>
    </w:p>
    <w:p w:rsidR="00936195" w:rsidRPr="002542F8" w:rsidRDefault="00936195" w:rsidP="00936195">
      <w:pPr>
        <w:pStyle w:val="FigureNo"/>
        <w:rPr>
          <w:lang w:eastAsia="zh-CN"/>
        </w:rPr>
      </w:pPr>
      <w:bookmarkStart w:id="16" w:name="_Ref115931854"/>
      <w:bookmarkEnd w:id="15"/>
      <w:r w:rsidRPr="002542F8">
        <w:rPr>
          <w:noProof/>
          <w:lang w:eastAsia="zh-CN"/>
        </w:rPr>
        <w:t>图</w:t>
      </w:r>
      <w:r>
        <w:rPr>
          <w:rFonts w:hint="eastAsia"/>
          <w:noProof/>
          <w:lang w:eastAsia="zh-CN"/>
        </w:rPr>
        <w:t xml:space="preserve"> </w:t>
      </w:r>
      <w:r w:rsidRPr="002542F8">
        <w:rPr>
          <w:rFonts w:hint="eastAsia"/>
          <w:noProof/>
          <w:lang w:eastAsia="zh-CN"/>
        </w:rPr>
        <w:t>8</w:t>
      </w:r>
    </w:p>
    <w:p w:rsidR="00936195" w:rsidRDefault="00936195" w:rsidP="00936195">
      <w:pPr>
        <w:pStyle w:val="FigureTitle0"/>
        <w:ind w:firstLine="0"/>
      </w:pPr>
      <w:r w:rsidRPr="002542F8">
        <w:t>主要传播机制</w:t>
      </w:r>
      <w:r w:rsidRPr="002542F8">
        <w:rPr>
          <w:rFonts w:hint="eastAsia"/>
        </w:rPr>
        <w:t xml:space="preserve"> </w:t>
      </w:r>
      <w:r>
        <w:rPr>
          <w:rFonts w:hint="eastAsia"/>
        </w:rPr>
        <w:t>-</w:t>
      </w:r>
      <w:r w:rsidRPr="002542F8">
        <w:rPr>
          <w:rFonts w:hint="eastAsia"/>
        </w:rPr>
        <w:t xml:space="preserve"> </w:t>
      </w:r>
      <w:r w:rsidRPr="002542F8">
        <w:t>覆盖范围</w:t>
      </w:r>
    </w:p>
    <w:p w:rsidR="006E13A5" w:rsidRPr="006E13A5" w:rsidRDefault="006E13A5" w:rsidP="006E13A5">
      <w:pPr>
        <w:rPr>
          <w:lang w:val="fr-CH" w:eastAsia="zh-CN"/>
        </w:rPr>
      </w:pPr>
    </w:p>
    <w:p w:rsidR="0074245E" w:rsidRPr="0074245E" w:rsidRDefault="006E13A5" w:rsidP="0026584A">
      <w:pPr>
        <w:jc w:val="center"/>
        <w:rPr>
          <w:lang w:val="fr-CH" w:eastAsia="zh-CN"/>
        </w:rPr>
      </w:pPr>
      <w:r>
        <w:rPr>
          <w:rFonts w:eastAsia="Times New Roman"/>
          <w:lang w:val="fr-CH"/>
        </w:rPr>
        <w:object w:dxaOrig="10701" w:dyaOrig="9209">
          <v:shape id="_x0000_i1063" type="#_x0000_t75" style="width:405.75pt;height:460.5pt" o:ole="">
            <v:imagedata r:id="rId90" o:title="" cropright="15810f"/>
          </v:shape>
          <o:OLEObject Type="Embed" ProgID="CorelDRAW.Graphic.14" ShapeID="_x0000_i1063" DrawAspect="Content" ObjectID="_1437452067" r:id="rId91"/>
        </w:object>
      </w:r>
    </w:p>
    <w:p w:rsidR="00A854C1" w:rsidRDefault="00936195" w:rsidP="00A854C1">
      <w:pPr>
        <w:pStyle w:val="Figure"/>
        <w:spacing w:after="0"/>
        <w:rPr>
          <w:sz w:val="16"/>
          <w:szCs w:val="16"/>
          <w:lang w:eastAsia="zh-CN"/>
        </w:rPr>
      </w:pPr>
      <w:r w:rsidRPr="00921E49">
        <w:rPr>
          <w:noProof/>
          <w:szCs w:val="24"/>
          <w:lang w:val="en-US" w:eastAsia="zh-CN"/>
        </w:rPr>
        <mc:AlternateContent>
          <mc:Choice Requires="wps">
            <w:drawing>
              <wp:anchor distT="0" distB="0" distL="114300" distR="114300" simplePos="0" relativeHeight="251669504" behindDoc="0" locked="0" layoutInCell="0" allowOverlap="1" wp14:anchorId="479BA0BE" wp14:editId="3872611B">
                <wp:simplePos x="0" y="0"/>
                <wp:positionH relativeFrom="column">
                  <wp:posOffset>3131820</wp:posOffset>
                </wp:positionH>
                <wp:positionV relativeFrom="paragraph">
                  <wp:posOffset>3407410</wp:posOffset>
                </wp:positionV>
                <wp:extent cx="635000" cy="228600"/>
                <wp:effectExtent l="3810" t="0" r="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98C" w:rsidRPr="004A7781" w:rsidRDefault="0081498C" w:rsidP="00936195">
                            <w:pPr>
                              <w:spacing w:before="60"/>
                              <w:rPr>
                                <w:rFonts w:ascii="Arial" w:hAnsi="Arial" w:cs="Arial"/>
                                <w:b/>
                                <w:sz w:val="16"/>
                                <w:szCs w:val="16"/>
                                <w:lang w:val="en-US" w:eastAsia="zh-CN"/>
                              </w:rPr>
                            </w:pPr>
                            <w:r w:rsidRPr="004A7781">
                              <w:rPr>
                                <w:rFonts w:ascii="Arial" w:hAnsi="Arial" w:cs="Arial"/>
                                <w:b/>
                                <w:sz w:val="16"/>
                                <w:szCs w:val="16"/>
                                <w:lang w:val="en-US" w:eastAsia="zh-CN"/>
                              </w:rPr>
                              <w:t>(GHz)</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8" o:spid="_x0000_s1027" type="#_x0000_t202" style="position:absolute;left:0;text-align:left;margin-left:246.6pt;margin-top:268.3pt;width:50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" o:allowincell="f" stroked="f">
                <v:textbox inset="0,,0">
                  <w:txbxContent>
                    <w:p w:rsidR="0081498C" w:rsidRPr="004A7781" w:rsidRDefault="0081498C" w:rsidP="00936195">
                      <w:pPr>
                        <w:spacing w:before="60"/>
                        <w:rPr>
                          <w:rFonts w:ascii="Arial" w:hAnsi="Arial" w:cs="Arial"/>
                          <w:b/>
                          <w:sz w:val="16"/>
                          <w:szCs w:val="16"/>
                          <w:lang w:val="en-US" w:eastAsia="zh-CN"/>
                        </w:rPr>
                      </w:pPr>
                      <w:r w:rsidRPr="004A7781">
                        <w:rPr>
                          <w:rFonts w:ascii="Arial" w:hAnsi="Arial" w:cs="Arial"/>
                          <w:b/>
                          <w:sz w:val="16"/>
                          <w:szCs w:val="16"/>
                          <w:lang w:val="en-US" w:eastAsia="zh-CN"/>
                        </w:rPr>
                        <w:t>(GHz)</w:t>
                      </w:r>
                    </w:p>
                  </w:txbxContent>
                </v:textbox>
              </v:shape>
            </w:pict>
          </mc:Fallback>
        </mc:AlternateContent>
      </w:r>
    </w:p>
    <w:p w:rsidR="00936195" w:rsidRDefault="00936195" w:rsidP="00936195">
      <w:pPr>
        <w:pStyle w:val="Figure"/>
        <w:ind w:right="999"/>
        <w:jc w:val="right"/>
        <w:rPr>
          <w:sz w:val="16"/>
          <w:szCs w:val="16"/>
          <w:lang w:eastAsia="zh-CN"/>
        </w:rPr>
      </w:pPr>
    </w:p>
    <w:p w:rsidR="00A2193A" w:rsidRPr="006173DC" w:rsidRDefault="00936195" w:rsidP="002F138C">
      <w:pPr>
        <w:pStyle w:val="FigureNo"/>
        <w:spacing w:before="240"/>
        <w:rPr>
          <w:lang w:eastAsia="zh-CN"/>
        </w:rPr>
      </w:pPr>
      <w:r>
        <w:rPr>
          <w:lang w:eastAsia="zh-CN"/>
        </w:rPr>
        <w:br w:type="page"/>
      </w:r>
      <w:bookmarkStart w:id="17" w:name="_Ref115931946"/>
      <w:bookmarkEnd w:id="16"/>
      <w:r w:rsidR="00A2193A" w:rsidRPr="006173DC">
        <w:rPr>
          <w:rFonts w:hint="eastAsia"/>
          <w:lang w:eastAsia="zh-CN"/>
        </w:rPr>
        <w:lastRenderedPageBreak/>
        <w:t>图</w:t>
      </w:r>
      <w:r w:rsidR="00A2193A" w:rsidRPr="006173DC">
        <w:rPr>
          <w:rFonts w:hint="eastAsia"/>
          <w:lang w:eastAsia="zh-CN"/>
        </w:rPr>
        <w:t>9</w:t>
      </w:r>
    </w:p>
    <w:p w:rsidR="00A2193A" w:rsidRDefault="00A2193A" w:rsidP="00A2193A">
      <w:pPr>
        <w:pStyle w:val="FigureTitle0"/>
        <w:ind w:firstLine="0"/>
      </w:pPr>
      <w:r w:rsidRPr="006173DC">
        <w:t>屋顶点主要传播机制的额外路径损耗</w:t>
      </w:r>
    </w:p>
    <w:p w:rsidR="00A854C1" w:rsidRPr="00A854C1" w:rsidRDefault="0059348A" w:rsidP="0026584A">
      <w:pPr>
        <w:jc w:val="center"/>
        <w:rPr>
          <w:lang w:val="fr-CH" w:eastAsia="zh-CN"/>
        </w:rPr>
      </w:pPr>
      <w:r>
        <w:rPr>
          <w:rFonts w:eastAsia="Times New Roman"/>
          <w:lang w:val="fr-CH"/>
        </w:rPr>
        <w:object w:dxaOrig="8121" w:dyaOrig="9013">
          <v:shape id="_x0000_i1064" type="#_x0000_t75" style="width:405.75pt;height:450.75pt" o:ole="">
            <v:imagedata r:id="rId92" o:title=""/>
          </v:shape>
          <o:OLEObject Type="Embed" ProgID="CorelDRAW.Graphic.14" ShapeID="_x0000_i1064" DrawAspect="Content" ObjectID="_1437452068" r:id="rId93"/>
        </w:object>
      </w:r>
    </w:p>
    <w:p w:rsidR="00A2193A" w:rsidRPr="008719F8" w:rsidRDefault="00A2193A" w:rsidP="00A2193A">
      <w:pPr>
        <w:rPr>
          <w:lang w:val="fr-CH" w:eastAsia="zh-CN"/>
        </w:rPr>
      </w:pPr>
    </w:p>
    <w:p w:rsidR="00A2193A" w:rsidRDefault="00A2193A" w:rsidP="00A2193A">
      <w:pPr>
        <w:pStyle w:val="Heading3"/>
        <w:spacing w:after="24"/>
        <w:rPr>
          <w:lang w:eastAsia="zh-CN"/>
        </w:rPr>
      </w:pPr>
      <w:smartTag w:uri="urn:schemas-microsoft-com:office:smarttags" w:element="chsdate">
        <w:smartTagPr>
          <w:attr w:name="IsROCDate" w:val="False"/>
          <w:attr w:name="IsLunarDate" w:val="False"/>
          <w:attr w:name="Day" w:val="30"/>
          <w:attr w:name="Month" w:val="12"/>
          <w:attr w:name="Year" w:val="1899"/>
        </w:smartTagPr>
        <w:r>
          <w:rPr>
            <w:lang w:eastAsia="zh-CN"/>
          </w:rPr>
          <w:t>2.3.5</w:t>
        </w:r>
        <w:r>
          <w:rPr>
            <w:lang w:eastAsia="zh-CN"/>
          </w:rPr>
          <w:tab/>
        </w:r>
      </w:smartTag>
      <w:r>
        <w:rPr>
          <w:lang w:eastAsia="zh-CN"/>
        </w:rPr>
        <w:t>案例研究结果</w:t>
      </w:r>
      <w:r w:rsidR="00A07DE9">
        <w:rPr>
          <w:rFonts w:hint="eastAsia"/>
          <w:lang w:eastAsia="zh-CN"/>
        </w:rPr>
        <w:t>总结</w:t>
      </w:r>
    </w:p>
    <w:bookmarkEnd w:id="17"/>
    <w:p w:rsidR="00AD3F85" w:rsidRPr="0059348A" w:rsidRDefault="00AD3F85" w:rsidP="002F138C">
      <w:pPr>
        <w:ind w:firstLineChars="200" w:firstLine="480"/>
        <w:rPr>
          <w:rFonts w:eastAsia="SimSun"/>
          <w:lang w:eastAsia="zh-CN"/>
        </w:rPr>
      </w:pPr>
      <w:r w:rsidRPr="0059348A">
        <w:rPr>
          <w:rFonts w:eastAsia="SimSun"/>
          <w:szCs w:val="24"/>
          <w:lang w:val="zh-CN" w:eastAsia="zh-CN"/>
        </w:rPr>
        <w:t>案例研究揭示了</w:t>
      </w:r>
      <w:r w:rsidRPr="0059348A">
        <w:rPr>
          <w:rFonts w:eastAsia="SimSun" w:hint="eastAsia"/>
          <w:szCs w:val="24"/>
          <w:lang w:val="zh-CN" w:eastAsia="zh-CN"/>
        </w:rPr>
        <w:t>有关</w:t>
      </w:r>
      <w:r w:rsidRPr="0059348A">
        <w:rPr>
          <w:rFonts w:eastAsia="SimSun"/>
          <w:szCs w:val="24"/>
          <w:lang w:val="zh-CN" w:eastAsia="zh-CN"/>
        </w:rPr>
        <w:t>不同传播机制</w:t>
      </w:r>
      <w:r w:rsidRPr="0059348A">
        <w:rPr>
          <w:rFonts w:eastAsia="SimSun" w:hint="eastAsia"/>
          <w:szCs w:val="24"/>
          <w:lang w:val="zh-CN" w:eastAsia="zh-CN"/>
        </w:rPr>
        <w:t>对</w:t>
      </w:r>
      <w:r w:rsidRPr="0059348A">
        <w:rPr>
          <w:rFonts w:eastAsia="SimSun"/>
          <w:szCs w:val="24"/>
          <w:lang w:val="zh-CN" w:eastAsia="zh-CN"/>
        </w:rPr>
        <w:t>覆盖范围和干扰计算方面</w:t>
      </w:r>
      <w:r w:rsidRPr="0059348A">
        <w:rPr>
          <w:rFonts w:eastAsia="SimSun" w:hint="eastAsia"/>
          <w:szCs w:val="24"/>
          <w:lang w:val="zh-CN" w:eastAsia="zh-CN"/>
        </w:rPr>
        <w:t>影响的</w:t>
      </w:r>
      <w:r w:rsidRPr="0059348A">
        <w:rPr>
          <w:rFonts w:eastAsia="SimSun"/>
          <w:szCs w:val="24"/>
          <w:lang w:val="zh-CN" w:eastAsia="zh-CN"/>
        </w:rPr>
        <w:t>大量</w:t>
      </w:r>
      <w:r w:rsidR="00A07DE9" w:rsidRPr="0059348A">
        <w:rPr>
          <w:rFonts w:eastAsia="SimSun" w:hint="eastAsia"/>
          <w:szCs w:val="24"/>
          <w:lang w:val="zh-CN" w:eastAsia="zh-CN"/>
        </w:rPr>
        <w:t>有意思的</w:t>
      </w:r>
      <w:r w:rsidRPr="0059348A">
        <w:rPr>
          <w:rFonts w:eastAsia="SimSun"/>
          <w:szCs w:val="24"/>
          <w:lang w:val="zh-CN" w:eastAsia="zh-CN"/>
        </w:rPr>
        <w:t>结果。</w:t>
      </w:r>
    </w:p>
    <w:p w:rsidR="00AD3F85" w:rsidRPr="0059348A" w:rsidRDefault="00AD3F85" w:rsidP="00AD3F85">
      <w:pPr>
        <w:pStyle w:val="enumlev1"/>
        <w:rPr>
          <w:rFonts w:eastAsia="SimSun"/>
          <w:lang w:eastAsia="zh-CN"/>
        </w:rPr>
      </w:pPr>
      <w:r w:rsidRPr="0059348A">
        <w:rPr>
          <w:rFonts w:eastAsia="SimSun"/>
          <w:lang w:val="en-US" w:eastAsia="zh-CN"/>
        </w:rPr>
        <w:t>–</w:t>
      </w:r>
      <w:r w:rsidRPr="0059348A">
        <w:rPr>
          <w:rFonts w:eastAsia="SimSun"/>
          <w:lang w:eastAsia="zh-CN"/>
        </w:rPr>
        <w:tab/>
      </w:r>
      <w:r w:rsidRPr="0059348A">
        <w:rPr>
          <w:rFonts w:eastAsia="SimSun"/>
          <w:lang w:val="zh-CN" w:eastAsia="zh-CN"/>
        </w:rPr>
        <w:t>在低频率上的镜面反射和衍射周围物体，</w:t>
      </w:r>
      <w:r w:rsidRPr="0059348A">
        <w:rPr>
          <w:rFonts w:eastAsia="SimSun" w:hint="eastAsia"/>
          <w:lang w:val="zh-CN" w:eastAsia="zh-CN"/>
        </w:rPr>
        <w:t>可</w:t>
      </w:r>
      <w:r w:rsidRPr="0059348A">
        <w:rPr>
          <w:rFonts w:eastAsia="SimSun"/>
          <w:lang w:val="zh-CN" w:eastAsia="zh-CN"/>
        </w:rPr>
        <w:t>对覆盖范围产生相当大的影响。</w:t>
      </w:r>
    </w:p>
    <w:p w:rsidR="00AD3F85" w:rsidRPr="0059348A" w:rsidRDefault="00AD3F85" w:rsidP="00AD3F85">
      <w:pPr>
        <w:pStyle w:val="enumlev1"/>
        <w:rPr>
          <w:rFonts w:eastAsia="SimSun"/>
          <w:spacing w:val="4"/>
          <w:lang w:eastAsia="zh-CN"/>
        </w:rPr>
      </w:pPr>
      <w:r w:rsidRPr="0059348A">
        <w:rPr>
          <w:rFonts w:eastAsia="SimSun"/>
          <w:lang w:val="en-US" w:eastAsia="zh-CN"/>
        </w:rPr>
        <w:t>–</w:t>
      </w:r>
      <w:r w:rsidRPr="0059348A">
        <w:rPr>
          <w:rFonts w:eastAsia="SimSun"/>
          <w:lang w:eastAsia="zh-CN"/>
        </w:rPr>
        <w:tab/>
      </w:r>
      <w:r w:rsidRPr="0059348A">
        <w:rPr>
          <w:rFonts w:eastAsia="SimSun" w:hint="eastAsia"/>
          <w:spacing w:val="4"/>
          <w:lang w:eastAsia="zh-CN"/>
        </w:rPr>
        <w:t>发现</w:t>
      </w:r>
      <w:r w:rsidRPr="0059348A">
        <w:rPr>
          <w:rFonts w:eastAsia="SimSun"/>
          <w:spacing w:val="4"/>
          <w:lang w:val="zh-CN" w:eastAsia="zh-CN"/>
        </w:rPr>
        <w:t>只在</w:t>
      </w:r>
      <w:r w:rsidRPr="0059348A">
        <w:rPr>
          <w:rFonts w:eastAsia="SimSun"/>
          <w:spacing w:val="4"/>
          <w:lang w:val="zh-CN" w:eastAsia="zh-CN"/>
        </w:rPr>
        <w:t>28 GHz</w:t>
      </w:r>
      <w:r w:rsidRPr="0059348A">
        <w:rPr>
          <w:rFonts w:eastAsia="SimSun"/>
          <w:spacing w:val="4"/>
          <w:lang w:val="zh-CN" w:eastAsia="zh-CN"/>
        </w:rPr>
        <w:t>上的散射才是</w:t>
      </w:r>
      <w:r w:rsidRPr="0059348A">
        <w:rPr>
          <w:rFonts w:eastAsia="SimSun" w:hint="eastAsia"/>
          <w:spacing w:val="4"/>
          <w:lang w:val="zh-CN" w:eastAsia="zh-CN"/>
        </w:rPr>
        <w:t>巨大</w:t>
      </w:r>
      <w:r w:rsidRPr="0059348A">
        <w:rPr>
          <w:rFonts w:eastAsia="SimSun"/>
          <w:spacing w:val="4"/>
          <w:lang w:val="zh-CN" w:eastAsia="zh-CN"/>
        </w:rPr>
        <w:t>的。额外路径</w:t>
      </w:r>
      <w:r w:rsidRPr="0059348A">
        <w:rPr>
          <w:rFonts w:eastAsia="SimSun" w:hint="eastAsia"/>
          <w:spacing w:val="4"/>
          <w:lang w:val="zh-CN" w:eastAsia="zh-CN"/>
        </w:rPr>
        <w:t>损耗</w:t>
      </w:r>
      <w:r w:rsidRPr="0059348A">
        <w:rPr>
          <w:rFonts w:eastAsia="SimSun"/>
          <w:spacing w:val="4"/>
          <w:lang w:val="zh-CN" w:eastAsia="zh-CN"/>
        </w:rPr>
        <w:t>（通常</w:t>
      </w:r>
      <w:r w:rsidRPr="0059348A">
        <w:rPr>
          <w:rFonts w:eastAsia="SimSun"/>
          <w:spacing w:val="4"/>
          <w:lang w:val="zh-CN" w:eastAsia="zh-CN"/>
        </w:rPr>
        <w:t>&gt; 25</w:t>
      </w:r>
      <w:r w:rsidRPr="0059348A">
        <w:rPr>
          <w:rFonts w:eastAsia="SimSun" w:hint="eastAsia"/>
          <w:spacing w:val="4"/>
          <w:lang w:val="zh-CN" w:eastAsia="zh-CN"/>
        </w:rPr>
        <w:t xml:space="preserve"> dB</w:t>
      </w:r>
      <w:r w:rsidRPr="0059348A">
        <w:rPr>
          <w:rFonts w:eastAsia="SimSun"/>
          <w:spacing w:val="4"/>
          <w:lang w:val="zh-CN" w:eastAsia="zh-CN"/>
        </w:rPr>
        <w:t>）归因于</w:t>
      </w:r>
      <w:r w:rsidRPr="0059348A">
        <w:rPr>
          <w:rFonts w:eastAsia="SimSun" w:hint="eastAsia"/>
          <w:spacing w:val="4"/>
          <w:lang w:val="zh-CN" w:eastAsia="zh-CN"/>
        </w:rPr>
        <w:t>该</w:t>
      </w:r>
      <w:r w:rsidRPr="0059348A">
        <w:rPr>
          <w:rFonts w:eastAsia="SimSun"/>
          <w:spacing w:val="4"/>
          <w:lang w:val="zh-CN" w:eastAsia="zh-CN"/>
        </w:rPr>
        <w:t>机制</w:t>
      </w:r>
      <w:r w:rsidRPr="0059348A">
        <w:rPr>
          <w:rFonts w:eastAsia="SimSun" w:hint="eastAsia"/>
          <w:spacing w:val="4"/>
          <w:lang w:val="zh-CN" w:eastAsia="zh-CN"/>
        </w:rPr>
        <w:t>，</w:t>
      </w:r>
      <w:r w:rsidRPr="0059348A">
        <w:rPr>
          <w:rFonts w:eastAsia="SimSun"/>
          <w:spacing w:val="4"/>
          <w:lang w:val="zh-CN" w:eastAsia="zh-CN"/>
        </w:rPr>
        <w:t>使其在提供覆盖范围方面变得不</w:t>
      </w:r>
      <w:r w:rsidRPr="0059348A">
        <w:rPr>
          <w:rFonts w:eastAsia="SimSun" w:hint="eastAsia"/>
          <w:spacing w:val="4"/>
          <w:lang w:val="zh-CN" w:eastAsia="zh-CN"/>
        </w:rPr>
        <w:t>那么</w:t>
      </w:r>
      <w:r w:rsidRPr="0059348A">
        <w:rPr>
          <w:rFonts w:eastAsia="SimSun"/>
          <w:spacing w:val="4"/>
          <w:lang w:val="zh-CN" w:eastAsia="zh-CN"/>
        </w:rPr>
        <w:t>重要，尽管在评估干扰时应考虑它。</w:t>
      </w:r>
    </w:p>
    <w:p w:rsidR="00AD3F85" w:rsidRPr="0059348A" w:rsidRDefault="00AD3F85" w:rsidP="00AD3F85">
      <w:pPr>
        <w:pStyle w:val="enumlev1"/>
        <w:rPr>
          <w:rFonts w:eastAsia="SimSun"/>
          <w:lang w:val="zh-CN" w:eastAsia="zh-CN"/>
        </w:rPr>
      </w:pPr>
      <w:r w:rsidRPr="0059348A">
        <w:rPr>
          <w:rFonts w:eastAsia="SimSun"/>
          <w:lang w:val="en-US" w:eastAsia="zh-CN"/>
        </w:rPr>
        <w:t>–</w:t>
      </w:r>
      <w:r w:rsidRPr="0059348A">
        <w:rPr>
          <w:rFonts w:eastAsia="SimSun"/>
          <w:lang w:eastAsia="zh-CN"/>
        </w:rPr>
        <w:tab/>
      </w:r>
      <w:r w:rsidRPr="0059348A">
        <w:rPr>
          <w:rFonts w:eastAsia="SimSun"/>
          <w:lang w:val="zh-CN" w:eastAsia="zh-CN"/>
        </w:rPr>
        <w:t>在干扰建模中包含镜面反射，对</w:t>
      </w:r>
      <w:r w:rsidRPr="0059348A">
        <w:rPr>
          <w:rFonts w:eastAsia="SimSun" w:hint="eastAsia"/>
          <w:lang w:val="zh-CN" w:eastAsia="zh-CN"/>
        </w:rPr>
        <w:t>所</w:t>
      </w:r>
      <w:r w:rsidRPr="0059348A">
        <w:rPr>
          <w:rFonts w:eastAsia="SimSun"/>
          <w:lang w:val="zh-CN" w:eastAsia="zh-CN"/>
        </w:rPr>
        <w:t>预测的干扰</w:t>
      </w:r>
      <w:r w:rsidRPr="0059348A">
        <w:rPr>
          <w:rFonts w:eastAsia="SimSun" w:hint="eastAsia"/>
          <w:lang w:val="zh-CN" w:eastAsia="zh-CN"/>
        </w:rPr>
        <w:t>电平将</w:t>
      </w:r>
      <w:r w:rsidRPr="0059348A">
        <w:rPr>
          <w:rFonts w:eastAsia="SimSun"/>
          <w:lang w:val="zh-CN" w:eastAsia="zh-CN"/>
        </w:rPr>
        <w:t>产生重</w:t>
      </w:r>
      <w:r w:rsidRPr="0059348A">
        <w:rPr>
          <w:rFonts w:eastAsia="SimSun" w:hint="eastAsia"/>
          <w:lang w:val="zh-CN" w:eastAsia="zh-CN"/>
        </w:rPr>
        <w:t>大</w:t>
      </w:r>
      <w:r w:rsidRPr="0059348A">
        <w:rPr>
          <w:rFonts w:eastAsia="SimSun"/>
          <w:lang w:val="zh-CN" w:eastAsia="zh-CN"/>
        </w:rPr>
        <w:t>影响，尤其</w:t>
      </w:r>
      <w:r w:rsidRPr="0059348A">
        <w:rPr>
          <w:rFonts w:eastAsia="SimSun" w:hint="eastAsia"/>
          <w:lang w:val="zh-CN" w:eastAsia="zh-CN"/>
        </w:rPr>
        <w:t>当</w:t>
      </w:r>
      <w:r w:rsidRPr="0059348A">
        <w:rPr>
          <w:rFonts w:eastAsia="SimSun"/>
          <w:lang w:val="zh-CN" w:eastAsia="zh-CN"/>
        </w:rPr>
        <w:t>使用定向天线时。在市区</w:t>
      </w:r>
      <w:r w:rsidRPr="0059348A">
        <w:rPr>
          <w:rFonts w:eastAsia="SimSun" w:hint="eastAsia"/>
          <w:lang w:val="zh-CN" w:eastAsia="zh-CN"/>
        </w:rPr>
        <w:t>情形下，对带</w:t>
      </w:r>
      <w:r w:rsidRPr="0059348A">
        <w:rPr>
          <w:rFonts w:eastAsia="SimSun"/>
          <w:lang w:val="zh-CN" w:eastAsia="zh-CN"/>
        </w:rPr>
        <w:t>有定向天线的固定网络，应为准确的干扰</w:t>
      </w:r>
      <w:r w:rsidRPr="0059348A">
        <w:rPr>
          <w:rFonts w:eastAsia="SimSun" w:hint="eastAsia"/>
          <w:lang w:val="zh-CN" w:eastAsia="zh-CN"/>
        </w:rPr>
        <w:t>预测构建反射模型。</w:t>
      </w:r>
    </w:p>
    <w:p w:rsidR="00AD3F85" w:rsidRPr="0059348A" w:rsidRDefault="00AD3F85" w:rsidP="00AD3F85">
      <w:pPr>
        <w:ind w:firstLineChars="200" w:firstLine="480"/>
        <w:rPr>
          <w:rFonts w:eastAsia="SimSun"/>
          <w:lang w:eastAsia="zh-CN"/>
        </w:rPr>
      </w:pPr>
      <w:r>
        <w:rPr>
          <w:lang w:val="zh-CN" w:eastAsia="zh-CN"/>
        </w:rPr>
        <w:br w:type="page"/>
      </w:r>
      <w:r w:rsidRPr="0059348A">
        <w:rPr>
          <w:rFonts w:eastAsia="SimSun"/>
          <w:lang w:val="zh-CN" w:eastAsia="zh-CN"/>
        </w:rPr>
        <w:lastRenderedPageBreak/>
        <w:t>重要的是</w:t>
      </w:r>
      <w:r w:rsidRPr="0059348A">
        <w:rPr>
          <w:rFonts w:eastAsia="SimSun" w:hint="eastAsia"/>
          <w:lang w:val="zh-CN" w:eastAsia="zh-CN"/>
        </w:rPr>
        <w:t>要</w:t>
      </w:r>
      <w:r w:rsidRPr="0059348A">
        <w:rPr>
          <w:rFonts w:eastAsia="SimSun"/>
          <w:lang w:val="zh-CN" w:eastAsia="zh-CN"/>
        </w:rPr>
        <w:t>理解这些情形的限制。首先，</w:t>
      </w:r>
      <w:r w:rsidRPr="0059348A">
        <w:rPr>
          <w:rFonts w:eastAsia="SimSun" w:hint="eastAsia"/>
          <w:lang w:val="zh-CN" w:eastAsia="zh-CN"/>
        </w:rPr>
        <w:t>结果适用</w:t>
      </w:r>
      <w:r w:rsidRPr="0059348A">
        <w:rPr>
          <w:rFonts w:eastAsia="SimSun"/>
          <w:lang w:val="zh-CN" w:eastAsia="zh-CN"/>
        </w:rPr>
        <w:t>于市区，发射机位置</w:t>
      </w:r>
      <w:r w:rsidRPr="0059348A">
        <w:rPr>
          <w:rFonts w:eastAsia="SimSun" w:hint="eastAsia"/>
          <w:lang w:val="zh-CN" w:eastAsia="zh-CN"/>
        </w:rPr>
        <w:t>要</w:t>
      </w:r>
      <w:r w:rsidRPr="0059348A">
        <w:rPr>
          <w:rFonts w:eastAsia="SimSun"/>
          <w:lang w:val="zh-CN" w:eastAsia="zh-CN"/>
        </w:rPr>
        <w:t>高，对</w:t>
      </w:r>
      <w:r w:rsidRPr="0059348A">
        <w:rPr>
          <w:rFonts w:eastAsia="SimSun" w:hint="eastAsia"/>
          <w:lang w:val="zh-CN" w:eastAsia="zh-CN"/>
        </w:rPr>
        <w:t>所</w:t>
      </w:r>
      <w:r w:rsidRPr="0059348A">
        <w:rPr>
          <w:rFonts w:eastAsia="SimSun"/>
          <w:lang w:val="zh-CN" w:eastAsia="zh-CN"/>
        </w:rPr>
        <w:t>研究的</w:t>
      </w:r>
      <w:r w:rsidRPr="0059348A">
        <w:rPr>
          <w:rFonts w:eastAsia="SimSun" w:hint="eastAsia"/>
          <w:lang w:val="zh-CN" w:eastAsia="zh-CN"/>
        </w:rPr>
        <w:t>短距离</w:t>
      </w:r>
      <w:r w:rsidRPr="0059348A">
        <w:rPr>
          <w:rFonts w:eastAsia="SimSun"/>
          <w:lang w:val="zh-CN" w:eastAsia="zh-CN"/>
        </w:rPr>
        <w:t>具有大的倾斜角。降低发射机高度可能改变得出的结论。</w:t>
      </w:r>
      <w:r w:rsidRPr="0059348A">
        <w:rPr>
          <w:rFonts w:eastAsia="SimSun" w:hint="eastAsia"/>
          <w:lang w:val="zh-CN" w:eastAsia="zh-CN"/>
        </w:rPr>
        <w:t>对</w:t>
      </w:r>
      <w:r w:rsidRPr="0059348A">
        <w:rPr>
          <w:rFonts w:eastAsia="SimSun"/>
          <w:lang w:val="zh-CN" w:eastAsia="zh-CN"/>
        </w:rPr>
        <w:t>农村和市郊情形，对主要传播机制的</w:t>
      </w:r>
      <w:r w:rsidRPr="0059348A">
        <w:rPr>
          <w:rFonts w:eastAsia="SimSun" w:hint="eastAsia"/>
          <w:lang w:val="zh-CN" w:eastAsia="zh-CN"/>
        </w:rPr>
        <w:t>衰减有望</w:t>
      </w:r>
      <w:r w:rsidRPr="0059348A">
        <w:rPr>
          <w:rFonts w:eastAsia="SimSun"/>
          <w:lang w:val="zh-CN" w:eastAsia="zh-CN"/>
        </w:rPr>
        <w:t>提供大为不同的结果。尽管散射</w:t>
      </w:r>
      <w:r w:rsidRPr="0059348A">
        <w:rPr>
          <w:rFonts w:eastAsia="SimSun" w:hint="eastAsia"/>
          <w:lang w:val="zh-CN" w:eastAsia="zh-CN"/>
        </w:rPr>
        <w:t>可能</w:t>
      </w:r>
      <w:r w:rsidRPr="0059348A">
        <w:rPr>
          <w:rFonts w:eastAsia="SimSun"/>
          <w:lang w:val="zh-CN" w:eastAsia="zh-CN"/>
        </w:rPr>
        <w:t>仍是重要的，但缺少大的反射物体将降低镜面反射的</w:t>
      </w:r>
      <w:r w:rsidRPr="0059348A">
        <w:rPr>
          <w:rFonts w:eastAsia="SimSun" w:hint="eastAsia"/>
          <w:lang w:val="zh-CN" w:eastAsia="zh-CN"/>
        </w:rPr>
        <w:t>影响</w:t>
      </w:r>
      <w:r w:rsidRPr="0059348A">
        <w:rPr>
          <w:rFonts w:eastAsia="SimSun"/>
          <w:lang w:val="zh-CN" w:eastAsia="zh-CN"/>
        </w:rPr>
        <w:t>。对郊区和农村</w:t>
      </w:r>
      <w:r w:rsidRPr="0059348A">
        <w:rPr>
          <w:rFonts w:eastAsia="SimSun" w:hint="eastAsia"/>
          <w:lang w:val="zh-CN" w:eastAsia="zh-CN"/>
        </w:rPr>
        <w:t>情形</w:t>
      </w:r>
      <w:r w:rsidRPr="0059348A">
        <w:rPr>
          <w:rFonts w:eastAsia="SimSun"/>
          <w:lang w:val="zh-CN" w:eastAsia="zh-CN"/>
        </w:rPr>
        <w:t>，包含和</w:t>
      </w:r>
      <w:r w:rsidRPr="0059348A">
        <w:rPr>
          <w:rFonts w:eastAsia="SimSun" w:hint="eastAsia"/>
          <w:lang w:val="zh-CN" w:eastAsia="zh-CN"/>
        </w:rPr>
        <w:t>修正对</w:t>
      </w:r>
      <w:r w:rsidRPr="0059348A">
        <w:rPr>
          <w:rFonts w:eastAsia="SimSun"/>
          <w:lang w:val="zh-CN" w:eastAsia="zh-CN"/>
        </w:rPr>
        <w:t>植被数据</w:t>
      </w:r>
      <w:r w:rsidRPr="0059348A">
        <w:rPr>
          <w:rFonts w:eastAsia="SimSun" w:hint="eastAsia"/>
          <w:lang w:val="zh-CN" w:eastAsia="zh-CN"/>
        </w:rPr>
        <w:t>的建模</w:t>
      </w:r>
      <w:r w:rsidRPr="0059348A">
        <w:rPr>
          <w:rFonts w:eastAsia="SimSun"/>
          <w:lang w:val="zh-CN" w:eastAsia="zh-CN"/>
        </w:rPr>
        <w:t>也是</w:t>
      </w:r>
      <w:r w:rsidRPr="0059348A">
        <w:rPr>
          <w:rFonts w:eastAsia="SimSun" w:hint="eastAsia"/>
          <w:lang w:val="zh-CN" w:eastAsia="zh-CN"/>
        </w:rPr>
        <w:t>非常</w:t>
      </w:r>
      <w:r w:rsidRPr="0059348A">
        <w:rPr>
          <w:rFonts w:eastAsia="SimSun"/>
          <w:lang w:val="zh-CN" w:eastAsia="zh-CN"/>
        </w:rPr>
        <w:t>重要的</w:t>
      </w:r>
      <w:r w:rsidRPr="0059348A">
        <w:rPr>
          <w:rFonts w:eastAsia="SimSun" w:hint="eastAsia"/>
          <w:lang w:val="zh-CN" w:eastAsia="zh-CN"/>
        </w:rPr>
        <w:t>。</w:t>
      </w:r>
    </w:p>
    <w:p w:rsidR="006E5B76" w:rsidRPr="00F45593" w:rsidRDefault="006E5B76" w:rsidP="0010420F">
      <w:pPr>
        <w:pStyle w:val="Heading2"/>
        <w:spacing w:before="120"/>
        <w:rPr>
          <w:lang w:val="en-US" w:eastAsia="ja-JP"/>
        </w:rPr>
      </w:pPr>
      <w:r w:rsidRPr="00F45593">
        <w:rPr>
          <w:lang w:val="en-US" w:eastAsia="zh-CN"/>
        </w:rPr>
        <w:t>2.4</w:t>
      </w:r>
      <w:r w:rsidRPr="00F45593">
        <w:rPr>
          <w:lang w:val="en-US" w:eastAsia="zh-CN"/>
        </w:rPr>
        <w:tab/>
      </w:r>
      <w:r w:rsidR="00A2017E">
        <w:rPr>
          <w:rStyle w:val="shorttext"/>
          <w:rFonts w:ascii="Arial" w:hAnsi="Arial" w:cs="Arial" w:hint="eastAsia"/>
          <w:color w:val="333333"/>
          <w:lang w:eastAsia="zh-CN"/>
        </w:rPr>
        <w:t>用户站（</w:t>
      </w:r>
      <w:r w:rsidR="00A2017E" w:rsidRPr="006F611D">
        <w:rPr>
          <w:rStyle w:val="shorttext"/>
          <w:color w:val="333333"/>
          <w:lang w:eastAsia="zh-CN"/>
        </w:rPr>
        <w:t>SS</w:t>
      </w:r>
      <w:r w:rsidR="00A2017E">
        <w:rPr>
          <w:rStyle w:val="shorttext"/>
          <w:rFonts w:ascii="Arial" w:hAnsi="Arial" w:cs="Arial" w:hint="eastAsia"/>
          <w:color w:val="333333"/>
          <w:lang w:eastAsia="zh-CN"/>
        </w:rPr>
        <w:t>）的路径损耗依赖于天线高度</w:t>
      </w:r>
    </w:p>
    <w:p w:rsidR="00A2017E" w:rsidRPr="002F138C" w:rsidRDefault="00A2017E" w:rsidP="006F611D">
      <w:pPr>
        <w:ind w:firstLineChars="200" w:firstLine="480"/>
        <w:rPr>
          <w:rFonts w:eastAsia="SimSun"/>
          <w:lang w:val="zh-CN" w:eastAsia="zh-CN"/>
        </w:rPr>
      </w:pPr>
      <w:r w:rsidRPr="002F138C">
        <w:rPr>
          <w:rFonts w:eastAsia="SimSun" w:hint="eastAsia"/>
          <w:lang w:val="zh-CN" w:eastAsia="zh-CN"/>
        </w:rPr>
        <w:t>图</w:t>
      </w:r>
      <w:r w:rsidRPr="002F138C">
        <w:rPr>
          <w:rFonts w:eastAsia="SimSun" w:hint="eastAsia"/>
          <w:lang w:val="zh-CN" w:eastAsia="zh-CN"/>
        </w:rPr>
        <w:t>10</w:t>
      </w:r>
      <w:r w:rsidRPr="002F138C">
        <w:rPr>
          <w:rFonts w:eastAsia="SimSun" w:hint="eastAsia"/>
          <w:lang w:val="zh-CN" w:eastAsia="zh-CN"/>
        </w:rPr>
        <w:t>示出</w:t>
      </w:r>
      <w:bookmarkStart w:id="18" w:name="OLE_LINK46"/>
      <w:bookmarkStart w:id="19" w:name="OLE_LINK47"/>
      <w:r w:rsidRPr="002F138C">
        <w:rPr>
          <w:rFonts w:eastAsia="SimSun" w:hint="eastAsia"/>
          <w:lang w:val="zh-CN" w:eastAsia="zh-CN"/>
        </w:rPr>
        <w:t>在几何传播模型基础上的屋顶上的传播机制</w:t>
      </w:r>
      <w:bookmarkEnd w:id="18"/>
      <w:bookmarkEnd w:id="19"/>
      <w:r w:rsidRPr="002F138C">
        <w:rPr>
          <w:rFonts w:eastAsia="SimSun" w:hint="eastAsia"/>
          <w:lang w:val="zh-CN" w:eastAsia="zh-CN"/>
        </w:rPr>
        <w:t>。</w:t>
      </w:r>
      <w:r w:rsidR="00F93125" w:rsidRPr="002F138C">
        <w:rPr>
          <w:rFonts w:eastAsia="SimSun" w:hint="eastAsia"/>
          <w:color w:val="333333"/>
          <w:lang w:eastAsia="zh-CN"/>
        </w:rPr>
        <w:t>由于基站（</w:t>
      </w:r>
      <w:r w:rsidR="00F93125" w:rsidRPr="002F138C">
        <w:rPr>
          <w:rFonts w:eastAsia="SimSun" w:hint="eastAsia"/>
          <w:color w:val="333333"/>
          <w:lang w:eastAsia="zh-CN"/>
        </w:rPr>
        <w:t>BS</w:t>
      </w:r>
      <w:r w:rsidR="00F93125" w:rsidRPr="002F138C">
        <w:rPr>
          <w:rFonts w:eastAsia="SimSun" w:hint="eastAsia"/>
          <w:color w:val="333333"/>
          <w:lang w:eastAsia="zh-CN"/>
        </w:rPr>
        <w:t>）</w:t>
      </w:r>
      <w:r w:rsidR="006F611D">
        <w:rPr>
          <w:rFonts w:eastAsia="SimSun"/>
          <w:color w:val="333333"/>
          <w:lang w:val="en-US" w:eastAsia="zh-CN"/>
        </w:rPr>
        <w:t>–</w:t>
      </w:r>
      <w:r w:rsidR="00F93125" w:rsidRPr="002F138C">
        <w:rPr>
          <w:rFonts w:eastAsia="SimSun" w:hint="eastAsia"/>
          <w:color w:val="333333"/>
          <w:lang w:eastAsia="zh-CN"/>
        </w:rPr>
        <w:t xml:space="preserve"> </w:t>
      </w:r>
      <w:r w:rsidR="00F93125" w:rsidRPr="002F138C">
        <w:rPr>
          <w:rFonts w:eastAsia="SimSun" w:hint="eastAsia"/>
          <w:color w:val="333333"/>
          <w:lang w:eastAsia="zh-CN"/>
        </w:rPr>
        <w:t>用户站（</w:t>
      </w:r>
      <w:r w:rsidR="00F93125" w:rsidRPr="002F138C">
        <w:rPr>
          <w:rFonts w:eastAsia="SimSun" w:hint="eastAsia"/>
          <w:color w:val="333333"/>
          <w:lang w:eastAsia="zh-CN"/>
        </w:rPr>
        <w:t>SS</w:t>
      </w:r>
      <w:r w:rsidR="00F93125" w:rsidRPr="002F138C">
        <w:rPr>
          <w:rFonts w:eastAsia="SimSun" w:hint="eastAsia"/>
          <w:color w:val="333333"/>
          <w:lang w:eastAsia="zh-CN"/>
        </w:rPr>
        <w:t>）水平距离，根据整体水平占主</w:t>
      </w:r>
      <w:r w:rsidR="001922AC" w:rsidRPr="002F138C">
        <w:rPr>
          <w:rStyle w:val="shorttext"/>
          <w:rFonts w:eastAsia="SimSun" w:hint="eastAsia"/>
          <w:color w:val="333333"/>
          <w:lang w:eastAsia="zh-CN"/>
        </w:rPr>
        <w:t>导</w:t>
      </w:r>
      <w:r w:rsidR="00F93125" w:rsidRPr="002F138C">
        <w:rPr>
          <w:rFonts w:eastAsia="SimSun" w:hint="eastAsia"/>
          <w:color w:val="333333"/>
          <w:lang w:eastAsia="zh-CN"/>
        </w:rPr>
        <w:t>的到达波，我们可以把路径损耗的</w:t>
      </w:r>
      <w:r w:rsidR="002A7630" w:rsidRPr="002F138C">
        <w:rPr>
          <w:rFonts w:eastAsia="SimSun" w:hint="eastAsia"/>
          <w:color w:val="333333"/>
          <w:lang w:eastAsia="zh-CN"/>
        </w:rPr>
        <w:t>高度</w:t>
      </w:r>
      <w:r w:rsidR="00F93125" w:rsidRPr="002F138C">
        <w:rPr>
          <w:rFonts w:eastAsia="SimSun" w:hint="eastAsia"/>
          <w:color w:val="333333"/>
          <w:lang w:eastAsia="zh-CN"/>
        </w:rPr>
        <w:t>变化</w:t>
      </w:r>
      <w:r w:rsidR="002A7630" w:rsidRPr="002F138C">
        <w:rPr>
          <w:rFonts w:eastAsia="SimSun" w:hint="eastAsia"/>
          <w:color w:val="333333"/>
          <w:lang w:eastAsia="zh-CN"/>
        </w:rPr>
        <w:t>分成</w:t>
      </w:r>
      <w:r w:rsidR="000617A4" w:rsidRPr="002F138C">
        <w:rPr>
          <w:rFonts w:eastAsia="SimSun" w:hint="eastAsia"/>
          <w:color w:val="333333"/>
          <w:lang w:eastAsia="zh-CN"/>
        </w:rPr>
        <w:t>3</w:t>
      </w:r>
      <w:r w:rsidR="00F93125" w:rsidRPr="002F138C">
        <w:rPr>
          <w:rFonts w:eastAsia="SimSun" w:hint="eastAsia"/>
          <w:color w:val="333333"/>
          <w:lang w:eastAsia="zh-CN"/>
        </w:rPr>
        <w:t>个区域</w:t>
      </w:r>
      <w:r w:rsidR="00B752BA" w:rsidRPr="002F138C">
        <w:rPr>
          <w:rFonts w:eastAsia="SimSun" w:hint="eastAsia"/>
          <w:color w:val="333333"/>
          <w:lang w:eastAsia="zh-CN"/>
        </w:rPr>
        <w:t>。</w:t>
      </w:r>
      <w:r w:rsidR="00B752BA" w:rsidRPr="002F138C">
        <w:rPr>
          <w:rStyle w:val="shorttext"/>
          <w:rFonts w:eastAsia="SimSun" w:hint="eastAsia"/>
          <w:color w:val="333333"/>
          <w:lang w:eastAsia="zh-CN"/>
        </w:rPr>
        <w:t>图</w:t>
      </w:r>
      <w:r w:rsidR="00B752BA" w:rsidRPr="002F138C">
        <w:rPr>
          <w:rStyle w:val="shorttext"/>
          <w:rFonts w:eastAsia="SimSun" w:hint="eastAsia"/>
          <w:color w:val="333333"/>
          <w:lang w:eastAsia="zh-CN"/>
        </w:rPr>
        <w:t>11</w:t>
      </w:r>
      <w:r w:rsidR="00B752BA" w:rsidRPr="002F138C">
        <w:rPr>
          <w:rStyle w:val="shorttext"/>
          <w:rFonts w:eastAsia="SimSun" w:hint="eastAsia"/>
          <w:color w:val="333333"/>
          <w:lang w:eastAsia="zh-CN"/>
        </w:rPr>
        <w:t>示出了在以下</w:t>
      </w:r>
      <w:r w:rsidR="003A3AAC" w:rsidRPr="002F138C">
        <w:rPr>
          <w:rStyle w:val="shorttext"/>
          <w:rFonts w:eastAsia="SimSun" w:hint="eastAsia"/>
          <w:color w:val="333333"/>
          <w:lang w:eastAsia="zh-CN"/>
        </w:rPr>
        <w:t>3</w:t>
      </w:r>
      <w:r w:rsidR="003A3AAC" w:rsidRPr="002F138C">
        <w:rPr>
          <w:rStyle w:val="shorttext"/>
          <w:rFonts w:eastAsia="SimSun" w:hint="eastAsia"/>
          <w:color w:val="333333"/>
          <w:lang w:eastAsia="zh-CN"/>
        </w:rPr>
        <w:t>个区域计算路径损耗</w:t>
      </w:r>
      <w:r w:rsidR="00B752BA" w:rsidRPr="002F138C">
        <w:rPr>
          <w:rStyle w:val="shorttext"/>
          <w:rFonts w:eastAsia="SimSun" w:hint="eastAsia"/>
          <w:color w:val="333333"/>
          <w:lang w:eastAsia="zh-CN"/>
        </w:rPr>
        <w:t>高度变化的几何形状。</w:t>
      </w:r>
    </w:p>
    <w:p w:rsidR="006E5B76" w:rsidRPr="002F138C" w:rsidRDefault="006E5B76" w:rsidP="00F45593">
      <w:pPr>
        <w:pStyle w:val="enumlev1"/>
        <w:rPr>
          <w:rFonts w:eastAsia="SimSun"/>
          <w:lang w:val="en-US" w:eastAsia="ja-JP"/>
        </w:rPr>
      </w:pPr>
      <w:bookmarkStart w:id="20" w:name="OLE_LINK3"/>
      <w:r w:rsidRPr="002F138C">
        <w:rPr>
          <w:rFonts w:eastAsia="SimSun"/>
          <w:lang w:val="en-US" w:eastAsia="zh-CN"/>
        </w:rPr>
        <w:t>a)</w:t>
      </w:r>
      <w:r w:rsidRPr="002F138C">
        <w:rPr>
          <w:rFonts w:eastAsia="SimSun"/>
          <w:lang w:val="en-US" w:eastAsia="zh-CN"/>
        </w:rPr>
        <w:tab/>
      </w:r>
      <w:r w:rsidR="001922AC" w:rsidRPr="002F138C">
        <w:rPr>
          <w:rStyle w:val="shorttext"/>
          <w:rFonts w:eastAsia="SimSun" w:hint="eastAsia"/>
          <w:color w:val="333333"/>
          <w:lang w:eastAsia="zh-CN"/>
        </w:rPr>
        <w:t>BS-SS</w:t>
      </w:r>
      <w:r w:rsidR="001922AC" w:rsidRPr="002F138C">
        <w:rPr>
          <w:rStyle w:val="shorttext"/>
          <w:rFonts w:eastAsia="SimSun" w:hint="eastAsia"/>
          <w:color w:val="333333"/>
          <w:lang w:eastAsia="zh-CN"/>
        </w:rPr>
        <w:t>水平距离很短的直接波主</w:t>
      </w:r>
      <w:bookmarkStart w:id="21" w:name="OLE_LINK74"/>
      <w:bookmarkStart w:id="22" w:name="OLE_LINK75"/>
      <w:r w:rsidR="001922AC" w:rsidRPr="002F138C">
        <w:rPr>
          <w:rStyle w:val="shorttext"/>
          <w:rFonts w:eastAsia="SimSun" w:hint="eastAsia"/>
          <w:color w:val="333333"/>
          <w:lang w:eastAsia="zh-CN"/>
        </w:rPr>
        <w:t>导</w:t>
      </w:r>
      <w:bookmarkEnd w:id="21"/>
      <w:bookmarkEnd w:id="22"/>
      <w:r w:rsidR="00EB69FB" w:rsidRPr="002F138C">
        <w:rPr>
          <w:rStyle w:val="shorttext"/>
          <w:rFonts w:eastAsia="SimSun" w:hint="eastAsia"/>
          <w:color w:val="333333"/>
          <w:lang w:eastAsia="zh-CN"/>
        </w:rPr>
        <w:t>的</w:t>
      </w:r>
      <w:r w:rsidR="001922AC" w:rsidRPr="002F138C">
        <w:rPr>
          <w:rStyle w:val="shorttext"/>
          <w:rFonts w:eastAsia="SimSun" w:hint="eastAsia"/>
          <w:color w:val="333333"/>
          <w:lang w:eastAsia="zh-CN"/>
        </w:rPr>
        <w:t>区域</w:t>
      </w:r>
      <w:r w:rsidRPr="002F138C">
        <w:rPr>
          <w:rFonts w:eastAsia="SimSun"/>
          <w:lang w:val="en-US" w:eastAsia="ja-JP"/>
        </w:rPr>
        <w:t xml:space="preserve"> (</w:t>
      </w:r>
      <w:r w:rsidR="001922AC" w:rsidRPr="002F138C">
        <w:rPr>
          <w:rFonts w:eastAsia="SimSun" w:hint="eastAsia"/>
          <w:lang w:val="en-US" w:eastAsia="zh-CN"/>
        </w:rPr>
        <w:t>图</w:t>
      </w:r>
      <w:r w:rsidR="00F45593" w:rsidRPr="002F138C">
        <w:rPr>
          <w:rFonts w:eastAsia="SimSun"/>
          <w:lang w:val="en-US" w:eastAsia="ja-JP"/>
        </w:rPr>
        <w:t> </w:t>
      </w:r>
      <w:r w:rsidRPr="002F138C">
        <w:rPr>
          <w:rFonts w:eastAsia="SimSun"/>
          <w:lang w:val="en-US" w:eastAsia="ja-JP"/>
        </w:rPr>
        <w:t>11(a))</w:t>
      </w:r>
    </w:p>
    <w:p w:rsidR="006E5B76" w:rsidRPr="002F138C" w:rsidRDefault="00E652FE" w:rsidP="00E652FE">
      <w:pPr>
        <w:ind w:firstLineChars="200" w:firstLine="480"/>
        <w:rPr>
          <w:rFonts w:eastAsia="SimSun"/>
          <w:lang w:val="en-US" w:eastAsia="zh-CN"/>
        </w:rPr>
      </w:pPr>
      <w:r w:rsidRPr="002F138C">
        <w:rPr>
          <w:rStyle w:val="shorttext"/>
          <w:rFonts w:eastAsia="SimSun" w:hint="eastAsia"/>
          <w:color w:val="333333"/>
          <w:lang w:eastAsia="zh-CN"/>
        </w:rPr>
        <w:t>在该区域中，直达波可以到达任意高度的</w:t>
      </w:r>
      <w:r w:rsidRPr="002F138C">
        <w:rPr>
          <w:rStyle w:val="shorttext"/>
          <w:rFonts w:eastAsia="SimSun" w:hint="eastAsia"/>
          <w:color w:val="333333"/>
          <w:lang w:eastAsia="zh-CN"/>
        </w:rPr>
        <w:t>SS</w:t>
      </w:r>
      <w:r w:rsidRPr="002F138C">
        <w:rPr>
          <w:rStyle w:val="shorttext"/>
          <w:rFonts w:eastAsia="SimSun" w:hint="eastAsia"/>
          <w:color w:val="333333"/>
          <w:lang w:eastAsia="zh-CN"/>
        </w:rPr>
        <w:t>天线。</w:t>
      </w:r>
      <w:r w:rsidRPr="002F138C">
        <w:rPr>
          <w:rStyle w:val="shorttext"/>
          <w:rFonts w:eastAsia="SimSun" w:hint="eastAsia"/>
          <w:color w:val="333333"/>
          <w:lang w:eastAsia="zh-CN"/>
        </w:rPr>
        <w:t>SS</w:t>
      </w:r>
      <w:r w:rsidRPr="002F138C">
        <w:rPr>
          <w:rStyle w:val="shorttext"/>
          <w:rFonts w:eastAsia="SimSun" w:hint="eastAsia"/>
          <w:color w:val="333333"/>
          <w:lang w:eastAsia="zh-CN"/>
        </w:rPr>
        <w:t>的路径损耗和路径损耗的高度变化由直达波的传播损耗决定（在任意高度的</w:t>
      </w:r>
      <w:r w:rsidRPr="002F138C">
        <w:rPr>
          <w:rStyle w:val="shorttext"/>
          <w:rFonts w:eastAsia="SimSun" w:hint="eastAsia"/>
          <w:color w:val="333333"/>
          <w:lang w:eastAsia="zh-CN"/>
        </w:rPr>
        <w:t>SS</w:t>
      </w:r>
      <w:r w:rsidRPr="002F138C">
        <w:rPr>
          <w:rStyle w:val="shorttext"/>
          <w:rFonts w:eastAsia="SimSun" w:hint="eastAsia"/>
          <w:color w:val="333333"/>
          <w:lang w:eastAsia="zh-CN"/>
        </w:rPr>
        <w:t>天线的</w:t>
      </w:r>
      <w:r w:rsidRPr="002F138C">
        <w:rPr>
          <w:rFonts w:eastAsia="SimSun"/>
          <w:lang w:val="en-US" w:eastAsia="ja-JP"/>
        </w:rPr>
        <w:t>LoS</w:t>
      </w:r>
      <w:r w:rsidRPr="002F138C">
        <w:rPr>
          <w:rStyle w:val="shorttext"/>
          <w:rFonts w:eastAsia="SimSun" w:hint="eastAsia"/>
          <w:color w:val="333333"/>
          <w:lang w:eastAsia="zh-CN"/>
        </w:rPr>
        <w:t>区域）</w:t>
      </w:r>
      <w:r w:rsidR="00D8135C" w:rsidRPr="002F138C">
        <w:rPr>
          <w:rFonts w:eastAsia="SimSun" w:hint="eastAsia"/>
          <w:lang w:val="en-US" w:eastAsia="zh-CN"/>
        </w:rPr>
        <w:t>。</w:t>
      </w:r>
    </w:p>
    <w:p w:rsidR="006E5B76" w:rsidRPr="002F138C" w:rsidRDefault="006E5B76" w:rsidP="00F45593">
      <w:pPr>
        <w:pStyle w:val="enumlev1"/>
        <w:rPr>
          <w:rFonts w:eastAsia="SimSun"/>
          <w:lang w:val="en-US" w:eastAsia="ja-JP"/>
        </w:rPr>
      </w:pPr>
      <w:r w:rsidRPr="002F138C">
        <w:rPr>
          <w:rFonts w:eastAsia="SimSun"/>
          <w:lang w:val="en-US" w:eastAsia="ja-JP"/>
        </w:rPr>
        <w:t>b)</w:t>
      </w:r>
      <w:r w:rsidRPr="002F138C">
        <w:rPr>
          <w:rFonts w:eastAsia="SimSun"/>
          <w:lang w:val="en-US" w:eastAsia="ja-JP"/>
        </w:rPr>
        <w:tab/>
      </w:r>
      <w:r w:rsidR="00EB69FB" w:rsidRPr="002F138C">
        <w:rPr>
          <w:rStyle w:val="atn"/>
          <w:rFonts w:eastAsia="SimSun" w:hint="eastAsia"/>
          <w:color w:val="333333"/>
          <w:lang w:eastAsia="zh-CN"/>
        </w:rPr>
        <w:t>BS-</w:t>
      </w:r>
      <w:r w:rsidR="00EB69FB" w:rsidRPr="002F138C">
        <w:rPr>
          <w:rStyle w:val="shorttext"/>
          <w:rFonts w:eastAsia="SimSun" w:hint="eastAsia"/>
          <w:color w:val="333333"/>
          <w:lang w:eastAsia="zh-CN"/>
        </w:rPr>
        <w:t>SS</w:t>
      </w:r>
      <w:r w:rsidR="00EB69FB" w:rsidRPr="002F138C">
        <w:rPr>
          <w:rStyle w:val="shorttext"/>
          <w:rFonts w:eastAsia="SimSun" w:hint="eastAsia"/>
          <w:color w:val="333333"/>
          <w:lang w:eastAsia="zh-CN"/>
        </w:rPr>
        <w:t>距离相对短的反射波占主导的区域</w:t>
      </w:r>
      <w:r w:rsidRPr="002F138C">
        <w:rPr>
          <w:rFonts w:eastAsia="SimSun"/>
          <w:lang w:val="en-US" w:eastAsia="ja-JP"/>
        </w:rPr>
        <w:t>(</w:t>
      </w:r>
      <w:r w:rsidR="00EB69FB" w:rsidRPr="002F138C">
        <w:rPr>
          <w:rFonts w:eastAsia="SimSun" w:hint="eastAsia"/>
          <w:lang w:val="en-US" w:eastAsia="zh-CN"/>
        </w:rPr>
        <w:t>图</w:t>
      </w:r>
      <w:r w:rsidRPr="002F138C">
        <w:rPr>
          <w:rFonts w:eastAsia="SimSun"/>
          <w:lang w:val="en-US" w:eastAsia="ja-JP"/>
        </w:rPr>
        <w:t> 11(b))</w:t>
      </w:r>
    </w:p>
    <w:p w:rsidR="004059A5" w:rsidRPr="002F138C" w:rsidRDefault="00790D03" w:rsidP="00567B8D">
      <w:pPr>
        <w:ind w:firstLineChars="200" w:firstLine="480"/>
        <w:rPr>
          <w:rFonts w:eastAsia="SimSun"/>
          <w:color w:val="333333"/>
          <w:lang w:eastAsia="zh-CN"/>
        </w:rPr>
      </w:pPr>
      <w:r w:rsidRPr="002F138C">
        <w:rPr>
          <w:rFonts w:eastAsia="SimSun" w:hint="eastAsia"/>
          <w:color w:val="333333"/>
          <w:lang w:eastAsia="zh-CN"/>
        </w:rPr>
        <w:t>在该区域</w:t>
      </w:r>
      <w:r w:rsidR="00567B8D" w:rsidRPr="002F138C">
        <w:rPr>
          <w:rFonts w:eastAsia="SimSun" w:hint="eastAsia"/>
          <w:color w:val="333333"/>
          <w:lang w:eastAsia="zh-CN"/>
        </w:rPr>
        <w:t>，</w:t>
      </w:r>
      <w:bookmarkStart w:id="23" w:name="OLE_LINK84"/>
      <w:bookmarkStart w:id="24" w:name="OLE_LINK85"/>
      <w:bookmarkStart w:id="25" w:name="OLE_LINK86"/>
      <w:bookmarkStart w:id="26" w:name="OLE_LINK87"/>
      <w:r w:rsidR="00567B8D" w:rsidRPr="002F138C">
        <w:rPr>
          <w:rFonts w:eastAsia="SimSun" w:hint="eastAsia"/>
          <w:color w:val="333333"/>
          <w:lang w:eastAsia="zh-CN"/>
        </w:rPr>
        <w:t>作为</w:t>
      </w:r>
      <w:bookmarkEnd w:id="23"/>
      <w:bookmarkEnd w:id="24"/>
      <w:r w:rsidR="00567B8D" w:rsidRPr="002F138C">
        <w:rPr>
          <w:rFonts w:eastAsia="SimSun" w:hint="eastAsia"/>
          <w:color w:val="333333"/>
          <w:lang w:eastAsia="zh-CN"/>
        </w:rPr>
        <w:t>一次或两次反射波的强反射波</w:t>
      </w:r>
      <w:bookmarkEnd w:id="25"/>
      <w:bookmarkEnd w:id="26"/>
      <w:r w:rsidR="00567B8D" w:rsidRPr="002F138C">
        <w:rPr>
          <w:rFonts w:eastAsia="SimSun" w:hint="eastAsia"/>
          <w:color w:val="333333"/>
          <w:lang w:eastAsia="zh-CN"/>
        </w:rPr>
        <w:t>和衍射波可到达在非视距的视线（</w:t>
      </w:r>
      <w:r w:rsidR="00567B8D" w:rsidRPr="002F138C">
        <w:rPr>
          <w:rFonts w:eastAsia="SimSun" w:hint="eastAsia"/>
          <w:color w:val="333333"/>
          <w:lang w:eastAsia="zh-CN"/>
        </w:rPr>
        <w:t>NLOS</w:t>
      </w:r>
      <w:r w:rsidR="00567B8D" w:rsidRPr="002F138C">
        <w:rPr>
          <w:rFonts w:eastAsia="SimSun" w:hint="eastAsia"/>
          <w:color w:val="333333"/>
          <w:lang w:eastAsia="zh-CN"/>
        </w:rPr>
        <w:t>）区域的任何高度的</w:t>
      </w:r>
      <w:r w:rsidR="00567B8D" w:rsidRPr="002F138C">
        <w:rPr>
          <w:rFonts w:eastAsia="SimSun" w:hint="eastAsia"/>
          <w:color w:val="333333"/>
          <w:lang w:eastAsia="zh-CN"/>
        </w:rPr>
        <w:t>SS</w:t>
      </w:r>
      <w:r w:rsidR="00567B8D" w:rsidRPr="002F138C">
        <w:rPr>
          <w:rFonts w:eastAsia="SimSun" w:hint="eastAsia"/>
          <w:color w:val="333333"/>
          <w:lang w:eastAsia="zh-CN"/>
        </w:rPr>
        <w:t>天线。</w:t>
      </w:r>
      <w:r w:rsidR="00567B8D" w:rsidRPr="002F138C">
        <w:rPr>
          <w:rStyle w:val="shorttext"/>
          <w:rFonts w:eastAsia="SimSun" w:hint="eastAsia"/>
          <w:color w:val="333333"/>
          <w:lang w:eastAsia="zh-CN"/>
        </w:rPr>
        <w:t>到达任何高度的</w:t>
      </w:r>
      <w:r w:rsidR="00567B8D" w:rsidRPr="002F138C">
        <w:rPr>
          <w:rStyle w:val="shorttext"/>
          <w:rFonts w:eastAsia="SimSun" w:hint="eastAsia"/>
          <w:color w:val="333333"/>
          <w:lang w:eastAsia="zh-CN"/>
        </w:rPr>
        <w:t xml:space="preserve"> SS</w:t>
      </w:r>
      <w:r w:rsidR="00567B8D" w:rsidRPr="002F138C">
        <w:rPr>
          <w:rStyle w:val="shorttext"/>
          <w:rFonts w:eastAsia="SimSun" w:hint="eastAsia"/>
          <w:color w:val="333333"/>
          <w:lang w:eastAsia="zh-CN"/>
        </w:rPr>
        <w:t>天线的最少次反射波</w:t>
      </w:r>
      <w:bookmarkStart w:id="27" w:name="OLE_LINK78"/>
      <w:bookmarkStart w:id="28" w:name="OLE_LINK79"/>
      <w:r w:rsidR="00567B8D" w:rsidRPr="002F138C">
        <w:rPr>
          <w:rStyle w:val="shorttext"/>
          <w:rFonts w:eastAsia="SimSun" w:hint="eastAsia"/>
          <w:color w:val="333333"/>
          <w:lang w:eastAsia="zh-CN"/>
        </w:rPr>
        <w:t>的传播损耗</w:t>
      </w:r>
      <w:bookmarkEnd w:id="27"/>
      <w:bookmarkEnd w:id="28"/>
      <w:r w:rsidR="00567B8D" w:rsidRPr="002F138C">
        <w:rPr>
          <w:rStyle w:val="shorttext"/>
          <w:rFonts w:eastAsia="SimSun" w:hint="eastAsia"/>
          <w:color w:val="333333"/>
          <w:lang w:eastAsia="zh-CN"/>
        </w:rPr>
        <w:t>，低于在</w:t>
      </w:r>
      <w:bookmarkStart w:id="29" w:name="OLE_LINK88"/>
      <w:bookmarkStart w:id="30" w:name="OLE_LINK89"/>
      <w:r w:rsidR="00567B8D" w:rsidRPr="002F138C">
        <w:rPr>
          <w:rFonts w:eastAsia="SimSun"/>
          <w:lang w:eastAsia="ja-JP"/>
        </w:rPr>
        <w:t>NLoS</w:t>
      </w:r>
      <w:r w:rsidR="00567B8D" w:rsidRPr="002F138C">
        <w:rPr>
          <w:rStyle w:val="shorttext"/>
          <w:rFonts w:eastAsia="SimSun" w:hint="eastAsia"/>
          <w:color w:val="333333"/>
          <w:lang w:eastAsia="zh-CN"/>
        </w:rPr>
        <w:t>区域的</w:t>
      </w:r>
      <w:bookmarkEnd w:id="29"/>
      <w:bookmarkEnd w:id="30"/>
      <w:r w:rsidR="00567B8D" w:rsidRPr="002F138C">
        <w:rPr>
          <w:rStyle w:val="shorttext"/>
          <w:rFonts w:eastAsia="SimSun" w:hint="eastAsia"/>
          <w:color w:val="333333"/>
          <w:lang w:eastAsia="zh-CN"/>
        </w:rPr>
        <w:t>衍射波的传播损耗。这个区域的</w:t>
      </w:r>
      <w:r w:rsidR="00567B8D" w:rsidRPr="002F138C">
        <w:rPr>
          <w:rStyle w:val="shorttext"/>
          <w:rFonts w:eastAsia="SimSun" w:hint="eastAsia"/>
          <w:color w:val="333333"/>
          <w:lang w:eastAsia="zh-CN"/>
        </w:rPr>
        <w:t>SS</w:t>
      </w:r>
      <w:r w:rsidR="00567B8D" w:rsidRPr="002F138C">
        <w:rPr>
          <w:rStyle w:val="shorttext"/>
          <w:rFonts w:eastAsia="SimSun" w:hint="eastAsia"/>
          <w:color w:val="333333"/>
          <w:lang w:eastAsia="zh-CN"/>
        </w:rPr>
        <w:t>的路径损耗和路径损耗的高度变化主要由反射波</w:t>
      </w:r>
      <w:r w:rsidR="004059A5" w:rsidRPr="002F138C">
        <w:rPr>
          <w:rStyle w:val="shorttext"/>
          <w:rFonts w:eastAsia="SimSun" w:hint="eastAsia"/>
          <w:color w:val="333333"/>
          <w:lang w:eastAsia="zh-CN"/>
        </w:rPr>
        <w:t>决定</w:t>
      </w:r>
      <w:r w:rsidR="00567B8D" w:rsidRPr="002F138C">
        <w:rPr>
          <w:rStyle w:val="shorttext"/>
          <w:rFonts w:eastAsia="SimSun" w:hint="eastAsia"/>
          <w:color w:val="333333"/>
          <w:lang w:eastAsia="zh-CN"/>
        </w:rPr>
        <w:t>。</w:t>
      </w:r>
      <w:r w:rsidR="004059A5" w:rsidRPr="002F138C">
        <w:rPr>
          <w:rFonts w:eastAsia="SimSun" w:hint="eastAsia"/>
          <w:color w:val="333333"/>
          <w:lang w:eastAsia="zh-CN"/>
        </w:rPr>
        <w:t>在相对近的区域的路径损耗相当于最小高度的</w:t>
      </w:r>
      <w:bookmarkStart w:id="31" w:name="OLE_LINK82"/>
      <w:bookmarkStart w:id="32" w:name="OLE_LINK83"/>
      <w:r w:rsidR="004059A5" w:rsidRPr="002F138C">
        <w:rPr>
          <w:rFonts w:eastAsia="SimSun" w:hint="eastAsia"/>
          <w:color w:val="333333"/>
          <w:lang w:eastAsia="zh-CN"/>
        </w:rPr>
        <w:t>直达、一次和两次反射波</w:t>
      </w:r>
      <w:bookmarkEnd w:id="31"/>
      <w:bookmarkEnd w:id="32"/>
      <w:r w:rsidR="004059A5" w:rsidRPr="002F138C">
        <w:rPr>
          <w:rFonts w:eastAsia="SimSun" w:hint="eastAsia"/>
          <w:color w:val="333333"/>
          <w:lang w:eastAsia="zh-CN"/>
        </w:rPr>
        <w:t>分量，其中直达、一次和两次反射波到达</w:t>
      </w:r>
      <w:r w:rsidR="004059A5" w:rsidRPr="002F138C">
        <w:rPr>
          <w:rFonts w:eastAsia="SimSun" w:hint="eastAsia"/>
          <w:color w:val="333333"/>
          <w:lang w:eastAsia="zh-CN"/>
        </w:rPr>
        <w:t>SS</w:t>
      </w:r>
      <w:r w:rsidR="004059A5" w:rsidRPr="002F138C">
        <w:rPr>
          <w:rFonts w:eastAsia="SimSun" w:hint="eastAsia"/>
          <w:color w:val="333333"/>
          <w:lang w:eastAsia="zh-CN"/>
        </w:rPr>
        <w:t>。</w:t>
      </w:r>
    </w:p>
    <w:p w:rsidR="006E5B76" w:rsidRPr="002F138C" w:rsidRDefault="006E5B76" w:rsidP="00F45593">
      <w:pPr>
        <w:pStyle w:val="enumlev1"/>
        <w:rPr>
          <w:rFonts w:eastAsia="SimSun"/>
          <w:lang w:val="en-US" w:eastAsia="ja-JP"/>
        </w:rPr>
      </w:pPr>
      <w:r w:rsidRPr="002F138C">
        <w:rPr>
          <w:rFonts w:eastAsia="SimSun"/>
          <w:lang w:val="en-US" w:eastAsia="ja-JP"/>
        </w:rPr>
        <w:t>c)</w:t>
      </w:r>
      <w:r w:rsidRPr="002F138C">
        <w:rPr>
          <w:rFonts w:eastAsia="SimSun"/>
          <w:lang w:val="en-US" w:eastAsia="ja-JP"/>
        </w:rPr>
        <w:tab/>
      </w:r>
      <w:r w:rsidR="00316729" w:rsidRPr="002F138C">
        <w:rPr>
          <w:rStyle w:val="shorttext"/>
          <w:rFonts w:eastAsia="SimSun" w:hint="eastAsia"/>
          <w:color w:val="333333"/>
          <w:lang w:eastAsia="zh-CN"/>
        </w:rPr>
        <w:t>BS-SS</w:t>
      </w:r>
      <w:r w:rsidR="00316729" w:rsidRPr="002F138C">
        <w:rPr>
          <w:rStyle w:val="shorttext"/>
          <w:rFonts w:eastAsia="SimSun" w:hint="eastAsia"/>
          <w:color w:val="333333"/>
          <w:lang w:eastAsia="zh-CN"/>
        </w:rPr>
        <w:t>距离相对较长的衍射波主导区域</w:t>
      </w:r>
      <w:r w:rsidRPr="002F138C">
        <w:rPr>
          <w:rFonts w:eastAsia="SimSun"/>
          <w:lang w:val="en-US" w:eastAsia="ja-JP"/>
        </w:rPr>
        <w:t xml:space="preserve"> (</w:t>
      </w:r>
      <w:r w:rsidR="00316729" w:rsidRPr="002F138C">
        <w:rPr>
          <w:rFonts w:eastAsia="SimSun" w:hint="eastAsia"/>
          <w:lang w:val="en-US" w:eastAsia="zh-CN"/>
        </w:rPr>
        <w:t>图</w:t>
      </w:r>
      <w:r w:rsidRPr="002F138C">
        <w:rPr>
          <w:rFonts w:eastAsia="SimSun"/>
          <w:lang w:val="en-US" w:eastAsia="ja-JP"/>
        </w:rPr>
        <w:t> 11(c))</w:t>
      </w:r>
    </w:p>
    <w:bookmarkEnd w:id="20"/>
    <w:p w:rsidR="00325748" w:rsidRPr="002F138C" w:rsidRDefault="00790D03" w:rsidP="00790D03">
      <w:pPr>
        <w:ind w:firstLineChars="250" w:firstLine="600"/>
        <w:rPr>
          <w:rStyle w:val="shorttext"/>
          <w:rFonts w:eastAsia="SimSun"/>
          <w:color w:val="333333"/>
          <w:lang w:eastAsia="zh-CN"/>
        </w:rPr>
      </w:pPr>
      <w:r w:rsidRPr="002F138C">
        <w:rPr>
          <w:rStyle w:val="shorttext"/>
          <w:rFonts w:eastAsia="SimSun" w:hint="eastAsia"/>
          <w:color w:val="333333"/>
          <w:lang w:eastAsia="zh-CN"/>
        </w:rPr>
        <w:t>在该</w:t>
      </w:r>
      <w:r w:rsidR="00A07DE9" w:rsidRPr="002F138C">
        <w:rPr>
          <w:rStyle w:val="shorttext"/>
          <w:rFonts w:eastAsia="SimSun" w:hint="eastAsia"/>
          <w:color w:val="333333"/>
          <w:lang w:eastAsia="zh-CN"/>
        </w:rPr>
        <w:t>区域</w:t>
      </w:r>
      <w:r w:rsidRPr="002F138C">
        <w:rPr>
          <w:rStyle w:val="shorttext"/>
          <w:rFonts w:eastAsia="SimSun" w:hint="eastAsia"/>
          <w:color w:val="333333"/>
          <w:lang w:eastAsia="zh-CN"/>
        </w:rPr>
        <w:t>，</w:t>
      </w:r>
      <w:r w:rsidR="00DE002F" w:rsidRPr="002F138C">
        <w:rPr>
          <w:rFonts w:eastAsia="SimSun" w:hint="eastAsia"/>
          <w:color w:val="333333"/>
          <w:lang w:eastAsia="zh-CN"/>
        </w:rPr>
        <w:t>作为一次或两次反射波的强反射波</w:t>
      </w:r>
      <w:r w:rsidRPr="002F138C">
        <w:rPr>
          <w:rStyle w:val="shorttext"/>
          <w:rFonts w:eastAsia="SimSun" w:hint="eastAsia"/>
          <w:color w:val="333333"/>
          <w:lang w:eastAsia="zh-CN"/>
        </w:rPr>
        <w:t>只能到达</w:t>
      </w:r>
      <w:r w:rsidR="00DE002F" w:rsidRPr="002F138C">
        <w:rPr>
          <w:rFonts w:eastAsia="SimSun"/>
          <w:lang w:eastAsia="ja-JP"/>
        </w:rPr>
        <w:t>NLoS</w:t>
      </w:r>
      <w:r w:rsidR="00DE002F" w:rsidRPr="002F138C">
        <w:rPr>
          <w:rStyle w:val="shorttext"/>
          <w:rFonts w:eastAsia="SimSun" w:hint="eastAsia"/>
          <w:color w:val="333333"/>
          <w:lang w:eastAsia="zh-CN"/>
        </w:rPr>
        <w:t>区域的</w:t>
      </w:r>
      <w:r w:rsidRPr="002F138C">
        <w:rPr>
          <w:rStyle w:val="shorttext"/>
          <w:rFonts w:eastAsia="SimSun" w:hint="eastAsia"/>
          <w:color w:val="333333"/>
          <w:lang w:eastAsia="zh-CN"/>
        </w:rPr>
        <w:t>SS</w:t>
      </w:r>
      <w:r w:rsidRPr="002F138C">
        <w:rPr>
          <w:rStyle w:val="shorttext"/>
          <w:rFonts w:eastAsia="SimSun" w:hint="eastAsia"/>
          <w:color w:val="333333"/>
          <w:lang w:eastAsia="zh-CN"/>
        </w:rPr>
        <w:t>天线</w:t>
      </w:r>
      <w:r w:rsidR="00DE002F" w:rsidRPr="002F138C">
        <w:rPr>
          <w:rStyle w:val="shorttext"/>
          <w:rFonts w:eastAsia="SimSun" w:hint="eastAsia"/>
          <w:color w:val="333333"/>
          <w:lang w:eastAsia="zh-CN"/>
        </w:rPr>
        <w:t>，</w:t>
      </w:r>
      <w:r w:rsidR="00727D26" w:rsidRPr="002F138C">
        <w:rPr>
          <w:rStyle w:val="shorttext"/>
          <w:rFonts w:eastAsia="SimSun" w:hint="eastAsia"/>
          <w:color w:val="333333"/>
          <w:lang w:eastAsia="zh-CN"/>
        </w:rPr>
        <w:t>其中</w:t>
      </w:r>
      <w:r w:rsidR="00727D26" w:rsidRPr="002F138C">
        <w:rPr>
          <w:rStyle w:val="shorttext"/>
          <w:rFonts w:eastAsia="SimSun" w:hint="eastAsia"/>
          <w:color w:val="333333"/>
          <w:lang w:eastAsia="zh-CN"/>
        </w:rPr>
        <w:t>SS</w:t>
      </w:r>
      <w:r w:rsidR="00727D26" w:rsidRPr="002F138C">
        <w:rPr>
          <w:rStyle w:val="shorttext"/>
          <w:rFonts w:eastAsia="SimSun" w:hint="eastAsia"/>
          <w:color w:val="333333"/>
          <w:lang w:eastAsia="zh-CN"/>
        </w:rPr>
        <w:t>天线高度低于周围的建筑物，并且只有弱</w:t>
      </w:r>
      <w:r w:rsidR="00E3456A" w:rsidRPr="002F138C">
        <w:rPr>
          <w:rStyle w:val="shorttext"/>
          <w:rFonts w:eastAsia="SimSun" w:hint="eastAsia"/>
          <w:color w:val="333333"/>
          <w:lang w:eastAsia="zh-CN"/>
        </w:rPr>
        <w:t>的</w:t>
      </w:r>
      <w:r w:rsidR="00727D26" w:rsidRPr="002F138C">
        <w:rPr>
          <w:rStyle w:val="shorttext"/>
          <w:rFonts w:eastAsia="SimSun" w:hint="eastAsia"/>
          <w:color w:val="333333"/>
          <w:lang w:eastAsia="zh-CN"/>
        </w:rPr>
        <w:t>多</w:t>
      </w:r>
      <w:r w:rsidR="00E3456A" w:rsidRPr="002F138C">
        <w:rPr>
          <w:rStyle w:val="shorttext"/>
          <w:rFonts w:eastAsia="SimSun" w:hint="eastAsia"/>
          <w:color w:val="333333"/>
          <w:lang w:eastAsia="zh-CN"/>
        </w:rPr>
        <w:t>次反射波和衍射波可以到达</w:t>
      </w:r>
      <w:r w:rsidR="00727D26" w:rsidRPr="002F138C">
        <w:rPr>
          <w:rStyle w:val="shorttext"/>
          <w:rFonts w:eastAsia="SimSun" w:hint="eastAsia"/>
          <w:color w:val="333333"/>
          <w:lang w:eastAsia="zh-CN"/>
        </w:rPr>
        <w:t>SS</w:t>
      </w:r>
      <w:r w:rsidR="00727D26" w:rsidRPr="002F138C">
        <w:rPr>
          <w:rStyle w:val="shorttext"/>
          <w:rFonts w:eastAsia="SimSun" w:hint="eastAsia"/>
          <w:color w:val="333333"/>
          <w:lang w:eastAsia="zh-CN"/>
        </w:rPr>
        <w:t>天线</w:t>
      </w:r>
      <w:r w:rsidR="00E3456A" w:rsidRPr="002F138C">
        <w:rPr>
          <w:rFonts w:eastAsia="SimSun" w:hint="eastAsia"/>
          <w:lang w:eastAsia="zh-CN"/>
        </w:rPr>
        <w:t>。</w:t>
      </w:r>
      <w:r w:rsidR="00325748" w:rsidRPr="002F138C">
        <w:rPr>
          <w:rStyle w:val="shorttext"/>
          <w:rFonts w:eastAsia="SimSun" w:hint="eastAsia"/>
          <w:color w:val="333333"/>
          <w:lang w:eastAsia="zh-CN"/>
        </w:rPr>
        <w:t>到达</w:t>
      </w:r>
      <w:r w:rsidR="00325748" w:rsidRPr="002F138C">
        <w:rPr>
          <w:rStyle w:val="shorttext"/>
          <w:rFonts w:eastAsia="SimSun" w:hint="eastAsia"/>
          <w:color w:val="333333"/>
          <w:lang w:eastAsia="zh-CN"/>
        </w:rPr>
        <w:t>SS</w:t>
      </w:r>
      <w:r w:rsidR="00325748" w:rsidRPr="002F138C">
        <w:rPr>
          <w:rStyle w:val="shorttext"/>
          <w:rFonts w:eastAsia="SimSun" w:hint="eastAsia"/>
          <w:color w:val="333333"/>
          <w:lang w:eastAsia="zh-CN"/>
        </w:rPr>
        <w:t>的</w:t>
      </w:r>
      <w:r w:rsidR="003242A6" w:rsidRPr="002F138C">
        <w:rPr>
          <w:rStyle w:val="shorttext"/>
          <w:rFonts w:eastAsia="SimSun" w:hint="eastAsia"/>
          <w:color w:val="333333"/>
          <w:lang w:eastAsia="zh-CN"/>
        </w:rPr>
        <w:t>最少次反射波</w:t>
      </w:r>
      <w:bookmarkStart w:id="33" w:name="OLE_LINK90"/>
      <w:bookmarkStart w:id="34" w:name="OLE_LINK91"/>
      <w:r w:rsidR="003242A6" w:rsidRPr="002F138C">
        <w:rPr>
          <w:rStyle w:val="shorttext"/>
          <w:rFonts w:eastAsia="SimSun" w:hint="eastAsia"/>
          <w:color w:val="333333"/>
          <w:lang w:eastAsia="zh-CN"/>
        </w:rPr>
        <w:t>的传播损耗</w:t>
      </w:r>
      <w:bookmarkEnd w:id="33"/>
      <w:bookmarkEnd w:id="34"/>
      <w:r w:rsidR="003242A6" w:rsidRPr="002F138C">
        <w:rPr>
          <w:rStyle w:val="shorttext"/>
          <w:rFonts w:eastAsia="SimSun" w:hint="eastAsia"/>
          <w:color w:val="333333"/>
          <w:lang w:eastAsia="zh-CN"/>
        </w:rPr>
        <w:t>变得高于衍射波的传播损耗。</w:t>
      </w:r>
      <w:r w:rsidR="00325748" w:rsidRPr="002F138C">
        <w:rPr>
          <w:rStyle w:val="shorttext"/>
          <w:rFonts w:eastAsia="SimSun" w:hint="eastAsia"/>
          <w:color w:val="333333"/>
          <w:lang w:eastAsia="zh-CN"/>
        </w:rPr>
        <w:t>在远程区域中的</w:t>
      </w:r>
      <w:r w:rsidR="00325748" w:rsidRPr="002F138C">
        <w:rPr>
          <w:rStyle w:val="shorttext"/>
          <w:rFonts w:eastAsia="SimSun" w:hint="eastAsia"/>
          <w:color w:val="333333"/>
          <w:lang w:eastAsia="zh-CN"/>
        </w:rPr>
        <w:t>SS</w:t>
      </w:r>
      <w:r w:rsidR="00325748" w:rsidRPr="002F138C">
        <w:rPr>
          <w:rStyle w:val="shorttext"/>
          <w:rFonts w:eastAsia="SimSun" w:hint="eastAsia"/>
          <w:color w:val="333333"/>
          <w:lang w:eastAsia="zh-CN"/>
        </w:rPr>
        <w:t>的路径损耗和路径损耗的高度变化主要由从建筑物屋顶边缘的衍射波决定。</w:t>
      </w:r>
    </w:p>
    <w:p w:rsidR="00A07DE9" w:rsidRPr="002F138C" w:rsidRDefault="00A07DE9">
      <w:pPr>
        <w:tabs>
          <w:tab w:val="clear" w:pos="794"/>
          <w:tab w:val="clear" w:pos="1191"/>
          <w:tab w:val="clear" w:pos="1588"/>
          <w:tab w:val="clear" w:pos="1985"/>
        </w:tabs>
        <w:overflowPunct/>
        <w:autoSpaceDE/>
        <w:autoSpaceDN/>
        <w:adjustRightInd/>
        <w:spacing w:before="0"/>
        <w:jc w:val="left"/>
        <w:textAlignment w:val="auto"/>
        <w:rPr>
          <w:rFonts w:eastAsia="SimSun"/>
          <w:caps/>
          <w:sz w:val="18"/>
          <w:lang w:val="en-US" w:eastAsia="zh-CN"/>
        </w:rPr>
      </w:pPr>
      <w:r w:rsidRPr="002F138C">
        <w:rPr>
          <w:rFonts w:eastAsia="SimSun"/>
          <w:lang w:val="en-US" w:eastAsia="zh-CN"/>
        </w:rPr>
        <w:br w:type="page"/>
      </w:r>
    </w:p>
    <w:p w:rsidR="006E5B76" w:rsidRPr="00F45593" w:rsidRDefault="00A2017E" w:rsidP="0010420F">
      <w:pPr>
        <w:pStyle w:val="FigureNo"/>
        <w:spacing w:before="120"/>
        <w:rPr>
          <w:lang w:val="en-US" w:eastAsia="ja-JP"/>
        </w:rPr>
      </w:pPr>
      <w:r>
        <w:rPr>
          <w:rFonts w:hint="eastAsia"/>
          <w:lang w:val="en-US" w:eastAsia="zh-CN"/>
        </w:rPr>
        <w:lastRenderedPageBreak/>
        <w:t>图</w:t>
      </w:r>
      <w:r w:rsidRPr="00F45593">
        <w:rPr>
          <w:lang w:val="en-US" w:eastAsia="zh-CN"/>
        </w:rPr>
        <w:t xml:space="preserve"> </w:t>
      </w:r>
      <w:r w:rsidR="006E5B76" w:rsidRPr="00F45593">
        <w:rPr>
          <w:lang w:val="en-US" w:eastAsia="ja-JP"/>
        </w:rPr>
        <w:t>10</w:t>
      </w:r>
    </w:p>
    <w:p w:rsidR="006E5B76" w:rsidRDefault="00A2017E" w:rsidP="0010420F">
      <w:pPr>
        <w:pStyle w:val="Figuretitle"/>
        <w:spacing w:before="120"/>
        <w:rPr>
          <w:lang w:val="en-US" w:eastAsia="zh-CN"/>
        </w:rPr>
      </w:pPr>
      <w:r>
        <w:rPr>
          <w:rFonts w:hint="eastAsia"/>
          <w:lang w:val="zh-CN" w:eastAsia="zh-CN"/>
        </w:rPr>
        <w:t>在几何传播模型基础上的屋顶上的传播机制</w:t>
      </w:r>
    </w:p>
    <w:p w:rsidR="009919A5" w:rsidRPr="009D78E6" w:rsidRDefault="009919A5" w:rsidP="009919A5">
      <w:pPr>
        <w:pStyle w:val="Blanc"/>
        <w:rPr>
          <w:lang w:eastAsia="zh-CN"/>
        </w:rPr>
      </w:pPr>
    </w:p>
    <w:bookmarkStart w:id="35" w:name="OLE_LINK48"/>
    <w:bookmarkStart w:id="36" w:name="OLE_LINK49"/>
    <w:p w:rsidR="002D4048" w:rsidRPr="002D4048" w:rsidRDefault="00A2017E" w:rsidP="002D4048">
      <w:pPr>
        <w:pStyle w:val="Figure"/>
        <w:rPr>
          <w:lang w:val="en-US"/>
        </w:rPr>
      </w:pPr>
      <w:r w:rsidRPr="00921E49">
        <w:rPr>
          <w:noProof/>
          <w:lang w:val="en-US" w:eastAsia="zh-CN"/>
        </w:rPr>
        <mc:AlternateContent>
          <mc:Choice Requires="wpc">
            <w:drawing>
              <wp:inline distT="0" distB="0" distL="0" distR="0" wp14:anchorId="038EAB0F" wp14:editId="134514A0">
                <wp:extent cx="5911215" cy="2472055"/>
                <wp:effectExtent l="0" t="19050" r="0" b="4445"/>
                <wp:docPr id="1908" name="画布 19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3" name="Group 822"/>
                        <wpg:cNvGrpSpPr>
                          <a:grpSpLocks/>
                        </wpg:cNvGrpSpPr>
                        <wpg:grpSpPr bwMode="auto">
                          <a:xfrm>
                            <a:off x="100330" y="452755"/>
                            <a:ext cx="5567680" cy="2004060"/>
                            <a:chOff x="158" y="713"/>
                            <a:chExt cx="8768" cy="3156"/>
                          </a:xfrm>
                        </wpg:grpSpPr>
                        <wps:wsp>
                          <wps:cNvPr id="194" name="Freeform 622"/>
                          <wps:cNvSpPr>
                            <a:spLocks noEditPoints="1"/>
                          </wps:cNvSpPr>
                          <wps:spPr bwMode="auto">
                            <a:xfrm>
                              <a:off x="8385" y="3767"/>
                              <a:ext cx="68" cy="102"/>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623"/>
                          <wps:cNvSpPr>
                            <a:spLocks/>
                          </wps:cNvSpPr>
                          <wps:spPr bwMode="auto">
                            <a:xfrm>
                              <a:off x="8453" y="3858"/>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624"/>
                          <wps:cNvSpPr>
                            <a:spLocks/>
                          </wps:cNvSpPr>
                          <wps:spPr bwMode="auto">
                            <a:xfrm>
                              <a:off x="8487" y="3767"/>
                              <a:ext cx="34" cy="102"/>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Freeform 625"/>
                          <wps:cNvSpPr>
                            <a:spLocks noEditPoints="1"/>
                          </wps:cNvSpPr>
                          <wps:spPr bwMode="auto">
                            <a:xfrm>
                              <a:off x="8554" y="3767"/>
                              <a:ext cx="68" cy="102"/>
                            </a:xfrm>
                            <a:custGeom>
                              <a:avLst/>
                              <a:gdLst>
                                <a:gd name="T0" fmla="*/ 6 w 6"/>
                                <a:gd name="T1" fmla="*/ 6 h 9"/>
                                <a:gd name="T2" fmla="*/ 6 w 6"/>
                                <a:gd name="T3" fmla="*/ 7 h 9"/>
                                <a:gd name="T4" fmla="*/ 5 w 6"/>
                                <a:gd name="T5" fmla="*/ 7 h 9"/>
                                <a:gd name="T6" fmla="*/ 5 w 6"/>
                                <a:gd name="T7" fmla="*/ 9 h 9"/>
                                <a:gd name="T8" fmla="*/ 4 w 6"/>
                                <a:gd name="T9" fmla="*/ 9 h 9"/>
                                <a:gd name="T10" fmla="*/ 4 w 6"/>
                                <a:gd name="T11" fmla="*/ 7 h 9"/>
                                <a:gd name="T12" fmla="*/ 0 w 6"/>
                                <a:gd name="T13" fmla="*/ 7 h 9"/>
                                <a:gd name="T14" fmla="*/ 0 w 6"/>
                                <a:gd name="T15" fmla="*/ 6 h 9"/>
                                <a:gd name="T16" fmla="*/ 4 w 6"/>
                                <a:gd name="T17" fmla="*/ 0 h 9"/>
                                <a:gd name="T18" fmla="*/ 5 w 6"/>
                                <a:gd name="T19" fmla="*/ 0 h 9"/>
                                <a:gd name="T20" fmla="*/ 5 w 6"/>
                                <a:gd name="T21" fmla="*/ 6 h 9"/>
                                <a:gd name="T22" fmla="*/ 6 w 6"/>
                                <a:gd name="T23" fmla="*/ 6 h 9"/>
                                <a:gd name="T24" fmla="*/ 4 w 6"/>
                                <a:gd name="T25" fmla="*/ 6 h 9"/>
                                <a:gd name="T26" fmla="*/ 4 w 6"/>
                                <a:gd name="T27" fmla="*/ 2 h 9"/>
                                <a:gd name="T28" fmla="*/ 1 w 6"/>
                                <a:gd name="T29" fmla="*/ 6 h 9"/>
                                <a:gd name="T30" fmla="*/ 4 w 6"/>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9">
                                  <a:moveTo>
                                    <a:pt x="6" y="6"/>
                                  </a:moveTo>
                                  <a:lnTo>
                                    <a:pt x="6" y="7"/>
                                  </a:lnTo>
                                  <a:lnTo>
                                    <a:pt x="5" y="7"/>
                                  </a:lnTo>
                                  <a:lnTo>
                                    <a:pt x="5" y="9"/>
                                  </a:lnTo>
                                  <a:lnTo>
                                    <a:pt x="4" y="9"/>
                                  </a:lnTo>
                                  <a:lnTo>
                                    <a:pt x="4" y="7"/>
                                  </a:lnTo>
                                  <a:lnTo>
                                    <a:pt x="0" y="7"/>
                                  </a:lnTo>
                                  <a:lnTo>
                                    <a:pt x="0" y="6"/>
                                  </a:lnTo>
                                  <a:lnTo>
                                    <a:pt x="4" y="0"/>
                                  </a:lnTo>
                                  <a:lnTo>
                                    <a:pt x="5" y="0"/>
                                  </a:lnTo>
                                  <a:lnTo>
                                    <a:pt x="5" y="6"/>
                                  </a:lnTo>
                                  <a:lnTo>
                                    <a:pt x="6" y="6"/>
                                  </a:lnTo>
                                  <a:close/>
                                  <a:moveTo>
                                    <a:pt x="4" y="6"/>
                                  </a:moveTo>
                                  <a:lnTo>
                                    <a:pt x="4" y="2"/>
                                  </a:lnTo>
                                  <a:lnTo>
                                    <a:pt x="1" y="6"/>
                                  </a:lnTo>
                                  <a:lnTo>
                                    <a:pt x="4"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626"/>
                          <wps:cNvSpPr>
                            <a:spLocks/>
                          </wps:cNvSpPr>
                          <wps:spPr bwMode="auto">
                            <a:xfrm>
                              <a:off x="8633" y="3767"/>
                              <a:ext cx="34" cy="102"/>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627"/>
                          <wps:cNvSpPr>
                            <a:spLocks noEditPoints="1"/>
                          </wps:cNvSpPr>
                          <wps:spPr bwMode="auto">
                            <a:xfrm>
                              <a:off x="8690" y="3767"/>
                              <a:ext cx="56"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Rectangle 628"/>
                          <wps:cNvSpPr>
                            <a:spLocks noChangeArrowheads="1"/>
                          </wps:cNvSpPr>
                          <wps:spPr bwMode="auto">
                            <a:xfrm>
                              <a:off x="8757" y="3835"/>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1" name="Freeform 629"/>
                          <wps:cNvSpPr>
                            <a:spLocks/>
                          </wps:cNvSpPr>
                          <wps:spPr bwMode="auto">
                            <a:xfrm>
                              <a:off x="8814" y="3767"/>
                              <a:ext cx="33" cy="102"/>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630"/>
                          <wps:cNvSpPr>
                            <a:spLocks noEditPoints="1"/>
                          </wps:cNvSpPr>
                          <wps:spPr bwMode="auto">
                            <a:xfrm>
                              <a:off x="8870" y="3767"/>
                              <a:ext cx="56"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 name="Rectangle 631"/>
                          <wps:cNvSpPr>
                            <a:spLocks noChangeArrowheads="1"/>
                          </wps:cNvSpPr>
                          <wps:spPr bwMode="auto">
                            <a:xfrm>
                              <a:off x="473" y="713"/>
                              <a:ext cx="530" cy="950"/>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632"/>
                          <wps:cNvCnPr/>
                          <wps:spPr bwMode="auto">
                            <a:xfrm>
                              <a:off x="158" y="1663"/>
                              <a:ext cx="81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 name="Freeform 633"/>
                          <wps:cNvSpPr>
                            <a:spLocks/>
                          </wps:cNvSpPr>
                          <wps:spPr bwMode="auto">
                            <a:xfrm>
                              <a:off x="8216" y="1629"/>
                              <a:ext cx="79" cy="79"/>
                            </a:xfrm>
                            <a:custGeom>
                              <a:avLst/>
                              <a:gdLst>
                                <a:gd name="T0" fmla="*/ 79 w 79"/>
                                <a:gd name="T1" fmla="*/ 34 h 79"/>
                                <a:gd name="T2" fmla="*/ 0 w 79"/>
                                <a:gd name="T3" fmla="*/ 0 h 79"/>
                                <a:gd name="T4" fmla="*/ 0 w 79"/>
                                <a:gd name="T5" fmla="*/ 79 h 79"/>
                                <a:gd name="T6" fmla="*/ 79 w 79"/>
                                <a:gd name="T7" fmla="*/ 34 h 79"/>
                              </a:gdLst>
                              <a:ahLst/>
                              <a:cxnLst>
                                <a:cxn ang="0">
                                  <a:pos x="T0" y="T1"/>
                                </a:cxn>
                                <a:cxn ang="0">
                                  <a:pos x="T2" y="T3"/>
                                </a:cxn>
                                <a:cxn ang="0">
                                  <a:pos x="T4" y="T5"/>
                                </a:cxn>
                                <a:cxn ang="0">
                                  <a:pos x="T6" y="T7"/>
                                </a:cxn>
                              </a:cxnLst>
                              <a:rect l="0" t="0" r="r" b="b"/>
                              <a:pathLst>
                                <a:path w="79" h="79">
                                  <a:moveTo>
                                    <a:pt x="79" y="34"/>
                                  </a:moveTo>
                                  <a:lnTo>
                                    <a:pt x="0" y="0"/>
                                  </a:lnTo>
                                  <a:lnTo>
                                    <a:pt x="0" y="79"/>
                                  </a:lnTo>
                                  <a:lnTo>
                                    <a:pt x="79"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Line 634"/>
                          <wps:cNvCnPr/>
                          <wps:spPr bwMode="auto">
                            <a:xfrm flipV="1">
                              <a:off x="1003" y="334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 name="Line 635"/>
                          <wps:cNvCnPr/>
                          <wps:spPr bwMode="auto">
                            <a:xfrm flipV="1">
                              <a:off x="1003" y="331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 name="Line 636"/>
                          <wps:cNvCnPr/>
                          <wps:spPr bwMode="auto">
                            <a:xfrm flipV="1">
                              <a:off x="1003" y="328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 name="Line 637"/>
                          <wps:cNvCnPr/>
                          <wps:spPr bwMode="auto">
                            <a:xfrm flipV="1">
                              <a:off x="1003" y="324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 name="Line 638"/>
                          <wps:cNvCnPr/>
                          <wps:spPr bwMode="auto">
                            <a:xfrm flipV="1">
                              <a:off x="1003" y="32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2" name="Line 639"/>
                          <wps:cNvCnPr/>
                          <wps:spPr bwMode="auto">
                            <a:xfrm flipV="1">
                              <a:off x="1003" y="31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3" name="Line 640"/>
                          <wps:cNvCnPr/>
                          <wps:spPr bwMode="auto">
                            <a:xfrm flipV="1">
                              <a:off x="1003" y="31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4" name="Line 641"/>
                          <wps:cNvCnPr/>
                          <wps:spPr bwMode="auto">
                            <a:xfrm flipV="1">
                              <a:off x="1003" y="311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5" name="Line 642"/>
                          <wps:cNvCnPr/>
                          <wps:spPr bwMode="auto">
                            <a:xfrm flipV="1">
                              <a:off x="1003" y="307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 name="Line 643"/>
                          <wps:cNvCnPr/>
                          <wps:spPr bwMode="auto">
                            <a:xfrm flipV="1">
                              <a:off x="1003" y="304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 name="Line 644"/>
                          <wps:cNvCnPr/>
                          <wps:spPr bwMode="auto">
                            <a:xfrm flipV="1">
                              <a:off x="1003" y="300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8" name="Line 645"/>
                          <wps:cNvCnPr/>
                          <wps:spPr bwMode="auto">
                            <a:xfrm flipV="1">
                              <a:off x="1003" y="29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9" name="Line 646"/>
                          <wps:cNvCnPr/>
                          <wps:spPr bwMode="auto">
                            <a:xfrm flipV="1">
                              <a:off x="1003" y="294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0" name="Line 647"/>
                          <wps:cNvCnPr/>
                          <wps:spPr bwMode="auto">
                            <a:xfrm flipV="1">
                              <a:off x="1003" y="290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1" name="Line 648"/>
                          <wps:cNvCnPr/>
                          <wps:spPr bwMode="auto">
                            <a:xfrm flipV="1">
                              <a:off x="1003" y="28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2" name="Line 649"/>
                          <wps:cNvCnPr/>
                          <wps:spPr bwMode="auto">
                            <a:xfrm flipV="1">
                              <a:off x="1003" y="28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23" name="Line 650"/>
                          <wps:cNvCnPr/>
                          <wps:spPr bwMode="auto">
                            <a:xfrm flipV="1">
                              <a:off x="1003" y="280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4" name="Line 651"/>
                          <wps:cNvCnPr/>
                          <wps:spPr bwMode="auto">
                            <a:xfrm flipV="1">
                              <a:off x="1003" y="277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5" name="Line 652"/>
                          <wps:cNvCnPr/>
                          <wps:spPr bwMode="auto">
                            <a:xfrm flipV="1">
                              <a:off x="1003" y="273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6" name="Line 653"/>
                          <wps:cNvCnPr/>
                          <wps:spPr bwMode="auto">
                            <a:xfrm flipV="1">
                              <a:off x="1003" y="270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7" name="Line 654"/>
                          <wps:cNvCnPr/>
                          <wps:spPr bwMode="auto">
                            <a:xfrm flipV="1">
                              <a:off x="1003" y="267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8" name="Line 655"/>
                          <wps:cNvCnPr/>
                          <wps:spPr bwMode="auto">
                            <a:xfrm flipV="1">
                              <a:off x="1003" y="263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49" name="Line 656"/>
                          <wps:cNvCnPr/>
                          <wps:spPr bwMode="auto">
                            <a:xfrm flipV="1">
                              <a:off x="1003" y="260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0" name="Line 657"/>
                          <wps:cNvCnPr/>
                          <wps:spPr bwMode="auto">
                            <a:xfrm flipV="1">
                              <a:off x="1003" y="256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1" name="Line 658"/>
                          <wps:cNvCnPr/>
                          <wps:spPr bwMode="auto">
                            <a:xfrm flipV="1">
                              <a:off x="1003" y="253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2" name="Line 659"/>
                          <wps:cNvCnPr/>
                          <wps:spPr bwMode="auto">
                            <a:xfrm flipV="1">
                              <a:off x="1003" y="250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3" name="Line 660"/>
                          <wps:cNvCnPr/>
                          <wps:spPr bwMode="auto">
                            <a:xfrm flipV="1">
                              <a:off x="1003" y="246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4" name="Line 661"/>
                          <wps:cNvCnPr/>
                          <wps:spPr bwMode="auto">
                            <a:xfrm flipV="1">
                              <a:off x="1003" y="24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5" name="Line 662"/>
                          <wps:cNvCnPr/>
                          <wps:spPr bwMode="auto">
                            <a:xfrm flipV="1">
                              <a:off x="1003" y="24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6" name="Line 663"/>
                          <wps:cNvCnPr/>
                          <wps:spPr bwMode="auto">
                            <a:xfrm flipV="1">
                              <a:off x="1003" y="23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7" name="Line 664"/>
                          <wps:cNvCnPr/>
                          <wps:spPr bwMode="auto">
                            <a:xfrm flipV="1">
                              <a:off x="1003" y="23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8" name="Line 665"/>
                          <wps:cNvCnPr/>
                          <wps:spPr bwMode="auto">
                            <a:xfrm flipV="1">
                              <a:off x="1003" y="23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59" name="Line 666"/>
                          <wps:cNvCnPr/>
                          <wps:spPr bwMode="auto">
                            <a:xfrm flipV="1">
                              <a:off x="1003" y="22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0" name="Line 667"/>
                          <wps:cNvCnPr/>
                          <wps:spPr bwMode="auto">
                            <a:xfrm flipV="1">
                              <a:off x="1003" y="224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1" name="Line 668"/>
                          <wps:cNvCnPr/>
                          <wps:spPr bwMode="auto">
                            <a:xfrm flipV="1">
                              <a:off x="1003" y="22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2" name="Line 669"/>
                          <wps:cNvCnPr/>
                          <wps:spPr bwMode="auto">
                            <a:xfrm flipV="1">
                              <a:off x="1003" y="217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3" name="Line 670"/>
                          <wps:cNvCnPr/>
                          <wps:spPr bwMode="auto">
                            <a:xfrm flipV="1">
                              <a:off x="1003" y="213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4" name="Line 671"/>
                          <wps:cNvCnPr/>
                          <wps:spPr bwMode="auto">
                            <a:xfrm flipV="1">
                              <a:off x="1003" y="21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5" name="Line 672"/>
                          <wps:cNvCnPr/>
                          <wps:spPr bwMode="auto">
                            <a:xfrm flipV="1">
                              <a:off x="1003" y="207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6" name="Line 673"/>
                          <wps:cNvCnPr/>
                          <wps:spPr bwMode="auto">
                            <a:xfrm flipV="1">
                              <a:off x="1003" y="203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7" name="Line 674"/>
                          <wps:cNvCnPr/>
                          <wps:spPr bwMode="auto">
                            <a:xfrm flipV="1">
                              <a:off x="1003" y="200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8" name="Line 675"/>
                          <wps:cNvCnPr/>
                          <wps:spPr bwMode="auto">
                            <a:xfrm flipV="1">
                              <a:off x="1003" y="196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69" name="Line 676"/>
                          <wps:cNvCnPr/>
                          <wps:spPr bwMode="auto">
                            <a:xfrm flipV="1">
                              <a:off x="1003"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0" name="Line 677"/>
                          <wps:cNvCnPr/>
                          <wps:spPr bwMode="auto">
                            <a:xfrm flipV="1">
                              <a:off x="1003"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1" name="Line 678"/>
                          <wps:cNvCnPr/>
                          <wps:spPr bwMode="auto">
                            <a:xfrm flipV="1">
                              <a:off x="1003"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2" name="Line 679"/>
                          <wps:cNvCnPr/>
                          <wps:spPr bwMode="auto">
                            <a:xfrm flipV="1">
                              <a:off x="1003" y="183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3" name="Line 680"/>
                          <wps:cNvCnPr/>
                          <wps:spPr bwMode="auto">
                            <a:xfrm flipV="1">
                              <a:off x="1003" y="17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4" name="Line 681"/>
                          <wps:cNvCnPr/>
                          <wps:spPr bwMode="auto">
                            <a:xfrm flipV="1">
                              <a:off x="1003" y="17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5" name="Line 682"/>
                          <wps:cNvCnPr/>
                          <wps:spPr bwMode="auto">
                            <a:xfrm flipV="1">
                              <a:off x="1003" y="17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6" name="Line 683"/>
                          <wps:cNvCnPr/>
                          <wps:spPr bwMode="auto">
                            <a:xfrm flipV="1">
                              <a:off x="1003" y="16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7" name="Line 684"/>
                          <wps:cNvCnPr/>
                          <wps:spPr bwMode="auto">
                            <a:xfrm flipV="1">
                              <a:off x="100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8" name="Line 685"/>
                          <wps:cNvCnPr/>
                          <wps:spPr bwMode="auto">
                            <a:xfrm flipV="1">
                              <a:off x="100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79" name="Line 686"/>
                          <wps:cNvCnPr/>
                          <wps:spPr bwMode="auto">
                            <a:xfrm flipV="1">
                              <a:off x="1533" y="334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0" name="Line 687"/>
                          <wps:cNvCnPr/>
                          <wps:spPr bwMode="auto">
                            <a:xfrm flipV="1">
                              <a:off x="1533" y="331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1" name="Line 688"/>
                          <wps:cNvCnPr/>
                          <wps:spPr bwMode="auto">
                            <a:xfrm flipV="1">
                              <a:off x="1533" y="328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2" name="Line 689"/>
                          <wps:cNvCnPr/>
                          <wps:spPr bwMode="auto">
                            <a:xfrm flipV="1">
                              <a:off x="1533" y="324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3" name="Line 690"/>
                          <wps:cNvCnPr/>
                          <wps:spPr bwMode="auto">
                            <a:xfrm flipV="1">
                              <a:off x="1533" y="32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4" name="Line 691"/>
                          <wps:cNvCnPr/>
                          <wps:spPr bwMode="auto">
                            <a:xfrm flipV="1">
                              <a:off x="1533" y="31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5" name="Line 692"/>
                          <wps:cNvCnPr/>
                          <wps:spPr bwMode="auto">
                            <a:xfrm flipV="1">
                              <a:off x="1533" y="31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6" name="Line 693"/>
                          <wps:cNvCnPr/>
                          <wps:spPr bwMode="auto">
                            <a:xfrm flipV="1">
                              <a:off x="1533" y="311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7" name="Line 694"/>
                          <wps:cNvCnPr/>
                          <wps:spPr bwMode="auto">
                            <a:xfrm flipV="1">
                              <a:off x="1533" y="307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8" name="Line 695"/>
                          <wps:cNvCnPr/>
                          <wps:spPr bwMode="auto">
                            <a:xfrm flipV="1">
                              <a:off x="1533" y="304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89" name="Line 696"/>
                          <wps:cNvCnPr/>
                          <wps:spPr bwMode="auto">
                            <a:xfrm flipV="1">
                              <a:off x="1533" y="300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0" name="Line 697"/>
                          <wps:cNvCnPr/>
                          <wps:spPr bwMode="auto">
                            <a:xfrm flipV="1">
                              <a:off x="1533" y="29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1" name="Line 698"/>
                          <wps:cNvCnPr/>
                          <wps:spPr bwMode="auto">
                            <a:xfrm flipV="1">
                              <a:off x="1533" y="294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2" name="Line 699"/>
                          <wps:cNvCnPr/>
                          <wps:spPr bwMode="auto">
                            <a:xfrm flipV="1">
                              <a:off x="1533" y="290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3" name="Line 700"/>
                          <wps:cNvCnPr/>
                          <wps:spPr bwMode="auto">
                            <a:xfrm flipV="1">
                              <a:off x="1533" y="28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4" name="Line 701"/>
                          <wps:cNvCnPr/>
                          <wps:spPr bwMode="auto">
                            <a:xfrm flipV="1">
                              <a:off x="1533" y="28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5" name="Line 702"/>
                          <wps:cNvCnPr/>
                          <wps:spPr bwMode="auto">
                            <a:xfrm flipV="1">
                              <a:off x="1533" y="280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6" name="Line 703"/>
                          <wps:cNvCnPr/>
                          <wps:spPr bwMode="auto">
                            <a:xfrm flipV="1">
                              <a:off x="1533" y="277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7" name="Line 704"/>
                          <wps:cNvCnPr/>
                          <wps:spPr bwMode="auto">
                            <a:xfrm flipV="1">
                              <a:off x="1533" y="273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8" name="Line 705"/>
                          <wps:cNvCnPr/>
                          <wps:spPr bwMode="auto">
                            <a:xfrm flipV="1">
                              <a:off x="1533" y="270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99" name="Line 706"/>
                          <wps:cNvCnPr/>
                          <wps:spPr bwMode="auto">
                            <a:xfrm flipV="1">
                              <a:off x="1533" y="267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0" name="Line 707"/>
                          <wps:cNvCnPr/>
                          <wps:spPr bwMode="auto">
                            <a:xfrm flipV="1">
                              <a:off x="1533" y="263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1" name="Line 708"/>
                          <wps:cNvCnPr/>
                          <wps:spPr bwMode="auto">
                            <a:xfrm flipV="1">
                              <a:off x="1533" y="260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2" name="Line 709"/>
                          <wps:cNvCnPr/>
                          <wps:spPr bwMode="auto">
                            <a:xfrm flipV="1">
                              <a:off x="1533" y="256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3" name="Line 710"/>
                          <wps:cNvCnPr/>
                          <wps:spPr bwMode="auto">
                            <a:xfrm flipV="1">
                              <a:off x="1533" y="253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4" name="Line 711"/>
                          <wps:cNvCnPr/>
                          <wps:spPr bwMode="auto">
                            <a:xfrm flipV="1">
                              <a:off x="1533" y="250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5" name="Line 712"/>
                          <wps:cNvCnPr/>
                          <wps:spPr bwMode="auto">
                            <a:xfrm flipV="1">
                              <a:off x="1533" y="246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6" name="Line 713"/>
                          <wps:cNvCnPr/>
                          <wps:spPr bwMode="auto">
                            <a:xfrm flipV="1">
                              <a:off x="1533" y="24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7" name="Line 714"/>
                          <wps:cNvCnPr/>
                          <wps:spPr bwMode="auto">
                            <a:xfrm flipV="1">
                              <a:off x="1533" y="24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8" name="Line 715"/>
                          <wps:cNvCnPr/>
                          <wps:spPr bwMode="auto">
                            <a:xfrm flipV="1">
                              <a:off x="1533" y="23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09" name="Line 716"/>
                          <wps:cNvCnPr/>
                          <wps:spPr bwMode="auto">
                            <a:xfrm flipV="1">
                              <a:off x="1533" y="23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0" name="Line 717"/>
                          <wps:cNvCnPr/>
                          <wps:spPr bwMode="auto">
                            <a:xfrm flipV="1">
                              <a:off x="1533" y="23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1" name="Line 718"/>
                          <wps:cNvCnPr/>
                          <wps:spPr bwMode="auto">
                            <a:xfrm flipV="1">
                              <a:off x="1533" y="22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2" name="Line 719"/>
                          <wps:cNvCnPr/>
                          <wps:spPr bwMode="auto">
                            <a:xfrm flipV="1">
                              <a:off x="1533" y="224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3" name="Line 720"/>
                          <wps:cNvCnPr/>
                          <wps:spPr bwMode="auto">
                            <a:xfrm flipV="1">
                              <a:off x="1533" y="22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4" name="Line 721"/>
                          <wps:cNvCnPr/>
                          <wps:spPr bwMode="auto">
                            <a:xfrm flipV="1">
                              <a:off x="1533" y="217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5" name="Line 722"/>
                          <wps:cNvCnPr/>
                          <wps:spPr bwMode="auto">
                            <a:xfrm flipV="1">
                              <a:off x="1533" y="213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6" name="Line 723"/>
                          <wps:cNvCnPr/>
                          <wps:spPr bwMode="auto">
                            <a:xfrm flipV="1">
                              <a:off x="1533" y="21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7" name="Line 724"/>
                          <wps:cNvCnPr/>
                          <wps:spPr bwMode="auto">
                            <a:xfrm flipV="1">
                              <a:off x="1533" y="207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8" name="Line 725"/>
                          <wps:cNvCnPr/>
                          <wps:spPr bwMode="auto">
                            <a:xfrm flipV="1">
                              <a:off x="1533" y="203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19" name="Line 726"/>
                          <wps:cNvCnPr/>
                          <wps:spPr bwMode="auto">
                            <a:xfrm flipV="1">
                              <a:off x="1533" y="200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0" name="Line 727"/>
                          <wps:cNvCnPr/>
                          <wps:spPr bwMode="auto">
                            <a:xfrm flipV="1">
                              <a:off x="1533" y="196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1" name="Line 728"/>
                          <wps:cNvCnPr/>
                          <wps:spPr bwMode="auto">
                            <a:xfrm flipV="1">
                              <a:off x="1533"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2" name="Line 729"/>
                          <wps:cNvCnPr/>
                          <wps:spPr bwMode="auto">
                            <a:xfrm flipV="1">
                              <a:off x="1533"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3" name="Line 730"/>
                          <wps:cNvCnPr/>
                          <wps:spPr bwMode="auto">
                            <a:xfrm flipV="1">
                              <a:off x="1533"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4" name="Line 731"/>
                          <wps:cNvCnPr/>
                          <wps:spPr bwMode="auto">
                            <a:xfrm flipV="1">
                              <a:off x="1533" y="183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5" name="Line 732"/>
                          <wps:cNvCnPr/>
                          <wps:spPr bwMode="auto">
                            <a:xfrm flipV="1">
                              <a:off x="1533" y="17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6" name="Line 733"/>
                          <wps:cNvCnPr/>
                          <wps:spPr bwMode="auto">
                            <a:xfrm flipV="1">
                              <a:off x="1533" y="17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7" name="Line 734"/>
                          <wps:cNvCnPr/>
                          <wps:spPr bwMode="auto">
                            <a:xfrm flipV="1">
                              <a:off x="1533" y="17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8" name="Line 735"/>
                          <wps:cNvCnPr/>
                          <wps:spPr bwMode="auto">
                            <a:xfrm flipV="1">
                              <a:off x="1533" y="16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29" name="Line 736"/>
                          <wps:cNvCnPr/>
                          <wps:spPr bwMode="auto">
                            <a:xfrm flipV="1">
                              <a:off x="153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0" name="Line 737"/>
                          <wps:cNvCnPr/>
                          <wps:spPr bwMode="auto">
                            <a:xfrm flipV="1">
                              <a:off x="1533"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1" name="Line 738"/>
                          <wps:cNvCnPr/>
                          <wps:spPr bwMode="auto">
                            <a:xfrm flipV="1">
                              <a:off x="2322" y="250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2" name="Line 739"/>
                          <wps:cNvCnPr/>
                          <wps:spPr bwMode="auto">
                            <a:xfrm flipV="1">
                              <a:off x="2322" y="246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3" name="Line 740"/>
                          <wps:cNvCnPr/>
                          <wps:spPr bwMode="auto">
                            <a:xfrm flipV="1">
                              <a:off x="2322" y="24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4" name="Line 741"/>
                          <wps:cNvCnPr/>
                          <wps:spPr bwMode="auto">
                            <a:xfrm flipV="1">
                              <a:off x="2322" y="23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5" name="Line 742"/>
                          <wps:cNvCnPr/>
                          <wps:spPr bwMode="auto">
                            <a:xfrm flipV="1">
                              <a:off x="2322" y="23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6" name="Line 743"/>
                          <wps:cNvCnPr/>
                          <wps:spPr bwMode="auto">
                            <a:xfrm flipV="1">
                              <a:off x="2322" y="23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7" name="Line 744"/>
                          <wps:cNvCnPr/>
                          <wps:spPr bwMode="auto">
                            <a:xfrm flipV="1">
                              <a:off x="2322" y="22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8" name="Line 745"/>
                          <wps:cNvCnPr/>
                          <wps:spPr bwMode="auto">
                            <a:xfrm flipV="1">
                              <a:off x="2322" y="22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39" name="Line 746"/>
                          <wps:cNvCnPr/>
                          <wps:spPr bwMode="auto">
                            <a:xfrm flipV="1">
                              <a:off x="2322" y="22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0" name="Line 747"/>
                          <wps:cNvCnPr/>
                          <wps:spPr bwMode="auto">
                            <a:xfrm flipV="1">
                              <a:off x="2322" y="21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1" name="Line 748"/>
                          <wps:cNvCnPr/>
                          <wps:spPr bwMode="auto">
                            <a:xfrm flipV="1">
                              <a:off x="2322" y="21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2" name="Line 749"/>
                          <wps:cNvCnPr/>
                          <wps:spPr bwMode="auto">
                            <a:xfrm flipV="1">
                              <a:off x="2322" y="21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3" name="Line 750"/>
                          <wps:cNvCnPr/>
                          <wps:spPr bwMode="auto">
                            <a:xfrm flipV="1">
                              <a:off x="2322" y="20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4" name="Line 751"/>
                          <wps:cNvCnPr/>
                          <wps:spPr bwMode="auto">
                            <a:xfrm flipV="1">
                              <a:off x="2322" y="20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5" name="Line 752"/>
                          <wps:cNvCnPr/>
                          <wps:spPr bwMode="auto">
                            <a:xfrm flipV="1">
                              <a:off x="2322" y="20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6" name="Line 753"/>
                          <wps:cNvCnPr/>
                          <wps:spPr bwMode="auto">
                            <a:xfrm flipV="1">
                              <a:off x="2322" y="19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7" name="Line 754"/>
                          <wps:cNvCnPr/>
                          <wps:spPr bwMode="auto">
                            <a:xfrm flipV="1">
                              <a:off x="2322" y="195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8" name="Line 755"/>
                          <wps:cNvCnPr/>
                          <wps:spPr bwMode="auto">
                            <a:xfrm flipV="1">
                              <a:off x="2322" y="192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49" name="Line 756"/>
                          <wps:cNvCnPr/>
                          <wps:spPr bwMode="auto">
                            <a:xfrm flipV="1">
                              <a:off x="2322" y="188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0" name="Line 757"/>
                          <wps:cNvCnPr/>
                          <wps:spPr bwMode="auto">
                            <a:xfrm flipV="1">
                              <a:off x="2322" y="185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1" name="Line 758"/>
                          <wps:cNvCnPr/>
                          <wps:spPr bwMode="auto">
                            <a:xfrm flipV="1">
                              <a:off x="2322" y="182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2" name="Line 759"/>
                          <wps:cNvCnPr/>
                          <wps:spPr bwMode="auto">
                            <a:xfrm flipV="1">
                              <a:off x="2322" y="178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3" name="Line 760"/>
                          <wps:cNvCnPr/>
                          <wps:spPr bwMode="auto">
                            <a:xfrm flipV="1">
                              <a:off x="2322" y="1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4" name="Line 761"/>
                          <wps:cNvCnPr/>
                          <wps:spPr bwMode="auto">
                            <a:xfrm flipV="1">
                              <a:off x="2322" y="1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5" name="Line 762"/>
                          <wps:cNvCnPr/>
                          <wps:spPr bwMode="auto">
                            <a:xfrm flipV="1">
                              <a:off x="2322" y="168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6" name="Line 763"/>
                          <wps:cNvCnPr/>
                          <wps:spPr bwMode="auto">
                            <a:xfrm flipV="1">
                              <a:off x="3392" y="250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7" name="Line 764"/>
                          <wps:cNvCnPr/>
                          <wps:spPr bwMode="auto">
                            <a:xfrm flipV="1">
                              <a:off x="3392" y="246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8" name="Line 765"/>
                          <wps:cNvCnPr/>
                          <wps:spPr bwMode="auto">
                            <a:xfrm flipV="1">
                              <a:off x="3392" y="24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59" name="Line 766"/>
                          <wps:cNvCnPr/>
                          <wps:spPr bwMode="auto">
                            <a:xfrm flipV="1">
                              <a:off x="3392" y="23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0" name="Line 767"/>
                          <wps:cNvCnPr/>
                          <wps:spPr bwMode="auto">
                            <a:xfrm flipV="1">
                              <a:off x="3392" y="23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1" name="Line 768"/>
                          <wps:cNvCnPr/>
                          <wps:spPr bwMode="auto">
                            <a:xfrm flipV="1">
                              <a:off x="3392" y="23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2" name="Line 769"/>
                          <wps:cNvCnPr/>
                          <wps:spPr bwMode="auto">
                            <a:xfrm flipV="1">
                              <a:off x="3392" y="22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3" name="Line 770"/>
                          <wps:cNvCnPr/>
                          <wps:spPr bwMode="auto">
                            <a:xfrm flipV="1">
                              <a:off x="3392" y="22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4" name="Line 771"/>
                          <wps:cNvCnPr/>
                          <wps:spPr bwMode="auto">
                            <a:xfrm flipV="1">
                              <a:off x="3392" y="22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5" name="Line 772"/>
                          <wps:cNvCnPr/>
                          <wps:spPr bwMode="auto">
                            <a:xfrm flipV="1">
                              <a:off x="3392" y="21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6" name="Line 773"/>
                          <wps:cNvCnPr/>
                          <wps:spPr bwMode="auto">
                            <a:xfrm flipV="1">
                              <a:off x="3392" y="21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7" name="Line 774"/>
                          <wps:cNvCnPr/>
                          <wps:spPr bwMode="auto">
                            <a:xfrm flipV="1">
                              <a:off x="3392" y="21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8" name="Line 775"/>
                          <wps:cNvCnPr/>
                          <wps:spPr bwMode="auto">
                            <a:xfrm flipV="1">
                              <a:off x="3392" y="20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69" name="Line 776"/>
                          <wps:cNvCnPr/>
                          <wps:spPr bwMode="auto">
                            <a:xfrm flipV="1">
                              <a:off x="3392" y="20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0" name="Line 777"/>
                          <wps:cNvCnPr/>
                          <wps:spPr bwMode="auto">
                            <a:xfrm flipV="1">
                              <a:off x="3392" y="20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1" name="Line 778"/>
                          <wps:cNvCnPr/>
                          <wps:spPr bwMode="auto">
                            <a:xfrm flipV="1">
                              <a:off x="3392" y="19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2" name="Line 779"/>
                          <wps:cNvCnPr/>
                          <wps:spPr bwMode="auto">
                            <a:xfrm flipV="1">
                              <a:off x="3392" y="195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3" name="Line 780"/>
                          <wps:cNvCnPr/>
                          <wps:spPr bwMode="auto">
                            <a:xfrm flipV="1">
                              <a:off x="3392" y="192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4" name="Line 781"/>
                          <wps:cNvCnPr/>
                          <wps:spPr bwMode="auto">
                            <a:xfrm flipV="1">
                              <a:off x="3392" y="188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5" name="Line 782"/>
                          <wps:cNvCnPr/>
                          <wps:spPr bwMode="auto">
                            <a:xfrm flipV="1">
                              <a:off x="3392" y="185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6" name="Line 783"/>
                          <wps:cNvCnPr/>
                          <wps:spPr bwMode="auto">
                            <a:xfrm flipV="1">
                              <a:off x="3392" y="182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7" name="Line 784"/>
                          <wps:cNvCnPr/>
                          <wps:spPr bwMode="auto">
                            <a:xfrm flipV="1">
                              <a:off x="3392" y="178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8" name="Line 785"/>
                          <wps:cNvCnPr/>
                          <wps:spPr bwMode="auto">
                            <a:xfrm flipV="1">
                              <a:off x="3392" y="1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79" name="Line 786"/>
                          <wps:cNvCnPr/>
                          <wps:spPr bwMode="auto">
                            <a:xfrm flipV="1">
                              <a:off x="3392" y="1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0" name="Line 787"/>
                          <wps:cNvCnPr/>
                          <wps:spPr bwMode="auto">
                            <a:xfrm flipV="1">
                              <a:off x="3392" y="168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1" name="Line 788"/>
                          <wps:cNvCnPr/>
                          <wps:spPr bwMode="auto">
                            <a:xfrm flipV="1">
                              <a:off x="4463" y="334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2" name="Line 789"/>
                          <wps:cNvCnPr/>
                          <wps:spPr bwMode="auto">
                            <a:xfrm flipV="1">
                              <a:off x="4463" y="331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3" name="Line 790"/>
                          <wps:cNvCnPr/>
                          <wps:spPr bwMode="auto">
                            <a:xfrm flipV="1">
                              <a:off x="4463" y="328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4" name="Line 791"/>
                          <wps:cNvCnPr/>
                          <wps:spPr bwMode="auto">
                            <a:xfrm flipV="1">
                              <a:off x="4463" y="324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5" name="Line 792"/>
                          <wps:cNvCnPr/>
                          <wps:spPr bwMode="auto">
                            <a:xfrm flipV="1">
                              <a:off x="4463" y="321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6" name="Line 793"/>
                          <wps:cNvCnPr/>
                          <wps:spPr bwMode="auto">
                            <a:xfrm flipV="1">
                              <a:off x="4463" y="317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7" name="Line 794"/>
                          <wps:cNvCnPr/>
                          <wps:spPr bwMode="auto">
                            <a:xfrm flipV="1">
                              <a:off x="4463" y="314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8" name="Line 795"/>
                          <wps:cNvCnPr/>
                          <wps:spPr bwMode="auto">
                            <a:xfrm flipV="1">
                              <a:off x="4463" y="311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89" name="Line 796"/>
                          <wps:cNvCnPr/>
                          <wps:spPr bwMode="auto">
                            <a:xfrm flipV="1">
                              <a:off x="4463" y="307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0" name="Line 797"/>
                          <wps:cNvCnPr/>
                          <wps:spPr bwMode="auto">
                            <a:xfrm flipV="1">
                              <a:off x="4463" y="304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1" name="Line 798"/>
                          <wps:cNvCnPr/>
                          <wps:spPr bwMode="auto">
                            <a:xfrm flipV="1">
                              <a:off x="4463" y="300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2" name="Line 799"/>
                          <wps:cNvCnPr/>
                          <wps:spPr bwMode="auto">
                            <a:xfrm flipV="1">
                              <a:off x="4463" y="297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3" name="Line 800"/>
                          <wps:cNvCnPr/>
                          <wps:spPr bwMode="auto">
                            <a:xfrm flipV="1">
                              <a:off x="4463" y="29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4" name="Line 801"/>
                          <wps:cNvCnPr/>
                          <wps:spPr bwMode="auto">
                            <a:xfrm flipV="1">
                              <a:off x="4463" y="29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5" name="Line 802"/>
                          <wps:cNvCnPr/>
                          <wps:spPr bwMode="auto">
                            <a:xfrm flipV="1">
                              <a:off x="4463" y="28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6" name="Line 803"/>
                          <wps:cNvCnPr/>
                          <wps:spPr bwMode="auto">
                            <a:xfrm flipV="1">
                              <a:off x="4463" y="284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7" name="Line 804"/>
                          <wps:cNvCnPr/>
                          <wps:spPr bwMode="auto">
                            <a:xfrm flipV="1">
                              <a:off x="4463" y="28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8" name="Line 805"/>
                          <wps:cNvCnPr/>
                          <wps:spPr bwMode="auto">
                            <a:xfrm flipV="1">
                              <a:off x="4463" y="277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699" name="Line 806"/>
                          <wps:cNvCnPr/>
                          <wps:spPr bwMode="auto">
                            <a:xfrm flipV="1">
                              <a:off x="4463" y="273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0" name="Line 807"/>
                          <wps:cNvCnPr/>
                          <wps:spPr bwMode="auto">
                            <a:xfrm flipV="1">
                              <a:off x="4463" y="270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1" name="Line 808"/>
                          <wps:cNvCnPr/>
                          <wps:spPr bwMode="auto">
                            <a:xfrm flipV="1">
                              <a:off x="4463" y="267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2" name="Line 809"/>
                          <wps:cNvCnPr/>
                          <wps:spPr bwMode="auto">
                            <a:xfrm flipV="1">
                              <a:off x="4463" y="263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3" name="Line 810"/>
                          <wps:cNvCnPr/>
                          <wps:spPr bwMode="auto">
                            <a:xfrm flipV="1">
                              <a:off x="4463" y="260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4" name="Line 811"/>
                          <wps:cNvCnPr/>
                          <wps:spPr bwMode="auto">
                            <a:xfrm flipV="1">
                              <a:off x="4463" y="256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5" name="Line 812"/>
                          <wps:cNvCnPr/>
                          <wps:spPr bwMode="auto">
                            <a:xfrm flipV="1">
                              <a:off x="4463" y="253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6" name="Line 813"/>
                          <wps:cNvCnPr/>
                          <wps:spPr bwMode="auto">
                            <a:xfrm flipV="1">
                              <a:off x="4463" y="250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7" name="Line 814"/>
                          <wps:cNvCnPr/>
                          <wps:spPr bwMode="auto">
                            <a:xfrm flipV="1">
                              <a:off x="4463" y="246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8" name="Line 815"/>
                          <wps:cNvCnPr/>
                          <wps:spPr bwMode="auto">
                            <a:xfrm flipV="1">
                              <a:off x="4463" y="24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09" name="Line 816"/>
                          <wps:cNvCnPr/>
                          <wps:spPr bwMode="auto">
                            <a:xfrm flipV="1">
                              <a:off x="4463" y="23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0" name="Line 817"/>
                          <wps:cNvCnPr/>
                          <wps:spPr bwMode="auto">
                            <a:xfrm flipV="1">
                              <a:off x="4463" y="23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1" name="Line 818"/>
                          <wps:cNvCnPr/>
                          <wps:spPr bwMode="auto">
                            <a:xfrm flipV="1">
                              <a:off x="4463" y="23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2" name="Line 819"/>
                          <wps:cNvCnPr/>
                          <wps:spPr bwMode="auto">
                            <a:xfrm flipV="1">
                              <a:off x="4463" y="22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3" name="Line 820"/>
                          <wps:cNvCnPr/>
                          <wps:spPr bwMode="auto">
                            <a:xfrm flipV="1">
                              <a:off x="4463" y="22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4" name="Line 821"/>
                          <wps:cNvCnPr/>
                          <wps:spPr bwMode="auto">
                            <a:xfrm flipV="1">
                              <a:off x="4463" y="22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715" name="Group 1023"/>
                        <wpg:cNvGrpSpPr>
                          <a:grpSpLocks/>
                        </wpg:cNvGrpSpPr>
                        <wpg:grpSpPr bwMode="auto">
                          <a:xfrm>
                            <a:off x="121920" y="107950"/>
                            <a:ext cx="5145405" cy="1515745"/>
                            <a:chOff x="192" y="170"/>
                            <a:chExt cx="8103" cy="2387"/>
                          </a:xfrm>
                        </wpg:grpSpPr>
                        <wps:wsp>
                          <wps:cNvPr id="716" name="Line 823"/>
                          <wps:cNvCnPr/>
                          <wps:spPr bwMode="auto">
                            <a:xfrm flipV="1">
                              <a:off x="4463" y="21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7" name="Line 824"/>
                          <wps:cNvCnPr/>
                          <wps:spPr bwMode="auto">
                            <a:xfrm flipV="1">
                              <a:off x="4463" y="21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8" name="Line 825"/>
                          <wps:cNvCnPr/>
                          <wps:spPr bwMode="auto">
                            <a:xfrm flipV="1">
                              <a:off x="4463" y="21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19" name="Line 826"/>
                          <wps:cNvCnPr/>
                          <wps:spPr bwMode="auto">
                            <a:xfrm flipV="1">
                              <a:off x="4463" y="20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0" name="Line 827"/>
                          <wps:cNvCnPr/>
                          <wps:spPr bwMode="auto">
                            <a:xfrm flipV="1">
                              <a:off x="4463" y="20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1" name="Line 828"/>
                          <wps:cNvCnPr/>
                          <wps:spPr bwMode="auto">
                            <a:xfrm flipV="1">
                              <a:off x="4463" y="20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2" name="Line 829"/>
                          <wps:cNvCnPr/>
                          <wps:spPr bwMode="auto">
                            <a:xfrm flipV="1">
                              <a:off x="4463" y="19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3" name="Line 830"/>
                          <wps:cNvCnPr/>
                          <wps:spPr bwMode="auto">
                            <a:xfrm flipV="1">
                              <a:off x="4463" y="195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4" name="Line 831"/>
                          <wps:cNvCnPr/>
                          <wps:spPr bwMode="auto">
                            <a:xfrm flipV="1">
                              <a:off x="4463" y="192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5" name="Line 832"/>
                          <wps:cNvCnPr/>
                          <wps:spPr bwMode="auto">
                            <a:xfrm flipV="1">
                              <a:off x="4463" y="188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6" name="Line 833"/>
                          <wps:cNvCnPr/>
                          <wps:spPr bwMode="auto">
                            <a:xfrm flipV="1">
                              <a:off x="4463" y="185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7" name="Line 834"/>
                          <wps:cNvCnPr/>
                          <wps:spPr bwMode="auto">
                            <a:xfrm flipV="1">
                              <a:off x="4463" y="182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8" name="Line 835"/>
                          <wps:cNvCnPr/>
                          <wps:spPr bwMode="auto">
                            <a:xfrm flipV="1">
                              <a:off x="4463" y="178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29" name="Line 836"/>
                          <wps:cNvCnPr/>
                          <wps:spPr bwMode="auto">
                            <a:xfrm flipV="1">
                              <a:off x="4463" y="1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0" name="Line 837"/>
                          <wps:cNvCnPr/>
                          <wps:spPr bwMode="auto">
                            <a:xfrm flipV="1">
                              <a:off x="4463" y="1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1" name="Line 838"/>
                          <wps:cNvCnPr/>
                          <wps:spPr bwMode="auto">
                            <a:xfrm flipV="1">
                              <a:off x="4463" y="168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2" name="Line 839"/>
                          <wps:cNvCnPr/>
                          <wps:spPr bwMode="auto">
                            <a:xfrm flipV="1">
                              <a:off x="6323" y="208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3" name="Line 840"/>
                          <wps:cNvCnPr/>
                          <wps:spPr bwMode="auto">
                            <a:xfrm flipV="1">
                              <a:off x="6323" y="204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4" name="Line 841"/>
                          <wps:cNvCnPr/>
                          <wps:spPr bwMode="auto">
                            <a:xfrm flipV="1">
                              <a:off x="6323" y="201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5" name="Line 842"/>
                          <wps:cNvCnPr/>
                          <wps:spPr bwMode="auto">
                            <a:xfrm flipV="1">
                              <a:off x="6323" y="198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6" name="Line 843"/>
                          <wps:cNvCnPr/>
                          <wps:spPr bwMode="auto">
                            <a:xfrm flipV="1">
                              <a:off x="6323" y="194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7" name="Line 844"/>
                          <wps:cNvCnPr/>
                          <wps:spPr bwMode="auto">
                            <a:xfrm flipV="1">
                              <a:off x="6323" y="191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8" name="Line 845"/>
                          <wps:cNvCnPr/>
                          <wps:spPr bwMode="auto">
                            <a:xfrm flipV="1">
                              <a:off x="6323" y="187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39" name="Line 846"/>
                          <wps:cNvCnPr/>
                          <wps:spPr bwMode="auto">
                            <a:xfrm flipV="1">
                              <a:off x="6323" y="18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0" name="Line 847"/>
                          <wps:cNvCnPr/>
                          <wps:spPr bwMode="auto">
                            <a:xfrm flipV="1">
                              <a:off x="6323" y="18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1" name="Line 848"/>
                          <wps:cNvCnPr/>
                          <wps:spPr bwMode="auto">
                            <a:xfrm flipV="1">
                              <a:off x="6323" y="177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2" name="Line 849"/>
                          <wps:cNvCnPr/>
                          <wps:spPr bwMode="auto">
                            <a:xfrm flipV="1">
                              <a:off x="6323" y="174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3" name="Line 850"/>
                          <wps:cNvCnPr/>
                          <wps:spPr bwMode="auto">
                            <a:xfrm flipV="1">
                              <a:off x="6323" y="170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4" name="Line 851"/>
                          <wps:cNvCnPr/>
                          <wps:spPr bwMode="auto">
                            <a:xfrm flipV="1">
                              <a:off x="6323" y="167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5" name="Line 852"/>
                          <wps:cNvCnPr/>
                          <wps:spPr bwMode="auto">
                            <a:xfrm flipV="1">
                              <a:off x="6852" y="208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6" name="Line 853"/>
                          <wps:cNvCnPr/>
                          <wps:spPr bwMode="auto">
                            <a:xfrm flipV="1">
                              <a:off x="6852" y="204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7" name="Line 854"/>
                          <wps:cNvCnPr/>
                          <wps:spPr bwMode="auto">
                            <a:xfrm flipV="1">
                              <a:off x="6852" y="201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8" name="Line 855"/>
                          <wps:cNvCnPr/>
                          <wps:spPr bwMode="auto">
                            <a:xfrm flipV="1">
                              <a:off x="6852" y="198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49" name="Line 856"/>
                          <wps:cNvCnPr/>
                          <wps:spPr bwMode="auto">
                            <a:xfrm flipV="1">
                              <a:off x="6852" y="194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0" name="Line 857"/>
                          <wps:cNvCnPr/>
                          <wps:spPr bwMode="auto">
                            <a:xfrm flipV="1">
                              <a:off x="6852" y="191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1" name="Line 858"/>
                          <wps:cNvCnPr/>
                          <wps:spPr bwMode="auto">
                            <a:xfrm flipV="1">
                              <a:off x="6852" y="187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2" name="Line 859"/>
                          <wps:cNvCnPr/>
                          <wps:spPr bwMode="auto">
                            <a:xfrm flipV="1">
                              <a:off x="6852" y="18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3" name="Line 860"/>
                          <wps:cNvCnPr/>
                          <wps:spPr bwMode="auto">
                            <a:xfrm flipV="1">
                              <a:off x="6852" y="18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4" name="Line 861"/>
                          <wps:cNvCnPr/>
                          <wps:spPr bwMode="auto">
                            <a:xfrm flipV="1">
                              <a:off x="6852" y="177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5" name="Line 862"/>
                          <wps:cNvCnPr/>
                          <wps:spPr bwMode="auto">
                            <a:xfrm flipV="1">
                              <a:off x="6852" y="174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6" name="Line 863"/>
                          <wps:cNvCnPr/>
                          <wps:spPr bwMode="auto">
                            <a:xfrm flipV="1">
                              <a:off x="6852" y="170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7" name="Line 864"/>
                          <wps:cNvCnPr/>
                          <wps:spPr bwMode="auto">
                            <a:xfrm flipV="1">
                              <a:off x="6852" y="167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8" name="Line 865"/>
                          <wps:cNvCnPr/>
                          <wps:spPr bwMode="auto">
                            <a:xfrm flipV="1">
                              <a:off x="6605" y="192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59" name="Line 866"/>
                          <wps:cNvCnPr/>
                          <wps:spPr bwMode="auto">
                            <a:xfrm flipV="1">
                              <a:off x="6605" y="188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0" name="Line 867"/>
                          <wps:cNvCnPr/>
                          <wps:spPr bwMode="auto">
                            <a:xfrm flipV="1">
                              <a:off x="6605" y="185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1" name="Line 868"/>
                          <wps:cNvCnPr/>
                          <wps:spPr bwMode="auto">
                            <a:xfrm flipV="1">
                              <a:off x="6605" y="182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2" name="Line 869"/>
                          <wps:cNvCnPr/>
                          <wps:spPr bwMode="auto">
                            <a:xfrm flipV="1">
                              <a:off x="6605" y="178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3" name="Line 870"/>
                          <wps:cNvCnPr/>
                          <wps:spPr bwMode="auto">
                            <a:xfrm flipV="1">
                              <a:off x="6605" y="175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4" name="Line 871"/>
                          <wps:cNvCnPr/>
                          <wps:spPr bwMode="auto">
                            <a:xfrm flipV="1">
                              <a:off x="6605" y="172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5" name="Line 872"/>
                          <wps:cNvCnPr/>
                          <wps:spPr bwMode="auto">
                            <a:xfrm flipV="1">
                              <a:off x="6605" y="168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6" name="Line 873"/>
                          <wps:cNvCnPr/>
                          <wps:spPr bwMode="auto">
                            <a:xfrm flipV="1">
                              <a:off x="6605"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7" name="Line 874"/>
                          <wps:cNvCnPr/>
                          <wps:spPr bwMode="auto">
                            <a:xfrm flipV="1">
                              <a:off x="6605" y="16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68" name="Freeform 875"/>
                          <wps:cNvSpPr>
                            <a:spLocks/>
                          </wps:cNvSpPr>
                          <wps:spPr bwMode="auto">
                            <a:xfrm>
                              <a:off x="1093" y="1889"/>
                              <a:ext cx="5421" cy="0"/>
                            </a:xfrm>
                            <a:custGeom>
                              <a:avLst/>
                              <a:gdLst>
                                <a:gd name="T0" fmla="*/ 0 w 481"/>
                                <a:gd name="T1" fmla="*/ 481 w 481"/>
                              </a:gdLst>
                              <a:ahLst/>
                              <a:cxnLst>
                                <a:cxn ang="0">
                                  <a:pos x="T0" y="0"/>
                                </a:cxn>
                                <a:cxn ang="0">
                                  <a:pos x="T1" y="0"/>
                                </a:cxn>
                              </a:cxnLst>
                              <a:rect l="0" t="0" r="r" b="b"/>
                              <a:pathLst>
                                <a:path w="481">
                                  <a:moveTo>
                                    <a:pt x="0" y="0"/>
                                  </a:moveTo>
                                  <a:cubicBezTo>
                                    <a:pt x="5" y="0"/>
                                    <a:pt x="481" y="0"/>
                                    <a:pt x="481"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Freeform 876"/>
                          <wps:cNvSpPr>
                            <a:spLocks/>
                          </wps:cNvSpPr>
                          <wps:spPr bwMode="auto">
                            <a:xfrm>
                              <a:off x="1026" y="1844"/>
                              <a:ext cx="67" cy="91"/>
                            </a:xfrm>
                            <a:custGeom>
                              <a:avLst/>
                              <a:gdLst>
                                <a:gd name="T0" fmla="*/ 0 w 67"/>
                                <a:gd name="T1" fmla="*/ 45 h 91"/>
                                <a:gd name="T2" fmla="*/ 67 w 67"/>
                                <a:gd name="T3" fmla="*/ 0 h 91"/>
                                <a:gd name="T4" fmla="*/ 67 w 67"/>
                                <a:gd name="T5" fmla="*/ 91 h 91"/>
                                <a:gd name="T6" fmla="*/ 0 w 67"/>
                                <a:gd name="T7" fmla="*/ 45 h 91"/>
                              </a:gdLst>
                              <a:ahLst/>
                              <a:cxnLst>
                                <a:cxn ang="0">
                                  <a:pos x="T0" y="T1"/>
                                </a:cxn>
                                <a:cxn ang="0">
                                  <a:pos x="T2" y="T3"/>
                                </a:cxn>
                                <a:cxn ang="0">
                                  <a:pos x="T4" y="T5"/>
                                </a:cxn>
                                <a:cxn ang="0">
                                  <a:pos x="T6" y="T7"/>
                                </a:cxn>
                              </a:cxnLst>
                              <a:rect l="0" t="0" r="r" b="b"/>
                              <a:pathLst>
                                <a:path w="67" h="91">
                                  <a:moveTo>
                                    <a:pt x="0" y="45"/>
                                  </a:moveTo>
                                  <a:lnTo>
                                    <a:pt x="67" y="0"/>
                                  </a:lnTo>
                                  <a:lnTo>
                                    <a:pt x="67" y="91"/>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877"/>
                          <wps:cNvSpPr>
                            <a:spLocks/>
                          </wps:cNvSpPr>
                          <wps:spPr bwMode="auto">
                            <a:xfrm>
                              <a:off x="6514" y="1844"/>
                              <a:ext cx="68" cy="91"/>
                            </a:xfrm>
                            <a:custGeom>
                              <a:avLst/>
                              <a:gdLst>
                                <a:gd name="T0" fmla="*/ 68 w 68"/>
                                <a:gd name="T1" fmla="*/ 45 h 91"/>
                                <a:gd name="T2" fmla="*/ 0 w 68"/>
                                <a:gd name="T3" fmla="*/ 0 h 91"/>
                                <a:gd name="T4" fmla="*/ 0 w 68"/>
                                <a:gd name="T5" fmla="*/ 91 h 91"/>
                                <a:gd name="T6" fmla="*/ 68 w 68"/>
                                <a:gd name="T7" fmla="*/ 45 h 91"/>
                              </a:gdLst>
                              <a:ahLst/>
                              <a:cxnLst>
                                <a:cxn ang="0">
                                  <a:pos x="T0" y="T1"/>
                                </a:cxn>
                                <a:cxn ang="0">
                                  <a:pos x="T2" y="T3"/>
                                </a:cxn>
                                <a:cxn ang="0">
                                  <a:pos x="T4" y="T5"/>
                                </a:cxn>
                                <a:cxn ang="0">
                                  <a:pos x="T6" y="T7"/>
                                </a:cxn>
                              </a:cxnLst>
                              <a:rect l="0" t="0" r="r" b="b"/>
                              <a:pathLst>
                                <a:path w="68" h="91">
                                  <a:moveTo>
                                    <a:pt x="68" y="45"/>
                                  </a:moveTo>
                                  <a:lnTo>
                                    <a:pt x="0" y="0"/>
                                  </a:lnTo>
                                  <a:lnTo>
                                    <a:pt x="0" y="91"/>
                                  </a:lnTo>
                                  <a:lnTo>
                                    <a:pt x="68"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878"/>
                          <wps:cNvSpPr>
                            <a:spLocks/>
                          </wps:cNvSpPr>
                          <wps:spPr bwMode="auto">
                            <a:xfrm>
                              <a:off x="1612" y="2512"/>
                              <a:ext cx="2772" cy="0"/>
                            </a:xfrm>
                            <a:custGeom>
                              <a:avLst/>
                              <a:gdLst>
                                <a:gd name="T0" fmla="*/ 0 w 246"/>
                                <a:gd name="T1" fmla="*/ 246 w 246"/>
                              </a:gdLst>
                              <a:ahLst/>
                              <a:cxnLst>
                                <a:cxn ang="0">
                                  <a:pos x="T0" y="0"/>
                                </a:cxn>
                                <a:cxn ang="0">
                                  <a:pos x="T1" y="0"/>
                                </a:cxn>
                              </a:cxnLst>
                              <a:rect l="0" t="0" r="r" b="b"/>
                              <a:pathLst>
                                <a:path w="246">
                                  <a:moveTo>
                                    <a:pt x="0" y="0"/>
                                  </a:moveTo>
                                  <a:cubicBezTo>
                                    <a:pt x="3" y="0"/>
                                    <a:pt x="246" y="0"/>
                                    <a:pt x="246"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879"/>
                          <wps:cNvSpPr>
                            <a:spLocks/>
                          </wps:cNvSpPr>
                          <wps:spPr bwMode="auto">
                            <a:xfrm>
                              <a:off x="1544" y="2466"/>
                              <a:ext cx="79" cy="91"/>
                            </a:xfrm>
                            <a:custGeom>
                              <a:avLst/>
                              <a:gdLst>
                                <a:gd name="T0" fmla="*/ 0 w 79"/>
                                <a:gd name="T1" fmla="*/ 46 h 91"/>
                                <a:gd name="T2" fmla="*/ 79 w 79"/>
                                <a:gd name="T3" fmla="*/ 0 h 91"/>
                                <a:gd name="T4" fmla="*/ 79 w 79"/>
                                <a:gd name="T5" fmla="*/ 91 h 91"/>
                                <a:gd name="T6" fmla="*/ 0 w 79"/>
                                <a:gd name="T7" fmla="*/ 46 h 91"/>
                              </a:gdLst>
                              <a:ahLst/>
                              <a:cxnLst>
                                <a:cxn ang="0">
                                  <a:pos x="T0" y="T1"/>
                                </a:cxn>
                                <a:cxn ang="0">
                                  <a:pos x="T2" y="T3"/>
                                </a:cxn>
                                <a:cxn ang="0">
                                  <a:pos x="T4" y="T5"/>
                                </a:cxn>
                                <a:cxn ang="0">
                                  <a:pos x="T6" y="T7"/>
                                </a:cxn>
                              </a:cxnLst>
                              <a:rect l="0" t="0" r="r" b="b"/>
                              <a:pathLst>
                                <a:path w="79" h="91">
                                  <a:moveTo>
                                    <a:pt x="0" y="46"/>
                                  </a:moveTo>
                                  <a:lnTo>
                                    <a:pt x="79" y="0"/>
                                  </a:lnTo>
                                  <a:lnTo>
                                    <a:pt x="79" y="91"/>
                                  </a:lnTo>
                                  <a:lnTo>
                                    <a:pt x="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880"/>
                          <wps:cNvSpPr>
                            <a:spLocks/>
                          </wps:cNvSpPr>
                          <wps:spPr bwMode="auto">
                            <a:xfrm>
                              <a:off x="4384" y="2466"/>
                              <a:ext cx="68" cy="91"/>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4" name="Freeform 881"/>
                          <wps:cNvSpPr>
                            <a:spLocks/>
                          </wps:cNvSpPr>
                          <wps:spPr bwMode="auto">
                            <a:xfrm>
                              <a:off x="327" y="272"/>
                              <a:ext cx="0" cy="1301"/>
                            </a:xfrm>
                            <a:custGeom>
                              <a:avLst/>
                              <a:gdLst>
                                <a:gd name="T0" fmla="*/ 115 h 115"/>
                                <a:gd name="T1" fmla="*/ 0 h 115"/>
                              </a:gdLst>
                              <a:ahLst/>
                              <a:cxnLst>
                                <a:cxn ang="0">
                                  <a:pos x="0" y="T0"/>
                                </a:cxn>
                                <a:cxn ang="0">
                                  <a:pos x="0" y="T1"/>
                                </a:cxn>
                              </a:cxnLst>
                              <a:rect l="0" t="0" r="r" b="b"/>
                              <a:pathLst>
                                <a:path h="115">
                                  <a:moveTo>
                                    <a:pt x="0" y="115"/>
                                  </a:moveTo>
                                  <a:cubicBezTo>
                                    <a:pt x="0" y="114"/>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5" name="Freeform 882"/>
                          <wps:cNvSpPr>
                            <a:spLocks/>
                          </wps:cNvSpPr>
                          <wps:spPr bwMode="auto">
                            <a:xfrm>
                              <a:off x="282" y="1573"/>
                              <a:ext cx="79" cy="67"/>
                            </a:xfrm>
                            <a:custGeom>
                              <a:avLst/>
                              <a:gdLst>
                                <a:gd name="T0" fmla="*/ 45 w 79"/>
                                <a:gd name="T1" fmla="*/ 67 h 67"/>
                                <a:gd name="T2" fmla="*/ 0 w 79"/>
                                <a:gd name="T3" fmla="*/ 0 h 67"/>
                                <a:gd name="T4" fmla="*/ 79 w 79"/>
                                <a:gd name="T5" fmla="*/ 0 h 67"/>
                                <a:gd name="T6" fmla="*/ 45 w 79"/>
                                <a:gd name="T7" fmla="*/ 67 h 67"/>
                              </a:gdLst>
                              <a:ahLst/>
                              <a:cxnLst>
                                <a:cxn ang="0">
                                  <a:pos x="T0" y="T1"/>
                                </a:cxn>
                                <a:cxn ang="0">
                                  <a:pos x="T2" y="T3"/>
                                </a:cxn>
                                <a:cxn ang="0">
                                  <a:pos x="T4" y="T5"/>
                                </a:cxn>
                                <a:cxn ang="0">
                                  <a:pos x="T6" y="T7"/>
                                </a:cxn>
                              </a:cxnLst>
                              <a:rect l="0" t="0" r="r" b="b"/>
                              <a:pathLst>
                                <a:path w="79" h="67">
                                  <a:moveTo>
                                    <a:pt x="45" y="67"/>
                                  </a:moveTo>
                                  <a:lnTo>
                                    <a:pt x="0" y="0"/>
                                  </a:lnTo>
                                  <a:lnTo>
                                    <a:pt x="79"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883"/>
                          <wps:cNvSpPr>
                            <a:spLocks/>
                          </wps:cNvSpPr>
                          <wps:spPr bwMode="auto">
                            <a:xfrm>
                              <a:off x="282" y="192"/>
                              <a:ext cx="79" cy="80"/>
                            </a:xfrm>
                            <a:custGeom>
                              <a:avLst/>
                              <a:gdLst>
                                <a:gd name="T0" fmla="*/ 45 w 79"/>
                                <a:gd name="T1" fmla="*/ 0 h 80"/>
                                <a:gd name="T2" fmla="*/ 0 w 79"/>
                                <a:gd name="T3" fmla="*/ 80 h 80"/>
                                <a:gd name="T4" fmla="*/ 79 w 79"/>
                                <a:gd name="T5" fmla="*/ 80 h 80"/>
                                <a:gd name="T6" fmla="*/ 45 w 79"/>
                                <a:gd name="T7" fmla="*/ 0 h 80"/>
                              </a:gdLst>
                              <a:ahLst/>
                              <a:cxnLst>
                                <a:cxn ang="0">
                                  <a:pos x="T0" y="T1"/>
                                </a:cxn>
                                <a:cxn ang="0">
                                  <a:pos x="T2" y="T3"/>
                                </a:cxn>
                                <a:cxn ang="0">
                                  <a:pos x="T4" y="T5"/>
                                </a:cxn>
                                <a:cxn ang="0">
                                  <a:pos x="T6" y="T7"/>
                                </a:cxn>
                              </a:cxnLst>
                              <a:rect l="0" t="0" r="r" b="b"/>
                              <a:pathLst>
                                <a:path w="79" h="80">
                                  <a:moveTo>
                                    <a:pt x="45" y="0"/>
                                  </a:moveTo>
                                  <a:lnTo>
                                    <a:pt x="0" y="80"/>
                                  </a:lnTo>
                                  <a:lnTo>
                                    <a:pt x="79" y="80"/>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Line 884"/>
                          <wps:cNvCnPr/>
                          <wps:spPr bwMode="auto">
                            <a:xfrm flipH="1">
                              <a:off x="992"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78" name="Line 885"/>
                          <wps:cNvCnPr/>
                          <wps:spPr bwMode="auto">
                            <a:xfrm flipH="1">
                              <a:off x="958"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79" name="Line 886"/>
                          <wps:cNvCnPr/>
                          <wps:spPr bwMode="auto">
                            <a:xfrm flipH="1">
                              <a:off x="924"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0" name="Line 887"/>
                          <wps:cNvCnPr/>
                          <wps:spPr bwMode="auto">
                            <a:xfrm flipH="1">
                              <a:off x="890"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1" name="Line 888"/>
                          <wps:cNvCnPr/>
                          <wps:spPr bwMode="auto">
                            <a:xfrm flipH="1">
                              <a:off x="857"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2" name="Line 889"/>
                          <wps:cNvCnPr/>
                          <wps:spPr bwMode="auto">
                            <a:xfrm flipH="1">
                              <a:off x="823"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3" name="Line 890"/>
                          <wps:cNvCnPr/>
                          <wps:spPr bwMode="auto">
                            <a:xfrm flipH="1">
                              <a:off x="789"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4" name="Line 891"/>
                          <wps:cNvCnPr/>
                          <wps:spPr bwMode="auto">
                            <a:xfrm flipH="1">
                              <a:off x="755"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5" name="Line 892"/>
                          <wps:cNvCnPr/>
                          <wps:spPr bwMode="auto">
                            <a:xfrm flipH="1">
                              <a:off x="721" y="17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6" name="Line 893"/>
                          <wps:cNvCnPr/>
                          <wps:spPr bwMode="auto">
                            <a:xfrm flipH="1">
                              <a:off x="688" y="17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7" name="Line 894"/>
                          <wps:cNvCnPr/>
                          <wps:spPr bwMode="auto">
                            <a:xfrm flipH="1">
                              <a:off x="665"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8" name="Line 895"/>
                          <wps:cNvCnPr/>
                          <wps:spPr bwMode="auto">
                            <a:xfrm flipH="1">
                              <a:off x="631"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89" name="Line 896"/>
                          <wps:cNvCnPr/>
                          <wps:spPr bwMode="auto">
                            <a:xfrm flipH="1">
                              <a:off x="597"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0" name="Line 897"/>
                          <wps:cNvCnPr/>
                          <wps:spPr bwMode="auto">
                            <a:xfrm flipH="1">
                              <a:off x="564"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1" name="Line 898"/>
                          <wps:cNvCnPr/>
                          <wps:spPr bwMode="auto">
                            <a:xfrm flipH="1">
                              <a:off x="530"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2" name="Line 899"/>
                          <wps:cNvCnPr/>
                          <wps:spPr bwMode="auto">
                            <a:xfrm flipH="1">
                              <a:off x="496"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3" name="Line 900"/>
                          <wps:cNvCnPr/>
                          <wps:spPr bwMode="auto">
                            <a:xfrm flipH="1">
                              <a:off x="462"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4" name="Line 901"/>
                          <wps:cNvCnPr/>
                          <wps:spPr bwMode="auto">
                            <a:xfrm flipH="1">
                              <a:off x="428"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5" name="Line 902"/>
                          <wps:cNvCnPr/>
                          <wps:spPr bwMode="auto">
                            <a:xfrm flipH="1">
                              <a:off x="394"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6" name="Line 903"/>
                          <wps:cNvCnPr/>
                          <wps:spPr bwMode="auto">
                            <a:xfrm flipH="1">
                              <a:off x="361"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7" name="Line 904"/>
                          <wps:cNvCnPr/>
                          <wps:spPr bwMode="auto">
                            <a:xfrm flipH="1">
                              <a:off x="327"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8" name="Line 905"/>
                          <wps:cNvCnPr/>
                          <wps:spPr bwMode="auto">
                            <a:xfrm flipH="1">
                              <a:off x="293"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799" name="Line 906"/>
                          <wps:cNvCnPr/>
                          <wps:spPr bwMode="auto">
                            <a:xfrm flipH="1">
                              <a:off x="259"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00" name="Line 907"/>
                          <wps:cNvCnPr/>
                          <wps:spPr bwMode="auto">
                            <a:xfrm flipH="1">
                              <a:off x="225" y="17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01" name="Line 908"/>
                          <wps:cNvCnPr/>
                          <wps:spPr bwMode="auto">
                            <a:xfrm flipH="1">
                              <a:off x="192" y="17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02" name="Freeform 909"/>
                          <wps:cNvSpPr>
                            <a:spLocks/>
                          </wps:cNvSpPr>
                          <wps:spPr bwMode="auto">
                            <a:xfrm>
                              <a:off x="1082" y="2195"/>
                              <a:ext cx="361" cy="0"/>
                            </a:xfrm>
                            <a:custGeom>
                              <a:avLst/>
                              <a:gdLst>
                                <a:gd name="T0" fmla="*/ 0 w 32"/>
                                <a:gd name="T1" fmla="*/ 32 w 32"/>
                              </a:gdLst>
                              <a:ahLst/>
                              <a:cxnLst>
                                <a:cxn ang="0">
                                  <a:pos x="T0" y="0"/>
                                </a:cxn>
                                <a:cxn ang="0">
                                  <a:pos x="T1" y="0"/>
                                </a:cxn>
                              </a:cxnLst>
                              <a:rect l="0" t="0" r="r" b="b"/>
                              <a:pathLst>
                                <a:path w="32">
                                  <a:moveTo>
                                    <a:pt x="0" y="0"/>
                                  </a:moveTo>
                                  <a:cubicBezTo>
                                    <a:pt x="1" y="0"/>
                                    <a:pt x="32" y="0"/>
                                    <a:pt x="32"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Freeform 910"/>
                          <wps:cNvSpPr>
                            <a:spLocks/>
                          </wps:cNvSpPr>
                          <wps:spPr bwMode="auto">
                            <a:xfrm>
                              <a:off x="1014" y="2161"/>
                              <a:ext cx="79" cy="79"/>
                            </a:xfrm>
                            <a:custGeom>
                              <a:avLst/>
                              <a:gdLst>
                                <a:gd name="T0" fmla="*/ 0 w 79"/>
                                <a:gd name="T1" fmla="*/ 34 h 79"/>
                                <a:gd name="T2" fmla="*/ 79 w 79"/>
                                <a:gd name="T3" fmla="*/ 0 h 79"/>
                                <a:gd name="T4" fmla="*/ 79 w 79"/>
                                <a:gd name="T5" fmla="*/ 79 h 79"/>
                                <a:gd name="T6" fmla="*/ 0 w 79"/>
                                <a:gd name="T7" fmla="*/ 34 h 79"/>
                              </a:gdLst>
                              <a:ahLst/>
                              <a:cxnLst>
                                <a:cxn ang="0">
                                  <a:pos x="T0" y="T1"/>
                                </a:cxn>
                                <a:cxn ang="0">
                                  <a:pos x="T2" y="T3"/>
                                </a:cxn>
                                <a:cxn ang="0">
                                  <a:pos x="T4" y="T5"/>
                                </a:cxn>
                                <a:cxn ang="0">
                                  <a:pos x="T6" y="T7"/>
                                </a:cxn>
                              </a:cxnLst>
                              <a:rect l="0" t="0" r="r" b="b"/>
                              <a:pathLst>
                                <a:path w="79" h="79">
                                  <a:moveTo>
                                    <a:pt x="0" y="34"/>
                                  </a:moveTo>
                                  <a:lnTo>
                                    <a:pt x="79" y="0"/>
                                  </a:lnTo>
                                  <a:lnTo>
                                    <a:pt x="79"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4" name="Freeform 911"/>
                          <wps:cNvSpPr>
                            <a:spLocks/>
                          </wps:cNvSpPr>
                          <wps:spPr bwMode="auto">
                            <a:xfrm>
                              <a:off x="1443" y="2161"/>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 name="Freeform 912"/>
                          <wps:cNvSpPr>
                            <a:spLocks/>
                          </wps:cNvSpPr>
                          <wps:spPr bwMode="auto">
                            <a:xfrm>
                              <a:off x="1623" y="2195"/>
                              <a:ext cx="609" cy="0"/>
                            </a:xfrm>
                            <a:custGeom>
                              <a:avLst/>
                              <a:gdLst>
                                <a:gd name="T0" fmla="*/ 0 w 54"/>
                                <a:gd name="T1" fmla="*/ 54 w 54"/>
                              </a:gdLst>
                              <a:ahLst/>
                              <a:cxnLst>
                                <a:cxn ang="0">
                                  <a:pos x="T0" y="0"/>
                                </a:cxn>
                                <a:cxn ang="0">
                                  <a:pos x="T1" y="0"/>
                                </a:cxn>
                              </a:cxnLst>
                              <a:rect l="0" t="0" r="r" b="b"/>
                              <a:pathLst>
                                <a:path w="54">
                                  <a:moveTo>
                                    <a:pt x="0" y="0"/>
                                  </a:moveTo>
                                  <a:cubicBezTo>
                                    <a:pt x="0" y="0"/>
                                    <a:pt x="54" y="0"/>
                                    <a:pt x="54"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Freeform 913"/>
                          <wps:cNvSpPr>
                            <a:spLocks/>
                          </wps:cNvSpPr>
                          <wps:spPr bwMode="auto">
                            <a:xfrm>
                              <a:off x="1544" y="2161"/>
                              <a:ext cx="79" cy="79"/>
                            </a:xfrm>
                            <a:custGeom>
                              <a:avLst/>
                              <a:gdLst>
                                <a:gd name="T0" fmla="*/ 0 w 79"/>
                                <a:gd name="T1" fmla="*/ 34 h 79"/>
                                <a:gd name="T2" fmla="*/ 79 w 79"/>
                                <a:gd name="T3" fmla="*/ 0 h 79"/>
                                <a:gd name="T4" fmla="*/ 79 w 79"/>
                                <a:gd name="T5" fmla="*/ 79 h 79"/>
                                <a:gd name="T6" fmla="*/ 0 w 79"/>
                                <a:gd name="T7" fmla="*/ 34 h 79"/>
                              </a:gdLst>
                              <a:ahLst/>
                              <a:cxnLst>
                                <a:cxn ang="0">
                                  <a:pos x="T0" y="T1"/>
                                </a:cxn>
                                <a:cxn ang="0">
                                  <a:pos x="T2" y="T3"/>
                                </a:cxn>
                                <a:cxn ang="0">
                                  <a:pos x="T4" y="T5"/>
                                </a:cxn>
                                <a:cxn ang="0">
                                  <a:pos x="T6" y="T7"/>
                                </a:cxn>
                              </a:cxnLst>
                              <a:rect l="0" t="0" r="r" b="b"/>
                              <a:pathLst>
                                <a:path w="79" h="79">
                                  <a:moveTo>
                                    <a:pt x="0" y="34"/>
                                  </a:moveTo>
                                  <a:lnTo>
                                    <a:pt x="79" y="0"/>
                                  </a:lnTo>
                                  <a:lnTo>
                                    <a:pt x="79"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7" name="Freeform 914"/>
                          <wps:cNvSpPr>
                            <a:spLocks/>
                          </wps:cNvSpPr>
                          <wps:spPr bwMode="auto">
                            <a:xfrm>
                              <a:off x="2232" y="2161"/>
                              <a:ext cx="78" cy="79"/>
                            </a:xfrm>
                            <a:custGeom>
                              <a:avLst/>
                              <a:gdLst>
                                <a:gd name="T0" fmla="*/ 78 w 78"/>
                                <a:gd name="T1" fmla="*/ 34 h 79"/>
                                <a:gd name="T2" fmla="*/ 0 w 78"/>
                                <a:gd name="T3" fmla="*/ 0 h 79"/>
                                <a:gd name="T4" fmla="*/ 0 w 78"/>
                                <a:gd name="T5" fmla="*/ 79 h 79"/>
                                <a:gd name="T6" fmla="*/ 78 w 78"/>
                                <a:gd name="T7" fmla="*/ 34 h 79"/>
                              </a:gdLst>
                              <a:ahLst/>
                              <a:cxnLst>
                                <a:cxn ang="0">
                                  <a:pos x="T0" y="T1"/>
                                </a:cxn>
                                <a:cxn ang="0">
                                  <a:pos x="T2" y="T3"/>
                                </a:cxn>
                                <a:cxn ang="0">
                                  <a:pos x="T4" y="T5"/>
                                </a:cxn>
                                <a:cxn ang="0">
                                  <a:pos x="T6" y="T7"/>
                                </a:cxn>
                              </a:cxnLst>
                              <a:rect l="0" t="0" r="r" b="b"/>
                              <a:pathLst>
                                <a:path w="78" h="79">
                                  <a:moveTo>
                                    <a:pt x="78" y="34"/>
                                  </a:moveTo>
                                  <a:lnTo>
                                    <a:pt x="0" y="0"/>
                                  </a:lnTo>
                                  <a:lnTo>
                                    <a:pt x="0" y="79"/>
                                  </a:lnTo>
                                  <a:lnTo>
                                    <a:pt x="7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8" name="Freeform 915"/>
                          <wps:cNvSpPr>
                            <a:spLocks/>
                          </wps:cNvSpPr>
                          <wps:spPr bwMode="auto">
                            <a:xfrm>
                              <a:off x="2412" y="2195"/>
                              <a:ext cx="890" cy="0"/>
                            </a:xfrm>
                            <a:custGeom>
                              <a:avLst/>
                              <a:gdLst>
                                <a:gd name="T0" fmla="*/ 0 w 79"/>
                                <a:gd name="T1" fmla="*/ 79 w 79"/>
                              </a:gdLst>
                              <a:ahLst/>
                              <a:cxnLst>
                                <a:cxn ang="0">
                                  <a:pos x="T0" y="0"/>
                                </a:cxn>
                                <a:cxn ang="0">
                                  <a:pos x="T1" y="0"/>
                                </a:cxn>
                              </a:cxnLst>
                              <a:rect l="0" t="0" r="r" b="b"/>
                              <a:pathLst>
                                <a:path w="79">
                                  <a:moveTo>
                                    <a:pt x="0" y="0"/>
                                  </a:moveTo>
                                  <a:cubicBezTo>
                                    <a:pt x="1" y="0"/>
                                    <a:pt x="79" y="0"/>
                                    <a:pt x="79"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Freeform 916"/>
                          <wps:cNvSpPr>
                            <a:spLocks/>
                          </wps:cNvSpPr>
                          <wps:spPr bwMode="auto">
                            <a:xfrm>
                              <a:off x="2344" y="2161"/>
                              <a:ext cx="68" cy="79"/>
                            </a:xfrm>
                            <a:custGeom>
                              <a:avLst/>
                              <a:gdLst>
                                <a:gd name="T0" fmla="*/ 0 w 68"/>
                                <a:gd name="T1" fmla="*/ 34 h 79"/>
                                <a:gd name="T2" fmla="*/ 68 w 68"/>
                                <a:gd name="T3" fmla="*/ 0 h 79"/>
                                <a:gd name="T4" fmla="*/ 68 w 68"/>
                                <a:gd name="T5" fmla="*/ 79 h 79"/>
                                <a:gd name="T6" fmla="*/ 0 w 68"/>
                                <a:gd name="T7" fmla="*/ 34 h 79"/>
                              </a:gdLst>
                              <a:ahLst/>
                              <a:cxnLst>
                                <a:cxn ang="0">
                                  <a:pos x="T0" y="T1"/>
                                </a:cxn>
                                <a:cxn ang="0">
                                  <a:pos x="T2" y="T3"/>
                                </a:cxn>
                                <a:cxn ang="0">
                                  <a:pos x="T4" y="T5"/>
                                </a:cxn>
                                <a:cxn ang="0">
                                  <a:pos x="T6" y="T7"/>
                                </a:cxn>
                              </a:cxnLst>
                              <a:rect l="0" t="0" r="r" b="b"/>
                              <a:pathLst>
                                <a:path w="68" h="79">
                                  <a:moveTo>
                                    <a:pt x="0" y="34"/>
                                  </a:moveTo>
                                  <a:lnTo>
                                    <a:pt x="68" y="0"/>
                                  </a:lnTo>
                                  <a:lnTo>
                                    <a:pt x="68"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0" name="Freeform 917"/>
                          <wps:cNvSpPr>
                            <a:spLocks/>
                          </wps:cNvSpPr>
                          <wps:spPr bwMode="auto">
                            <a:xfrm>
                              <a:off x="3302" y="2161"/>
                              <a:ext cx="68" cy="79"/>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1" name="Freeform 918"/>
                          <wps:cNvSpPr>
                            <a:spLocks/>
                          </wps:cNvSpPr>
                          <wps:spPr bwMode="auto">
                            <a:xfrm>
                              <a:off x="3494" y="2195"/>
                              <a:ext cx="890" cy="0"/>
                            </a:xfrm>
                            <a:custGeom>
                              <a:avLst/>
                              <a:gdLst>
                                <a:gd name="T0" fmla="*/ 0 w 79"/>
                                <a:gd name="T1" fmla="*/ 79 w 79"/>
                              </a:gdLst>
                              <a:ahLst/>
                              <a:cxnLst>
                                <a:cxn ang="0">
                                  <a:pos x="T0" y="0"/>
                                </a:cxn>
                                <a:cxn ang="0">
                                  <a:pos x="T1" y="0"/>
                                </a:cxn>
                              </a:cxnLst>
                              <a:rect l="0" t="0" r="r" b="b"/>
                              <a:pathLst>
                                <a:path w="79">
                                  <a:moveTo>
                                    <a:pt x="0" y="0"/>
                                  </a:moveTo>
                                  <a:cubicBezTo>
                                    <a:pt x="1" y="0"/>
                                    <a:pt x="79" y="0"/>
                                    <a:pt x="79"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2" name="Freeform 919"/>
                          <wps:cNvSpPr>
                            <a:spLocks/>
                          </wps:cNvSpPr>
                          <wps:spPr bwMode="auto">
                            <a:xfrm>
                              <a:off x="3426" y="2161"/>
                              <a:ext cx="68" cy="79"/>
                            </a:xfrm>
                            <a:custGeom>
                              <a:avLst/>
                              <a:gdLst>
                                <a:gd name="T0" fmla="*/ 0 w 68"/>
                                <a:gd name="T1" fmla="*/ 34 h 79"/>
                                <a:gd name="T2" fmla="*/ 68 w 68"/>
                                <a:gd name="T3" fmla="*/ 0 h 79"/>
                                <a:gd name="T4" fmla="*/ 68 w 68"/>
                                <a:gd name="T5" fmla="*/ 79 h 79"/>
                                <a:gd name="T6" fmla="*/ 0 w 68"/>
                                <a:gd name="T7" fmla="*/ 34 h 79"/>
                              </a:gdLst>
                              <a:ahLst/>
                              <a:cxnLst>
                                <a:cxn ang="0">
                                  <a:pos x="T0" y="T1"/>
                                </a:cxn>
                                <a:cxn ang="0">
                                  <a:pos x="T2" y="T3"/>
                                </a:cxn>
                                <a:cxn ang="0">
                                  <a:pos x="T4" y="T5"/>
                                </a:cxn>
                                <a:cxn ang="0">
                                  <a:pos x="T6" y="T7"/>
                                </a:cxn>
                              </a:cxnLst>
                              <a:rect l="0" t="0" r="r" b="b"/>
                              <a:pathLst>
                                <a:path w="68" h="79">
                                  <a:moveTo>
                                    <a:pt x="0" y="34"/>
                                  </a:moveTo>
                                  <a:lnTo>
                                    <a:pt x="68" y="0"/>
                                  </a:lnTo>
                                  <a:lnTo>
                                    <a:pt x="68"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920"/>
                          <wps:cNvSpPr>
                            <a:spLocks/>
                          </wps:cNvSpPr>
                          <wps:spPr bwMode="auto">
                            <a:xfrm>
                              <a:off x="4384" y="2161"/>
                              <a:ext cx="68" cy="79"/>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4" name="Freeform 921"/>
                          <wps:cNvSpPr>
                            <a:spLocks/>
                          </wps:cNvSpPr>
                          <wps:spPr bwMode="auto">
                            <a:xfrm>
                              <a:off x="4553" y="2195"/>
                              <a:ext cx="3742" cy="0"/>
                            </a:xfrm>
                            <a:custGeom>
                              <a:avLst/>
                              <a:gdLst>
                                <a:gd name="T0" fmla="*/ 0 w 332"/>
                                <a:gd name="T1" fmla="*/ 332 w 332"/>
                              </a:gdLst>
                              <a:ahLst/>
                              <a:cxnLst>
                                <a:cxn ang="0">
                                  <a:pos x="T0" y="0"/>
                                </a:cxn>
                                <a:cxn ang="0">
                                  <a:pos x="T1" y="0"/>
                                </a:cxn>
                              </a:cxnLst>
                              <a:rect l="0" t="0" r="r" b="b"/>
                              <a:pathLst>
                                <a:path w="332">
                                  <a:moveTo>
                                    <a:pt x="0" y="0"/>
                                  </a:moveTo>
                                  <a:cubicBezTo>
                                    <a:pt x="4" y="0"/>
                                    <a:pt x="332" y="0"/>
                                    <a:pt x="332"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Freeform 922"/>
                          <wps:cNvSpPr>
                            <a:spLocks/>
                          </wps:cNvSpPr>
                          <wps:spPr bwMode="auto">
                            <a:xfrm>
                              <a:off x="4486" y="2161"/>
                              <a:ext cx="67" cy="79"/>
                            </a:xfrm>
                            <a:custGeom>
                              <a:avLst/>
                              <a:gdLst>
                                <a:gd name="T0" fmla="*/ 0 w 67"/>
                                <a:gd name="T1" fmla="*/ 34 h 79"/>
                                <a:gd name="T2" fmla="*/ 67 w 67"/>
                                <a:gd name="T3" fmla="*/ 0 h 79"/>
                                <a:gd name="T4" fmla="*/ 67 w 67"/>
                                <a:gd name="T5" fmla="*/ 79 h 79"/>
                                <a:gd name="T6" fmla="*/ 0 w 67"/>
                                <a:gd name="T7" fmla="*/ 34 h 79"/>
                              </a:gdLst>
                              <a:ahLst/>
                              <a:cxnLst>
                                <a:cxn ang="0">
                                  <a:pos x="T0" y="T1"/>
                                </a:cxn>
                                <a:cxn ang="0">
                                  <a:pos x="T2" y="T3"/>
                                </a:cxn>
                                <a:cxn ang="0">
                                  <a:pos x="T4" y="T5"/>
                                </a:cxn>
                                <a:cxn ang="0">
                                  <a:pos x="T6" y="T7"/>
                                </a:cxn>
                              </a:cxnLst>
                              <a:rect l="0" t="0" r="r" b="b"/>
                              <a:pathLst>
                                <a:path w="67" h="79">
                                  <a:moveTo>
                                    <a:pt x="0" y="34"/>
                                  </a:moveTo>
                                  <a:lnTo>
                                    <a:pt x="67" y="0"/>
                                  </a:lnTo>
                                  <a:lnTo>
                                    <a:pt x="67"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6" name="Freeform 923"/>
                          <wps:cNvSpPr>
                            <a:spLocks/>
                          </wps:cNvSpPr>
                          <wps:spPr bwMode="auto">
                            <a:xfrm>
                              <a:off x="6402" y="2025"/>
                              <a:ext cx="372" cy="0"/>
                            </a:xfrm>
                            <a:custGeom>
                              <a:avLst/>
                              <a:gdLst>
                                <a:gd name="T0" fmla="*/ 0 w 33"/>
                                <a:gd name="T1" fmla="*/ 33 w 33"/>
                              </a:gdLst>
                              <a:ahLst/>
                              <a:cxnLst>
                                <a:cxn ang="0">
                                  <a:pos x="T0" y="0"/>
                                </a:cxn>
                                <a:cxn ang="0">
                                  <a:pos x="T1" y="0"/>
                                </a:cxn>
                              </a:cxnLst>
                              <a:rect l="0" t="0" r="r" b="b"/>
                              <a:pathLst>
                                <a:path w="33">
                                  <a:moveTo>
                                    <a:pt x="0" y="0"/>
                                  </a:moveTo>
                                  <a:cubicBezTo>
                                    <a:pt x="1" y="0"/>
                                    <a:pt x="33" y="0"/>
                                    <a:pt x="33"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7" name="Freeform 924"/>
                          <wps:cNvSpPr>
                            <a:spLocks/>
                          </wps:cNvSpPr>
                          <wps:spPr bwMode="auto">
                            <a:xfrm>
                              <a:off x="6334" y="1980"/>
                              <a:ext cx="68" cy="90"/>
                            </a:xfrm>
                            <a:custGeom>
                              <a:avLst/>
                              <a:gdLst>
                                <a:gd name="T0" fmla="*/ 0 w 68"/>
                                <a:gd name="T1" fmla="*/ 45 h 90"/>
                                <a:gd name="T2" fmla="*/ 68 w 68"/>
                                <a:gd name="T3" fmla="*/ 0 h 90"/>
                                <a:gd name="T4" fmla="*/ 68 w 68"/>
                                <a:gd name="T5" fmla="*/ 90 h 90"/>
                                <a:gd name="T6" fmla="*/ 0 w 68"/>
                                <a:gd name="T7" fmla="*/ 45 h 90"/>
                              </a:gdLst>
                              <a:ahLst/>
                              <a:cxnLst>
                                <a:cxn ang="0">
                                  <a:pos x="T0" y="T1"/>
                                </a:cxn>
                                <a:cxn ang="0">
                                  <a:pos x="T2" y="T3"/>
                                </a:cxn>
                                <a:cxn ang="0">
                                  <a:pos x="T4" y="T5"/>
                                </a:cxn>
                                <a:cxn ang="0">
                                  <a:pos x="T6" y="T7"/>
                                </a:cxn>
                              </a:cxnLst>
                              <a:rect l="0" t="0" r="r" b="b"/>
                              <a:pathLst>
                                <a:path w="68" h="90">
                                  <a:moveTo>
                                    <a:pt x="0" y="45"/>
                                  </a:moveTo>
                                  <a:lnTo>
                                    <a:pt x="68" y="0"/>
                                  </a:lnTo>
                                  <a:lnTo>
                                    <a:pt x="68"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8" name="Freeform 925"/>
                          <wps:cNvSpPr>
                            <a:spLocks/>
                          </wps:cNvSpPr>
                          <wps:spPr bwMode="auto">
                            <a:xfrm>
                              <a:off x="6774" y="1980"/>
                              <a:ext cx="67" cy="9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9" name="Freeform 926"/>
                          <wps:cNvSpPr>
                            <a:spLocks/>
                          </wps:cNvSpPr>
                          <wps:spPr bwMode="auto">
                            <a:xfrm>
                              <a:off x="4181" y="2048"/>
                              <a:ext cx="147" cy="305"/>
                            </a:xfrm>
                            <a:custGeom>
                              <a:avLst/>
                              <a:gdLst>
                                <a:gd name="T0" fmla="*/ 10 w 13"/>
                                <a:gd name="T1" fmla="*/ 0 h 27"/>
                                <a:gd name="T2" fmla="*/ 5 w 13"/>
                                <a:gd name="T3" fmla="*/ 8 h 27"/>
                                <a:gd name="T4" fmla="*/ 13 w 13"/>
                                <a:gd name="T5" fmla="*/ 18 h 27"/>
                                <a:gd name="T6" fmla="*/ 6 w 13"/>
                                <a:gd name="T7" fmla="*/ 27 h 27"/>
                                <a:gd name="T8" fmla="*/ 1 w 13"/>
                                <a:gd name="T9" fmla="*/ 27 h 27"/>
                                <a:gd name="T10" fmla="*/ 8 w 13"/>
                                <a:gd name="T11" fmla="*/ 18 h 27"/>
                                <a:gd name="T12" fmla="*/ 0 w 13"/>
                                <a:gd name="T13" fmla="*/ 8 h 27"/>
                                <a:gd name="T14" fmla="*/ 5 w 13"/>
                                <a:gd name="T15" fmla="*/ 0 h 27"/>
                                <a:gd name="T16" fmla="*/ 10 w 13"/>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7">
                                  <a:moveTo>
                                    <a:pt x="10" y="0"/>
                                  </a:moveTo>
                                  <a:cubicBezTo>
                                    <a:pt x="10" y="0"/>
                                    <a:pt x="5" y="4"/>
                                    <a:pt x="5" y="8"/>
                                  </a:cubicBezTo>
                                  <a:cubicBezTo>
                                    <a:pt x="5" y="12"/>
                                    <a:pt x="13" y="14"/>
                                    <a:pt x="13" y="18"/>
                                  </a:cubicBezTo>
                                  <a:cubicBezTo>
                                    <a:pt x="13" y="21"/>
                                    <a:pt x="6" y="27"/>
                                    <a:pt x="6" y="27"/>
                                  </a:cubicBezTo>
                                  <a:lnTo>
                                    <a:pt x="1" y="27"/>
                                  </a:lnTo>
                                  <a:cubicBezTo>
                                    <a:pt x="1" y="27"/>
                                    <a:pt x="8" y="21"/>
                                    <a:pt x="8" y="18"/>
                                  </a:cubicBezTo>
                                  <a:cubicBezTo>
                                    <a:pt x="8" y="14"/>
                                    <a:pt x="0" y="12"/>
                                    <a:pt x="0" y="8"/>
                                  </a:cubicBezTo>
                                  <a:cubicBezTo>
                                    <a:pt x="0" y="4"/>
                                    <a:pt x="5" y="0"/>
                                    <a:pt x="5" y="0"/>
                                  </a:cubicBez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0" name="Freeform 927"/>
                          <wps:cNvSpPr>
                            <a:spLocks/>
                          </wps:cNvSpPr>
                          <wps:spPr bwMode="auto">
                            <a:xfrm>
                              <a:off x="4181" y="2048"/>
                              <a:ext cx="91"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Freeform 928"/>
                          <wps:cNvSpPr>
                            <a:spLocks/>
                          </wps:cNvSpPr>
                          <wps:spPr bwMode="auto">
                            <a:xfrm>
                              <a:off x="4238" y="2048"/>
                              <a:ext cx="90"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Freeform 929"/>
                          <wps:cNvSpPr>
                            <a:spLocks/>
                          </wps:cNvSpPr>
                          <wps:spPr bwMode="auto">
                            <a:xfrm>
                              <a:off x="4621" y="2048"/>
                              <a:ext cx="146" cy="305"/>
                            </a:xfrm>
                            <a:custGeom>
                              <a:avLst/>
                              <a:gdLst>
                                <a:gd name="T0" fmla="*/ 10 w 13"/>
                                <a:gd name="T1" fmla="*/ 0 h 27"/>
                                <a:gd name="T2" fmla="*/ 5 w 13"/>
                                <a:gd name="T3" fmla="*/ 8 h 27"/>
                                <a:gd name="T4" fmla="*/ 13 w 13"/>
                                <a:gd name="T5" fmla="*/ 18 h 27"/>
                                <a:gd name="T6" fmla="*/ 6 w 13"/>
                                <a:gd name="T7" fmla="*/ 27 h 27"/>
                                <a:gd name="T8" fmla="*/ 1 w 13"/>
                                <a:gd name="T9" fmla="*/ 27 h 27"/>
                                <a:gd name="T10" fmla="*/ 8 w 13"/>
                                <a:gd name="T11" fmla="*/ 18 h 27"/>
                                <a:gd name="T12" fmla="*/ 0 w 13"/>
                                <a:gd name="T13" fmla="*/ 8 h 27"/>
                                <a:gd name="T14" fmla="*/ 5 w 13"/>
                                <a:gd name="T15" fmla="*/ 0 h 27"/>
                                <a:gd name="T16" fmla="*/ 10 w 13"/>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7">
                                  <a:moveTo>
                                    <a:pt x="10" y="0"/>
                                  </a:moveTo>
                                  <a:cubicBezTo>
                                    <a:pt x="10" y="0"/>
                                    <a:pt x="5" y="4"/>
                                    <a:pt x="5" y="8"/>
                                  </a:cubicBezTo>
                                  <a:cubicBezTo>
                                    <a:pt x="5" y="12"/>
                                    <a:pt x="13" y="14"/>
                                    <a:pt x="13" y="18"/>
                                  </a:cubicBezTo>
                                  <a:cubicBezTo>
                                    <a:pt x="13" y="21"/>
                                    <a:pt x="6" y="27"/>
                                    <a:pt x="6" y="27"/>
                                  </a:cubicBezTo>
                                  <a:lnTo>
                                    <a:pt x="1" y="27"/>
                                  </a:lnTo>
                                  <a:cubicBezTo>
                                    <a:pt x="1" y="27"/>
                                    <a:pt x="8" y="21"/>
                                    <a:pt x="8" y="18"/>
                                  </a:cubicBezTo>
                                  <a:cubicBezTo>
                                    <a:pt x="8" y="14"/>
                                    <a:pt x="0" y="12"/>
                                    <a:pt x="0" y="8"/>
                                  </a:cubicBezTo>
                                  <a:cubicBezTo>
                                    <a:pt x="0" y="4"/>
                                    <a:pt x="5" y="0"/>
                                    <a:pt x="5" y="0"/>
                                  </a:cubicBez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3" name="Freeform 930"/>
                          <wps:cNvSpPr>
                            <a:spLocks/>
                          </wps:cNvSpPr>
                          <wps:spPr bwMode="auto">
                            <a:xfrm>
                              <a:off x="4621" y="2048"/>
                              <a:ext cx="90"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Freeform 931"/>
                          <wps:cNvSpPr>
                            <a:spLocks/>
                          </wps:cNvSpPr>
                          <wps:spPr bwMode="auto">
                            <a:xfrm>
                              <a:off x="4677" y="2048"/>
                              <a:ext cx="90" cy="305"/>
                            </a:xfrm>
                            <a:custGeom>
                              <a:avLst/>
                              <a:gdLst>
                                <a:gd name="T0" fmla="*/ 5 w 8"/>
                                <a:gd name="T1" fmla="*/ 0 h 27"/>
                                <a:gd name="T2" fmla="*/ 0 w 8"/>
                                <a:gd name="T3" fmla="*/ 8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8"/>
                                  </a:cubicBezTo>
                                  <a:cubicBezTo>
                                    <a:pt x="0" y="12"/>
                                    <a:pt x="8" y="14"/>
                                    <a:pt x="8" y="18"/>
                                  </a:cubicBezTo>
                                  <a:cubicBezTo>
                                    <a:pt x="8" y="21"/>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5" name="Rectangle 932"/>
                          <wps:cNvSpPr>
                            <a:spLocks noChangeArrowheads="1"/>
                          </wps:cNvSpPr>
                          <wps:spPr bwMode="auto">
                            <a:xfrm>
                              <a:off x="1533"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6" name="Rectangle 933"/>
                          <wps:cNvSpPr>
                            <a:spLocks noChangeArrowheads="1"/>
                          </wps:cNvSpPr>
                          <wps:spPr bwMode="auto">
                            <a:xfrm>
                              <a:off x="2603"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Rectangle 934"/>
                          <wps:cNvSpPr>
                            <a:spLocks noChangeArrowheads="1"/>
                          </wps:cNvSpPr>
                          <wps:spPr bwMode="auto">
                            <a:xfrm>
                              <a:off x="3674"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8" name="Rectangle 935"/>
                          <wps:cNvSpPr>
                            <a:spLocks noChangeArrowheads="1"/>
                          </wps:cNvSpPr>
                          <wps:spPr bwMode="auto">
                            <a:xfrm>
                              <a:off x="4722" y="928"/>
                              <a:ext cx="541"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Rectangle 936"/>
                          <wps:cNvSpPr>
                            <a:spLocks noChangeArrowheads="1"/>
                          </wps:cNvSpPr>
                          <wps:spPr bwMode="auto">
                            <a:xfrm>
                              <a:off x="5793"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Rectangle 937"/>
                          <wps:cNvSpPr>
                            <a:spLocks noChangeArrowheads="1"/>
                          </wps:cNvSpPr>
                          <wps:spPr bwMode="auto">
                            <a:xfrm>
                              <a:off x="6852" y="928"/>
                              <a:ext cx="530" cy="735"/>
                            </a:xfrm>
                            <a:prstGeom prst="rect">
                              <a:avLst/>
                            </a:prstGeom>
                            <a:noFill/>
                            <a:ln w="0">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Line 938"/>
                          <wps:cNvCnPr/>
                          <wps:spPr bwMode="auto">
                            <a:xfrm flipV="1">
                              <a:off x="5534"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2" name="Freeform 939"/>
                          <wps:cNvSpPr>
                            <a:spLocks/>
                          </wps:cNvSpPr>
                          <wps:spPr bwMode="auto">
                            <a:xfrm>
                              <a:off x="5444" y="1448"/>
                              <a:ext cx="169" cy="102"/>
                            </a:xfrm>
                            <a:custGeom>
                              <a:avLst/>
                              <a:gdLst>
                                <a:gd name="T0" fmla="*/ 0 w 15"/>
                                <a:gd name="T1" fmla="*/ 0 h 9"/>
                                <a:gd name="T2" fmla="*/ 6 w 15"/>
                                <a:gd name="T3" fmla="*/ 0 h 9"/>
                                <a:gd name="T4" fmla="*/ 15 w 15"/>
                                <a:gd name="T5" fmla="*/ 0 h 9"/>
                                <a:gd name="T6" fmla="*/ 8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8"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 name="Line 940"/>
                          <wps:cNvCnPr/>
                          <wps:spPr bwMode="auto">
                            <a:xfrm flipV="1">
                              <a:off x="6593"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4" name="Freeform 941"/>
                          <wps:cNvSpPr>
                            <a:spLocks/>
                          </wps:cNvSpPr>
                          <wps:spPr bwMode="auto">
                            <a:xfrm>
                              <a:off x="6514" y="1448"/>
                              <a:ext cx="169" cy="102"/>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5" name="Line 942"/>
                          <wps:cNvCnPr/>
                          <wps:spPr bwMode="auto">
                            <a:xfrm flipV="1">
                              <a:off x="3392"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6" name="Freeform 943"/>
                          <wps:cNvSpPr>
                            <a:spLocks/>
                          </wps:cNvSpPr>
                          <wps:spPr bwMode="auto">
                            <a:xfrm>
                              <a:off x="3314" y="1448"/>
                              <a:ext cx="169" cy="102"/>
                            </a:xfrm>
                            <a:custGeom>
                              <a:avLst/>
                              <a:gdLst>
                                <a:gd name="T0" fmla="*/ 0 w 15"/>
                                <a:gd name="T1" fmla="*/ 0 h 9"/>
                                <a:gd name="T2" fmla="*/ 6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 name="Line 944"/>
                          <wps:cNvCnPr/>
                          <wps:spPr bwMode="auto">
                            <a:xfrm flipV="1">
                              <a:off x="2322"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38" name="Freeform 945"/>
                          <wps:cNvSpPr>
                            <a:spLocks/>
                          </wps:cNvSpPr>
                          <wps:spPr bwMode="auto">
                            <a:xfrm>
                              <a:off x="2243" y="1448"/>
                              <a:ext cx="169" cy="102"/>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9" name="Line 946"/>
                          <wps:cNvCnPr/>
                          <wps:spPr bwMode="auto">
                            <a:xfrm flipV="1">
                              <a:off x="1262" y="1448"/>
                              <a:ext cx="0" cy="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0" name="Freeform 947"/>
                          <wps:cNvSpPr>
                            <a:spLocks/>
                          </wps:cNvSpPr>
                          <wps:spPr bwMode="auto">
                            <a:xfrm>
                              <a:off x="1183" y="1448"/>
                              <a:ext cx="169" cy="102"/>
                            </a:xfrm>
                            <a:custGeom>
                              <a:avLst/>
                              <a:gdLst>
                                <a:gd name="T0" fmla="*/ 0 w 15"/>
                                <a:gd name="T1" fmla="*/ 0 h 9"/>
                                <a:gd name="T2" fmla="*/ 6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7" y="9"/>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Freeform 948"/>
                          <wps:cNvSpPr>
                            <a:spLocks/>
                          </wps:cNvSpPr>
                          <wps:spPr bwMode="auto">
                            <a:xfrm>
                              <a:off x="1014" y="170"/>
                              <a:ext cx="1589" cy="1278"/>
                            </a:xfrm>
                            <a:custGeom>
                              <a:avLst/>
                              <a:gdLst>
                                <a:gd name="T0" fmla="*/ 0 w 141"/>
                                <a:gd name="T1" fmla="*/ 0 h 113"/>
                                <a:gd name="T2" fmla="*/ 141 w 141"/>
                                <a:gd name="T3" fmla="*/ 97 h 113"/>
                                <a:gd name="T4" fmla="*/ 116 w 141"/>
                                <a:gd name="T5" fmla="*/ 113 h 113"/>
                              </a:gdLst>
                              <a:ahLst/>
                              <a:cxnLst>
                                <a:cxn ang="0">
                                  <a:pos x="T0" y="T1"/>
                                </a:cxn>
                                <a:cxn ang="0">
                                  <a:pos x="T2" y="T3"/>
                                </a:cxn>
                                <a:cxn ang="0">
                                  <a:pos x="T4" y="T5"/>
                                </a:cxn>
                              </a:cxnLst>
                              <a:rect l="0" t="0" r="r" b="b"/>
                              <a:pathLst>
                                <a:path w="141" h="113">
                                  <a:moveTo>
                                    <a:pt x="0" y="0"/>
                                  </a:moveTo>
                                  <a:lnTo>
                                    <a:pt x="141" y="97"/>
                                  </a:lnTo>
                                  <a:lnTo>
                                    <a:pt x="116" y="113"/>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Freeform 949"/>
                          <wps:cNvSpPr>
                            <a:spLocks/>
                          </wps:cNvSpPr>
                          <wps:spPr bwMode="auto">
                            <a:xfrm>
                              <a:off x="1014" y="170"/>
                              <a:ext cx="2660" cy="1278"/>
                            </a:xfrm>
                            <a:custGeom>
                              <a:avLst/>
                              <a:gdLst>
                                <a:gd name="T0" fmla="*/ 0 w 236"/>
                                <a:gd name="T1" fmla="*/ 0 h 113"/>
                                <a:gd name="T2" fmla="*/ 236 w 236"/>
                                <a:gd name="T3" fmla="*/ 82 h 113"/>
                                <a:gd name="T4" fmla="*/ 188 w 236"/>
                                <a:gd name="T5" fmla="*/ 101 h 113"/>
                                <a:gd name="T6" fmla="*/ 212 w 236"/>
                                <a:gd name="T7" fmla="*/ 113 h 113"/>
                              </a:gdLst>
                              <a:ahLst/>
                              <a:cxnLst>
                                <a:cxn ang="0">
                                  <a:pos x="T0" y="T1"/>
                                </a:cxn>
                                <a:cxn ang="0">
                                  <a:pos x="T2" y="T3"/>
                                </a:cxn>
                                <a:cxn ang="0">
                                  <a:pos x="T4" y="T5"/>
                                </a:cxn>
                                <a:cxn ang="0">
                                  <a:pos x="T6" y="T7"/>
                                </a:cxn>
                              </a:cxnLst>
                              <a:rect l="0" t="0" r="r" b="b"/>
                              <a:pathLst>
                                <a:path w="236" h="113">
                                  <a:moveTo>
                                    <a:pt x="0" y="0"/>
                                  </a:moveTo>
                                  <a:lnTo>
                                    <a:pt x="236" y="82"/>
                                  </a:lnTo>
                                  <a:lnTo>
                                    <a:pt x="188" y="101"/>
                                  </a:lnTo>
                                  <a:lnTo>
                                    <a:pt x="212" y="113"/>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Line 950"/>
                          <wps:cNvCnPr/>
                          <wps:spPr bwMode="auto">
                            <a:xfrm>
                              <a:off x="1014" y="170"/>
                              <a:ext cx="248" cy="127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4" name="Line 951"/>
                          <wps:cNvCnPr/>
                          <wps:spPr bwMode="auto">
                            <a:xfrm flipH="1">
                              <a:off x="779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5" name="Line 952"/>
                          <wps:cNvCnPr/>
                          <wps:spPr bwMode="auto">
                            <a:xfrm flipH="1">
                              <a:off x="776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6" name="Line 953"/>
                          <wps:cNvCnPr/>
                          <wps:spPr bwMode="auto">
                            <a:xfrm flipH="1">
                              <a:off x="773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7" name="Line 954"/>
                          <wps:cNvCnPr/>
                          <wps:spPr bwMode="auto">
                            <a:xfrm flipH="1">
                              <a:off x="769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8" name="Line 955"/>
                          <wps:cNvCnPr/>
                          <wps:spPr bwMode="auto">
                            <a:xfrm flipH="1">
                              <a:off x="766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49" name="Line 956"/>
                          <wps:cNvCnPr/>
                          <wps:spPr bwMode="auto">
                            <a:xfrm flipH="1">
                              <a:off x="763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0" name="Line 957"/>
                          <wps:cNvCnPr/>
                          <wps:spPr bwMode="auto">
                            <a:xfrm flipH="1">
                              <a:off x="759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1" name="Line 958"/>
                          <wps:cNvCnPr/>
                          <wps:spPr bwMode="auto">
                            <a:xfrm flipH="1">
                              <a:off x="756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2" name="Line 959"/>
                          <wps:cNvCnPr/>
                          <wps:spPr bwMode="auto">
                            <a:xfrm flipH="1">
                              <a:off x="752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3" name="Line 960"/>
                          <wps:cNvCnPr/>
                          <wps:spPr bwMode="auto">
                            <a:xfrm flipH="1">
                              <a:off x="749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4" name="Line 961"/>
                          <wps:cNvCnPr/>
                          <wps:spPr bwMode="auto">
                            <a:xfrm flipH="1">
                              <a:off x="746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5" name="Line 962"/>
                          <wps:cNvCnPr/>
                          <wps:spPr bwMode="auto">
                            <a:xfrm flipH="1">
                              <a:off x="742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6" name="Line 963"/>
                          <wps:cNvCnPr/>
                          <wps:spPr bwMode="auto">
                            <a:xfrm flipH="1">
                              <a:off x="739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7" name="Line 964"/>
                          <wps:cNvCnPr/>
                          <wps:spPr bwMode="auto">
                            <a:xfrm flipH="1">
                              <a:off x="736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8" name="Line 965"/>
                          <wps:cNvCnPr/>
                          <wps:spPr bwMode="auto">
                            <a:xfrm flipH="1">
                              <a:off x="732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59" name="Line 966"/>
                          <wps:cNvCnPr/>
                          <wps:spPr bwMode="auto">
                            <a:xfrm flipH="1">
                              <a:off x="729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0" name="Line 967"/>
                          <wps:cNvCnPr/>
                          <wps:spPr bwMode="auto">
                            <a:xfrm flipH="1">
                              <a:off x="725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1" name="Line 968"/>
                          <wps:cNvCnPr/>
                          <wps:spPr bwMode="auto">
                            <a:xfrm flipH="1">
                              <a:off x="722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2" name="Line 969"/>
                          <wps:cNvCnPr/>
                          <wps:spPr bwMode="auto">
                            <a:xfrm flipH="1">
                              <a:off x="719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3" name="Line 970"/>
                          <wps:cNvCnPr/>
                          <wps:spPr bwMode="auto">
                            <a:xfrm flipH="1">
                              <a:off x="715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4" name="Line 971"/>
                          <wps:cNvCnPr/>
                          <wps:spPr bwMode="auto">
                            <a:xfrm flipH="1">
                              <a:off x="712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5" name="Line 972"/>
                          <wps:cNvCnPr/>
                          <wps:spPr bwMode="auto">
                            <a:xfrm flipH="1">
                              <a:off x="708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6" name="Line 973"/>
                          <wps:cNvCnPr/>
                          <wps:spPr bwMode="auto">
                            <a:xfrm flipH="1">
                              <a:off x="705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7" name="Line 974"/>
                          <wps:cNvCnPr/>
                          <wps:spPr bwMode="auto">
                            <a:xfrm flipH="1">
                              <a:off x="702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8" name="Line 975"/>
                          <wps:cNvCnPr/>
                          <wps:spPr bwMode="auto">
                            <a:xfrm flipH="1">
                              <a:off x="698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69" name="Line 976"/>
                          <wps:cNvCnPr/>
                          <wps:spPr bwMode="auto">
                            <a:xfrm flipH="1">
                              <a:off x="695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0" name="Line 977"/>
                          <wps:cNvCnPr/>
                          <wps:spPr bwMode="auto">
                            <a:xfrm flipH="1">
                              <a:off x="692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1" name="Line 978"/>
                          <wps:cNvCnPr/>
                          <wps:spPr bwMode="auto">
                            <a:xfrm flipH="1">
                              <a:off x="688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2" name="Line 979"/>
                          <wps:cNvCnPr/>
                          <wps:spPr bwMode="auto">
                            <a:xfrm flipH="1">
                              <a:off x="685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3" name="Line 980"/>
                          <wps:cNvCnPr/>
                          <wps:spPr bwMode="auto">
                            <a:xfrm flipH="1">
                              <a:off x="681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4" name="Line 981"/>
                          <wps:cNvCnPr/>
                          <wps:spPr bwMode="auto">
                            <a:xfrm flipH="1">
                              <a:off x="678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5" name="Line 982"/>
                          <wps:cNvCnPr/>
                          <wps:spPr bwMode="auto">
                            <a:xfrm flipH="1">
                              <a:off x="675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6" name="Line 983"/>
                          <wps:cNvCnPr/>
                          <wps:spPr bwMode="auto">
                            <a:xfrm flipH="1">
                              <a:off x="671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7" name="Line 984"/>
                          <wps:cNvCnPr/>
                          <wps:spPr bwMode="auto">
                            <a:xfrm flipH="1">
                              <a:off x="668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8" name="Line 985"/>
                          <wps:cNvCnPr/>
                          <wps:spPr bwMode="auto">
                            <a:xfrm flipH="1">
                              <a:off x="665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79" name="Line 986"/>
                          <wps:cNvCnPr/>
                          <wps:spPr bwMode="auto">
                            <a:xfrm flipH="1">
                              <a:off x="661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0" name="Line 987"/>
                          <wps:cNvCnPr/>
                          <wps:spPr bwMode="auto">
                            <a:xfrm flipH="1">
                              <a:off x="658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1" name="Line 988"/>
                          <wps:cNvCnPr/>
                          <wps:spPr bwMode="auto">
                            <a:xfrm flipH="1">
                              <a:off x="654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2" name="Line 989"/>
                          <wps:cNvCnPr/>
                          <wps:spPr bwMode="auto">
                            <a:xfrm flipH="1">
                              <a:off x="651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3" name="Line 990"/>
                          <wps:cNvCnPr/>
                          <wps:spPr bwMode="auto">
                            <a:xfrm flipH="1">
                              <a:off x="648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4" name="Line 991"/>
                          <wps:cNvCnPr/>
                          <wps:spPr bwMode="auto">
                            <a:xfrm flipH="1">
                              <a:off x="644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5" name="Line 992"/>
                          <wps:cNvCnPr/>
                          <wps:spPr bwMode="auto">
                            <a:xfrm flipH="1">
                              <a:off x="641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6" name="Line 993"/>
                          <wps:cNvCnPr/>
                          <wps:spPr bwMode="auto">
                            <a:xfrm flipH="1">
                              <a:off x="637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7" name="Line 994"/>
                          <wps:cNvCnPr/>
                          <wps:spPr bwMode="auto">
                            <a:xfrm flipH="1">
                              <a:off x="634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8" name="Line 995"/>
                          <wps:cNvCnPr/>
                          <wps:spPr bwMode="auto">
                            <a:xfrm flipH="1">
                              <a:off x="631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89" name="Line 996"/>
                          <wps:cNvCnPr/>
                          <wps:spPr bwMode="auto">
                            <a:xfrm flipH="1">
                              <a:off x="627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0" name="Line 997"/>
                          <wps:cNvCnPr/>
                          <wps:spPr bwMode="auto">
                            <a:xfrm flipH="1">
                              <a:off x="624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1" name="Line 998"/>
                          <wps:cNvCnPr/>
                          <wps:spPr bwMode="auto">
                            <a:xfrm flipH="1">
                              <a:off x="621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2" name="Line 999"/>
                          <wps:cNvCnPr/>
                          <wps:spPr bwMode="auto">
                            <a:xfrm flipH="1">
                              <a:off x="617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3" name="Line 1000"/>
                          <wps:cNvCnPr/>
                          <wps:spPr bwMode="auto">
                            <a:xfrm flipH="1">
                              <a:off x="614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4" name="Line 1001"/>
                          <wps:cNvCnPr/>
                          <wps:spPr bwMode="auto">
                            <a:xfrm flipH="1">
                              <a:off x="610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5" name="Line 1002"/>
                          <wps:cNvCnPr/>
                          <wps:spPr bwMode="auto">
                            <a:xfrm flipH="1">
                              <a:off x="607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6" name="Line 1003"/>
                          <wps:cNvCnPr/>
                          <wps:spPr bwMode="auto">
                            <a:xfrm flipH="1">
                              <a:off x="604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7" name="Line 1004"/>
                          <wps:cNvCnPr/>
                          <wps:spPr bwMode="auto">
                            <a:xfrm flipH="1">
                              <a:off x="600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8" name="Line 1005"/>
                          <wps:cNvCnPr/>
                          <wps:spPr bwMode="auto">
                            <a:xfrm flipH="1">
                              <a:off x="597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899" name="Line 1006"/>
                          <wps:cNvCnPr/>
                          <wps:spPr bwMode="auto">
                            <a:xfrm flipH="1">
                              <a:off x="594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0" name="Line 1007"/>
                          <wps:cNvCnPr/>
                          <wps:spPr bwMode="auto">
                            <a:xfrm flipH="1">
                              <a:off x="590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1" name="Line 1008"/>
                          <wps:cNvCnPr/>
                          <wps:spPr bwMode="auto">
                            <a:xfrm flipH="1">
                              <a:off x="587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2" name="Line 1009"/>
                          <wps:cNvCnPr/>
                          <wps:spPr bwMode="auto">
                            <a:xfrm flipH="1">
                              <a:off x="583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3" name="Line 1010"/>
                          <wps:cNvCnPr/>
                          <wps:spPr bwMode="auto">
                            <a:xfrm flipH="1">
                              <a:off x="580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4" name="Line 1011"/>
                          <wps:cNvCnPr/>
                          <wps:spPr bwMode="auto">
                            <a:xfrm flipH="1">
                              <a:off x="577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5" name="Line 1012"/>
                          <wps:cNvCnPr/>
                          <wps:spPr bwMode="auto">
                            <a:xfrm flipH="1">
                              <a:off x="573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6" name="Line 1013"/>
                          <wps:cNvCnPr/>
                          <wps:spPr bwMode="auto">
                            <a:xfrm flipH="1">
                              <a:off x="570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7" name="Line 1014"/>
                          <wps:cNvCnPr/>
                          <wps:spPr bwMode="auto">
                            <a:xfrm flipH="1">
                              <a:off x="566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8" name="Line 1015"/>
                          <wps:cNvCnPr/>
                          <wps:spPr bwMode="auto">
                            <a:xfrm flipH="1">
                              <a:off x="563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09" name="Line 1016"/>
                          <wps:cNvCnPr/>
                          <wps:spPr bwMode="auto">
                            <a:xfrm flipH="1">
                              <a:off x="560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0" name="Line 1017"/>
                          <wps:cNvCnPr/>
                          <wps:spPr bwMode="auto">
                            <a:xfrm flipH="1">
                              <a:off x="556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1" name="Line 1018"/>
                          <wps:cNvCnPr/>
                          <wps:spPr bwMode="auto">
                            <a:xfrm flipH="1">
                              <a:off x="553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2" name="Line 1019"/>
                          <wps:cNvCnPr/>
                          <wps:spPr bwMode="auto">
                            <a:xfrm flipH="1">
                              <a:off x="550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3" name="Line 1020"/>
                          <wps:cNvCnPr/>
                          <wps:spPr bwMode="auto">
                            <a:xfrm flipH="1">
                              <a:off x="546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4" name="Line 1021"/>
                          <wps:cNvCnPr/>
                          <wps:spPr bwMode="auto">
                            <a:xfrm flipH="1">
                              <a:off x="543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5" name="Line 1022"/>
                          <wps:cNvCnPr/>
                          <wps:spPr bwMode="auto">
                            <a:xfrm flipH="1">
                              <a:off x="539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916" name="Group 1224"/>
                        <wpg:cNvGrpSpPr>
                          <a:grpSpLocks/>
                        </wpg:cNvGrpSpPr>
                        <wpg:grpSpPr bwMode="auto">
                          <a:xfrm>
                            <a:off x="794385" y="438150"/>
                            <a:ext cx="4172585" cy="467360"/>
                            <a:chOff x="1251" y="690"/>
                            <a:chExt cx="6571" cy="736"/>
                          </a:xfrm>
                        </wpg:grpSpPr>
                        <wps:wsp>
                          <wps:cNvPr id="917" name="Line 1024"/>
                          <wps:cNvCnPr/>
                          <wps:spPr bwMode="auto">
                            <a:xfrm flipH="1">
                              <a:off x="536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8" name="Line 1025"/>
                          <wps:cNvCnPr/>
                          <wps:spPr bwMode="auto">
                            <a:xfrm flipH="1">
                              <a:off x="533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19" name="Line 1026"/>
                          <wps:cNvCnPr/>
                          <wps:spPr bwMode="auto">
                            <a:xfrm flipH="1">
                              <a:off x="529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0" name="Line 1027"/>
                          <wps:cNvCnPr/>
                          <wps:spPr bwMode="auto">
                            <a:xfrm flipH="1">
                              <a:off x="526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1" name="Line 1028"/>
                          <wps:cNvCnPr/>
                          <wps:spPr bwMode="auto">
                            <a:xfrm flipH="1">
                              <a:off x="523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2" name="Line 1029"/>
                          <wps:cNvCnPr/>
                          <wps:spPr bwMode="auto">
                            <a:xfrm flipH="1">
                              <a:off x="519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3" name="Line 1030"/>
                          <wps:cNvCnPr/>
                          <wps:spPr bwMode="auto">
                            <a:xfrm flipH="1">
                              <a:off x="516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4" name="Line 1031"/>
                          <wps:cNvCnPr/>
                          <wps:spPr bwMode="auto">
                            <a:xfrm flipH="1">
                              <a:off x="512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5" name="Line 1032"/>
                          <wps:cNvCnPr/>
                          <wps:spPr bwMode="auto">
                            <a:xfrm flipH="1">
                              <a:off x="509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6" name="Line 1033"/>
                          <wps:cNvCnPr/>
                          <wps:spPr bwMode="auto">
                            <a:xfrm flipH="1">
                              <a:off x="506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7" name="Line 1034"/>
                          <wps:cNvCnPr/>
                          <wps:spPr bwMode="auto">
                            <a:xfrm flipH="1">
                              <a:off x="502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8" name="Line 1035"/>
                          <wps:cNvCnPr/>
                          <wps:spPr bwMode="auto">
                            <a:xfrm flipH="1">
                              <a:off x="499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29" name="Line 1036"/>
                          <wps:cNvCnPr/>
                          <wps:spPr bwMode="auto">
                            <a:xfrm flipH="1">
                              <a:off x="495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0" name="Line 1037"/>
                          <wps:cNvCnPr/>
                          <wps:spPr bwMode="auto">
                            <a:xfrm flipH="1">
                              <a:off x="492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1" name="Line 1038"/>
                          <wps:cNvCnPr/>
                          <wps:spPr bwMode="auto">
                            <a:xfrm flipH="1">
                              <a:off x="489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2" name="Line 1039"/>
                          <wps:cNvCnPr/>
                          <wps:spPr bwMode="auto">
                            <a:xfrm flipH="1">
                              <a:off x="485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3" name="Line 1040"/>
                          <wps:cNvCnPr/>
                          <wps:spPr bwMode="auto">
                            <a:xfrm flipH="1">
                              <a:off x="482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4" name="Line 1041"/>
                          <wps:cNvCnPr/>
                          <wps:spPr bwMode="auto">
                            <a:xfrm flipH="1">
                              <a:off x="479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5" name="Line 1042"/>
                          <wps:cNvCnPr/>
                          <wps:spPr bwMode="auto">
                            <a:xfrm flipH="1">
                              <a:off x="475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6" name="Line 1043"/>
                          <wps:cNvCnPr/>
                          <wps:spPr bwMode="auto">
                            <a:xfrm flipH="1">
                              <a:off x="472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7" name="Line 1044"/>
                          <wps:cNvCnPr/>
                          <wps:spPr bwMode="auto">
                            <a:xfrm flipH="1">
                              <a:off x="4689"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8" name="Line 1045"/>
                          <wps:cNvCnPr/>
                          <wps:spPr bwMode="auto">
                            <a:xfrm flipH="1">
                              <a:off x="465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39" name="Line 1046"/>
                          <wps:cNvCnPr/>
                          <wps:spPr bwMode="auto">
                            <a:xfrm flipH="1">
                              <a:off x="462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0" name="Line 1047"/>
                          <wps:cNvCnPr/>
                          <wps:spPr bwMode="auto">
                            <a:xfrm flipH="1">
                              <a:off x="458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1" name="Line 1048"/>
                          <wps:cNvCnPr/>
                          <wps:spPr bwMode="auto">
                            <a:xfrm flipH="1">
                              <a:off x="455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2" name="Line 1049"/>
                          <wps:cNvCnPr/>
                          <wps:spPr bwMode="auto">
                            <a:xfrm flipH="1">
                              <a:off x="451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3" name="Line 1050"/>
                          <wps:cNvCnPr/>
                          <wps:spPr bwMode="auto">
                            <a:xfrm flipH="1">
                              <a:off x="448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4" name="Line 1051"/>
                          <wps:cNvCnPr/>
                          <wps:spPr bwMode="auto">
                            <a:xfrm flipH="1">
                              <a:off x="445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5" name="Line 1052"/>
                          <wps:cNvCnPr/>
                          <wps:spPr bwMode="auto">
                            <a:xfrm flipH="1">
                              <a:off x="441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6" name="Line 1053"/>
                          <wps:cNvCnPr/>
                          <wps:spPr bwMode="auto">
                            <a:xfrm flipH="1">
                              <a:off x="438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7" name="Line 1054"/>
                          <wps:cNvCnPr/>
                          <wps:spPr bwMode="auto">
                            <a:xfrm flipH="1">
                              <a:off x="435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8" name="Line 1055"/>
                          <wps:cNvCnPr/>
                          <wps:spPr bwMode="auto">
                            <a:xfrm flipH="1">
                              <a:off x="431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49" name="Line 1056"/>
                          <wps:cNvCnPr/>
                          <wps:spPr bwMode="auto">
                            <a:xfrm flipH="1">
                              <a:off x="4283"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0" name="Line 1057"/>
                          <wps:cNvCnPr/>
                          <wps:spPr bwMode="auto">
                            <a:xfrm flipH="1">
                              <a:off x="424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1" name="Line 1058"/>
                          <wps:cNvCnPr/>
                          <wps:spPr bwMode="auto">
                            <a:xfrm flipH="1">
                              <a:off x="4215"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2" name="Line 1059"/>
                          <wps:cNvCnPr/>
                          <wps:spPr bwMode="auto">
                            <a:xfrm flipH="1">
                              <a:off x="4181"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3" name="Line 1060"/>
                          <wps:cNvCnPr/>
                          <wps:spPr bwMode="auto">
                            <a:xfrm flipH="1">
                              <a:off x="4148"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4" name="Line 1061"/>
                          <wps:cNvCnPr/>
                          <wps:spPr bwMode="auto">
                            <a:xfrm flipH="1">
                              <a:off x="4114"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5" name="Line 1062"/>
                          <wps:cNvCnPr/>
                          <wps:spPr bwMode="auto">
                            <a:xfrm flipH="1">
                              <a:off x="4080"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6" name="Line 1063"/>
                          <wps:cNvCnPr/>
                          <wps:spPr bwMode="auto">
                            <a:xfrm flipH="1">
                              <a:off x="4046"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7" name="Line 1064"/>
                          <wps:cNvCnPr/>
                          <wps:spPr bwMode="auto">
                            <a:xfrm flipH="1">
                              <a:off x="4012"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8" name="Line 1065"/>
                          <wps:cNvCnPr/>
                          <wps:spPr bwMode="auto">
                            <a:xfrm flipH="1">
                              <a:off x="397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59" name="Line 1066"/>
                          <wps:cNvCnPr/>
                          <wps:spPr bwMode="auto">
                            <a:xfrm flipH="1">
                              <a:off x="3945"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0" name="Line 1067"/>
                          <wps:cNvCnPr/>
                          <wps:spPr bwMode="auto">
                            <a:xfrm flipH="1">
                              <a:off x="3911"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1" name="Line 1068"/>
                          <wps:cNvCnPr/>
                          <wps:spPr bwMode="auto">
                            <a:xfrm flipH="1">
                              <a:off x="3877"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2" name="Line 1069"/>
                          <wps:cNvCnPr/>
                          <wps:spPr bwMode="auto">
                            <a:xfrm flipH="1">
                              <a:off x="3843"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3" name="Line 1070"/>
                          <wps:cNvCnPr/>
                          <wps:spPr bwMode="auto">
                            <a:xfrm flipH="1">
                              <a:off x="3809"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4" name="Line 1071"/>
                          <wps:cNvCnPr/>
                          <wps:spPr bwMode="auto">
                            <a:xfrm flipH="1">
                              <a:off x="3776"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5" name="Line 1072"/>
                          <wps:cNvCnPr/>
                          <wps:spPr bwMode="auto">
                            <a:xfrm flipH="1">
                              <a:off x="3742"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6" name="Line 1073"/>
                          <wps:cNvCnPr/>
                          <wps:spPr bwMode="auto">
                            <a:xfrm flipH="1">
                              <a:off x="3708"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7" name="Line 1074"/>
                          <wps:cNvCnPr/>
                          <wps:spPr bwMode="auto">
                            <a:xfrm flipH="1">
                              <a:off x="3674"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8" name="Line 1075"/>
                          <wps:cNvCnPr/>
                          <wps:spPr bwMode="auto">
                            <a:xfrm flipH="1">
                              <a:off x="3640" y="69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69" name="Line 1076"/>
                          <wps:cNvCnPr/>
                          <wps:spPr bwMode="auto">
                            <a:xfrm flipH="1">
                              <a:off x="3607" y="69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0" name="Line 1077"/>
                          <wps:cNvCnPr/>
                          <wps:spPr bwMode="auto">
                            <a:xfrm flipH="1">
                              <a:off x="358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1" name="Line 1078"/>
                          <wps:cNvCnPr/>
                          <wps:spPr bwMode="auto">
                            <a:xfrm flipH="1">
                              <a:off x="355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2" name="Line 1079"/>
                          <wps:cNvCnPr/>
                          <wps:spPr bwMode="auto">
                            <a:xfrm flipH="1">
                              <a:off x="351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3" name="Line 1080"/>
                          <wps:cNvCnPr/>
                          <wps:spPr bwMode="auto">
                            <a:xfrm flipH="1">
                              <a:off x="348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4" name="Line 1081"/>
                          <wps:cNvCnPr/>
                          <wps:spPr bwMode="auto">
                            <a:xfrm flipH="1">
                              <a:off x="344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5" name="Line 1082"/>
                          <wps:cNvCnPr/>
                          <wps:spPr bwMode="auto">
                            <a:xfrm flipH="1">
                              <a:off x="341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6" name="Line 1083"/>
                          <wps:cNvCnPr/>
                          <wps:spPr bwMode="auto">
                            <a:xfrm flipH="1">
                              <a:off x="338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7" name="Line 1084"/>
                          <wps:cNvCnPr/>
                          <wps:spPr bwMode="auto">
                            <a:xfrm flipH="1">
                              <a:off x="3347"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8" name="Line 1085"/>
                          <wps:cNvCnPr/>
                          <wps:spPr bwMode="auto">
                            <a:xfrm flipH="1">
                              <a:off x="331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79" name="Line 1086"/>
                          <wps:cNvCnPr/>
                          <wps:spPr bwMode="auto">
                            <a:xfrm flipH="1">
                              <a:off x="328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0" name="Line 1087"/>
                          <wps:cNvCnPr/>
                          <wps:spPr bwMode="auto">
                            <a:xfrm flipH="1">
                              <a:off x="3246"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1" name="Line 1088"/>
                          <wps:cNvCnPr/>
                          <wps:spPr bwMode="auto">
                            <a:xfrm flipH="1">
                              <a:off x="321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2" name="Line 1089"/>
                          <wps:cNvCnPr/>
                          <wps:spPr bwMode="auto">
                            <a:xfrm flipH="1">
                              <a:off x="3178"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3" name="Line 1090"/>
                          <wps:cNvCnPr/>
                          <wps:spPr bwMode="auto">
                            <a:xfrm flipH="1">
                              <a:off x="3144"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4" name="Line 1091"/>
                          <wps:cNvCnPr/>
                          <wps:spPr bwMode="auto">
                            <a:xfrm flipH="1">
                              <a:off x="311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5" name="Line 1092"/>
                          <wps:cNvCnPr/>
                          <wps:spPr bwMode="auto">
                            <a:xfrm flipH="1">
                              <a:off x="3077"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6" name="Line 1093"/>
                          <wps:cNvCnPr/>
                          <wps:spPr bwMode="auto">
                            <a:xfrm flipH="1">
                              <a:off x="304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7" name="Line 1094"/>
                          <wps:cNvCnPr/>
                          <wps:spPr bwMode="auto">
                            <a:xfrm flipH="1">
                              <a:off x="300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8" name="Line 1095"/>
                          <wps:cNvCnPr/>
                          <wps:spPr bwMode="auto">
                            <a:xfrm flipH="1">
                              <a:off x="2975"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89" name="Line 1096"/>
                          <wps:cNvCnPr/>
                          <wps:spPr bwMode="auto">
                            <a:xfrm flipH="1">
                              <a:off x="294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0" name="Line 1097"/>
                          <wps:cNvCnPr/>
                          <wps:spPr bwMode="auto">
                            <a:xfrm flipH="1">
                              <a:off x="290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1" name="Line 1098"/>
                          <wps:cNvCnPr/>
                          <wps:spPr bwMode="auto">
                            <a:xfrm flipH="1">
                              <a:off x="287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2" name="Line 1099"/>
                          <wps:cNvCnPr/>
                          <wps:spPr bwMode="auto">
                            <a:xfrm flipH="1">
                              <a:off x="284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3" name="Line 1100"/>
                          <wps:cNvCnPr/>
                          <wps:spPr bwMode="auto">
                            <a:xfrm flipH="1">
                              <a:off x="280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4" name="Line 1101"/>
                          <wps:cNvCnPr/>
                          <wps:spPr bwMode="auto">
                            <a:xfrm flipH="1">
                              <a:off x="277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5" name="Line 1102"/>
                          <wps:cNvCnPr/>
                          <wps:spPr bwMode="auto">
                            <a:xfrm flipH="1">
                              <a:off x="273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6" name="Line 1103"/>
                          <wps:cNvCnPr/>
                          <wps:spPr bwMode="auto">
                            <a:xfrm flipH="1">
                              <a:off x="270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7" name="Line 1104"/>
                          <wps:cNvCnPr/>
                          <wps:spPr bwMode="auto">
                            <a:xfrm flipH="1">
                              <a:off x="267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8" name="Line 1105"/>
                          <wps:cNvCnPr/>
                          <wps:spPr bwMode="auto">
                            <a:xfrm flipH="1">
                              <a:off x="2637"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999" name="Line 1106"/>
                          <wps:cNvCnPr/>
                          <wps:spPr bwMode="auto">
                            <a:xfrm flipH="1">
                              <a:off x="2603"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0" name="Line 1107"/>
                          <wps:cNvCnPr/>
                          <wps:spPr bwMode="auto">
                            <a:xfrm flipH="1">
                              <a:off x="257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1" name="Line 1108"/>
                          <wps:cNvCnPr/>
                          <wps:spPr bwMode="auto">
                            <a:xfrm flipH="1">
                              <a:off x="2536"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2" name="Line 1109"/>
                          <wps:cNvCnPr/>
                          <wps:spPr bwMode="auto">
                            <a:xfrm flipH="1">
                              <a:off x="250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3" name="Line 1110"/>
                          <wps:cNvCnPr/>
                          <wps:spPr bwMode="auto">
                            <a:xfrm flipH="1">
                              <a:off x="2468"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4" name="Line 1111"/>
                          <wps:cNvCnPr/>
                          <wps:spPr bwMode="auto">
                            <a:xfrm flipH="1">
                              <a:off x="2434"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5" name="Line 1112"/>
                          <wps:cNvCnPr/>
                          <wps:spPr bwMode="auto">
                            <a:xfrm flipH="1">
                              <a:off x="240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6" name="Line 1113"/>
                          <wps:cNvCnPr/>
                          <wps:spPr bwMode="auto">
                            <a:xfrm flipH="1">
                              <a:off x="2367"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7" name="Line 1114"/>
                          <wps:cNvCnPr/>
                          <wps:spPr bwMode="auto">
                            <a:xfrm flipH="1">
                              <a:off x="233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8" name="Line 1115"/>
                          <wps:cNvCnPr/>
                          <wps:spPr bwMode="auto">
                            <a:xfrm flipH="1">
                              <a:off x="229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09" name="Line 1116"/>
                          <wps:cNvCnPr/>
                          <wps:spPr bwMode="auto">
                            <a:xfrm flipH="1">
                              <a:off x="2265"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0" name="Line 1117"/>
                          <wps:cNvCnPr/>
                          <wps:spPr bwMode="auto">
                            <a:xfrm flipH="1">
                              <a:off x="223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1" name="Line 1118"/>
                          <wps:cNvCnPr/>
                          <wps:spPr bwMode="auto">
                            <a:xfrm flipH="1">
                              <a:off x="219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2" name="Line 1119"/>
                          <wps:cNvCnPr/>
                          <wps:spPr bwMode="auto">
                            <a:xfrm flipH="1">
                              <a:off x="216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3" name="Line 1120"/>
                          <wps:cNvCnPr/>
                          <wps:spPr bwMode="auto">
                            <a:xfrm flipH="1">
                              <a:off x="213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4" name="Line 1121"/>
                          <wps:cNvCnPr/>
                          <wps:spPr bwMode="auto">
                            <a:xfrm flipH="1">
                              <a:off x="209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5" name="Line 1122"/>
                          <wps:cNvCnPr/>
                          <wps:spPr bwMode="auto">
                            <a:xfrm flipH="1">
                              <a:off x="206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6" name="Line 1123"/>
                          <wps:cNvCnPr/>
                          <wps:spPr bwMode="auto">
                            <a:xfrm flipH="1">
                              <a:off x="202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7" name="Line 1124"/>
                          <wps:cNvCnPr/>
                          <wps:spPr bwMode="auto">
                            <a:xfrm flipH="1">
                              <a:off x="199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8" name="Line 1125"/>
                          <wps:cNvCnPr/>
                          <wps:spPr bwMode="auto">
                            <a:xfrm flipH="1">
                              <a:off x="196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19" name="Line 1126"/>
                          <wps:cNvCnPr/>
                          <wps:spPr bwMode="auto">
                            <a:xfrm flipH="1">
                              <a:off x="1927"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0" name="Line 1127"/>
                          <wps:cNvCnPr/>
                          <wps:spPr bwMode="auto">
                            <a:xfrm flipH="1">
                              <a:off x="1893"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1" name="Line 1128"/>
                          <wps:cNvCnPr/>
                          <wps:spPr bwMode="auto">
                            <a:xfrm flipH="1">
                              <a:off x="186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2" name="Line 1129"/>
                          <wps:cNvCnPr/>
                          <wps:spPr bwMode="auto">
                            <a:xfrm flipH="1">
                              <a:off x="1826"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3" name="Line 1130"/>
                          <wps:cNvCnPr/>
                          <wps:spPr bwMode="auto">
                            <a:xfrm flipH="1">
                              <a:off x="179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4" name="Line 1131"/>
                          <wps:cNvCnPr/>
                          <wps:spPr bwMode="auto">
                            <a:xfrm flipH="1">
                              <a:off x="175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5" name="Line 1132"/>
                          <wps:cNvCnPr/>
                          <wps:spPr bwMode="auto">
                            <a:xfrm flipH="1">
                              <a:off x="1724"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6" name="Line 1133"/>
                          <wps:cNvCnPr/>
                          <wps:spPr bwMode="auto">
                            <a:xfrm flipH="1">
                              <a:off x="169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7" name="Line 1134"/>
                          <wps:cNvCnPr/>
                          <wps:spPr bwMode="auto">
                            <a:xfrm flipH="1">
                              <a:off x="1657"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8" name="Line 1135"/>
                          <wps:cNvCnPr/>
                          <wps:spPr bwMode="auto">
                            <a:xfrm flipH="1">
                              <a:off x="1623"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29" name="Line 1136"/>
                          <wps:cNvCnPr/>
                          <wps:spPr bwMode="auto">
                            <a:xfrm flipH="1">
                              <a:off x="158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0" name="Line 1137"/>
                          <wps:cNvCnPr/>
                          <wps:spPr bwMode="auto">
                            <a:xfrm flipH="1">
                              <a:off x="1555"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1" name="Line 1138"/>
                          <wps:cNvCnPr/>
                          <wps:spPr bwMode="auto">
                            <a:xfrm flipH="1">
                              <a:off x="1522"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2" name="Line 1139"/>
                          <wps:cNvCnPr/>
                          <wps:spPr bwMode="auto">
                            <a:xfrm flipH="1">
                              <a:off x="1488"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3" name="Line 1140"/>
                          <wps:cNvCnPr/>
                          <wps:spPr bwMode="auto">
                            <a:xfrm flipH="1">
                              <a:off x="1454"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4" name="Line 1141"/>
                          <wps:cNvCnPr/>
                          <wps:spPr bwMode="auto">
                            <a:xfrm flipH="1">
                              <a:off x="1420"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5" name="Line 1142"/>
                          <wps:cNvCnPr/>
                          <wps:spPr bwMode="auto">
                            <a:xfrm flipH="1">
                              <a:off x="1386"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6" name="Line 1143"/>
                          <wps:cNvCnPr/>
                          <wps:spPr bwMode="auto">
                            <a:xfrm flipH="1">
                              <a:off x="1352" y="69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7" name="Line 1144"/>
                          <wps:cNvCnPr/>
                          <wps:spPr bwMode="auto">
                            <a:xfrm flipH="1">
                              <a:off x="1319"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8" name="Line 1145"/>
                          <wps:cNvCnPr/>
                          <wps:spPr bwMode="auto">
                            <a:xfrm flipH="1">
                              <a:off x="1285"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39" name="Line 1146"/>
                          <wps:cNvCnPr/>
                          <wps:spPr bwMode="auto">
                            <a:xfrm flipH="1">
                              <a:off x="125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0" name="Line 1147"/>
                          <wps:cNvCnPr/>
                          <wps:spPr bwMode="auto">
                            <a:xfrm flipH="1">
                              <a:off x="1251" y="69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1" name="Line 1148"/>
                          <wps:cNvCnPr/>
                          <wps:spPr bwMode="auto">
                            <a:xfrm flipH="1">
                              <a:off x="779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2" name="Line 1149"/>
                          <wps:cNvCnPr/>
                          <wps:spPr bwMode="auto">
                            <a:xfrm flipH="1">
                              <a:off x="776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3" name="Line 1150"/>
                          <wps:cNvCnPr/>
                          <wps:spPr bwMode="auto">
                            <a:xfrm flipH="1">
                              <a:off x="773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4" name="Line 1151"/>
                          <wps:cNvCnPr/>
                          <wps:spPr bwMode="auto">
                            <a:xfrm flipH="1">
                              <a:off x="769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5" name="Line 1152"/>
                          <wps:cNvCnPr/>
                          <wps:spPr bwMode="auto">
                            <a:xfrm flipH="1">
                              <a:off x="766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6" name="Line 1153"/>
                          <wps:cNvCnPr/>
                          <wps:spPr bwMode="auto">
                            <a:xfrm flipH="1">
                              <a:off x="763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7" name="Line 1154"/>
                          <wps:cNvCnPr/>
                          <wps:spPr bwMode="auto">
                            <a:xfrm flipH="1">
                              <a:off x="759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8" name="Line 1155"/>
                          <wps:cNvCnPr/>
                          <wps:spPr bwMode="auto">
                            <a:xfrm flipH="1">
                              <a:off x="756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49" name="Line 1156"/>
                          <wps:cNvCnPr/>
                          <wps:spPr bwMode="auto">
                            <a:xfrm flipH="1">
                              <a:off x="752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0" name="Line 1157"/>
                          <wps:cNvCnPr/>
                          <wps:spPr bwMode="auto">
                            <a:xfrm flipH="1">
                              <a:off x="749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1" name="Line 1158"/>
                          <wps:cNvCnPr/>
                          <wps:spPr bwMode="auto">
                            <a:xfrm flipH="1">
                              <a:off x="746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2" name="Line 1159"/>
                          <wps:cNvCnPr/>
                          <wps:spPr bwMode="auto">
                            <a:xfrm flipH="1">
                              <a:off x="742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3" name="Line 1160"/>
                          <wps:cNvCnPr/>
                          <wps:spPr bwMode="auto">
                            <a:xfrm flipH="1">
                              <a:off x="739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4" name="Line 1161"/>
                          <wps:cNvCnPr/>
                          <wps:spPr bwMode="auto">
                            <a:xfrm flipH="1">
                              <a:off x="736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5" name="Line 1162"/>
                          <wps:cNvCnPr/>
                          <wps:spPr bwMode="auto">
                            <a:xfrm flipH="1">
                              <a:off x="732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6" name="Line 1163"/>
                          <wps:cNvCnPr/>
                          <wps:spPr bwMode="auto">
                            <a:xfrm flipH="1">
                              <a:off x="729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7" name="Line 1164"/>
                          <wps:cNvCnPr/>
                          <wps:spPr bwMode="auto">
                            <a:xfrm flipH="1">
                              <a:off x="725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8" name="Line 1165"/>
                          <wps:cNvCnPr/>
                          <wps:spPr bwMode="auto">
                            <a:xfrm flipH="1">
                              <a:off x="722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59" name="Line 1166"/>
                          <wps:cNvCnPr/>
                          <wps:spPr bwMode="auto">
                            <a:xfrm flipH="1">
                              <a:off x="719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0" name="Line 1167"/>
                          <wps:cNvCnPr/>
                          <wps:spPr bwMode="auto">
                            <a:xfrm flipH="1">
                              <a:off x="715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1" name="Line 1168"/>
                          <wps:cNvCnPr/>
                          <wps:spPr bwMode="auto">
                            <a:xfrm flipH="1">
                              <a:off x="712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2" name="Line 1169"/>
                          <wps:cNvCnPr/>
                          <wps:spPr bwMode="auto">
                            <a:xfrm flipH="1">
                              <a:off x="708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3" name="Line 1170"/>
                          <wps:cNvCnPr/>
                          <wps:spPr bwMode="auto">
                            <a:xfrm flipH="1">
                              <a:off x="705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4" name="Line 1171"/>
                          <wps:cNvCnPr/>
                          <wps:spPr bwMode="auto">
                            <a:xfrm flipH="1">
                              <a:off x="702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5" name="Line 1172"/>
                          <wps:cNvCnPr/>
                          <wps:spPr bwMode="auto">
                            <a:xfrm flipH="1">
                              <a:off x="698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6" name="Line 1173"/>
                          <wps:cNvCnPr/>
                          <wps:spPr bwMode="auto">
                            <a:xfrm flipH="1">
                              <a:off x="695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7" name="Line 1174"/>
                          <wps:cNvCnPr/>
                          <wps:spPr bwMode="auto">
                            <a:xfrm flipH="1">
                              <a:off x="692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8" name="Line 1175"/>
                          <wps:cNvCnPr/>
                          <wps:spPr bwMode="auto">
                            <a:xfrm flipH="1">
                              <a:off x="688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69" name="Line 1176"/>
                          <wps:cNvCnPr/>
                          <wps:spPr bwMode="auto">
                            <a:xfrm flipH="1">
                              <a:off x="685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0" name="Line 1177"/>
                          <wps:cNvCnPr/>
                          <wps:spPr bwMode="auto">
                            <a:xfrm flipH="1">
                              <a:off x="681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1" name="Line 1178"/>
                          <wps:cNvCnPr/>
                          <wps:spPr bwMode="auto">
                            <a:xfrm flipH="1">
                              <a:off x="678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2" name="Line 1179"/>
                          <wps:cNvCnPr/>
                          <wps:spPr bwMode="auto">
                            <a:xfrm flipH="1">
                              <a:off x="675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3" name="Line 1180"/>
                          <wps:cNvCnPr/>
                          <wps:spPr bwMode="auto">
                            <a:xfrm flipH="1">
                              <a:off x="671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4" name="Line 1181"/>
                          <wps:cNvCnPr/>
                          <wps:spPr bwMode="auto">
                            <a:xfrm flipH="1">
                              <a:off x="668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5" name="Line 1182"/>
                          <wps:cNvCnPr/>
                          <wps:spPr bwMode="auto">
                            <a:xfrm flipH="1">
                              <a:off x="665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6" name="Line 1183"/>
                          <wps:cNvCnPr/>
                          <wps:spPr bwMode="auto">
                            <a:xfrm flipH="1">
                              <a:off x="661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7" name="Line 1184"/>
                          <wps:cNvCnPr/>
                          <wps:spPr bwMode="auto">
                            <a:xfrm flipH="1">
                              <a:off x="658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8" name="Line 1185"/>
                          <wps:cNvCnPr/>
                          <wps:spPr bwMode="auto">
                            <a:xfrm flipH="1">
                              <a:off x="654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79" name="Line 1186"/>
                          <wps:cNvCnPr/>
                          <wps:spPr bwMode="auto">
                            <a:xfrm flipH="1">
                              <a:off x="651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0" name="Line 1187"/>
                          <wps:cNvCnPr/>
                          <wps:spPr bwMode="auto">
                            <a:xfrm flipH="1">
                              <a:off x="648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1" name="Line 1188"/>
                          <wps:cNvCnPr/>
                          <wps:spPr bwMode="auto">
                            <a:xfrm flipH="1">
                              <a:off x="644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2" name="Line 1189"/>
                          <wps:cNvCnPr/>
                          <wps:spPr bwMode="auto">
                            <a:xfrm flipH="1">
                              <a:off x="641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3" name="Line 1190"/>
                          <wps:cNvCnPr/>
                          <wps:spPr bwMode="auto">
                            <a:xfrm flipH="1">
                              <a:off x="637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4" name="Line 1191"/>
                          <wps:cNvCnPr/>
                          <wps:spPr bwMode="auto">
                            <a:xfrm flipH="1">
                              <a:off x="634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5" name="Line 1192"/>
                          <wps:cNvCnPr/>
                          <wps:spPr bwMode="auto">
                            <a:xfrm flipH="1">
                              <a:off x="631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6" name="Line 1193"/>
                          <wps:cNvCnPr/>
                          <wps:spPr bwMode="auto">
                            <a:xfrm flipH="1">
                              <a:off x="627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7" name="Line 1194"/>
                          <wps:cNvCnPr/>
                          <wps:spPr bwMode="auto">
                            <a:xfrm flipH="1">
                              <a:off x="624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8" name="Line 1195"/>
                          <wps:cNvCnPr/>
                          <wps:spPr bwMode="auto">
                            <a:xfrm flipH="1">
                              <a:off x="621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89" name="Line 1196"/>
                          <wps:cNvCnPr/>
                          <wps:spPr bwMode="auto">
                            <a:xfrm flipH="1">
                              <a:off x="617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0" name="Line 1197"/>
                          <wps:cNvCnPr/>
                          <wps:spPr bwMode="auto">
                            <a:xfrm flipH="1">
                              <a:off x="614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1" name="Line 1198"/>
                          <wps:cNvCnPr/>
                          <wps:spPr bwMode="auto">
                            <a:xfrm flipH="1">
                              <a:off x="610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2" name="Line 1199"/>
                          <wps:cNvCnPr/>
                          <wps:spPr bwMode="auto">
                            <a:xfrm flipH="1">
                              <a:off x="607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3" name="Line 1200"/>
                          <wps:cNvCnPr/>
                          <wps:spPr bwMode="auto">
                            <a:xfrm flipH="1">
                              <a:off x="604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4" name="Line 1201"/>
                          <wps:cNvCnPr/>
                          <wps:spPr bwMode="auto">
                            <a:xfrm flipH="1">
                              <a:off x="600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5" name="Line 1202"/>
                          <wps:cNvCnPr/>
                          <wps:spPr bwMode="auto">
                            <a:xfrm flipH="1">
                              <a:off x="597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6" name="Line 1203"/>
                          <wps:cNvCnPr/>
                          <wps:spPr bwMode="auto">
                            <a:xfrm flipH="1">
                              <a:off x="594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7" name="Line 1204"/>
                          <wps:cNvCnPr/>
                          <wps:spPr bwMode="auto">
                            <a:xfrm flipH="1">
                              <a:off x="590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8" name="Line 1205"/>
                          <wps:cNvCnPr/>
                          <wps:spPr bwMode="auto">
                            <a:xfrm flipH="1">
                              <a:off x="587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099" name="Line 1206"/>
                          <wps:cNvCnPr/>
                          <wps:spPr bwMode="auto">
                            <a:xfrm flipH="1">
                              <a:off x="583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0" name="Line 1207"/>
                          <wps:cNvCnPr/>
                          <wps:spPr bwMode="auto">
                            <a:xfrm flipH="1">
                              <a:off x="580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1" name="Line 1208"/>
                          <wps:cNvCnPr/>
                          <wps:spPr bwMode="auto">
                            <a:xfrm flipH="1">
                              <a:off x="577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2" name="Line 1209"/>
                          <wps:cNvCnPr/>
                          <wps:spPr bwMode="auto">
                            <a:xfrm flipH="1">
                              <a:off x="573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3" name="Line 1210"/>
                          <wps:cNvCnPr/>
                          <wps:spPr bwMode="auto">
                            <a:xfrm flipH="1">
                              <a:off x="570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4" name="Line 1211"/>
                          <wps:cNvCnPr/>
                          <wps:spPr bwMode="auto">
                            <a:xfrm flipH="1">
                              <a:off x="566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5" name="Line 1212"/>
                          <wps:cNvCnPr/>
                          <wps:spPr bwMode="auto">
                            <a:xfrm flipH="1">
                              <a:off x="563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6" name="Line 1213"/>
                          <wps:cNvCnPr/>
                          <wps:spPr bwMode="auto">
                            <a:xfrm flipH="1">
                              <a:off x="560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7" name="Line 1214"/>
                          <wps:cNvCnPr/>
                          <wps:spPr bwMode="auto">
                            <a:xfrm flipH="1">
                              <a:off x="556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8" name="Line 1215"/>
                          <wps:cNvCnPr/>
                          <wps:spPr bwMode="auto">
                            <a:xfrm flipH="1">
                              <a:off x="553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09" name="Line 1216"/>
                          <wps:cNvCnPr/>
                          <wps:spPr bwMode="auto">
                            <a:xfrm flipH="1">
                              <a:off x="550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0" name="Line 1217"/>
                          <wps:cNvCnPr/>
                          <wps:spPr bwMode="auto">
                            <a:xfrm flipH="1">
                              <a:off x="546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1" name="Line 1218"/>
                          <wps:cNvCnPr/>
                          <wps:spPr bwMode="auto">
                            <a:xfrm flipH="1">
                              <a:off x="543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2" name="Line 1219"/>
                          <wps:cNvCnPr/>
                          <wps:spPr bwMode="auto">
                            <a:xfrm flipH="1">
                              <a:off x="539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3" name="Line 1220"/>
                          <wps:cNvCnPr/>
                          <wps:spPr bwMode="auto">
                            <a:xfrm flipH="1">
                              <a:off x="536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4" name="Line 1221"/>
                          <wps:cNvCnPr/>
                          <wps:spPr bwMode="auto">
                            <a:xfrm flipH="1">
                              <a:off x="533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5" name="Line 1222"/>
                          <wps:cNvCnPr/>
                          <wps:spPr bwMode="auto">
                            <a:xfrm flipH="1">
                              <a:off x="529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6" name="Line 1223"/>
                          <wps:cNvCnPr/>
                          <wps:spPr bwMode="auto">
                            <a:xfrm flipH="1">
                              <a:off x="526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1117" name="Group 1425"/>
                        <wpg:cNvGrpSpPr>
                          <a:grpSpLocks/>
                        </wpg:cNvGrpSpPr>
                        <wpg:grpSpPr bwMode="auto">
                          <a:xfrm>
                            <a:off x="643890" y="107950"/>
                            <a:ext cx="4187190" cy="933450"/>
                            <a:chOff x="1014" y="170"/>
                            <a:chExt cx="6594" cy="1470"/>
                          </a:xfrm>
                        </wpg:grpSpPr>
                        <wps:wsp>
                          <wps:cNvPr id="1118" name="Line 1225"/>
                          <wps:cNvCnPr/>
                          <wps:spPr bwMode="auto">
                            <a:xfrm flipH="1">
                              <a:off x="523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19" name="Line 1226"/>
                          <wps:cNvCnPr/>
                          <wps:spPr bwMode="auto">
                            <a:xfrm flipH="1">
                              <a:off x="519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0" name="Line 1227"/>
                          <wps:cNvCnPr/>
                          <wps:spPr bwMode="auto">
                            <a:xfrm flipH="1">
                              <a:off x="516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1" name="Line 1228"/>
                          <wps:cNvCnPr/>
                          <wps:spPr bwMode="auto">
                            <a:xfrm flipH="1">
                              <a:off x="512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2" name="Line 1229"/>
                          <wps:cNvCnPr/>
                          <wps:spPr bwMode="auto">
                            <a:xfrm flipH="1">
                              <a:off x="509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3" name="Line 1230"/>
                          <wps:cNvCnPr/>
                          <wps:spPr bwMode="auto">
                            <a:xfrm flipH="1">
                              <a:off x="506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4" name="Line 1231"/>
                          <wps:cNvCnPr/>
                          <wps:spPr bwMode="auto">
                            <a:xfrm flipH="1">
                              <a:off x="502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5" name="Line 1232"/>
                          <wps:cNvCnPr/>
                          <wps:spPr bwMode="auto">
                            <a:xfrm flipH="1">
                              <a:off x="499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6" name="Line 1233"/>
                          <wps:cNvCnPr/>
                          <wps:spPr bwMode="auto">
                            <a:xfrm flipH="1">
                              <a:off x="495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7" name="Line 1234"/>
                          <wps:cNvCnPr/>
                          <wps:spPr bwMode="auto">
                            <a:xfrm flipH="1">
                              <a:off x="492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8" name="Line 1235"/>
                          <wps:cNvCnPr/>
                          <wps:spPr bwMode="auto">
                            <a:xfrm flipH="1">
                              <a:off x="489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29" name="Line 1236"/>
                          <wps:cNvCnPr/>
                          <wps:spPr bwMode="auto">
                            <a:xfrm flipH="1">
                              <a:off x="485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0" name="Line 1237"/>
                          <wps:cNvCnPr/>
                          <wps:spPr bwMode="auto">
                            <a:xfrm flipH="1">
                              <a:off x="482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1" name="Line 1238"/>
                          <wps:cNvCnPr/>
                          <wps:spPr bwMode="auto">
                            <a:xfrm flipH="1">
                              <a:off x="479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2" name="Line 1239"/>
                          <wps:cNvCnPr/>
                          <wps:spPr bwMode="auto">
                            <a:xfrm flipH="1">
                              <a:off x="475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3" name="Line 1240"/>
                          <wps:cNvCnPr/>
                          <wps:spPr bwMode="auto">
                            <a:xfrm flipH="1">
                              <a:off x="472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4" name="Line 1241"/>
                          <wps:cNvCnPr/>
                          <wps:spPr bwMode="auto">
                            <a:xfrm flipH="1">
                              <a:off x="4689"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5" name="Line 1242"/>
                          <wps:cNvCnPr/>
                          <wps:spPr bwMode="auto">
                            <a:xfrm flipH="1">
                              <a:off x="465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6" name="Line 1243"/>
                          <wps:cNvCnPr/>
                          <wps:spPr bwMode="auto">
                            <a:xfrm flipH="1">
                              <a:off x="462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7" name="Line 1244"/>
                          <wps:cNvCnPr/>
                          <wps:spPr bwMode="auto">
                            <a:xfrm flipH="1">
                              <a:off x="458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8" name="Line 1245"/>
                          <wps:cNvCnPr/>
                          <wps:spPr bwMode="auto">
                            <a:xfrm flipH="1">
                              <a:off x="455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39" name="Line 1246"/>
                          <wps:cNvCnPr/>
                          <wps:spPr bwMode="auto">
                            <a:xfrm flipH="1">
                              <a:off x="451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0" name="Line 1247"/>
                          <wps:cNvCnPr/>
                          <wps:spPr bwMode="auto">
                            <a:xfrm flipH="1">
                              <a:off x="448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1" name="Line 1248"/>
                          <wps:cNvCnPr/>
                          <wps:spPr bwMode="auto">
                            <a:xfrm flipH="1">
                              <a:off x="445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2" name="Line 1249"/>
                          <wps:cNvCnPr/>
                          <wps:spPr bwMode="auto">
                            <a:xfrm flipH="1">
                              <a:off x="441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3" name="Line 1250"/>
                          <wps:cNvCnPr/>
                          <wps:spPr bwMode="auto">
                            <a:xfrm flipH="1">
                              <a:off x="438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4" name="Line 1251"/>
                          <wps:cNvCnPr/>
                          <wps:spPr bwMode="auto">
                            <a:xfrm flipH="1">
                              <a:off x="435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5" name="Line 1252"/>
                          <wps:cNvCnPr/>
                          <wps:spPr bwMode="auto">
                            <a:xfrm flipH="1">
                              <a:off x="431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6" name="Line 1253"/>
                          <wps:cNvCnPr/>
                          <wps:spPr bwMode="auto">
                            <a:xfrm flipH="1">
                              <a:off x="4283"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7" name="Line 1254"/>
                          <wps:cNvCnPr/>
                          <wps:spPr bwMode="auto">
                            <a:xfrm flipH="1">
                              <a:off x="424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8" name="Line 1255"/>
                          <wps:cNvCnPr/>
                          <wps:spPr bwMode="auto">
                            <a:xfrm flipH="1">
                              <a:off x="4215"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49" name="Line 1256"/>
                          <wps:cNvCnPr/>
                          <wps:spPr bwMode="auto">
                            <a:xfrm flipH="1">
                              <a:off x="4181"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0" name="Line 1257"/>
                          <wps:cNvCnPr/>
                          <wps:spPr bwMode="auto">
                            <a:xfrm flipH="1">
                              <a:off x="4148"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1" name="Line 1258"/>
                          <wps:cNvCnPr/>
                          <wps:spPr bwMode="auto">
                            <a:xfrm flipH="1">
                              <a:off x="4114"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2" name="Line 1259"/>
                          <wps:cNvCnPr/>
                          <wps:spPr bwMode="auto">
                            <a:xfrm flipH="1">
                              <a:off x="4080"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3" name="Line 1260"/>
                          <wps:cNvCnPr/>
                          <wps:spPr bwMode="auto">
                            <a:xfrm flipH="1">
                              <a:off x="4046"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4" name="Line 1261"/>
                          <wps:cNvCnPr/>
                          <wps:spPr bwMode="auto">
                            <a:xfrm flipH="1">
                              <a:off x="4012"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5" name="Line 1262"/>
                          <wps:cNvCnPr/>
                          <wps:spPr bwMode="auto">
                            <a:xfrm flipH="1">
                              <a:off x="397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6" name="Line 1263"/>
                          <wps:cNvCnPr/>
                          <wps:spPr bwMode="auto">
                            <a:xfrm flipH="1">
                              <a:off x="3945"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7" name="Line 1264"/>
                          <wps:cNvCnPr/>
                          <wps:spPr bwMode="auto">
                            <a:xfrm flipH="1">
                              <a:off x="3911"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8" name="Line 1265"/>
                          <wps:cNvCnPr/>
                          <wps:spPr bwMode="auto">
                            <a:xfrm flipH="1">
                              <a:off x="3877"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59" name="Line 1266"/>
                          <wps:cNvCnPr/>
                          <wps:spPr bwMode="auto">
                            <a:xfrm flipH="1">
                              <a:off x="3843"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0" name="Line 1267"/>
                          <wps:cNvCnPr/>
                          <wps:spPr bwMode="auto">
                            <a:xfrm flipH="1">
                              <a:off x="3809"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1" name="Line 1268"/>
                          <wps:cNvCnPr/>
                          <wps:spPr bwMode="auto">
                            <a:xfrm flipH="1">
                              <a:off x="3776"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2" name="Line 1269"/>
                          <wps:cNvCnPr/>
                          <wps:spPr bwMode="auto">
                            <a:xfrm flipH="1">
                              <a:off x="3742"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3" name="Line 1270"/>
                          <wps:cNvCnPr/>
                          <wps:spPr bwMode="auto">
                            <a:xfrm flipH="1">
                              <a:off x="3708"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4" name="Line 1271"/>
                          <wps:cNvCnPr/>
                          <wps:spPr bwMode="auto">
                            <a:xfrm flipH="1">
                              <a:off x="3674"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5" name="Line 1272"/>
                          <wps:cNvCnPr/>
                          <wps:spPr bwMode="auto">
                            <a:xfrm flipH="1">
                              <a:off x="3640" y="1426"/>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6" name="Line 1273"/>
                          <wps:cNvCnPr/>
                          <wps:spPr bwMode="auto">
                            <a:xfrm flipH="1">
                              <a:off x="3607" y="1426"/>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7" name="Line 1274"/>
                          <wps:cNvCnPr/>
                          <wps:spPr bwMode="auto">
                            <a:xfrm flipH="1">
                              <a:off x="358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8" name="Line 1275"/>
                          <wps:cNvCnPr/>
                          <wps:spPr bwMode="auto">
                            <a:xfrm flipH="1">
                              <a:off x="355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69" name="Line 1276"/>
                          <wps:cNvCnPr/>
                          <wps:spPr bwMode="auto">
                            <a:xfrm flipH="1">
                              <a:off x="351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0" name="Line 1277"/>
                          <wps:cNvCnPr/>
                          <wps:spPr bwMode="auto">
                            <a:xfrm flipH="1">
                              <a:off x="348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1" name="Line 1278"/>
                          <wps:cNvCnPr/>
                          <wps:spPr bwMode="auto">
                            <a:xfrm flipH="1">
                              <a:off x="344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2" name="Line 1279"/>
                          <wps:cNvCnPr/>
                          <wps:spPr bwMode="auto">
                            <a:xfrm flipH="1">
                              <a:off x="341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3" name="Line 1280"/>
                          <wps:cNvCnPr/>
                          <wps:spPr bwMode="auto">
                            <a:xfrm flipH="1">
                              <a:off x="338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4" name="Line 1281"/>
                          <wps:cNvCnPr/>
                          <wps:spPr bwMode="auto">
                            <a:xfrm flipH="1">
                              <a:off x="3347"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5" name="Line 1282"/>
                          <wps:cNvCnPr/>
                          <wps:spPr bwMode="auto">
                            <a:xfrm flipH="1">
                              <a:off x="331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6" name="Line 1283"/>
                          <wps:cNvCnPr/>
                          <wps:spPr bwMode="auto">
                            <a:xfrm flipH="1">
                              <a:off x="328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7" name="Line 1284"/>
                          <wps:cNvCnPr/>
                          <wps:spPr bwMode="auto">
                            <a:xfrm flipH="1">
                              <a:off x="3246"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8" name="Line 1285"/>
                          <wps:cNvCnPr/>
                          <wps:spPr bwMode="auto">
                            <a:xfrm flipH="1">
                              <a:off x="321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79" name="Line 1286"/>
                          <wps:cNvCnPr/>
                          <wps:spPr bwMode="auto">
                            <a:xfrm flipH="1">
                              <a:off x="3178"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0" name="Line 1287"/>
                          <wps:cNvCnPr/>
                          <wps:spPr bwMode="auto">
                            <a:xfrm flipH="1">
                              <a:off x="3144"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1" name="Line 1288"/>
                          <wps:cNvCnPr/>
                          <wps:spPr bwMode="auto">
                            <a:xfrm flipH="1">
                              <a:off x="311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2" name="Line 1289"/>
                          <wps:cNvCnPr/>
                          <wps:spPr bwMode="auto">
                            <a:xfrm flipH="1">
                              <a:off x="3077"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3" name="Line 1290"/>
                          <wps:cNvCnPr/>
                          <wps:spPr bwMode="auto">
                            <a:xfrm flipH="1">
                              <a:off x="304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4" name="Line 1291"/>
                          <wps:cNvCnPr/>
                          <wps:spPr bwMode="auto">
                            <a:xfrm flipH="1">
                              <a:off x="300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5" name="Line 1292"/>
                          <wps:cNvCnPr/>
                          <wps:spPr bwMode="auto">
                            <a:xfrm flipH="1">
                              <a:off x="2975"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6" name="Line 1293"/>
                          <wps:cNvCnPr/>
                          <wps:spPr bwMode="auto">
                            <a:xfrm flipH="1">
                              <a:off x="294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7" name="Line 1294"/>
                          <wps:cNvCnPr/>
                          <wps:spPr bwMode="auto">
                            <a:xfrm flipH="1">
                              <a:off x="290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8" name="Line 1295"/>
                          <wps:cNvCnPr/>
                          <wps:spPr bwMode="auto">
                            <a:xfrm flipH="1">
                              <a:off x="287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89" name="Line 1296"/>
                          <wps:cNvCnPr/>
                          <wps:spPr bwMode="auto">
                            <a:xfrm flipH="1">
                              <a:off x="284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0" name="Line 1297"/>
                          <wps:cNvCnPr/>
                          <wps:spPr bwMode="auto">
                            <a:xfrm flipH="1">
                              <a:off x="280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1" name="Line 1298"/>
                          <wps:cNvCnPr/>
                          <wps:spPr bwMode="auto">
                            <a:xfrm flipH="1">
                              <a:off x="277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2" name="Line 1299"/>
                          <wps:cNvCnPr/>
                          <wps:spPr bwMode="auto">
                            <a:xfrm flipH="1">
                              <a:off x="273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3" name="Line 1300"/>
                          <wps:cNvCnPr/>
                          <wps:spPr bwMode="auto">
                            <a:xfrm flipH="1">
                              <a:off x="270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4" name="Line 1301"/>
                          <wps:cNvCnPr/>
                          <wps:spPr bwMode="auto">
                            <a:xfrm flipH="1">
                              <a:off x="267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5" name="Line 1302"/>
                          <wps:cNvCnPr/>
                          <wps:spPr bwMode="auto">
                            <a:xfrm flipH="1">
                              <a:off x="2637"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6" name="Line 1303"/>
                          <wps:cNvCnPr/>
                          <wps:spPr bwMode="auto">
                            <a:xfrm flipH="1">
                              <a:off x="2603"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7" name="Line 1304"/>
                          <wps:cNvCnPr/>
                          <wps:spPr bwMode="auto">
                            <a:xfrm flipH="1">
                              <a:off x="257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8" name="Line 1305"/>
                          <wps:cNvCnPr/>
                          <wps:spPr bwMode="auto">
                            <a:xfrm flipH="1">
                              <a:off x="2536"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199" name="Line 1306"/>
                          <wps:cNvCnPr/>
                          <wps:spPr bwMode="auto">
                            <a:xfrm flipH="1">
                              <a:off x="250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0" name="Line 1307"/>
                          <wps:cNvCnPr/>
                          <wps:spPr bwMode="auto">
                            <a:xfrm flipH="1">
                              <a:off x="2468"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1" name="Line 1308"/>
                          <wps:cNvCnPr/>
                          <wps:spPr bwMode="auto">
                            <a:xfrm flipH="1">
                              <a:off x="2434"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2" name="Line 1309"/>
                          <wps:cNvCnPr/>
                          <wps:spPr bwMode="auto">
                            <a:xfrm flipH="1">
                              <a:off x="240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3" name="Line 1310"/>
                          <wps:cNvCnPr/>
                          <wps:spPr bwMode="auto">
                            <a:xfrm flipH="1">
                              <a:off x="2367"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4" name="Line 1311"/>
                          <wps:cNvCnPr/>
                          <wps:spPr bwMode="auto">
                            <a:xfrm flipH="1">
                              <a:off x="233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5" name="Line 1312"/>
                          <wps:cNvCnPr/>
                          <wps:spPr bwMode="auto">
                            <a:xfrm flipH="1">
                              <a:off x="229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6" name="Line 1313"/>
                          <wps:cNvCnPr/>
                          <wps:spPr bwMode="auto">
                            <a:xfrm flipH="1">
                              <a:off x="2265"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7" name="Line 1314"/>
                          <wps:cNvCnPr/>
                          <wps:spPr bwMode="auto">
                            <a:xfrm flipH="1">
                              <a:off x="223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8" name="Line 1315"/>
                          <wps:cNvCnPr/>
                          <wps:spPr bwMode="auto">
                            <a:xfrm flipH="1">
                              <a:off x="219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09" name="Line 1316"/>
                          <wps:cNvCnPr/>
                          <wps:spPr bwMode="auto">
                            <a:xfrm flipH="1">
                              <a:off x="216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0" name="Line 1317"/>
                          <wps:cNvCnPr/>
                          <wps:spPr bwMode="auto">
                            <a:xfrm flipH="1">
                              <a:off x="213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1" name="Line 1318"/>
                          <wps:cNvCnPr/>
                          <wps:spPr bwMode="auto">
                            <a:xfrm flipH="1">
                              <a:off x="209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2" name="Line 1319"/>
                          <wps:cNvCnPr/>
                          <wps:spPr bwMode="auto">
                            <a:xfrm flipH="1">
                              <a:off x="206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3" name="Line 1320"/>
                          <wps:cNvCnPr/>
                          <wps:spPr bwMode="auto">
                            <a:xfrm flipH="1">
                              <a:off x="202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4" name="Line 1321"/>
                          <wps:cNvCnPr/>
                          <wps:spPr bwMode="auto">
                            <a:xfrm flipH="1">
                              <a:off x="199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5" name="Line 1322"/>
                          <wps:cNvCnPr/>
                          <wps:spPr bwMode="auto">
                            <a:xfrm flipH="1">
                              <a:off x="196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6" name="Line 1323"/>
                          <wps:cNvCnPr/>
                          <wps:spPr bwMode="auto">
                            <a:xfrm flipH="1">
                              <a:off x="1927"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7" name="Line 1324"/>
                          <wps:cNvCnPr/>
                          <wps:spPr bwMode="auto">
                            <a:xfrm flipH="1">
                              <a:off x="1893"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8" name="Line 1325"/>
                          <wps:cNvCnPr/>
                          <wps:spPr bwMode="auto">
                            <a:xfrm flipH="1">
                              <a:off x="186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19" name="Line 1326"/>
                          <wps:cNvCnPr/>
                          <wps:spPr bwMode="auto">
                            <a:xfrm flipH="1">
                              <a:off x="1826"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0" name="Line 1327"/>
                          <wps:cNvCnPr/>
                          <wps:spPr bwMode="auto">
                            <a:xfrm flipH="1">
                              <a:off x="179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1" name="Line 1328"/>
                          <wps:cNvCnPr/>
                          <wps:spPr bwMode="auto">
                            <a:xfrm flipH="1">
                              <a:off x="175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2" name="Line 1329"/>
                          <wps:cNvCnPr/>
                          <wps:spPr bwMode="auto">
                            <a:xfrm flipH="1">
                              <a:off x="1724"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3" name="Line 1330"/>
                          <wps:cNvCnPr/>
                          <wps:spPr bwMode="auto">
                            <a:xfrm flipH="1">
                              <a:off x="169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4" name="Line 1331"/>
                          <wps:cNvCnPr/>
                          <wps:spPr bwMode="auto">
                            <a:xfrm flipH="1">
                              <a:off x="1657"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5" name="Line 1332"/>
                          <wps:cNvCnPr/>
                          <wps:spPr bwMode="auto">
                            <a:xfrm flipH="1">
                              <a:off x="1623"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6" name="Line 1333"/>
                          <wps:cNvCnPr/>
                          <wps:spPr bwMode="auto">
                            <a:xfrm flipH="1">
                              <a:off x="158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7" name="Line 1334"/>
                          <wps:cNvCnPr/>
                          <wps:spPr bwMode="auto">
                            <a:xfrm flipH="1">
                              <a:off x="1555"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8" name="Line 1335"/>
                          <wps:cNvCnPr/>
                          <wps:spPr bwMode="auto">
                            <a:xfrm flipH="1">
                              <a:off x="1522"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29" name="Line 1336"/>
                          <wps:cNvCnPr/>
                          <wps:spPr bwMode="auto">
                            <a:xfrm flipH="1">
                              <a:off x="1488"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0" name="Line 1337"/>
                          <wps:cNvCnPr/>
                          <wps:spPr bwMode="auto">
                            <a:xfrm flipH="1">
                              <a:off x="1454"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1" name="Line 1338"/>
                          <wps:cNvCnPr/>
                          <wps:spPr bwMode="auto">
                            <a:xfrm flipH="1">
                              <a:off x="1420"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2" name="Line 1339"/>
                          <wps:cNvCnPr/>
                          <wps:spPr bwMode="auto">
                            <a:xfrm flipH="1">
                              <a:off x="1386"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3" name="Line 1340"/>
                          <wps:cNvCnPr/>
                          <wps:spPr bwMode="auto">
                            <a:xfrm flipH="1">
                              <a:off x="1352" y="142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4" name="Line 1341"/>
                          <wps:cNvCnPr/>
                          <wps:spPr bwMode="auto">
                            <a:xfrm flipH="1">
                              <a:off x="1319"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5" name="Line 1342"/>
                          <wps:cNvCnPr/>
                          <wps:spPr bwMode="auto">
                            <a:xfrm flipH="1">
                              <a:off x="1285"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6" name="Line 1343"/>
                          <wps:cNvCnPr/>
                          <wps:spPr bwMode="auto">
                            <a:xfrm flipH="1">
                              <a:off x="125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7" name="Line 1344"/>
                          <wps:cNvCnPr/>
                          <wps:spPr bwMode="auto">
                            <a:xfrm flipH="1">
                              <a:off x="1251" y="142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38" name="Freeform 1345"/>
                          <wps:cNvSpPr>
                            <a:spLocks/>
                          </wps:cNvSpPr>
                          <wps:spPr bwMode="auto">
                            <a:xfrm>
                              <a:off x="7563" y="781"/>
                              <a:ext cx="0" cy="565"/>
                            </a:xfrm>
                            <a:custGeom>
                              <a:avLst/>
                              <a:gdLst>
                                <a:gd name="T0" fmla="*/ 50 h 50"/>
                                <a:gd name="T1" fmla="*/ 0 h 50"/>
                              </a:gdLst>
                              <a:ahLst/>
                              <a:cxnLst>
                                <a:cxn ang="0">
                                  <a:pos x="0" y="T0"/>
                                </a:cxn>
                                <a:cxn ang="0">
                                  <a:pos x="0" y="T1"/>
                                </a:cxn>
                              </a:cxnLst>
                              <a:rect l="0" t="0" r="r" b="b"/>
                              <a:pathLst>
                                <a:path h="50">
                                  <a:moveTo>
                                    <a:pt x="0" y="50"/>
                                  </a:moveTo>
                                  <a:cubicBezTo>
                                    <a:pt x="0" y="49"/>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 name="Freeform 1346"/>
                          <wps:cNvSpPr>
                            <a:spLocks/>
                          </wps:cNvSpPr>
                          <wps:spPr bwMode="auto">
                            <a:xfrm>
                              <a:off x="7529" y="1346"/>
                              <a:ext cx="79" cy="68"/>
                            </a:xfrm>
                            <a:custGeom>
                              <a:avLst/>
                              <a:gdLst>
                                <a:gd name="T0" fmla="*/ 34 w 79"/>
                                <a:gd name="T1" fmla="*/ 68 h 68"/>
                                <a:gd name="T2" fmla="*/ 0 w 79"/>
                                <a:gd name="T3" fmla="*/ 0 h 68"/>
                                <a:gd name="T4" fmla="*/ 79 w 79"/>
                                <a:gd name="T5" fmla="*/ 0 h 68"/>
                                <a:gd name="T6" fmla="*/ 34 w 79"/>
                                <a:gd name="T7" fmla="*/ 68 h 68"/>
                              </a:gdLst>
                              <a:ahLst/>
                              <a:cxnLst>
                                <a:cxn ang="0">
                                  <a:pos x="T0" y="T1"/>
                                </a:cxn>
                                <a:cxn ang="0">
                                  <a:pos x="T2" y="T3"/>
                                </a:cxn>
                                <a:cxn ang="0">
                                  <a:pos x="T4" y="T5"/>
                                </a:cxn>
                                <a:cxn ang="0">
                                  <a:pos x="T6" y="T7"/>
                                </a:cxn>
                              </a:cxnLst>
                              <a:rect l="0" t="0" r="r" b="b"/>
                              <a:pathLst>
                                <a:path w="79" h="68">
                                  <a:moveTo>
                                    <a:pt x="34" y="68"/>
                                  </a:moveTo>
                                  <a:lnTo>
                                    <a:pt x="0" y="0"/>
                                  </a:lnTo>
                                  <a:lnTo>
                                    <a:pt x="79" y="0"/>
                                  </a:lnTo>
                                  <a:lnTo>
                                    <a:pt x="34"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0" name="Freeform 1347"/>
                          <wps:cNvSpPr>
                            <a:spLocks/>
                          </wps:cNvSpPr>
                          <wps:spPr bwMode="auto">
                            <a:xfrm>
                              <a:off x="7529" y="713"/>
                              <a:ext cx="79" cy="68"/>
                            </a:xfrm>
                            <a:custGeom>
                              <a:avLst/>
                              <a:gdLst>
                                <a:gd name="T0" fmla="*/ 34 w 79"/>
                                <a:gd name="T1" fmla="*/ 0 h 68"/>
                                <a:gd name="T2" fmla="*/ 0 w 79"/>
                                <a:gd name="T3" fmla="*/ 68 h 68"/>
                                <a:gd name="T4" fmla="*/ 79 w 79"/>
                                <a:gd name="T5" fmla="*/ 68 h 68"/>
                                <a:gd name="T6" fmla="*/ 34 w 79"/>
                                <a:gd name="T7" fmla="*/ 0 h 68"/>
                              </a:gdLst>
                              <a:ahLst/>
                              <a:cxnLst>
                                <a:cxn ang="0">
                                  <a:pos x="T0" y="T1"/>
                                </a:cxn>
                                <a:cxn ang="0">
                                  <a:pos x="T2" y="T3"/>
                                </a:cxn>
                                <a:cxn ang="0">
                                  <a:pos x="T4" y="T5"/>
                                </a:cxn>
                                <a:cxn ang="0">
                                  <a:pos x="T6" y="T7"/>
                                </a:cxn>
                              </a:cxnLst>
                              <a:rect l="0" t="0" r="r" b="b"/>
                              <a:pathLst>
                                <a:path w="79" h="68">
                                  <a:moveTo>
                                    <a:pt x="34" y="0"/>
                                  </a:moveTo>
                                  <a:lnTo>
                                    <a:pt x="0" y="68"/>
                                  </a:lnTo>
                                  <a:lnTo>
                                    <a:pt x="79" y="6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1" name="Freeform 1348"/>
                          <wps:cNvSpPr>
                            <a:spLocks/>
                          </wps:cNvSpPr>
                          <wps:spPr bwMode="auto">
                            <a:xfrm>
                              <a:off x="6402" y="1607"/>
                              <a:ext cx="124" cy="0"/>
                            </a:xfrm>
                            <a:custGeom>
                              <a:avLst/>
                              <a:gdLst>
                                <a:gd name="T0" fmla="*/ 0 w 11"/>
                                <a:gd name="T1" fmla="*/ 11 w 11"/>
                              </a:gdLst>
                              <a:ahLst/>
                              <a:cxnLst>
                                <a:cxn ang="0">
                                  <a:pos x="T0" y="0"/>
                                </a:cxn>
                                <a:cxn ang="0">
                                  <a:pos x="T1" y="0"/>
                                </a:cxn>
                              </a:cxnLst>
                              <a:rect l="0" t="0" r="r" b="b"/>
                              <a:pathLst>
                                <a:path w="11">
                                  <a:moveTo>
                                    <a:pt x="0" y="0"/>
                                  </a:moveTo>
                                  <a:cubicBezTo>
                                    <a:pt x="0" y="0"/>
                                    <a:pt x="11" y="0"/>
                                    <a:pt x="11"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Freeform 1349"/>
                          <wps:cNvSpPr>
                            <a:spLocks/>
                          </wps:cNvSpPr>
                          <wps:spPr bwMode="auto">
                            <a:xfrm>
                              <a:off x="6334" y="1561"/>
                              <a:ext cx="68" cy="79"/>
                            </a:xfrm>
                            <a:custGeom>
                              <a:avLst/>
                              <a:gdLst>
                                <a:gd name="T0" fmla="*/ 0 w 68"/>
                                <a:gd name="T1" fmla="*/ 46 h 79"/>
                                <a:gd name="T2" fmla="*/ 68 w 68"/>
                                <a:gd name="T3" fmla="*/ 0 h 79"/>
                                <a:gd name="T4" fmla="*/ 68 w 68"/>
                                <a:gd name="T5" fmla="*/ 79 h 79"/>
                                <a:gd name="T6" fmla="*/ 0 w 68"/>
                                <a:gd name="T7" fmla="*/ 46 h 79"/>
                              </a:gdLst>
                              <a:ahLst/>
                              <a:cxnLst>
                                <a:cxn ang="0">
                                  <a:pos x="T0" y="T1"/>
                                </a:cxn>
                                <a:cxn ang="0">
                                  <a:pos x="T2" y="T3"/>
                                </a:cxn>
                                <a:cxn ang="0">
                                  <a:pos x="T4" y="T5"/>
                                </a:cxn>
                                <a:cxn ang="0">
                                  <a:pos x="T6" y="T7"/>
                                </a:cxn>
                              </a:cxnLst>
                              <a:rect l="0" t="0" r="r" b="b"/>
                              <a:pathLst>
                                <a:path w="68" h="79">
                                  <a:moveTo>
                                    <a:pt x="0" y="46"/>
                                  </a:moveTo>
                                  <a:lnTo>
                                    <a:pt x="68" y="0"/>
                                  </a:lnTo>
                                  <a:lnTo>
                                    <a:pt x="68" y="79"/>
                                  </a:lnTo>
                                  <a:lnTo>
                                    <a:pt x="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3" name="Freeform 1350"/>
                          <wps:cNvSpPr>
                            <a:spLocks/>
                          </wps:cNvSpPr>
                          <wps:spPr bwMode="auto">
                            <a:xfrm>
                              <a:off x="6514" y="1561"/>
                              <a:ext cx="79" cy="79"/>
                            </a:xfrm>
                            <a:custGeom>
                              <a:avLst/>
                              <a:gdLst>
                                <a:gd name="T0" fmla="*/ 79 w 79"/>
                                <a:gd name="T1" fmla="*/ 46 h 79"/>
                                <a:gd name="T2" fmla="*/ 0 w 79"/>
                                <a:gd name="T3" fmla="*/ 0 h 79"/>
                                <a:gd name="T4" fmla="*/ 0 w 79"/>
                                <a:gd name="T5" fmla="*/ 79 h 79"/>
                                <a:gd name="T6" fmla="*/ 79 w 79"/>
                                <a:gd name="T7" fmla="*/ 46 h 79"/>
                              </a:gdLst>
                              <a:ahLst/>
                              <a:cxnLst>
                                <a:cxn ang="0">
                                  <a:pos x="T0" y="T1"/>
                                </a:cxn>
                                <a:cxn ang="0">
                                  <a:pos x="T2" y="T3"/>
                                </a:cxn>
                                <a:cxn ang="0">
                                  <a:pos x="T4" y="T5"/>
                                </a:cxn>
                                <a:cxn ang="0">
                                  <a:pos x="T6" y="T7"/>
                                </a:cxn>
                              </a:cxnLst>
                              <a:rect l="0" t="0" r="r" b="b"/>
                              <a:pathLst>
                                <a:path w="79" h="79">
                                  <a:moveTo>
                                    <a:pt x="79" y="46"/>
                                  </a:moveTo>
                                  <a:lnTo>
                                    <a:pt x="0" y="0"/>
                                  </a:lnTo>
                                  <a:lnTo>
                                    <a:pt x="0" y="79"/>
                                  </a:lnTo>
                                  <a:lnTo>
                                    <a:pt x="79"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4" name="Freeform 1351"/>
                          <wps:cNvSpPr>
                            <a:spLocks/>
                          </wps:cNvSpPr>
                          <wps:spPr bwMode="auto">
                            <a:xfrm>
                              <a:off x="6672" y="1607"/>
                              <a:ext cx="102" cy="0"/>
                            </a:xfrm>
                            <a:custGeom>
                              <a:avLst/>
                              <a:gdLst>
                                <a:gd name="T0" fmla="*/ 0 w 9"/>
                                <a:gd name="T1" fmla="*/ 9 w 9"/>
                              </a:gdLst>
                              <a:ahLst/>
                              <a:cxnLst>
                                <a:cxn ang="0">
                                  <a:pos x="T0" y="0"/>
                                </a:cxn>
                                <a:cxn ang="0">
                                  <a:pos x="T1" y="0"/>
                                </a:cxn>
                              </a:cxnLst>
                              <a:rect l="0" t="0" r="r" b="b"/>
                              <a:pathLst>
                                <a:path w="9">
                                  <a:moveTo>
                                    <a:pt x="0" y="0"/>
                                  </a:moveTo>
                                  <a:cubicBezTo>
                                    <a:pt x="0" y="0"/>
                                    <a:pt x="9" y="0"/>
                                    <a:pt x="9"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Freeform 1352"/>
                          <wps:cNvSpPr>
                            <a:spLocks/>
                          </wps:cNvSpPr>
                          <wps:spPr bwMode="auto">
                            <a:xfrm>
                              <a:off x="6605" y="1561"/>
                              <a:ext cx="67" cy="79"/>
                            </a:xfrm>
                            <a:custGeom>
                              <a:avLst/>
                              <a:gdLst>
                                <a:gd name="T0" fmla="*/ 0 w 67"/>
                                <a:gd name="T1" fmla="*/ 46 h 79"/>
                                <a:gd name="T2" fmla="*/ 67 w 67"/>
                                <a:gd name="T3" fmla="*/ 0 h 79"/>
                                <a:gd name="T4" fmla="*/ 67 w 67"/>
                                <a:gd name="T5" fmla="*/ 79 h 79"/>
                                <a:gd name="T6" fmla="*/ 0 w 67"/>
                                <a:gd name="T7" fmla="*/ 46 h 79"/>
                              </a:gdLst>
                              <a:ahLst/>
                              <a:cxnLst>
                                <a:cxn ang="0">
                                  <a:pos x="T0" y="T1"/>
                                </a:cxn>
                                <a:cxn ang="0">
                                  <a:pos x="T2" y="T3"/>
                                </a:cxn>
                                <a:cxn ang="0">
                                  <a:pos x="T4" y="T5"/>
                                </a:cxn>
                                <a:cxn ang="0">
                                  <a:pos x="T6" y="T7"/>
                                </a:cxn>
                              </a:cxnLst>
                              <a:rect l="0" t="0" r="r" b="b"/>
                              <a:pathLst>
                                <a:path w="67" h="79">
                                  <a:moveTo>
                                    <a:pt x="0" y="46"/>
                                  </a:moveTo>
                                  <a:lnTo>
                                    <a:pt x="67" y="0"/>
                                  </a:lnTo>
                                  <a:lnTo>
                                    <a:pt x="67" y="79"/>
                                  </a:lnTo>
                                  <a:lnTo>
                                    <a:pt x="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6" name="Freeform 1353"/>
                          <wps:cNvSpPr>
                            <a:spLocks/>
                          </wps:cNvSpPr>
                          <wps:spPr bwMode="auto">
                            <a:xfrm>
                              <a:off x="6774" y="1561"/>
                              <a:ext cx="67" cy="79"/>
                            </a:xfrm>
                            <a:custGeom>
                              <a:avLst/>
                              <a:gdLst>
                                <a:gd name="T0" fmla="*/ 67 w 67"/>
                                <a:gd name="T1" fmla="*/ 46 h 79"/>
                                <a:gd name="T2" fmla="*/ 0 w 67"/>
                                <a:gd name="T3" fmla="*/ 0 h 79"/>
                                <a:gd name="T4" fmla="*/ 0 w 67"/>
                                <a:gd name="T5" fmla="*/ 79 h 79"/>
                                <a:gd name="T6" fmla="*/ 67 w 67"/>
                                <a:gd name="T7" fmla="*/ 46 h 79"/>
                              </a:gdLst>
                              <a:ahLst/>
                              <a:cxnLst>
                                <a:cxn ang="0">
                                  <a:pos x="T0" y="T1"/>
                                </a:cxn>
                                <a:cxn ang="0">
                                  <a:pos x="T2" y="T3"/>
                                </a:cxn>
                                <a:cxn ang="0">
                                  <a:pos x="T4" y="T5"/>
                                </a:cxn>
                                <a:cxn ang="0">
                                  <a:pos x="T6" y="T7"/>
                                </a:cxn>
                              </a:cxnLst>
                              <a:rect l="0" t="0" r="r" b="b"/>
                              <a:pathLst>
                                <a:path w="67" h="79">
                                  <a:moveTo>
                                    <a:pt x="67" y="46"/>
                                  </a:moveTo>
                                  <a:lnTo>
                                    <a:pt x="0" y="0"/>
                                  </a:lnTo>
                                  <a:lnTo>
                                    <a:pt x="0" y="79"/>
                                  </a:lnTo>
                                  <a:lnTo>
                                    <a:pt x="67"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7" name="Freeform 1354"/>
                          <wps:cNvSpPr>
                            <a:spLocks/>
                          </wps:cNvSpPr>
                          <wps:spPr bwMode="auto">
                            <a:xfrm>
                              <a:off x="4407" y="679"/>
                              <a:ext cx="146" cy="305"/>
                            </a:xfrm>
                            <a:custGeom>
                              <a:avLst/>
                              <a:gdLst>
                                <a:gd name="T0" fmla="*/ 10 w 13"/>
                                <a:gd name="T1" fmla="*/ 0 h 27"/>
                                <a:gd name="T2" fmla="*/ 5 w 13"/>
                                <a:gd name="T3" fmla="*/ 9 h 27"/>
                                <a:gd name="T4" fmla="*/ 13 w 13"/>
                                <a:gd name="T5" fmla="*/ 18 h 27"/>
                                <a:gd name="T6" fmla="*/ 6 w 13"/>
                                <a:gd name="T7" fmla="*/ 27 h 27"/>
                                <a:gd name="T8" fmla="*/ 0 w 13"/>
                                <a:gd name="T9" fmla="*/ 27 h 27"/>
                                <a:gd name="T10" fmla="*/ 8 w 13"/>
                                <a:gd name="T11" fmla="*/ 18 h 27"/>
                                <a:gd name="T12" fmla="*/ 0 w 13"/>
                                <a:gd name="T13" fmla="*/ 9 h 27"/>
                                <a:gd name="T14" fmla="*/ 5 w 13"/>
                                <a:gd name="T15" fmla="*/ 0 h 27"/>
                                <a:gd name="T16" fmla="*/ 10 w 13"/>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27">
                                  <a:moveTo>
                                    <a:pt x="10" y="0"/>
                                  </a:moveTo>
                                  <a:cubicBezTo>
                                    <a:pt x="10" y="0"/>
                                    <a:pt x="5" y="4"/>
                                    <a:pt x="5" y="9"/>
                                  </a:cubicBezTo>
                                  <a:cubicBezTo>
                                    <a:pt x="5" y="13"/>
                                    <a:pt x="13" y="14"/>
                                    <a:pt x="13" y="18"/>
                                  </a:cubicBezTo>
                                  <a:cubicBezTo>
                                    <a:pt x="13" y="22"/>
                                    <a:pt x="6" y="27"/>
                                    <a:pt x="6" y="27"/>
                                  </a:cubicBezTo>
                                  <a:lnTo>
                                    <a:pt x="0" y="27"/>
                                  </a:lnTo>
                                  <a:cubicBezTo>
                                    <a:pt x="0" y="27"/>
                                    <a:pt x="8" y="22"/>
                                    <a:pt x="8" y="18"/>
                                  </a:cubicBezTo>
                                  <a:cubicBezTo>
                                    <a:pt x="8" y="14"/>
                                    <a:pt x="0" y="13"/>
                                    <a:pt x="0" y="9"/>
                                  </a:cubicBezTo>
                                  <a:cubicBezTo>
                                    <a:pt x="0" y="4"/>
                                    <a:pt x="5" y="0"/>
                                    <a:pt x="5" y="0"/>
                                  </a:cubicBez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1355"/>
                          <wps:cNvSpPr>
                            <a:spLocks/>
                          </wps:cNvSpPr>
                          <wps:spPr bwMode="auto">
                            <a:xfrm>
                              <a:off x="4407" y="679"/>
                              <a:ext cx="90" cy="305"/>
                            </a:xfrm>
                            <a:custGeom>
                              <a:avLst/>
                              <a:gdLst>
                                <a:gd name="T0" fmla="*/ 5 w 8"/>
                                <a:gd name="T1" fmla="*/ 0 h 27"/>
                                <a:gd name="T2" fmla="*/ 0 w 8"/>
                                <a:gd name="T3" fmla="*/ 9 h 27"/>
                                <a:gd name="T4" fmla="*/ 8 w 8"/>
                                <a:gd name="T5" fmla="*/ 18 h 27"/>
                                <a:gd name="T6" fmla="*/ 0 w 8"/>
                                <a:gd name="T7" fmla="*/ 27 h 27"/>
                              </a:gdLst>
                              <a:ahLst/>
                              <a:cxnLst>
                                <a:cxn ang="0">
                                  <a:pos x="T0" y="T1"/>
                                </a:cxn>
                                <a:cxn ang="0">
                                  <a:pos x="T2" y="T3"/>
                                </a:cxn>
                                <a:cxn ang="0">
                                  <a:pos x="T4" y="T5"/>
                                </a:cxn>
                                <a:cxn ang="0">
                                  <a:pos x="T6" y="T7"/>
                                </a:cxn>
                              </a:cxnLst>
                              <a:rect l="0" t="0" r="r" b="b"/>
                              <a:pathLst>
                                <a:path w="8" h="27">
                                  <a:moveTo>
                                    <a:pt x="5" y="0"/>
                                  </a:moveTo>
                                  <a:cubicBezTo>
                                    <a:pt x="5" y="0"/>
                                    <a:pt x="0" y="4"/>
                                    <a:pt x="0" y="9"/>
                                  </a:cubicBezTo>
                                  <a:cubicBezTo>
                                    <a:pt x="0" y="13"/>
                                    <a:pt x="8" y="14"/>
                                    <a:pt x="8" y="18"/>
                                  </a:cubicBezTo>
                                  <a:cubicBezTo>
                                    <a:pt x="8" y="22"/>
                                    <a:pt x="0" y="27"/>
                                    <a:pt x="0"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 name="Freeform 1356"/>
                          <wps:cNvSpPr>
                            <a:spLocks/>
                          </wps:cNvSpPr>
                          <wps:spPr bwMode="auto">
                            <a:xfrm>
                              <a:off x="4463" y="679"/>
                              <a:ext cx="90" cy="305"/>
                            </a:xfrm>
                            <a:custGeom>
                              <a:avLst/>
                              <a:gdLst>
                                <a:gd name="T0" fmla="*/ 5 w 8"/>
                                <a:gd name="T1" fmla="*/ 0 h 27"/>
                                <a:gd name="T2" fmla="*/ 0 w 8"/>
                                <a:gd name="T3" fmla="*/ 9 h 27"/>
                                <a:gd name="T4" fmla="*/ 8 w 8"/>
                                <a:gd name="T5" fmla="*/ 18 h 27"/>
                                <a:gd name="T6" fmla="*/ 1 w 8"/>
                                <a:gd name="T7" fmla="*/ 27 h 27"/>
                              </a:gdLst>
                              <a:ahLst/>
                              <a:cxnLst>
                                <a:cxn ang="0">
                                  <a:pos x="T0" y="T1"/>
                                </a:cxn>
                                <a:cxn ang="0">
                                  <a:pos x="T2" y="T3"/>
                                </a:cxn>
                                <a:cxn ang="0">
                                  <a:pos x="T4" y="T5"/>
                                </a:cxn>
                                <a:cxn ang="0">
                                  <a:pos x="T6" y="T7"/>
                                </a:cxn>
                              </a:cxnLst>
                              <a:rect l="0" t="0" r="r" b="b"/>
                              <a:pathLst>
                                <a:path w="8" h="27">
                                  <a:moveTo>
                                    <a:pt x="5" y="0"/>
                                  </a:moveTo>
                                  <a:cubicBezTo>
                                    <a:pt x="5" y="0"/>
                                    <a:pt x="0" y="4"/>
                                    <a:pt x="0" y="9"/>
                                  </a:cubicBezTo>
                                  <a:cubicBezTo>
                                    <a:pt x="0" y="13"/>
                                    <a:pt x="8" y="14"/>
                                    <a:pt x="8" y="18"/>
                                  </a:cubicBezTo>
                                  <a:cubicBezTo>
                                    <a:pt x="8" y="22"/>
                                    <a:pt x="1" y="27"/>
                                    <a:pt x="1" y="2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0" name="Line 1357"/>
                          <wps:cNvCnPr/>
                          <wps:spPr bwMode="auto">
                            <a:xfrm>
                              <a:off x="1014" y="170"/>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1" name="Line 1358"/>
                          <wps:cNvCnPr/>
                          <wps:spPr bwMode="auto">
                            <a:xfrm>
                              <a:off x="1093" y="283"/>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2" name="Line 1359"/>
                          <wps:cNvCnPr/>
                          <wps:spPr bwMode="auto">
                            <a:xfrm>
                              <a:off x="1172" y="396"/>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3" name="Line 1360"/>
                          <wps:cNvCnPr/>
                          <wps:spPr bwMode="auto">
                            <a:xfrm>
                              <a:off x="1240" y="509"/>
                              <a:ext cx="56"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4" name="Line 1361"/>
                          <wps:cNvCnPr/>
                          <wps:spPr bwMode="auto">
                            <a:xfrm>
                              <a:off x="1319" y="622"/>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5" name="Line 1362"/>
                          <wps:cNvCnPr/>
                          <wps:spPr bwMode="auto">
                            <a:xfrm>
                              <a:off x="1398" y="735"/>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6" name="Line 1363"/>
                          <wps:cNvCnPr/>
                          <wps:spPr bwMode="auto">
                            <a:xfrm>
                              <a:off x="1476" y="849"/>
                              <a:ext cx="46" cy="67"/>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7" name="Line 1364"/>
                          <wps:cNvCnPr/>
                          <wps:spPr bwMode="auto">
                            <a:xfrm flipH="1">
                              <a:off x="1488" y="939"/>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8" name="Line 1365"/>
                          <wps:cNvCnPr/>
                          <wps:spPr bwMode="auto">
                            <a:xfrm flipH="1">
                              <a:off x="1420" y="1063"/>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59" name="Line 1366"/>
                          <wps:cNvCnPr/>
                          <wps:spPr bwMode="auto">
                            <a:xfrm flipH="1">
                              <a:off x="1364" y="1177"/>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0" name="Line 1367"/>
                          <wps:cNvCnPr/>
                          <wps:spPr bwMode="auto">
                            <a:xfrm flipH="1">
                              <a:off x="1296" y="1301"/>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1" name="Line 1368"/>
                          <wps:cNvCnPr/>
                          <wps:spPr bwMode="auto">
                            <a:xfrm flipH="1">
                              <a:off x="1262" y="1426"/>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2" name="Line 1369"/>
                          <wps:cNvCnPr/>
                          <wps:spPr bwMode="auto">
                            <a:xfrm flipH="1">
                              <a:off x="1262" y="1426"/>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3" name="Line 1370"/>
                          <wps:cNvCnPr/>
                          <wps:spPr bwMode="auto">
                            <a:xfrm>
                              <a:off x="1026" y="192"/>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4" name="Line 1371"/>
                          <wps:cNvCnPr/>
                          <wps:spPr bwMode="auto">
                            <a:xfrm>
                              <a:off x="1093" y="305"/>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5" name="Line 1372"/>
                          <wps:cNvCnPr/>
                          <wps:spPr bwMode="auto">
                            <a:xfrm>
                              <a:off x="1161" y="419"/>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6" name="Line 1373"/>
                          <wps:cNvCnPr/>
                          <wps:spPr bwMode="auto">
                            <a:xfrm>
                              <a:off x="1240" y="543"/>
                              <a:ext cx="34"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7" name="Line 1374"/>
                          <wps:cNvCnPr/>
                          <wps:spPr bwMode="auto">
                            <a:xfrm>
                              <a:off x="1307" y="656"/>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8" name="Line 1375"/>
                          <wps:cNvCnPr/>
                          <wps:spPr bwMode="auto">
                            <a:xfrm>
                              <a:off x="1375" y="769"/>
                              <a:ext cx="45"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69" name="Line 1376"/>
                          <wps:cNvCnPr/>
                          <wps:spPr bwMode="auto">
                            <a:xfrm>
                              <a:off x="1443" y="882"/>
                              <a:ext cx="45"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0" name="Freeform 1377"/>
                          <wps:cNvSpPr>
                            <a:spLocks/>
                          </wps:cNvSpPr>
                          <wps:spPr bwMode="auto">
                            <a:xfrm>
                              <a:off x="1510" y="1007"/>
                              <a:ext cx="23" cy="45"/>
                            </a:xfrm>
                            <a:custGeom>
                              <a:avLst/>
                              <a:gdLst>
                                <a:gd name="T0" fmla="*/ 0 w 23"/>
                                <a:gd name="T1" fmla="*/ 0 h 45"/>
                                <a:gd name="T2" fmla="*/ 23 w 23"/>
                                <a:gd name="T3" fmla="*/ 23 h 45"/>
                                <a:gd name="T4" fmla="*/ 23 w 23"/>
                                <a:gd name="T5" fmla="*/ 23 h 45"/>
                                <a:gd name="T6" fmla="*/ 0 w 23"/>
                                <a:gd name="T7" fmla="*/ 45 h 45"/>
                              </a:gdLst>
                              <a:ahLst/>
                              <a:cxnLst>
                                <a:cxn ang="0">
                                  <a:pos x="T0" y="T1"/>
                                </a:cxn>
                                <a:cxn ang="0">
                                  <a:pos x="T2" y="T3"/>
                                </a:cxn>
                                <a:cxn ang="0">
                                  <a:pos x="T4" y="T5"/>
                                </a:cxn>
                                <a:cxn ang="0">
                                  <a:pos x="T6" y="T7"/>
                                </a:cxn>
                              </a:cxnLst>
                              <a:rect l="0" t="0" r="r" b="b"/>
                              <a:pathLst>
                                <a:path w="23" h="45">
                                  <a:moveTo>
                                    <a:pt x="0" y="0"/>
                                  </a:moveTo>
                                  <a:lnTo>
                                    <a:pt x="23" y="23"/>
                                  </a:lnTo>
                                  <a:lnTo>
                                    <a:pt x="23" y="23"/>
                                  </a:lnTo>
                                  <a:lnTo>
                                    <a:pt x="0" y="45"/>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Line 1378"/>
                          <wps:cNvCnPr/>
                          <wps:spPr bwMode="auto">
                            <a:xfrm flipH="1">
                              <a:off x="1454" y="1097"/>
                              <a:ext cx="34"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2" name="Line 1379"/>
                          <wps:cNvCnPr/>
                          <wps:spPr bwMode="auto">
                            <a:xfrm flipH="1">
                              <a:off x="1386" y="1222"/>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3" name="Line 1380"/>
                          <wps:cNvCnPr/>
                          <wps:spPr bwMode="auto">
                            <a:xfrm flipH="1">
                              <a:off x="1319" y="1335"/>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4" name="Line 1381"/>
                          <wps:cNvCnPr/>
                          <wps:spPr bwMode="auto">
                            <a:xfrm>
                              <a:off x="1014" y="170"/>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5" name="Line 1382"/>
                          <wps:cNvCnPr/>
                          <wps:spPr bwMode="auto">
                            <a:xfrm>
                              <a:off x="1138" y="238"/>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6" name="Line 1383"/>
                          <wps:cNvCnPr/>
                          <wps:spPr bwMode="auto">
                            <a:xfrm>
                              <a:off x="1262" y="294"/>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7" name="Line 1384"/>
                          <wps:cNvCnPr/>
                          <wps:spPr bwMode="auto">
                            <a:xfrm>
                              <a:off x="1386" y="351"/>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8" name="Line 1385"/>
                          <wps:cNvCnPr/>
                          <wps:spPr bwMode="auto">
                            <a:xfrm>
                              <a:off x="1499" y="407"/>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79" name="Line 1386"/>
                          <wps:cNvCnPr/>
                          <wps:spPr bwMode="auto">
                            <a:xfrm>
                              <a:off x="1623" y="464"/>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0" name="Line 1387"/>
                          <wps:cNvCnPr/>
                          <wps:spPr bwMode="auto">
                            <a:xfrm>
                              <a:off x="1747" y="520"/>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1" name="Line 1388"/>
                          <wps:cNvCnPr/>
                          <wps:spPr bwMode="auto">
                            <a:xfrm>
                              <a:off x="1871" y="577"/>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2" name="Line 1389"/>
                          <wps:cNvCnPr/>
                          <wps:spPr bwMode="auto">
                            <a:xfrm>
                              <a:off x="1995" y="634"/>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3" name="Line 1390"/>
                          <wps:cNvCnPr/>
                          <wps:spPr bwMode="auto">
                            <a:xfrm>
                              <a:off x="2119" y="690"/>
                              <a:ext cx="67"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4" name="Line 1391"/>
                          <wps:cNvCnPr/>
                          <wps:spPr bwMode="auto">
                            <a:xfrm>
                              <a:off x="2243" y="758"/>
                              <a:ext cx="67"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5" name="Line 1392"/>
                          <wps:cNvCnPr/>
                          <wps:spPr bwMode="auto">
                            <a:xfrm>
                              <a:off x="2356" y="815"/>
                              <a:ext cx="7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6" name="Line 1393"/>
                          <wps:cNvCnPr/>
                          <wps:spPr bwMode="auto">
                            <a:xfrm>
                              <a:off x="2480" y="871"/>
                              <a:ext cx="7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7" name="Line 1394"/>
                          <wps:cNvCnPr/>
                          <wps:spPr bwMode="auto">
                            <a:xfrm flipH="1">
                              <a:off x="2536" y="973"/>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8" name="Line 1395"/>
                          <wps:cNvCnPr/>
                          <wps:spPr bwMode="auto">
                            <a:xfrm flipH="1">
                              <a:off x="2468" y="1086"/>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89" name="Line 1396"/>
                          <wps:cNvCnPr/>
                          <wps:spPr bwMode="auto">
                            <a:xfrm flipH="1">
                              <a:off x="2401" y="1211"/>
                              <a:ext cx="45" cy="67"/>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0" name="Line 1397"/>
                          <wps:cNvCnPr/>
                          <wps:spPr bwMode="auto">
                            <a:xfrm flipH="1">
                              <a:off x="2333" y="1324"/>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1" name="Line 1398"/>
                          <wps:cNvCnPr/>
                          <wps:spPr bwMode="auto">
                            <a:xfrm>
                              <a:off x="1014" y="170"/>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2" name="Line 1399"/>
                          <wps:cNvCnPr/>
                          <wps:spPr bwMode="auto">
                            <a:xfrm>
                              <a:off x="1138" y="238"/>
                              <a:ext cx="68"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3" name="Line 1400"/>
                          <wps:cNvCnPr/>
                          <wps:spPr bwMode="auto">
                            <a:xfrm>
                              <a:off x="1251" y="305"/>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4" name="Line 1401"/>
                          <wps:cNvCnPr/>
                          <wps:spPr bwMode="auto">
                            <a:xfrm>
                              <a:off x="1375" y="362"/>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5" name="Line 1402"/>
                          <wps:cNvCnPr/>
                          <wps:spPr bwMode="auto">
                            <a:xfrm>
                              <a:off x="1499" y="430"/>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6" name="Line 1403"/>
                          <wps:cNvCnPr/>
                          <wps:spPr bwMode="auto">
                            <a:xfrm>
                              <a:off x="1612" y="486"/>
                              <a:ext cx="79"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7" name="Line 1404"/>
                          <wps:cNvCnPr/>
                          <wps:spPr bwMode="auto">
                            <a:xfrm>
                              <a:off x="1736" y="554"/>
                              <a:ext cx="67"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8" name="Line 1405"/>
                          <wps:cNvCnPr/>
                          <wps:spPr bwMode="auto">
                            <a:xfrm>
                              <a:off x="1848" y="611"/>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299" name="Line 1406"/>
                          <wps:cNvCnPr/>
                          <wps:spPr bwMode="auto">
                            <a:xfrm>
                              <a:off x="1972" y="679"/>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0" name="Line 1407"/>
                          <wps:cNvCnPr/>
                          <wps:spPr bwMode="auto">
                            <a:xfrm>
                              <a:off x="2096" y="735"/>
                              <a:ext cx="68"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1" name="Line 1408"/>
                          <wps:cNvCnPr/>
                          <wps:spPr bwMode="auto">
                            <a:xfrm>
                              <a:off x="2209" y="803"/>
                              <a:ext cx="79"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2" name="Line 1409"/>
                          <wps:cNvCnPr/>
                          <wps:spPr bwMode="auto">
                            <a:xfrm>
                              <a:off x="2333" y="871"/>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3" name="Line 1410"/>
                          <wps:cNvCnPr/>
                          <wps:spPr bwMode="auto">
                            <a:xfrm>
                              <a:off x="2457" y="928"/>
                              <a:ext cx="68"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4" name="Freeform 1411"/>
                          <wps:cNvSpPr>
                            <a:spLocks/>
                          </wps:cNvSpPr>
                          <wps:spPr bwMode="auto">
                            <a:xfrm>
                              <a:off x="2570" y="996"/>
                              <a:ext cx="22" cy="22"/>
                            </a:xfrm>
                            <a:custGeom>
                              <a:avLst/>
                              <a:gdLst>
                                <a:gd name="T0" fmla="*/ 0 w 22"/>
                                <a:gd name="T1" fmla="*/ 0 h 22"/>
                                <a:gd name="T2" fmla="*/ 22 w 22"/>
                                <a:gd name="T3" fmla="*/ 11 h 22"/>
                                <a:gd name="T4" fmla="*/ 22 w 22"/>
                                <a:gd name="T5" fmla="*/ 11 h 22"/>
                                <a:gd name="T6" fmla="*/ 0 w 22"/>
                                <a:gd name="T7" fmla="*/ 22 h 22"/>
                              </a:gdLst>
                              <a:ahLst/>
                              <a:cxnLst>
                                <a:cxn ang="0">
                                  <a:pos x="T0" y="T1"/>
                                </a:cxn>
                                <a:cxn ang="0">
                                  <a:pos x="T2" y="T3"/>
                                </a:cxn>
                                <a:cxn ang="0">
                                  <a:pos x="T4" y="T5"/>
                                </a:cxn>
                                <a:cxn ang="0">
                                  <a:pos x="T6" y="T7"/>
                                </a:cxn>
                              </a:cxnLst>
                              <a:rect l="0" t="0" r="r" b="b"/>
                              <a:pathLst>
                                <a:path w="22" h="22">
                                  <a:moveTo>
                                    <a:pt x="0" y="0"/>
                                  </a:moveTo>
                                  <a:lnTo>
                                    <a:pt x="22" y="11"/>
                                  </a:lnTo>
                                  <a:lnTo>
                                    <a:pt x="22" y="11"/>
                                  </a:lnTo>
                                  <a:lnTo>
                                    <a:pt x="0" y="2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Line 1412"/>
                          <wps:cNvCnPr/>
                          <wps:spPr bwMode="auto">
                            <a:xfrm flipH="1">
                              <a:off x="2457" y="1041"/>
                              <a:ext cx="6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6" name="Line 1413"/>
                          <wps:cNvCnPr/>
                          <wps:spPr bwMode="auto">
                            <a:xfrm flipH="1">
                              <a:off x="2333" y="1109"/>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7" name="Line 1414"/>
                          <wps:cNvCnPr/>
                          <wps:spPr bwMode="auto">
                            <a:xfrm flipH="1">
                              <a:off x="2220" y="1165"/>
                              <a:ext cx="68"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8" name="Line 1415"/>
                          <wps:cNvCnPr/>
                          <wps:spPr bwMode="auto">
                            <a:xfrm flipH="1">
                              <a:off x="2096" y="1233"/>
                              <a:ext cx="79" cy="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09" name="Line 1416"/>
                          <wps:cNvCnPr/>
                          <wps:spPr bwMode="auto">
                            <a:xfrm>
                              <a:off x="2096" y="1312"/>
                              <a:ext cx="79"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0" name="Line 1417"/>
                          <wps:cNvCnPr/>
                          <wps:spPr bwMode="auto">
                            <a:xfrm>
                              <a:off x="2220" y="1380"/>
                              <a:ext cx="68" cy="4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1" name="Line 1418"/>
                          <wps:cNvCnPr/>
                          <wps:spPr bwMode="auto">
                            <a:xfrm>
                              <a:off x="2063" y="928"/>
                              <a:ext cx="33"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2" name="Line 1419"/>
                          <wps:cNvCnPr/>
                          <wps:spPr bwMode="auto">
                            <a:xfrm>
                              <a:off x="2130" y="1052"/>
                              <a:ext cx="34"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3" name="Line 1420"/>
                          <wps:cNvCnPr/>
                          <wps:spPr bwMode="auto">
                            <a:xfrm>
                              <a:off x="2186" y="1165"/>
                              <a:ext cx="46"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4" name="Line 1421"/>
                          <wps:cNvCnPr/>
                          <wps:spPr bwMode="auto">
                            <a:xfrm>
                              <a:off x="2254" y="1290"/>
                              <a:ext cx="34"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5" name="Line 1422"/>
                          <wps:cNvCnPr/>
                          <wps:spPr bwMode="auto">
                            <a:xfrm>
                              <a:off x="2310" y="1403"/>
                              <a:ext cx="12"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6" name="Line 1423"/>
                          <wps:cNvCnPr/>
                          <wps:spPr bwMode="auto">
                            <a:xfrm>
                              <a:off x="2310" y="1403"/>
                              <a:ext cx="12"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17" name="Line 1424"/>
                          <wps:cNvCnPr/>
                          <wps:spPr bwMode="auto">
                            <a:xfrm>
                              <a:off x="1026" y="19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1318" name="Group 1626"/>
                        <wpg:cNvGrpSpPr>
                          <a:grpSpLocks/>
                        </wpg:cNvGrpSpPr>
                        <wpg:grpSpPr bwMode="auto">
                          <a:xfrm>
                            <a:off x="643890" y="107950"/>
                            <a:ext cx="3550285" cy="811530"/>
                            <a:chOff x="1014" y="170"/>
                            <a:chExt cx="5591" cy="1278"/>
                          </a:xfrm>
                        </wpg:grpSpPr>
                        <wps:wsp>
                          <wps:cNvPr id="1319" name="Line 1426"/>
                          <wps:cNvCnPr/>
                          <wps:spPr bwMode="auto">
                            <a:xfrm>
                              <a:off x="1150" y="226"/>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0" name="Line 1427"/>
                          <wps:cNvCnPr/>
                          <wps:spPr bwMode="auto">
                            <a:xfrm>
                              <a:off x="1285" y="260"/>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1" name="Line 1428"/>
                          <wps:cNvCnPr/>
                          <wps:spPr bwMode="auto">
                            <a:xfrm>
                              <a:off x="1420" y="294"/>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2" name="Line 1429"/>
                          <wps:cNvCnPr/>
                          <wps:spPr bwMode="auto">
                            <a:xfrm>
                              <a:off x="1544" y="33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3" name="Line 1430"/>
                          <wps:cNvCnPr/>
                          <wps:spPr bwMode="auto">
                            <a:xfrm>
                              <a:off x="1679" y="373"/>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4" name="Line 1431"/>
                          <wps:cNvCnPr/>
                          <wps:spPr bwMode="auto">
                            <a:xfrm>
                              <a:off x="1803" y="407"/>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5" name="Line 1432"/>
                          <wps:cNvCnPr/>
                          <wps:spPr bwMode="auto">
                            <a:xfrm>
                              <a:off x="1939" y="441"/>
                              <a:ext cx="78"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6" name="Line 1433"/>
                          <wps:cNvCnPr/>
                          <wps:spPr bwMode="auto">
                            <a:xfrm>
                              <a:off x="2063" y="475"/>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7" name="Line 1434"/>
                          <wps:cNvCnPr/>
                          <wps:spPr bwMode="auto">
                            <a:xfrm>
                              <a:off x="2198" y="520"/>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8" name="Line 1435"/>
                          <wps:cNvCnPr/>
                          <wps:spPr bwMode="auto">
                            <a:xfrm>
                              <a:off x="2322" y="554"/>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29" name="Line 1436"/>
                          <wps:cNvCnPr/>
                          <wps:spPr bwMode="auto">
                            <a:xfrm>
                              <a:off x="2457" y="588"/>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0" name="Line 1437"/>
                          <wps:cNvCnPr/>
                          <wps:spPr bwMode="auto">
                            <a:xfrm>
                              <a:off x="2592" y="62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1" name="Line 1438"/>
                          <wps:cNvCnPr/>
                          <wps:spPr bwMode="auto">
                            <a:xfrm>
                              <a:off x="2716" y="656"/>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2" name="Line 1439"/>
                          <wps:cNvCnPr/>
                          <wps:spPr bwMode="auto">
                            <a:xfrm>
                              <a:off x="2851" y="701"/>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3" name="Line 1440"/>
                          <wps:cNvCnPr/>
                          <wps:spPr bwMode="auto">
                            <a:xfrm>
                              <a:off x="2975" y="735"/>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4" name="Line 1441"/>
                          <wps:cNvCnPr/>
                          <wps:spPr bwMode="auto">
                            <a:xfrm>
                              <a:off x="3111" y="76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5" name="Line 1442"/>
                          <wps:cNvCnPr/>
                          <wps:spPr bwMode="auto">
                            <a:xfrm>
                              <a:off x="3235" y="803"/>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6" name="Line 1443"/>
                          <wps:cNvCnPr/>
                          <wps:spPr bwMode="auto">
                            <a:xfrm>
                              <a:off x="3370" y="837"/>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7" name="Line 1444"/>
                          <wps:cNvCnPr/>
                          <wps:spPr bwMode="auto">
                            <a:xfrm>
                              <a:off x="3494" y="882"/>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38" name="Freeform 1445"/>
                          <wps:cNvSpPr>
                            <a:spLocks/>
                          </wps:cNvSpPr>
                          <wps:spPr bwMode="auto">
                            <a:xfrm>
                              <a:off x="3629" y="916"/>
                              <a:ext cx="45" cy="57"/>
                            </a:xfrm>
                            <a:custGeom>
                              <a:avLst/>
                              <a:gdLst>
                                <a:gd name="T0" fmla="*/ 0 w 45"/>
                                <a:gd name="T1" fmla="*/ 0 h 57"/>
                                <a:gd name="T2" fmla="*/ 45 w 45"/>
                                <a:gd name="T3" fmla="*/ 12 h 57"/>
                                <a:gd name="T4" fmla="*/ 45 w 45"/>
                                <a:gd name="T5" fmla="*/ 12 h 57"/>
                                <a:gd name="T6" fmla="*/ 23 w 45"/>
                                <a:gd name="T7" fmla="*/ 57 h 57"/>
                              </a:gdLst>
                              <a:ahLst/>
                              <a:cxnLst>
                                <a:cxn ang="0">
                                  <a:pos x="T0" y="T1"/>
                                </a:cxn>
                                <a:cxn ang="0">
                                  <a:pos x="T2" y="T3"/>
                                </a:cxn>
                                <a:cxn ang="0">
                                  <a:pos x="T4" y="T5"/>
                                </a:cxn>
                                <a:cxn ang="0">
                                  <a:pos x="T6" y="T7"/>
                                </a:cxn>
                              </a:cxnLst>
                              <a:rect l="0" t="0" r="r" b="b"/>
                              <a:pathLst>
                                <a:path w="45" h="57">
                                  <a:moveTo>
                                    <a:pt x="0" y="0"/>
                                  </a:moveTo>
                                  <a:lnTo>
                                    <a:pt x="45" y="12"/>
                                  </a:lnTo>
                                  <a:lnTo>
                                    <a:pt x="45" y="12"/>
                                  </a:lnTo>
                                  <a:lnTo>
                                    <a:pt x="23" y="57"/>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9" name="Line 1446"/>
                          <wps:cNvCnPr/>
                          <wps:spPr bwMode="auto">
                            <a:xfrm flipH="1">
                              <a:off x="3584" y="1018"/>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0" name="Line 1447"/>
                          <wps:cNvCnPr/>
                          <wps:spPr bwMode="auto">
                            <a:xfrm flipH="1">
                              <a:off x="3528" y="1131"/>
                              <a:ext cx="33" cy="8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1" name="Line 1448"/>
                          <wps:cNvCnPr/>
                          <wps:spPr bwMode="auto">
                            <a:xfrm flipH="1">
                              <a:off x="3460" y="1256"/>
                              <a:ext cx="45" cy="6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2" name="Line 1449"/>
                          <wps:cNvCnPr/>
                          <wps:spPr bwMode="auto">
                            <a:xfrm flipH="1">
                              <a:off x="3404" y="1369"/>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3" name="Line 1450"/>
                          <wps:cNvCnPr/>
                          <wps:spPr bwMode="auto">
                            <a:xfrm flipH="1">
                              <a:off x="3404" y="1369"/>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4" name="Line 1451"/>
                          <wps:cNvCnPr/>
                          <wps:spPr bwMode="auto">
                            <a:xfrm>
                              <a:off x="1014" y="170"/>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5" name="Line 1452"/>
                          <wps:cNvCnPr/>
                          <wps:spPr bwMode="auto">
                            <a:xfrm>
                              <a:off x="1138" y="215"/>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6" name="Line 1453"/>
                          <wps:cNvCnPr/>
                          <wps:spPr bwMode="auto">
                            <a:xfrm>
                              <a:off x="1274" y="249"/>
                              <a:ext cx="78"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7" name="Line 1454"/>
                          <wps:cNvCnPr/>
                          <wps:spPr bwMode="auto">
                            <a:xfrm>
                              <a:off x="1398" y="294"/>
                              <a:ext cx="78"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8" name="Line 1455"/>
                          <wps:cNvCnPr/>
                          <wps:spPr bwMode="auto">
                            <a:xfrm>
                              <a:off x="1533" y="33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49" name="Line 1456"/>
                          <wps:cNvCnPr/>
                          <wps:spPr bwMode="auto">
                            <a:xfrm>
                              <a:off x="1657" y="373"/>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0" name="Line 1457"/>
                          <wps:cNvCnPr/>
                          <wps:spPr bwMode="auto">
                            <a:xfrm>
                              <a:off x="1792" y="419"/>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1" name="Line 1458"/>
                          <wps:cNvCnPr/>
                          <wps:spPr bwMode="auto">
                            <a:xfrm>
                              <a:off x="1916" y="453"/>
                              <a:ext cx="79" cy="3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2" name="Line 1459"/>
                          <wps:cNvCnPr/>
                          <wps:spPr bwMode="auto">
                            <a:xfrm>
                              <a:off x="2051" y="498"/>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3" name="Line 1460"/>
                          <wps:cNvCnPr/>
                          <wps:spPr bwMode="auto">
                            <a:xfrm>
                              <a:off x="2175" y="543"/>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4" name="Line 1461"/>
                          <wps:cNvCnPr/>
                          <wps:spPr bwMode="auto">
                            <a:xfrm>
                              <a:off x="2299" y="577"/>
                              <a:ext cx="90"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5" name="Line 1462"/>
                          <wps:cNvCnPr/>
                          <wps:spPr bwMode="auto">
                            <a:xfrm>
                              <a:off x="2434" y="62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6" name="Line 1463"/>
                          <wps:cNvCnPr/>
                          <wps:spPr bwMode="auto">
                            <a:xfrm>
                              <a:off x="2558" y="656"/>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7" name="Line 1464"/>
                          <wps:cNvCnPr/>
                          <wps:spPr bwMode="auto">
                            <a:xfrm>
                              <a:off x="2694" y="701"/>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8" name="Line 1465"/>
                          <wps:cNvCnPr/>
                          <wps:spPr bwMode="auto">
                            <a:xfrm>
                              <a:off x="2818" y="747"/>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59" name="Line 1466"/>
                          <wps:cNvCnPr/>
                          <wps:spPr bwMode="auto">
                            <a:xfrm>
                              <a:off x="2953" y="781"/>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0" name="Line 1467"/>
                          <wps:cNvCnPr/>
                          <wps:spPr bwMode="auto">
                            <a:xfrm>
                              <a:off x="3077" y="826"/>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1" name="Line 1468"/>
                          <wps:cNvCnPr/>
                          <wps:spPr bwMode="auto">
                            <a:xfrm>
                              <a:off x="3201" y="860"/>
                              <a:ext cx="90"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2" name="Line 1469"/>
                          <wps:cNvCnPr/>
                          <wps:spPr bwMode="auto">
                            <a:xfrm>
                              <a:off x="3336" y="905"/>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3" name="Line 1470"/>
                          <wps:cNvCnPr/>
                          <wps:spPr bwMode="auto">
                            <a:xfrm>
                              <a:off x="3460" y="950"/>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4" name="Line 1471"/>
                          <wps:cNvCnPr/>
                          <wps:spPr bwMode="auto">
                            <a:xfrm>
                              <a:off x="3595" y="984"/>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5" name="Line 1472"/>
                          <wps:cNvCnPr/>
                          <wps:spPr bwMode="auto">
                            <a:xfrm flipH="1">
                              <a:off x="3595" y="1018"/>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6" name="Line 1473"/>
                          <wps:cNvCnPr/>
                          <wps:spPr bwMode="auto">
                            <a:xfrm flipH="1">
                              <a:off x="3460" y="1052"/>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7" name="Line 1474"/>
                          <wps:cNvCnPr/>
                          <wps:spPr bwMode="auto">
                            <a:xfrm flipH="1">
                              <a:off x="3336" y="1086"/>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8" name="Line 1475"/>
                          <wps:cNvCnPr/>
                          <wps:spPr bwMode="auto">
                            <a:xfrm flipH="1">
                              <a:off x="3201" y="1131"/>
                              <a:ext cx="9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69" name="Freeform 1476"/>
                          <wps:cNvSpPr>
                            <a:spLocks/>
                          </wps:cNvSpPr>
                          <wps:spPr bwMode="auto">
                            <a:xfrm>
                              <a:off x="3133" y="1165"/>
                              <a:ext cx="23" cy="12"/>
                            </a:xfrm>
                            <a:custGeom>
                              <a:avLst/>
                              <a:gdLst>
                                <a:gd name="T0" fmla="*/ 23 w 23"/>
                                <a:gd name="T1" fmla="*/ 0 h 12"/>
                                <a:gd name="T2" fmla="*/ 0 w 23"/>
                                <a:gd name="T3" fmla="*/ 12 h 12"/>
                                <a:gd name="T4" fmla="*/ 0 w 23"/>
                                <a:gd name="T5" fmla="*/ 12 h 12"/>
                                <a:gd name="T6" fmla="*/ 23 w 23"/>
                                <a:gd name="T7" fmla="*/ 12 h 12"/>
                              </a:gdLst>
                              <a:ahLst/>
                              <a:cxnLst>
                                <a:cxn ang="0">
                                  <a:pos x="T0" y="T1"/>
                                </a:cxn>
                                <a:cxn ang="0">
                                  <a:pos x="T2" y="T3"/>
                                </a:cxn>
                                <a:cxn ang="0">
                                  <a:pos x="T4" y="T5"/>
                                </a:cxn>
                                <a:cxn ang="0">
                                  <a:pos x="T6" y="T7"/>
                                </a:cxn>
                              </a:cxnLst>
                              <a:rect l="0" t="0" r="r" b="b"/>
                              <a:pathLst>
                                <a:path w="23" h="12">
                                  <a:moveTo>
                                    <a:pt x="23" y="0"/>
                                  </a:moveTo>
                                  <a:lnTo>
                                    <a:pt x="0" y="12"/>
                                  </a:lnTo>
                                  <a:lnTo>
                                    <a:pt x="0" y="12"/>
                                  </a:lnTo>
                                  <a:lnTo>
                                    <a:pt x="23"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0" name="Line 1477"/>
                          <wps:cNvCnPr/>
                          <wps:spPr bwMode="auto">
                            <a:xfrm>
                              <a:off x="3201" y="1199"/>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1" name="Line 1478"/>
                          <wps:cNvCnPr/>
                          <wps:spPr bwMode="auto">
                            <a:xfrm>
                              <a:off x="3336" y="1244"/>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2" name="Line 1479"/>
                          <wps:cNvCnPr/>
                          <wps:spPr bwMode="auto">
                            <a:xfrm>
                              <a:off x="3460" y="1278"/>
                              <a:ext cx="79"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3" name="Line 1480"/>
                          <wps:cNvCnPr/>
                          <wps:spPr bwMode="auto">
                            <a:xfrm>
                              <a:off x="3595" y="1324"/>
                              <a:ext cx="79"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4" name="Line 1481"/>
                          <wps:cNvCnPr/>
                          <wps:spPr bwMode="auto">
                            <a:xfrm flipH="1">
                              <a:off x="3595" y="1346"/>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5" name="Line 1482"/>
                          <wps:cNvCnPr/>
                          <wps:spPr bwMode="auto">
                            <a:xfrm flipH="1">
                              <a:off x="3460" y="1392"/>
                              <a:ext cx="79" cy="3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6" name="Line 1483"/>
                          <wps:cNvCnPr/>
                          <wps:spPr bwMode="auto">
                            <a:xfrm flipH="1">
                              <a:off x="3404" y="1437"/>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7" name="Line 1484"/>
                          <wps:cNvCnPr/>
                          <wps:spPr bwMode="auto">
                            <a:xfrm flipH="1">
                              <a:off x="3404" y="1437"/>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8" name="Line 1485"/>
                          <wps:cNvCnPr/>
                          <wps:spPr bwMode="auto">
                            <a:xfrm>
                              <a:off x="3133" y="928"/>
                              <a:ext cx="45"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79" name="Line 1486"/>
                          <wps:cNvCnPr/>
                          <wps:spPr bwMode="auto">
                            <a:xfrm>
                              <a:off x="3201" y="1052"/>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0" name="Line 1487"/>
                          <wps:cNvCnPr/>
                          <wps:spPr bwMode="auto">
                            <a:xfrm>
                              <a:off x="3257" y="1177"/>
                              <a:ext cx="45" cy="67"/>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1" name="Line 1488"/>
                          <wps:cNvCnPr/>
                          <wps:spPr bwMode="auto">
                            <a:xfrm>
                              <a:off x="3325" y="1290"/>
                              <a:ext cx="34" cy="7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2" name="Line 1489"/>
                          <wps:cNvCnPr/>
                          <wps:spPr bwMode="auto">
                            <a:xfrm>
                              <a:off x="3381" y="1414"/>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3" name="Line 1490"/>
                          <wps:cNvCnPr/>
                          <wps:spPr bwMode="auto">
                            <a:xfrm>
                              <a:off x="3381" y="1414"/>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4" name="Line 1491"/>
                          <wps:cNvCnPr/>
                          <wps:spPr bwMode="auto">
                            <a:xfrm>
                              <a:off x="1262"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5" name="Line 1492"/>
                          <wps:cNvCnPr/>
                          <wps:spPr bwMode="auto">
                            <a:xfrm>
                              <a:off x="1262"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6" name="Line 1493"/>
                          <wps:cNvCnPr/>
                          <wps:spPr bwMode="auto">
                            <a:xfrm>
                              <a:off x="1262"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7" name="Line 1494"/>
                          <wps:cNvCnPr/>
                          <wps:spPr bwMode="auto">
                            <a:xfrm>
                              <a:off x="1262"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8" name="Line 1495"/>
                          <wps:cNvCnPr/>
                          <wps:spPr bwMode="auto">
                            <a:xfrm>
                              <a:off x="1262"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89" name="Line 1496"/>
                          <wps:cNvCnPr/>
                          <wps:spPr bwMode="auto">
                            <a:xfrm>
                              <a:off x="1262"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0" name="Line 1497"/>
                          <wps:cNvCnPr/>
                          <wps:spPr bwMode="auto">
                            <a:xfrm>
                              <a:off x="1262"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1" name="Line 1498"/>
                          <wps:cNvCnPr/>
                          <wps:spPr bwMode="auto">
                            <a:xfrm>
                              <a:off x="1262"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2" name="Line 1499"/>
                          <wps:cNvCnPr/>
                          <wps:spPr bwMode="auto">
                            <a:xfrm>
                              <a:off x="1262"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3" name="Line 1500"/>
                          <wps:cNvCnPr/>
                          <wps:spPr bwMode="auto">
                            <a:xfrm>
                              <a:off x="1262"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4" name="Line 1501"/>
                          <wps:cNvCnPr/>
                          <wps:spPr bwMode="auto">
                            <a:xfrm>
                              <a:off x="1262"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5" name="Line 1502"/>
                          <wps:cNvCnPr/>
                          <wps:spPr bwMode="auto">
                            <a:xfrm>
                              <a:off x="1262"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6" name="Line 1503"/>
                          <wps:cNvCnPr/>
                          <wps:spPr bwMode="auto">
                            <a:xfrm>
                              <a:off x="1262"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7" name="Line 1504"/>
                          <wps:cNvCnPr/>
                          <wps:spPr bwMode="auto">
                            <a:xfrm>
                              <a:off x="1262"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8" name="Line 1505"/>
                          <wps:cNvCnPr/>
                          <wps:spPr bwMode="auto">
                            <a:xfrm>
                              <a:off x="1262"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399" name="Line 1506"/>
                          <wps:cNvCnPr/>
                          <wps:spPr bwMode="auto">
                            <a:xfrm>
                              <a:off x="1262"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0" name="Line 1507"/>
                          <wps:cNvCnPr/>
                          <wps:spPr bwMode="auto">
                            <a:xfrm>
                              <a:off x="1262"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1" name="Line 1508"/>
                          <wps:cNvCnPr/>
                          <wps:spPr bwMode="auto">
                            <a:xfrm>
                              <a:off x="1262"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2" name="Line 1509"/>
                          <wps:cNvCnPr/>
                          <wps:spPr bwMode="auto">
                            <a:xfrm>
                              <a:off x="1262"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3" name="Line 1510"/>
                          <wps:cNvCnPr/>
                          <wps:spPr bwMode="auto">
                            <a:xfrm>
                              <a:off x="1262"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4" name="Line 1511"/>
                          <wps:cNvCnPr/>
                          <wps:spPr bwMode="auto">
                            <a:xfrm>
                              <a:off x="1262"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5" name="Line 1512"/>
                          <wps:cNvCnPr/>
                          <wps:spPr bwMode="auto">
                            <a:xfrm>
                              <a:off x="1262"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6" name="Line 1513"/>
                          <wps:cNvCnPr/>
                          <wps:spPr bwMode="auto">
                            <a:xfrm>
                              <a:off x="126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7" name="Line 1514"/>
                          <wps:cNvCnPr/>
                          <wps:spPr bwMode="auto">
                            <a:xfrm>
                              <a:off x="126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8" name="Line 1515"/>
                          <wps:cNvCnPr/>
                          <wps:spPr bwMode="auto">
                            <a:xfrm>
                              <a:off x="2322"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09" name="Line 1516"/>
                          <wps:cNvCnPr/>
                          <wps:spPr bwMode="auto">
                            <a:xfrm>
                              <a:off x="2322"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0" name="Line 1517"/>
                          <wps:cNvCnPr/>
                          <wps:spPr bwMode="auto">
                            <a:xfrm>
                              <a:off x="2322"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1" name="Line 1518"/>
                          <wps:cNvCnPr/>
                          <wps:spPr bwMode="auto">
                            <a:xfrm>
                              <a:off x="2322"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2" name="Line 1519"/>
                          <wps:cNvCnPr/>
                          <wps:spPr bwMode="auto">
                            <a:xfrm>
                              <a:off x="2322"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3" name="Line 1520"/>
                          <wps:cNvCnPr/>
                          <wps:spPr bwMode="auto">
                            <a:xfrm>
                              <a:off x="2322"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4" name="Line 1521"/>
                          <wps:cNvCnPr/>
                          <wps:spPr bwMode="auto">
                            <a:xfrm>
                              <a:off x="2322"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5" name="Line 1522"/>
                          <wps:cNvCnPr/>
                          <wps:spPr bwMode="auto">
                            <a:xfrm>
                              <a:off x="2322"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6" name="Line 1523"/>
                          <wps:cNvCnPr/>
                          <wps:spPr bwMode="auto">
                            <a:xfrm>
                              <a:off x="2322"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7" name="Line 1524"/>
                          <wps:cNvCnPr/>
                          <wps:spPr bwMode="auto">
                            <a:xfrm>
                              <a:off x="2322"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8" name="Line 1525"/>
                          <wps:cNvCnPr/>
                          <wps:spPr bwMode="auto">
                            <a:xfrm>
                              <a:off x="2322"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19" name="Line 1526"/>
                          <wps:cNvCnPr/>
                          <wps:spPr bwMode="auto">
                            <a:xfrm>
                              <a:off x="2322"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0" name="Line 1527"/>
                          <wps:cNvCnPr/>
                          <wps:spPr bwMode="auto">
                            <a:xfrm>
                              <a:off x="2322"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1" name="Line 1528"/>
                          <wps:cNvCnPr/>
                          <wps:spPr bwMode="auto">
                            <a:xfrm>
                              <a:off x="2322"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2" name="Line 1529"/>
                          <wps:cNvCnPr/>
                          <wps:spPr bwMode="auto">
                            <a:xfrm>
                              <a:off x="2322"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3" name="Line 1530"/>
                          <wps:cNvCnPr/>
                          <wps:spPr bwMode="auto">
                            <a:xfrm>
                              <a:off x="2322"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4" name="Line 1531"/>
                          <wps:cNvCnPr/>
                          <wps:spPr bwMode="auto">
                            <a:xfrm>
                              <a:off x="2322"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5" name="Line 1532"/>
                          <wps:cNvCnPr/>
                          <wps:spPr bwMode="auto">
                            <a:xfrm>
                              <a:off x="2322"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6" name="Line 1533"/>
                          <wps:cNvCnPr/>
                          <wps:spPr bwMode="auto">
                            <a:xfrm>
                              <a:off x="2322"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7" name="Line 1534"/>
                          <wps:cNvCnPr/>
                          <wps:spPr bwMode="auto">
                            <a:xfrm>
                              <a:off x="2322"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8" name="Line 1535"/>
                          <wps:cNvCnPr/>
                          <wps:spPr bwMode="auto">
                            <a:xfrm>
                              <a:off x="2322"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29" name="Line 1536"/>
                          <wps:cNvCnPr/>
                          <wps:spPr bwMode="auto">
                            <a:xfrm>
                              <a:off x="2322"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0" name="Line 1537"/>
                          <wps:cNvCnPr/>
                          <wps:spPr bwMode="auto">
                            <a:xfrm>
                              <a:off x="232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1" name="Line 1538"/>
                          <wps:cNvCnPr/>
                          <wps:spPr bwMode="auto">
                            <a:xfrm>
                              <a:off x="2322"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2" name="Line 1539"/>
                          <wps:cNvCnPr/>
                          <wps:spPr bwMode="auto">
                            <a:xfrm>
                              <a:off x="3404"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3" name="Line 1540"/>
                          <wps:cNvCnPr/>
                          <wps:spPr bwMode="auto">
                            <a:xfrm>
                              <a:off x="3404"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4" name="Line 1541"/>
                          <wps:cNvCnPr/>
                          <wps:spPr bwMode="auto">
                            <a:xfrm>
                              <a:off x="3404"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5" name="Line 1542"/>
                          <wps:cNvCnPr/>
                          <wps:spPr bwMode="auto">
                            <a:xfrm>
                              <a:off x="3404"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6" name="Line 1543"/>
                          <wps:cNvCnPr/>
                          <wps:spPr bwMode="auto">
                            <a:xfrm>
                              <a:off x="3404"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7" name="Line 1544"/>
                          <wps:cNvCnPr/>
                          <wps:spPr bwMode="auto">
                            <a:xfrm>
                              <a:off x="3404"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8" name="Line 1545"/>
                          <wps:cNvCnPr/>
                          <wps:spPr bwMode="auto">
                            <a:xfrm>
                              <a:off x="3404"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39" name="Line 1546"/>
                          <wps:cNvCnPr/>
                          <wps:spPr bwMode="auto">
                            <a:xfrm>
                              <a:off x="3404"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0" name="Line 1547"/>
                          <wps:cNvCnPr/>
                          <wps:spPr bwMode="auto">
                            <a:xfrm>
                              <a:off x="3404"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1" name="Line 1548"/>
                          <wps:cNvCnPr/>
                          <wps:spPr bwMode="auto">
                            <a:xfrm>
                              <a:off x="3404"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2" name="Line 1549"/>
                          <wps:cNvCnPr/>
                          <wps:spPr bwMode="auto">
                            <a:xfrm>
                              <a:off x="3404"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3" name="Line 1550"/>
                          <wps:cNvCnPr/>
                          <wps:spPr bwMode="auto">
                            <a:xfrm>
                              <a:off x="3404"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4" name="Line 1551"/>
                          <wps:cNvCnPr/>
                          <wps:spPr bwMode="auto">
                            <a:xfrm>
                              <a:off x="3404"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5" name="Line 1552"/>
                          <wps:cNvCnPr/>
                          <wps:spPr bwMode="auto">
                            <a:xfrm>
                              <a:off x="3404"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6" name="Line 1553"/>
                          <wps:cNvCnPr/>
                          <wps:spPr bwMode="auto">
                            <a:xfrm>
                              <a:off x="3404"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7" name="Line 1554"/>
                          <wps:cNvCnPr/>
                          <wps:spPr bwMode="auto">
                            <a:xfrm>
                              <a:off x="3404"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8" name="Line 1555"/>
                          <wps:cNvCnPr/>
                          <wps:spPr bwMode="auto">
                            <a:xfrm>
                              <a:off x="3404"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49" name="Line 1556"/>
                          <wps:cNvCnPr/>
                          <wps:spPr bwMode="auto">
                            <a:xfrm>
                              <a:off x="3404"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0" name="Line 1557"/>
                          <wps:cNvCnPr/>
                          <wps:spPr bwMode="auto">
                            <a:xfrm>
                              <a:off x="3404"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1" name="Line 1558"/>
                          <wps:cNvCnPr/>
                          <wps:spPr bwMode="auto">
                            <a:xfrm>
                              <a:off x="3404"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2" name="Line 1559"/>
                          <wps:cNvCnPr/>
                          <wps:spPr bwMode="auto">
                            <a:xfrm>
                              <a:off x="3404"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3" name="Line 1560"/>
                          <wps:cNvCnPr/>
                          <wps:spPr bwMode="auto">
                            <a:xfrm>
                              <a:off x="3404"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4" name="Line 1561"/>
                          <wps:cNvCnPr/>
                          <wps:spPr bwMode="auto">
                            <a:xfrm>
                              <a:off x="340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5" name="Line 1562"/>
                          <wps:cNvCnPr/>
                          <wps:spPr bwMode="auto">
                            <a:xfrm>
                              <a:off x="340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6" name="Line 1563"/>
                          <wps:cNvCnPr/>
                          <wps:spPr bwMode="auto">
                            <a:xfrm>
                              <a:off x="5534"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7" name="Line 1564"/>
                          <wps:cNvCnPr/>
                          <wps:spPr bwMode="auto">
                            <a:xfrm>
                              <a:off x="5534"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8" name="Line 1565"/>
                          <wps:cNvCnPr/>
                          <wps:spPr bwMode="auto">
                            <a:xfrm>
                              <a:off x="5534"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59" name="Line 1566"/>
                          <wps:cNvCnPr/>
                          <wps:spPr bwMode="auto">
                            <a:xfrm>
                              <a:off x="5534"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0" name="Line 1567"/>
                          <wps:cNvCnPr/>
                          <wps:spPr bwMode="auto">
                            <a:xfrm>
                              <a:off x="5534"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1" name="Line 1568"/>
                          <wps:cNvCnPr/>
                          <wps:spPr bwMode="auto">
                            <a:xfrm>
                              <a:off x="5534"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2" name="Line 1569"/>
                          <wps:cNvCnPr/>
                          <wps:spPr bwMode="auto">
                            <a:xfrm>
                              <a:off x="5534"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3" name="Line 1570"/>
                          <wps:cNvCnPr/>
                          <wps:spPr bwMode="auto">
                            <a:xfrm>
                              <a:off x="5534"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4" name="Line 1571"/>
                          <wps:cNvCnPr/>
                          <wps:spPr bwMode="auto">
                            <a:xfrm>
                              <a:off x="5534"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5" name="Line 1572"/>
                          <wps:cNvCnPr/>
                          <wps:spPr bwMode="auto">
                            <a:xfrm>
                              <a:off x="5534"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6" name="Line 1573"/>
                          <wps:cNvCnPr/>
                          <wps:spPr bwMode="auto">
                            <a:xfrm>
                              <a:off x="5534"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7" name="Line 1574"/>
                          <wps:cNvCnPr/>
                          <wps:spPr bwMode="auto">
                            <a:xfrm>
                              <a:off x="5534"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8" name="Line 1575"/>
                          <wps:cNvCnPr/>
                          <wps:spPr bwMode="auto">
                            <a:xfrm>
                              <a:off x="5534"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69" name="Line 1576"/>
                          <wps:cNvCnPr/>
                          <wps:spPr bwMode="auto">
                            <a:xfrm>
                              <a:off x="5534"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0" name="Line 1577"/>
                          <wps:cNvCnPr/>
                          <wps:spPr bwMode="auto">
                            <a:xfrm>
                              <a:off x="5534"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1" name="Line 1578"/>
                          <wps:cNvCnPr/>
                          <wps:spPr bwMode="auto">
                            <a:xfrm>
                              <a:off x="5534"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2" name="Line 1579"/>
                          <wps:cNvCnPr/>
                          <wps:spPr bwMode="auto">
                            <a:xfrm>
                              <a:off x="5534"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3" name="Line 1580"/>
                          <wps:cNvCnPr/>
                          <wps:spPr bwMode="auto">
                            <a:xfrm>
                              <a:off x="5534"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4" name="Line 1581"/>
                          <wps:cNvCnPr/>
                          <wps:spPr bwMode="auto">
                            <a:xfrm>
                              <a:off x="5534"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5" name="Line 1582"/>
                          <wps:cNvCnPr/>
                          <wps:spPr bwMode="auto">
                            <a:xfrm>
                              <a:off x="5534"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6" name="Line 1583"/>
                          <wps:cNvCnPr/>
                          <wps:spPr bwMode="auto">
                            <a:xfrm>
                              <a:off x="5534"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7" name="Line 1584"/>
                          <wps:cNvCnPr/>
                          <wps:spPr bwMode="auto">
                            <a:xfrm>
                              <a:off x="5534"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8" name="Line 1585"/>
                          <wps:cNvCnPr/>
                          <wps:spPr bwMode="auto">
                            <a:xfrm>
                              <a:off x="553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79" name="Line 1586"/>
                          <wps:cNvCnPr/>
                          <wps:spPr bwMode="auto">
                            <a:xfrm>
                              <a:off x="5534"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0" name="Line 1587"/>
                          <wps:cNvCnPr/>
                          <wps:spPr bwMode="auto">
                            <a:xfrm>
                              <a:off x="6605" y="69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1" name="Line 1588"/>
                          <wps:cNvCnPr/>
                          <wps:spPr bwMode="auto">
                            <a:xfrm>
                              <a:off x="6605" y="72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2" name="Line 1589"/>
                          <wps:cNvCnPr/>
                          <wps:spPr bwMode="auto">
                            <a:xfrm>
                              <a:off x="6605" y="7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3" name="Line 1590"/>
                          <wps:cNvCnPr/>
                          <wps:spPr bwMode="auto">
                            <a:xfrm>
                              <a:off x="6605" y="79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4" name="Line 1591"/>
                          <wps:cNvCnPr/>
                          <wps:spPr bwMode="auto">
                            <a:xfrm>
                              <a:off x="6605" y="82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5" name="Line 1592"/>
                          <wps:cNvCnPr/>
                          <wps:spPr bwMode="auto">
                            <a:xfrm>
                              <a:off x="6605" y="86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6" name="Line 1593"/>
                          <wps:cNvCnPr/>
                          <wps:spPr bwMode="auto">
                            <a:xfrm>
                              <a:off x="6605" y="89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7" name="Line 1594"/>
                          <wps:cNvCnPr/>
                          <wps:spPr bwMode="auto">
                            <a:xfrm>
                              <a:off x="6605" y="9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8" name="Line 1595"/>
                          <wps:cNvCnPr/>
                          <wps:spPr bwMode="auto">
                            <a:xfrm>
                              <a:off x="6605" y="9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89" name="Line 1596"/>
                          <wps:cNvCnPr/>
                          <wps:spPr bwMode="auto">
                            <a:xfrm>
                              <a:off x="6605" y="99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0" name="Line 1597"/>
                          <wps:cNvCnPr/>
                          <wps:spPr bwMode="auto">
                            <a:xfrm>
                              <a:off x="6605" y="10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1" name="Line 1598"/>
                          <wps:cNvCnPr/>
                          <wps:spPr bwMode="auto">
                            <a:xfrm>
                              <a:off x="6605" y="106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2" name="Line 1599"/>
                          <wps:cNvCnPr/>
                          <wps:spPr bwMode="auto">
                            <a:xfrm>
                              <a:off x="6605" y="109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3" name="Line 1600"/>
                          <wps:cNvCnPr/>
                          <wps:spPr bwMode="auto">
                            <a:xfrm>
                              <a:off x="6605" y="11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4" name="Line 1601"/>
                          <wps:cNvCnPr/>
                          <wps:spPr bwMode="auto">
                            <a:xfrm>
                              <a:off x="6605" y="11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5" name="Line 1602"/>
                          <wps:cNvCnPr/>
                          <wps:spPr bwMode="auto">
                            <a:xfrm>
                              <a:off x="6605" y="11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6" name="Line 1603"/>
                          <wps:cNvCnPr/>
                          <wps:spPr bwMode="auto">
                            <a:xfrm>
                              <a:off x="6605" y="123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7" name="Line 1604"/>
                          <wps:cNvCnPr/>
                          <wps:spPr bwMode="auto">
                            <a:xfrm>
                              <a:off x="6605" y="126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8" name="Line 1605"/>
                          <wps:cNvCnPr/>
                          <wps:spPr bwMode="auto">
                            <a:xfrm>
                              <a:off x="6605" y="13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499" name="Line 1606"/>
                          <wps:cNvCnPr/>
                          <wps:spPr bwMode="auto">
                            <a:xfrm>
                              <a:off x="6605" y="133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0" name="Line 1607"/>
                          <wps:cNvCnPr/>
                          <wps:spPr bwMode="auto">
                            <a:xfrm>
                              <a:off x="6605" y="136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1" name="Line 1608"/>
                          <wps:cNvCnPr/>
                          <wps:spPr bwMode="auto">
                            <a:xfrm>
                              <a:off x="6605" y="14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2" name="Line 1609"/>
                          <wps:cNvCnPr/>
                          <wps:spPr bwMode="auto">
                            <a:xfrm>
                              <a:off x="6605"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3" name="Line 1610"/>
                          <wps:cNvCnPr/>
                          <wps:spPr bwMode="auto">
                            <a:xfrm>
                              <a:off x="6605"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4" name="Line 1611"/>
                          <wps:cNvCnPr/>
                          <wps:spPr bwMode="auto">
                            <a:xfrm>
                              <a:off x="5241" y="916"/>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5" name="Line 1612"/>
                          <wps:cNvCnPr/>
                          <wps:spPr bwMode="auto">
                            <a:xfrm>
                              <a:off x="5376" y="92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6" name="Line 1613"/>
                          <wps:cNvCnPr/>
                          <wps:spPr bwMode="auto">
                            <a:xfrm>
                              <a:off x="5511" y="939"/>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7" name="Line 1614"/>
                          <wps:cNvCnPr/>
                          <wps:spPr bwMode="auto">
                            <a:xfrm>
                              <a:off x="5647" y="950"/>
                              <a:ext cx="78"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08" name="Freeform 1615"/>
                          <wps:cNvSpPr>
                            <a:spLocks/>
                          </wps:cNvSpPr>
                          <wps:spPr bwMode="auto">
                            <a:xfrm>
                              <a:off x="5782" y="962"/>
                              <a:ext cx="11" cy="0"/>
                            </a:xfrm>
                            <a:custGeom>
                              <a:avLst/>
                              <a:gdLst>
                                <a:gd name="T0" fmla="*/ 0 w 11"/>
                                <a:gd name="T1" fmla="*/ 11 w 11"/>
                                <a:gd name="T2" fmla="*/ 11 w 11"/>
                                <a:gd name="T3" fmla="*/ 0 w 11"/>
                              </a:gdLst>
                              <a:ahLst/>
                              <a:cxnLst>
                                <a:cxn ang="0">
                                  <a:pos x="T0" y="0"/>
                                </a:cxn>
                                <a:cxn ang="0">
                                  <a:pos x="T1" y="0"/>
                                </a:cxn>
                                <a:cxn ang="0">
                                  <a:pos x="T2" y="0"/>
                                </a:cxn>
                                <a:cxn ang="0">
                                  <a:pos x="T3" y="0"/>
                                </a:cxn>
                              </a:cxnLst>
                              <a:rect l="0" t="0" r="r" b="b"/>
                              <a:pathLst>
                                <a:path w="11">
                                  <a:moveTo>
                                    <a:pt x="0" y="0"/>
                                  </a:moveTo>
                                  <a:lnTo>
                                    <a:pt x="11" y="0"/>
                                  </a:lnTo>
                                  <a:lnTo>
                                    <a:pt x="11"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9" name="Line 1616"/>
                          <wps:cNvCnPr/>
                          <wps:spPr bwMode="auto">
                            <a:xfrm flipH="1">
                              <a:off x="5647" y="973"/>
                              <a:ext cx="78"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0" name="Line 1617"/>
                          <wps:cNvCnPr/>
                          <wps:spPr bwMode="auto">
                            <a:xfrm flipH="1">
                              <a:off x="5511" y="984"/>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1" name="Line 1618"/>
                          <wps:cNvCnPr/>
                          <wps:spPr bwMode="auto">
                            <a:xfrm flipH="1">
                              <a:off x="5376" y="100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2" name="Freeform 1619"/>
                          <wps:cNvSpPr>
                            <a:spLocks/>
                          </wps:cNvSpPr>
                          <wps:spPr bwMode="auto">
                            <a:xfrm>
                              <a:off x="5263" y="1018"/>
                              <a:ext cx="68" cy="12"/>
                            </a:xfrm>
                            <a:custGeom>
                              <a:avLst/>
                              <a:gdLst>
                                <a:gd name="T0" fmla="*/ 68 w 68"/>
                                <a:gd name="T1" fmla="*/ 0 h 12"/>
                                <a:gd name="T2" fmla="*/ 0 w 68"/>
                                <a:gd name="T3" fmla="*/ 12 h 12"/>
                                <a:gd name="T4" fmla="*/ 0 w 68"/>
                                <a:gd name="T5" fmla="*/ 12 h 12"/>
                                <a:gd name="T6" fmla="*/ 68 w 68"/>
                                <a:gd name="T7" fmla="*/ 12 h 12"/>
                              </a:gdLst>
                              <a:ahLst/>
                              <a:cxnLst>
                                <a:cxn ang="0">
                                  <a:pos x="T0" y="T1"/>
                                </a:cxn>
                                <a:cxn ang="0">
                                  <a:pos x="T2" y="T3"/>
                                </a:cxn>
                                <a:cxn ang="0">
                                  <a:pos x="T4" y="T5"/>
                                </a:cxn>
                                <a:cxn ang="0">
                                  <a:pos x="T6" y="T7"/>
                                </a:cxn>
                              </a:cxnLst>
                              <a:rect l="0" t="0" r="r" b="b"/>
                              <a:pathLst>
                                <a:path w="68" h="12">
                                  <a:moveTo>
                                    <a:pt x="68" y="0"/>
                                  </a:moveTo>
                                  <a:lnTo>
                                    <a:pt x="0" y="12"/>
                                  </a:lnTo>
                                  <a:lnTo>
                                    <a:pt x="0" y="12"/>
                                  </a:lnTo>
                                  <a:lnTo>
                                    <a:pt x="68"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Line 1620"/>
                          <wps:cNvCnPr/>
                          <wps:spPr bwMode="auto">
                            <a:xfrm>
                              <a:off x="5376" y="1041"/>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4" name="Line 1621"/>
                          <wps:cNvCnPr/>
                          <wps:spPr bwMode="auto">
                            <a:xfrm>
                              <a:off x="5511" y="105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5" name="Line 1622"/>
                          <wps:cNvCnPr/>
                          <wps:spPr bwMode="auto">
                            <a:xfrm>
                              <a:off x="5647" y="1063"/>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6" name="Freeform 1623"/>
                          <wps:cNvSpPr>
                            <a:spLocks/>
                          </wps:cNvSpPr>
                          <wps:spPr bwMode="auto">
                            <a:xfrm>
                              <a:off x="5782" y="1075"/>
                              <a:ext cx="11" cy="11"/>
                            </a:xfrm>
                            <a:custGeom>
                              <a:avLst/>
                              <a:gdLst>
                                <a:gd name="T0" fmla="*/ 0 w 11"/>
                                <a:gd name="T1" fmla="*/ 0 h 11"/>
                                <a:gd name="T2" fmla="*/ 11 w 11"/>
                                <a:gd name="T3" fmla="*/ 0 h 11"/>
                                <a:gd name="T4" fmla="*/ 11 w 11"/>
                                <a:gd name="T5" fmla="*/ 0 h 11"/>
                                <a:gd name="T6" fmla="*/ 0 w 11"/>
                                <a:gd name="T7" fmla="*/ 11 h 11"/>
                              </a:gdLst>
                              <a:ahLst/>
                              <a:cxnLst>
                                <a:cxn ang="0">
                                  <a:pos x="T0" y="T1"/>
                                </a:cxn>
                                <a:cxn ang="0">
                                  <a:pos x="T2" y="T3"/>
                                </a:cxn>
                                <a:cxn ang="0">
                                  <a:pos x="T4" y="T5"/>
                                </a:cxn>
                                <a:cxn ang="0">
                                  <a:pos x="T6" y="T7"/>
                                </a:cxn>
                              </a:cxnLst>
                              <a:rect l="0" t="0" r="r" b="b"/>
                              <a:pathLst>
                                <a:path w="11" h="11">
                                  <a:moveTo>
                                    <a:pt x="0" y="0"/>
                                  </a:moveTo>
                                  <a:lnTo>
                                    <a:pt x="11" y="0"/>
                                  </a:lnTo>
                                  <a:lnTo>
                                    <a:pt x="11" y="0"/>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Line 1624"/>
                          <wps:cNvCnPr/>
                          <wps:spPr bwMode="auto">
                            <a:xfrm flipH="1">
                              <a:off x="5647" y="108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18" name="Line 1625"/>
                          <wps:cNvCnPr/>
                          <wps:spPr bwMode="auto">
                            <a:xfrm flipH="1">
                              <a:off x="5511" y="1097"/>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1519" name="Group 1827"/>
                        <wpg:cNvGrpSpPr>
                          <a:grpSpLocks/>
                        </wpg:cNvGrpSpPr>
                        <wpg:grpSpPr bwMode="auto">
                          <a:xfrm>
                            <a:off x="28575" y="107950"/>
                            <a:ext cx="4566285" cy="1687830"/>
                            <a:chOff x="45" y="170"/>
                            <a:chExt cx="7191" cy="2658"/>
                          </a:xfrm>
                        </wpg:grpSpPr>
                        <wps:wsp>
                          <wps:cNvPr id="1520" name="Line 1627"/>
                          <wps:cNvCnPr/>
                          <wps:spPr bwMode="auto">
                            <a:xfrm flipH="1">
                              <a:off x="5376" y="1120"/>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1" name="Freeform 1628"/>
                          <wps:cNvSpPr>
                            <a:spLocks/>
                          </wps:cNvSpPr>
                          <wps:spPr bwMode="auto">
                            <a:xfrm>
                              <a:off x="5263" y="1131"/>
                              <a:ext cx="68" cy="12"/>
                            </a:xfrm>
                            <a:custGeom>
                              <a:avLst/>
                              <a:gdLst>
                                <a:gd name="T0" fmla="*/ 68 w 68"/>
                                <a:gd name="T1" fmla="*/ 0 h 12"/>
                                <a:gd name="T2" fmla="*/ 0 w 68"/>
                                <a:gd name="T3" fmla="*/ 0 h 12"/>
                                <a:gd name="T4" fmla="*/ 0 w 68"/>
                                <a:gd name="T5" fmla="*/ 0 h 12"/>
                                <a:gd name="T6" fmla="*/ 68 w 68"/>
                                <a:gd name="T7" fmla="*/ 12 h 12"/>
                              </a:gdLst>
                              <a:ahLst/>
                              <a:cxnLst>
                                <a:cxn ang="0">
                                  <a:pos x="T0" y="T1"/>
                                </a:cxn>
                                <a:cxn ang="0">
                                  <a:pos x="T2" y="T3"/>
                                </a:cxn>
                                <a:cxn ang="0">
                                  <a:pos x="T4" y="T5"/>
                                </a:cxn>
                                <a:cxn ang="0">
                                  <a:pos x="T6" y="T7"/>
                                </a:cxn>
                              </a:cxnLst>
                              <a:rect l="0" t="0" r="r" b="b"/>
                              <a:pathLst>
                                <a:path w="68" h="12">
                                  <a:moveTo>
                                    <a:pt x="68" y="0"/>
                                  </a:moveTo>
                                  <a:lnTo>
                                    <a:pt x="0" y="0"/>
                                  </a:lnTo>
                                  <a:lnTo>
                                    <a:pt x="0" y="0"/>
                                  </a:lnTo>
                                  <a:lnTo>
                                    <a:pt x="68"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2" name="Line 1629"/>
                          <wps:cNvCnPr/>
                          <wps:spPr bwMode="auto">
                            <a:xfrm>
                              <a:off x="5376" y="1143"/>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3" name="Line 1630"/>
                          <wps:cNvCnPr/>
                          <wps:spPr bwMode="auto">
                            <a:xfrm>
                              <a:off x="5511" y="1154"/>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4" name="Line 1631"/>
                          <wps:cNvCnPr/>
                          <wps:spPr bwMode="auto">
                            <a:xfrm>
                              <a:off x="5647" y="1165"/>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5" name="Freeform 1632"/>
                          <wps:cNvSpPr>
                            <a:spLocks/>
                          </wps:cNvSpPr>
                          <wps:spPr bwMode="auto">
                            <a:xfrm>
                              <a:off x="5782" y="1177"/>
                              <a:ext cx="11" cy="11"/>
                            </a:xfrm>
                            <a:custGeom>
                              <a:avLst/>
                              <a:gdLst>
                                <a:gd name="T0" fmla="*/ 0 w 11"/>
                                <a:gd name="T1" fmla="*/ 0 h 11"/>
                                <a:gd name="T2" fmla="*/ 11 w 11"/>
                                <a:gd name="T3" fmla="*/ 0 h 11"/>
                                <a:gd name="T4" fmla="*/ 11 w 11"/>
                                <a:gd name="T5" fmla="*/ 0 h 11"/>
                                <a:gd name="T6" fmla="*/ 0 w 11"/>
                                <a:gd name="T7" fmla="*/ 11 h 11"/>
                              </a:gdLst>
                              <a:ahLst/>
                              <a:cxnLst>
                                <a:cxn ang="0">
                                  <a:pos x="T0" y="T1"/>
                                </a:cxn>
                                <a:cxn ang="0">
                                  <a:pos x="T2" y="T3"/>
                                </a:cxn>
                                <a:cxn ang="0">
                                  <a:pos x="T4" y="T5"/>
                                </a:cxn>
                                <a:cxn ang="0">
                                  <a:pos x="T6" y="T7"/>
                                </a:cxn>
                              </a:cxnLst>
                              <a:rect l="0" t="0" r="r" b="b"/>
                              <a:pathLst>
                                <a:path w="11" h="11">
                                  <a:moveTo>
                                    <a:pt x="0" y="0"/>
                                  </a:moveTo>
                                  <a:lnTo>
                                    <a:pt x="11" y="0"/>
                                  </a:lnTo>
                                  <a:lnTo>
                                    <a:pt x="11" y="0"/>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6" name="Line 1633"/>
                          <wps:cNvCnPr/>
                          <wps:spPr bwMode="auto">
                            <a:xfrm flipH="1">
                              <a:off x="5647" y="118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7" name="Line 1634"/>
                          <wps:cNvCnPr/>
                          <wps:spPr bwMode="auto">
                            <a:xfrm flipH="1">
                              <a:off x="5511" y="1199"/>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8" name="Line 1635"/>
                          <wps:cNvCnPr/>
                          <wps:spPr bwMode="auto">
                            <a:xfrm flipH="1">
                              <a:off x="5376" y="122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29" name="Freeform 1636"/>
                          <wps:cNvSpPr>
                            <a:spLocks/>
                          </wps:cNvSpPr>
                          <wps:spPr bwMode="auto">
                            <a:xfrm>
                              <a:off x="5263" y="1233"/>
                              <a:ext cx="68" cy="11"/>
                            </a:xfrm>
                            <a:custGeom>
                              <a:avLst/>
                              <a:gdLst>
                                <a:gd name="T0" fmla="*/ 68 w 68"/>
                                <a:gd name="T1" fmla="*/ 0 h 11"/>
                                <a:gd name="T2" fmla="*/ 0 w 68"/>
                                <a:gd name="T3" fmla="*/ 11 h 11"/>
                                <a:gd name="T4" fmla="*/ 0 w 68"/>
                                <a:gd name="T5" fmla="*/ 11 h 11"/>
                                <a:gd name="T6" fmla="*/ 68 w 68"/>
                                <a:gd name="T7" fmla="*/ 11 h 11"/>
                              </a:gdLst>
                              <a:ahLst/>
                              <a:cxnLst>
                                <a:cxn ang="0">
                                  <a:pos x="T0" y="T1"/>
                                </a:cxn>
                                <a:cxn ang="0">
                                  <a:pos x="T2" y="T3"/>
                                </a:cxn>
                                <a:cxn ang="0">
                                  <a:pos x="T4" y="T5"/>
                                </a:cxn>
                                <a:cxn ang="0">
                                  <a:pos x="T6" y="T7"/>
                                </a:cxn>
                              </a:cxnLst>
                              <a:rect l="0" t="0" r="r" b="b"/>
                              <a:pathLst>
                                <a:path w="68" h="11">
                                  <a:moveTo>
                                    <a:pt x="68" y="0"/>
                                  </a:moveTo>
                                  <a:lnTo>
                                    <a:pt x="0" y="11"/>
                                  </a:lnTo>
                                  <a:lnTo>
                                    <a:pt x="0" y="11"/>
                                  </a:lnTo>
                                  <a:lnTo>
                                    <a:pt x="68"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0" name="Line 1637"/>
                          <wps:cNvCnPr/>
                          <wps:spPr bwMode="auto">
                            <a:xfrm>
                              <a:off x="5376" y="125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1" name="Line 1638"/>
                          <wps:cNvCnPr/>
                          <wps:spPr bwMode="auto">
                            <a:xfrm>
                              <a:off x="5511" y="1267"/>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2" name="Line 1639"/>
                          <wps:cNvCnPr/>
                          <wps:spPr bwMode="auto">
                            <a:xfrm>
                              <a:off x="5647" y="1278"/>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3" name="Freeform 1640"/>
                          <wps:cNvSpPr>
                            <a:spLocks/>
                          </wps:cNvSpPr>
                          <wps:spPr bwMode="auto">
                            <a:xfrm>
                              <a:off x="5782" y="1290"/>
                              <a:ext cx="11" cy="11"/>
                            </a:xfrm>
                            <a:custGeom>
                              <a:avLst/>
                              <a:gdLst>
                                <a:gd name="T0" fmla="*/ 0 w 11"/>
                                <a:gd name="T1" fmla="*/ 0 h 11"/>
                                <a:gd name="T2" fmla="*/ 11 w 11"/>
                                <a:gd name="T3" fmla="*/ 11 h 11"/>
                                <a:gd name="T4" fmla="*/ 11 w 11"/>
                                <a:gd name="T5" fmla="*/ 11 h 11"/>
                                <a:gd name="T6" fmla="*/ 0 w 11"/>
                                <a:gd name="T7" fmla="*/ 11 h 11"/>
                              </a:gdLst>
                              <a:ahLst/>
                              <a:cxnLst>
                                <a:cxn ang="0">
                                  <a:pos x="T0" y="T1"/>
                                </a:cxn>
                                <a:cxn ang="0">
                                  <a:pos x="T2" y="T3"/>
                                </a:cxn>
                                <a:cxn ang="0">
                                  <a:pos x="T4" y="T5"/>
                                </a:cxn>
                                <a:cxn ang="0">
                                  <a:pos x="T6" y="T7"/>
                                </a:cxn>
                              </a:cxnLst>
                              <a:rect l="0" t="0" r="r" b="b"/>
                              <a:pathLst>
                                <a:path w="11" h="11">
                                  <a:moveTo>
                                    <a:pt x="0" y="0"/>
                                  </a:moveTo>
                                  <a:lnTo>
                                    <a:pt x="11" y="11"/>
                                  </a:lnTo>
                                  <a:lnTo>
                                    <a:pt x="11" y="11"/>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4" name="Line 1641"/>
                          <wps:cNvCnPr/>
                          <wps:spPr bwMode="auto">
                            <a:xfrm flipH="1">
                              <a:off x="5647" y="1301"/>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5" name="Line 1642"/>
                          <wps:cNvCnPr/>
                          <wps:spPr bwMode="auto">
                            <a:xfrm flipH="1">
                              <a:off x="5511" y="1312"/>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6" name="Line 1643"/>
                          <wps:cNvCnPr/>
                          <wps:spPr bwMode="auto">
                            <a:xfrm flipH="1">
                              <a:off x="5376" y="1324"/>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7" name="Freeform 1644"/>
                          <wps:cNvSpPr>
                            <a:spLocks/>
                          </wps:cNvSpPr>
                          <wps:spPr bwMode="auto">
                            <a:xfrm>
                              <a:off x="5263" y="1335"/>
                              <a:ext cx="68" cy="23"/>
                            </a:xfrm>
                            <a:custGeom>
                              <a:avLst/>
                              <a:gdLst>
                                <a:gd name="T0" fmla="*/ 68 w 68"/>
                                <a:gd name="T1" fmla="*/ 0 h 23"/>
                                <a:gd name="T2" fmla="*/ 0 w 68"/>
                                <a:gd name="T3" fmla="*/ 11 h 23"/>
                                <a:gd name="T4" fmla="*/ 0 w 68"/>
                                <a:gd name="T5" fmla="*/ 11 h 23"/>
                                <a:gd name="T6" fmla="*/ 68 w 68"/>
                                <a:gd name="T7" fmla="*/ 23 h 23"/>
                              </a:gdLst>
                              <a:ahLst/>
                              <a:cxnLst>
                                <a:cxn ang="0">
                                  <a:pos x="T0" y="T1"/>
                                </a:cxn>
                                <a:cxn ang="0">
                                  <a:pos x="T2" y="T3"/>
                                </a:cxn>
                                <a:cxn ang="0">
                                  <a:pos x="T4" y="T5"/>
                                </a:cxn>
                                <a:cxn ang="0">
                                  <a:pos x="T6" y="T7"/>
                                </a:cxn>
                              </a:cxnLst>
                              <a:rect l="0" t="0" r="r" b="b"/>
                              <a:pathLst>
                                <a:path w="68" h="23">
                                  <a:moveTo>
                                    <a:pt x="68" y="0"/>
                                  </a:moveTo>
                                  <a:lnTo>
                                    <a:pt x="0" y="11"/>
                                  </a:lnTo>
                                  <a:lnTo>
                                    <a:pt x="0" y="11"/>
                                  </a:lnTo>
                                  <a:lnTo>
                                    <a:pt x="68" y="23"/>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8" name="Line 1645"/>
                          <wps:cNvCnPr/>
                          <wps:spPr bwMode="auto">
                            <a:xfrm>
                              <a:off x="5376" y="135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39" name="Line 1646"/>
                          <wps:cNvCnPr/>
                          <wps:spPr bwMode="auto">
                            <a:xfrm>
                              <a:off x="5511" y="1380"/>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0" name="Line 1647"/>
                          <wps:cNvCnPr/>
                          <wps:spPr bwMode="auto">
                            <a:xfrm>
                              <a:off x="5647" y="139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1" name="Freeform 1648"/>
                          <wps:cNvSpPr>
                            <a:spLocks/>
                          </wps:cNvSpPr>
                          <wps:spPr bwMode="auto">
                            <a:xfrm>
                              <a:off x="5782" y="1403"/>
                              <a:ext cx="11" cy="0"/>
                            </a:xfrm>
                            <a:custGeom>
                              <a:avLst/>
                              <a:gdLst>
                                <a:gd name="T0" fmla="*/ 0 w 11"/>
                                <a:gd name="T1" fmla="*/ 11 w 11"/>
                                <a:gd name="T2" fmla="*/ 11 w 11"/>
                                <a:gd name="T3" fmla="*/ 0 w 11"/>
                              </a:gdLst>
                              <a:ahLst/>
                              <a:cxnLst>
                                <a:cxn ang="0">
                                  <a:pos x="T0" y="0"/>
                                </a:cxn>
                                <a:cxn ang="0">
                                  <a:pos x="T1" y="0"/>
                                </a:cxn>
                                <a:cxn ang="0">
                                  <a:pos x="T2" y="0"/>
                                </a:cxn>
                                <a:cxn ang="0">
                                  <a:pos x="T3" y="0"/>
                                </a:cxn>
                              </a:cxnLst>
                              <a:rect l="0" t="0" r="r" b="b"/>
                              <a:pathLst>
                                <a:path w="11">
                                  <a:moveTo>
                                    <a:pt x="0" y="0"/>
                                  </a:moveTo>
                                  <a:lnTo>
                                    <a:pt x="11" y="0"/>
                                  </a:lnTo>
                                  <a:lnTo>
                                    <a:pt x="11"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2" name="Line 1649"/>
                          <wps:cNvCnPr/>
                          <wps:spPr bwMode="auto">
                            <a:xfrm flipH="1">
                              <a:off x="5647" y="1414"/>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3" name="Line 1650"/>
                          <wps:cNvCnPr/>
                          <wps:spPr bwMode="auto">
                            <a:xfrm flipH="1">
                              <a:off x="5534" y="1437"/>
                              <a:ext cx="6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4" name="Line 1651"/>
                          <wps:cNvCnPr/>
                          <wps:spPr bwMode="auto">
                            <a:xfrm flipH="1">
                              <a:off x="5534" y="1437"/>
                              <a:ext cx="6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5" name="Line 1652"/>
                          <wps:cNvCnPr/>
                          <wps:spPr bwMode="auto">
                            <a:xfrm>
                              <a:off x="6323" y="928"/>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6" name="Line 1653"/>
                          <wps:cNvCnPr/>
                          <wps:spPr bwMode="auto">
                            <a:xfrm>
                              <a:off x="6447" y="93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7" name="Line 1654"/>
                          <wps:cNvCnPr/>
                          <wps:spPr bwMode="auto">
                            <a:xfrm>
                              <a:off x="6559" y="939"/>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8" name="Line 1655"/>
                          <wps:cNvCnPr/>
                          <wps:spPr bwMode="auto">
                            <a:xfrm>
                              <a:off x="6683" y="95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49" name="Freeform 1656"/>
                          <wps:cNvSpPr>
                            <a:spLocks/>
                          </wps:cNvSpPr>
                          <wps:spPr bwMode="auto">
                            <a:xfrm>
                              <a:off x="6796" y="950"/>
                              <a:ext cx="56" cy="12"/>
                            </a:xfrm>
                            <a:custGeom>
                              <a:avLst/>
                              <a:gdLst>
                                <a:gd name="T0" fmla="*/ 0 w 56"/>
                                <a:gd name="T1" fmla="*/ 0 h 12"/>
                                <a:gd name="T2" fmla="*/ 56 w 56"/>
                                <a:gd name="T3" fmla="*/ 0 h 12"/>
                                <a:gd name="T4" fmla="*/ 56 w 56"/>
                                <a:gd name="T5" fmla="*/ 0 h 12"/>
                                <a:gd name="T6" fmla="*/ 0 w 56"/>
                                <a:gd name="T7" fmla="*/ 12 h 12"/>
                              </a:gdLst>
                              <a:ahLst/>
                              <a:cxnLst>
                                <a:cxn ang="0">
                                  <a:pos x="T0" y="T1"/>
                                </a:cxn>
                                <a:cxn ang="0">
                                  <a:pos x="T2" y="T3"/>
                                </a:cxn>
                                <a:cxn ang="0">
                                  <a:pos x="T4" y="T5"/>
                                </a:cxn>
                                <a:cxn ang="0">
                                  <a:pos x="T6" y="T7"/>
                                </a:cxn>
                              </a:cxnLst>
                              <a:rect l="0" t="0" r="r" b="b"/>
                              <a:pathLst>
                                <a:path w="56" h="12">
                                  <a:moveTo>
                                    <a:pt x="0" y="0"/>
                                  </a:moveTo>
                                  <a:lnTo>
                                    <a:pt x="56" y="0"/>
                                  </a:lnTo>
                                  <a:lnTo>
                                    <a:pt x="56" y="0"/>
                                  </a:lnTo>
                                  <a:lnTo>
                                    <a:pt x="0"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0" name="Line 1657"/>
                          <wps:cNvCnPr/>
                          <wps:spPr bwMode="auto">
                            <a:xfrm flipH="1">
                              <a:off x="6683" y="962"/>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1" name="Line 1658"/>
                          <wps:cNvCnPr/>
                          <wps:spPr bwMode="auto">
                            <a:xfrm flipH="1">
                              <a:off x="6559" y="973"/>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2" name="Line 1659"/>
                          <wps:cNvCnPr/>
                          <wps:spPr bwMode="auto">
                            <a:xfrm flipH="1">
                              <a:off x="6447" y="984"/>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3" name="Line 1660"/>
                          <wps:cNvCnPr/>
                          <wps:spPr bwMode="auto">
                            <a:xfrm flipH="1">
                              <a:off x="6323" y="996"/>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4" name="Line 1661"/>
                          <wps:cNvCnPr/>
                          <wps:spPr bwMode="auto">
                            <a:xfrm>
                              <a:off x="6323" y="99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5" name="Line 1662"/>
                          <wps:cNvCnPr/>
                          <wps:spPr bwMode="auto">
                            <a:xfrm>
                              <a:off x="6447" y="1007"/>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6" name="Line 1663"/>
                          <wps:cNvCnPr/>
                          <wps:spPr bwMode="auto">
                            <a:xfrm>
                              <a:off x="6559" y="1018"/>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7" name="Line 1664"/>
                          <wps:cNvCnPr/>
                          <wps:spPr bwMode="auto">
                            <a:xfrm>
                              <a:off x="6683" y="103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58" name="Freeform 1665"/>
                          <wps:cNvSpPr>
                            <a:spLocks/>
                          </wps:cNvSpPr>
                          <wps:spPr bwMode="auto">
                            <a:xfrm>
                              <a:off x="6796" y="1041"/>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9" name="Line 1666"/>
                          <wps:cNvCnPr/>
                          <wps:spPr bwMode="auto">
                            <a:xfrm flipH="1">
                              <a:off x="6683" y="1052"/>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0" name="Line 1667"/>
                          <wps:cNvCnPr/>
                          <wps:spPr bwMode="auto">
                            <a:xfrm flipH="1">
                              <a:off x="6559" y="1052"/>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1" name="Line 1668"/>
                          <wps:cNvCnPr/>
                          <wps:spPr bwMode="auto">
                            <a:xfrm flipH="1">
                              <a:off x="6447" y="1063"/>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2" name="Line 1669"/>
                          <wps:cNvCnPr/>
                          <wps:spPr bwMode="auto">
                            <a:xfrm flipH="1">
                              <a:off x="6323" y="1075"/>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3" name="Line 1670"/>
                          <wps:cNvCnPr/>
                          <wps:spPr bwMode="auto">
                            <a:xfrm>
                              <a:off x="6323" y="1086"/>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4" name="Line 1671"/>
                          <wps:cNvCnPr/>
                          <wps:spPr bwMode="auto">
                            <a:xfrm>
                              <a:off x="6447" y="1086"/>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5" name="Line 1672"/>
                          <wps:cNvCnPr/>
                          <wps:spPr bwMode="auto">
                            <a:xfrm>
                              <a:off x="6559" y="1097"/>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6" name="Line 1673"/>
                          <wps:cNvCnPr/>
                          <wps:spPr bwMode="auto">
                            <a:xfrm>
                              <a:off x="6683" y="110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7" name="Freeform 1674"/>
                          <wps:cNvSpPr>
                            <a:spLocks/>
                          </wps:cNvSpPr>
                          <wps:spPr bwMode="auto">
                            <a:xfrm>
                              <a:off x="6796" y="1109"/>
                              <a:ext cx="56" cy="11"/>
                            </a:xfrm>
                            <a:custGeom>
                              <a:avLst/>
                              <a:gdLst>
                                <a:gd name="T0" fmla="*/ 0 w 56"/>
                                <a:gd name="T1" fmla="*/ 0 h 11"/>
                                <a:gd name="T2" fmla="*/ 56 w 56"/>
                                <a:gd name="T3" fmla="*/ 11 h 11"/>
                                <a:gd name="T4" fmla="*/ 56 w 56"/>
                                <a:gd name="T5" fmla="*/ 11 h 11"/>
                                <a:gd name="T6" fmla="*/ 0 w 56"/>
                                <a:gd name="T7" fmla="*/ 11 h 11"/>
                              </a:gdLst>
                              <a:ahLst/>
                              <a:cxnLst>
                                <a:cxn ang="0">
                                  <a:pos x="T0" y="T1"/>
                                </a:cxn>
                                <a:cxn ang="0">
                                  <a:pos x="T2" y="T3"/>
                                </a:cxn>
                                <a:cxn ang="0">
                                  <a:pos x="T4" y="T5"/>
                                </a:cxn>
                                <a:cxn ang="0">
                                  <a:pos x="T6" y="T7"/>
                                </a:cxn>
                              </a:cxnLst>
                              <a:rect l="0" t="0" r="r" b="b"/>
                              <a:pathLst>
                                <a:path w="56" h="11">
                                  <a:moveTo>
                                    <a:pt x="0" y="0"/>
                                  </a:moveTo>
                                  <a:lnTo>
                                    <a:pt x="56" y="11"/>
                                  </a:lnTo>
                                  <a:lnTo>
                                    <a:pt x="56" y="11"/>
                                  </a:lnTo>
                                  <a:lnTo>
                                    <a:pt x="0" y="1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Line 1675"/>
                          <wps:cNvCnPr/>
                          <wps:spPr bwMode="auto">
                            <a:xfrm flipH="1">
                              <a:off x="6683" y="1120"/>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69" name="Line 1676"/>
                          <wps:cNvCnPr/>
                          <wps:spPr bwMode="auto">
                            <a:xfrm flipH="1">
                              <a:off x="6559" y="1131"/>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0" name="Line 1677"/>
                          <wps:cNvCnPr/>
                          <wps:spPr bwMode="auto">
                            <a:xfrm flipH="1">
                              <a:off x="6447" y="1143"/>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1" name="Line 1678"/>
                          <wps:cNvCnPr/>
                          <wps:spPr bwMode="auto">
                            <a:xfrm flipH="1">
                              <a:off x="6323" y="1154"/>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2" name="Line 1679"/>
                          <wps:cNvCnPr/>
                          <wps:spPr bwMode="auto">
                            <a:xfrm>
                              <a:off x="6323" y="1154"/>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3" name="Line 1680"/>
                          <wps:cNvCnPr/>
                          <wps:spPr bwMode="auto">
                            <a:xfrm>
                              <a:off x="6447" y="1165"/>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4" name="Line 1681"/>
                          <wps:cNvCnPr/>
                          <wps:spPr bwMode="auto">
                            <a:xfrm>
                              <a:off x="6559" y="1177"/>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5" name="Line 1682"/>
                          <wps:cNvCnPr/>
                          <wps:spPr bwMode="auto">
                            <a:xfrm>
                              <a:off x="6683" y="1188"/>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6" name="Freeform 1683"/>
                          <wps:cNvSpPr>
                            <a:spLocks/>
                          </wps:cNvSpPr>
                          <wps:spPr bwMode="auto">
                            <a:xfrm>
                              <a:off x="6796" y="1199"/>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7" name="Line 1684"/>
                          <wps:cNvCnPr/>
                          <wps:spPr bwMode="auto">
                            <a:xfrm flipH="1">
                              <a:off x="6683" y="1199"/>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8" name="Line 1685"/>
                          <wps:cNvCnPr/>
                          <wps:spPr bwMode="auto">
                            <a:xfrm flipH="1">
                              <a:off x="6559" y="1211"/>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79" name="Line 1686"/>
                          <wps:cNvCnPr/>
                          <wps:spPr bwMode="auto">
                            <a:xfrm flipH="1">
                              <a:off x="6447" y="1222"/>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0" name="Line 1687"/>
                          <wps:cNvCnPr/>
                          <wps:spPr bwMode="auto">
                            <a:xfrm flipH="1">
                              <a:off x="6323" y="1233"/>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1" name="Line 1688"/>
                          <wps:cNvCnPr/>
                          <wps:spPr bwMode="auto">
                            <a:xfrm>
                              <a:off x="6323" y="1233"/>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2" name="Line 1689"/>
                          <wps:cNvCnPr/>
                          <wps:spPr bwMode="auto">
                            <a:xfrm>
                              <a:off x="6447" y="1244"/>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3" name="Line 1690"/>
                          <wps:cNvCnPr/>
                          <wps:spPr bwMode="auto">
                            <a:xfrm>
                              <a:off x="6559" y="1244"/>
                              <a:ext cx="9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4" name="Line 1691"/>
                          <wps:cNvCnPr/>
                          <wps:spPr bwMode="auto">
                            <a:xfrm>
                              <a:off x="6683" y="1256"/>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5" name="Freeform 1692"/>
                          <wps:cNvSpPr>
                            <a:spLocks/>
                          </wps:cNvSpPr>
                          <wps:spPr bwMode="auto">
                            <a:xfrm>
                              <a:off x="6796" y="1267"/>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6" name="Line 1693"/>
                          <wps:cNvCnPr/>
                          <wps:spPr bwMode="auto">
                            <a:xfrm flipH="1">
                              <a:off x="6683" y="1267"/>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7" name="Line 1694"/>
                          <wps:cNvCnPr/>
                          <wps:spPr bwMode="auto">
                            <a:xfrm flipH="1">
                              <a:off x="6559" y="1278"/>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8" name="Line 1695"/>
                          <wps:cNvCnPr/>
                          <wps:spPr bwMode="auto">
                            <a:xfrm flipH="1">
                              <a:off x="6447" y="129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89" name="Line 1696"/>
                          <wps:cNvCnPr/>
                          <wps:spPr bwMode="auto">
                            <a:xfrm flipH="1">
                              <a:off x="6323" y="1290"/>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0" name="Line 1697"/>
                          <wps:cNvCnPr/>
                          <wps:spPr bwMode="auto">
                            <a:xfrm>
                              <a:off x="6323" y="1301"/>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1" name="Line 1698"/>
                          <wps:cNvCnPr/>
                          <wps:spPr bwMode="auto">
                            <a:xfrm>
                              <a:off x="6447" y="1312"/>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2" name="Line 1699"/>
                          <wps:cNvCnPr/>
                          <wps:spPr bwMode="auto">
                            <a:xfrm>
                              <a:off x="6559" y="1324"/>
                              <a:ext cx="9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3" name="Line 1700"/>
                          <wps:cNvCnPr/>
                          <wps:spPr bwMode="auto">
                            <a:xfrm>
                              <a:off x="6683" y="1335"/>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4" name="Freeform 1701"/>
                          <wps:cNvSpPr>
                            <a:spLocks/>
                          </wps:cNvSpPr>
                          <wps:spPr bwMode="auto">
                            <a:xfrm>
                              <a:off x="6796" y="1346"/>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5" name="Line 1702"/>
                          <wps:cNvCnPr/>
                          <wps:spPr bwMode="auto">
                            <a:xfrm flipH="1">
                              <a:off x="6683" y="1358"/>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6" name="Line 1703"/>
                          <wps:cNvCnPr/>
                          <wps:spPr bwMode="auto">
                            <a:xfrm flipH="1">
                              <a:off x="6559" y="1358"/>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7" name="Line 1704"/>
                          <wps:cNvCnPr/>
                          <wps:spPr bwMode="auto">
                            <a:xfrm flipH="1">
                              <a:off x="6447" y="1369"/>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8" name="Line 1705"/>
                          <wps:cNvCnPr/>
                          <wps:spPr bwMode="auto">
                            <a:xfrm flipH="1">
                              <a:off x="6323" y="1380"/>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599" name="Line 1706"/>
                          <wps:cNvCnPr/>
                          <wps:spPr bwMode="auto">
                            <a:xfrm>
                              <a:off x="6323" y="1392"/>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0" name="Line 1707"/>
                          <wps:cNvCnPr/>
                          <wps:spPr bwMode="auto">
                            <a:xfrm>
                              <a:off x="6447" y="1392"/>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1" name="Line 1708"/>
                          <wps:cNvCnPr/>
                          <wps:spPr bwMode="auto">
                            <a:xfrm>
                              <a:off x="6559" y="1403"/>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2" name="Line 1709"/>
                          <wps:cNvCnPr/>
                          <wps:spPr bwMode="auto">
                            <a:xfrm>
                              <a:off x="6683" y="1414"/>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3" name="Freeform 1710"/>
                          <wps:cNvSpPr>
                            <a:spLocks/>
                          </wps:cNvSpPr>
                          <wps:spPr bwMode="auto">
                            <a:xfrm>
                              <a:off x="6796" y="1426"/>
                              <a:ext cx="56" cy="0"/>
                            </a:xfrm>
                            <a:custGeom>
                              <a:avLst/>
                              <a:gdLst>
                                <a:gd name="T0" fmla="*/ 0 w 56"/>
                                <a:gd name="T1" fmla="*/ 56 w 56"/>
                                <a:gd name="T2" fmla="*/ 56 w 56"/>
                                <a:gd name="T3" fmla="*/ 0 w 56"/>
                              </a:gdLst>
                              <a:ahLst/>
                              <a:cxnLst>
                                <a:cxn ang="0">
                                  <a:pos x="T0" y="0"/>
                                </a:cxn>
                                <a:cxn ang="0">
                                  <a:pos x="T1" y="0"/>
                                </a:cxn>
                                <a:cxn ang="0">
                                  <a:pos x="T2" y="0"/>
                                </a:cxn>
                                <a:cxn ang="0">
                                  <a:pos x="T3" y="0"/>
                                </a:cxn>
                              </a:cxnLst>
                              <a:rect l="0" t="0" r="r" b="b"/>
                              <a:pathLst>
                                <a:path w="56">
                                  <a:moveTo>
                                    <a:pt x="0" y="0"/>
                                  </a:moveTo>
                                  <a:lnTo>
                                    <a:pt x="56" y="0"/>
                                  </a:lnTo>
                                  <a:lnTo>
                                    <a:pt x="56" y="0"/>
                                  </a:lnTo>
                                  <a:lnTo>
                                    <a:pt x="0"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Line 1711"/>
                          <wps:cNvCnPr/>
                          <wps:spPr bwMode="auto">
                            <a:xfrm flipH="1">
                              <a:off x="6683" y="1437"/>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5" name="Line 1712"/>
                          <wps:cNvCnPr/>
                          <wps:spPr bwMode="auto">
                            <a:xfrm flipH="1">
                              <a:off x="6593" y="1437"/>
                              <a:ext cx="5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6" name="Line 1713"/>
                          <wps:cNvCnPr/>
                          <wps:spPr bwMode="auto">
                            <a:xfrm flipH="1">
                              <a:off x="6593" y="1437"/>
                              <a:ext cx="57"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07" name="Oval 1714"/>
                          <wps:cNvSpPr>
                            <a:spLocks noChangeArrowheads="1"/>
                          </wps:cNvSpPr>
                          <wps:spPr bwMode="auto">
                            <a:xfrm>
                              <a:off x="1228" y="668"/>
                              <a:ext cx="68"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08" name="Oval 1715"/>
                          <wps:cNvSpPr>
                            <a:spLocks noChangeArrowheads="1"/>
                          </wps:cNvSpPr>
                          <wps:spPr bwMode="auto">
                            <a:xfrm>
                              <a:off x="2299" y="668"/>
                              <a:ext cx="57"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09" name="Oval 1716"/>
                          <wps:cNvSpPr>
                            <a:spLocks noChangeArrowheads="1"/>
                          </wps:cNvSpPr>
                          <wps:spPr bwMode="auto">
                            <a:xfrm>
                              <a:off x="3359" y="668"/>
                              <a:ext cx="67"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10" name="Oval 1717"/>
                          <wps:cNvSpPr>
                            <a:spLocks noChangeArrowheads="1"/>
                          </wps:cNvSpPr>
                          <wps:spPr bwMode="auto">
                            <a:xfrm>
                              <a:off x="5500" y="668"/>
                              <a:ext cx="68"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11" name="Oval 1718"/>
                          <wps:cNvSpPr>
                            <a:spLocks noChangeArrowheads="1"/>
                          </wps:cNvSpPr>
                          <wps:spPr bwMode="auto">
                            <a:xfrm>
                              <a:off x="6571" y="668"/>
                              <a:ext cx="67" cy="56"/>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12" name="Line 1719"/>
                          <wps:cNvCnPr/>
                          <wps:spPr bwMode="auto">
                            <a:xfrm flipV="1">
                              <a:off x="1003" y="170"/>
                              <a:ext cx="0" cy="54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13" name="Freeform 1720"/>
                          <wps:cNvSpPr>
                            <a:spLocks/>
                          </wps:cNvSpPr>
                          <wps:spPr bwMode="auto">
                            <a:xfrm>
                              <a:off x="913" y="170"/>
                              <a:ext cx="90" cy="102"/>
                            </a:xfrm>
                            <a:custGeom>
                              <a:avLst/>
                              <a:gdLst>
                                <a:gd name="T0" fmla="*/ 8 w 8"/>
                                <a:gd name="T1" fmla="*/ 9 h 9"/>
                                <a:gd name="T2" fmla="*/ 0 w 8"/>
                                <a:gd name="T3" fmla="*/ 0 h 9"/>
                                <a:gd name="T4" fmla="*/ 8 w 8"/>
                                <a:gd name="T5" fmla="*/ 0 h 9"/>
                              </a:gdLst>
                              <a:ahLst/>
                              <a:cxnLst>
                                <a:cxn ang="0">
                                  <a:pos x="T0" y="T1"/>
                                </a:cxn>
                                <a:cxn ang="0">
                                  <a:pos x="T2" y="T3"/>
                                </a:cxn>
                                <a:cxn ang="0">
                                  <a:pos x="T4" y="T5"/>
                                </a:cxn>
                              </a:cxnLst>
                              <a:rect l="0" t="0" r="r" b="b"/>
                              <a:pathLst>
                                <a:path w="8" h="9">
                                  <a:moveTo>
                                    <a:pt x="8" y="9"/>
                                  </a:moveTo>
                                  <a:lnTo>
                                    <a:pt x="0" y="0"/>
                                  </a:lnTo>
                                  <a:lnTo>
                                    <a:pt x="8"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Line 1721"/>
                          <wps:cNvCnPr/>
                          <wps:spPr bwMode="auto">
                            <a:xfrm>
                              <a:off x="1026" y="170"/>
                              <a:ext cx="3392" cy="63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15" name="Line 1722"/>
                          <wps:cNvCnPr/>
                          <wps:spPr bwMode="auto">
                            <a:xfrm>
                              <a:off x="1003" y="170"/>
                              <a:ext cx="3494" cy="70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16" name="Freeform 1723"/>
                          <wps:cNvSpPr>
                            <a:spLocks/>
                          </wps:cNvSpPr>
                          <wps:spPr bwMode="auto">
                            <a:xfrm>
                              <a:off x="4463" y="815"/>
                              <a:ext cx="2389" cy="611"/>
                            </a:xfrm>
                            <a:custGeom>
                              <a:avLst/>
                              <a:gdLst>
                                <a:gd name="T0" fmla="*/ 0 w 212"/>
                                <a:gd name="T1" fmla="*/ 0 h 54"/>
                                <a:gd name="T2" fmla="*/ 212 w 212"/>
                                <a:gd name="T3" fmla="*/ 10 h 54"/>
                                <a:gd name="T4" fmla="*/ 190 w 212"/>
                                <a:gd name="T5" fmla="*/ 54 h 54"/>
                                <a:gd name="T6" fmla="*/ 165 w 212"/>
                                <a:gd name="T7" fmla="*/ 10 h 54"/>
                              </a:gdLst>
                              <a:ahLst/>
                              <a:cxnLst>
                                <a:cxn ang="0">
                                  <a:pos x="T0" y="T1"/>
                                </a:cxn>
                                <a:cxn ang="0">
                                  <a:pos x="T2" y="T3"/>
                                </a:cxn>
                                <a:cxn ang="0">
                                  <a:pos x="T4" y="T5"/>
                                </a:cxn>
                                <a:cxn ang="0">
                                  <a:pos x="T6" y="T7"/>
                                </a:cxn>
                              </a:cxnLst>
                              <a:rect l="0" t="0" r="r" b="b"/>
                              <a:pathLst>
                                <a:path w="212" h="54">
                                  <a:moveTo>
                                    <a:pt x="0" y="0"/>
                                  </a:moveTo>
                                  <a:lnTo>
                                    <a:pt x="212" y="10"/>
                                  </a:lnTo>
                                  <a:lnTo>
                                    <a:pt x="190" y="54"/>
                                  </a:lnTo>
                                  <a:lnTo>
                                    <a:pt x="165" y="1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Freeform 1724"/>
                          <wps:cNvSpPr>
                            <a:spLocks/>
                          </wps:cNvSpPr>
                          <wps:spPr bwMode="auto">
                            <a:xfrm>
                              <a:off x="4519" y="849"/>
                              <a:ext cx="1781" cy="79"/>
                            </a:xfrm>
                            <a:custGeom>
                              <a:avLst/>
                              <a:gdLst>
                                <a:gd name="T0" fmla="*/ 0 w 158"/>
                                <a:gd name="T1" fmla="*/ 0 h 7"/>
                                <a:gd name="T2" fmla="*/ 158 w 158"/>
                                <a:gd name="T3" fmla="*/ 7 h 7"/>
                                <a:gd name="T4" fmla="*/ 113 w 158"/>
                                <a:gd name="T5" fmla="*/ 7 h 7"/>
                                <a:gd name="T6" fmla="*/ 0 w 158"/>
                                <a:gd name="T7" fmla="*/ 0 h 7"/>
                              </a:gdLst>
                              <a:ahLst/>
                              <a:cxnLst>
                                <a:cxn ang="0">
                                  <a:pos x="T0" y="T1"/>
                                </a:cxn>
                                <a:cxn ang="0">
                                  <a:pos x="T2" y="T3"/>
                                </a:cxn>
                                <a:cxn ang="0">
                                  <a:pos x="T4" y="T5"/>
                                </a:cxn>
                                <a:cxn ang="0">
                                  <a:pos x="T6" y="T7"/>
                                </a:cxn>
                              </a:cxnLst>
                              <a:rect l="0" t="0" r="r" b="b"/>
                              <a:pathLst>
                                <a:path w="158" h="7">
                                  <a:moveTo>
                                    <a:pt x="0" y="0"/>
                                  </a:moveTo>
                                  <a:lnTo>
                                    <a:pt x="158" y="7"/>
                                  </a:lnTo>
                                  <a:lnTo>
                                    <a:pt x="113" y="7"/>
                                  </a:lnTo>
                                  <a:lnTo>
                                    <a:pt x="0" y="0"/>
                                  </a:lnTo>
                                  <a:close/>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Freeform 1725"/>
                          <wps:cNvSpPr>
                            <a:spLocks/>
                          </wps:cNvSpPr>
                          <wps:spPr bwMode="auto">
                            <a:xfrm>
                              <a:off x="4542" y="849"/>
                              <a:ext cx="1251" cy="599"/>
                            </a:xfrm>
                            <a:custGeom>
                              <a:avLst/>
                              <a:gdLst>
                                <a:gd name="T0" fmla="*/ 0 w 111"/>
                                <a:gd name="T1" fmla="*/ 2 h 53"/>
                                <a:gd name="T2" fmla="*/ 64 w 111"/>
                                <a:gd name="T3" fmla="*/ 7 h 53"/>
                                <a:gd name="T4" fmla="*/ 88 w 111"/>
                                <a:gd name="T5" fmla="*/ 53 h 53"/>
                                <a:gd name="T6" fmla="*/ 111 w 111"/>
                                <a:gd name="T7" fmla="*/ 9 h 53"/>
                              </a:gdLst>
                              <a:ahLst/>
                              <a:cxnLst>
                                <a:cxn ang="0">
                                  <a:pos x="T0" y="T1"/>
                                </a:cxn>
                                <a:cxn ang="0">
                                  <a:pos x="T2" y="T3"/>
                                </a:cxn>
                                <a:cxn ang="0">
                                  <a:pos x="T4" y="T5"/>
                                </a:cxn>
                                <a:cxn ang="0">
                                  <a:pos x="T6" y="T7"/>
                                </a:cxn>
                              </a:cxnLst>
                              <a:rect l="0" t="0" r="r" b="b"/>
                              <a:pathLst>
                                <a:path w="111" h="53">
                                  <a:moveTo>
                                    <a:pt x="0" y="2"/>
                                  </a:moveTo>
                                  <a:cubicBezTo>
                                    <a:pt x="0" y="0"/>
                                    <a:pt x="64" y="7"/>
                                    <a:pt x="64" y="7"/>
                                  </a:cubicBezTo>
                                  <a:lnTo>
                                    <a:pt x="88" y="53"/>
                                  </a:lnTo>
                                  <a:lnTo>
                                    <a:pt x="111" y="9"/>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Oval 1726"/>
                          <wps:cNvSpPr>
                            <a:spLocks noChangeArrowheads="1"/>
                          </wps:cNvSpPr>
                          <wps:spPr bwMode="auto">
                            <a:xfrm>
                              <a:off x="4328" y="1301"/>
                              <a:ext cx="56" cy="45"/>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20" name="Oval 1727"/>
                          <wps:cNvSpPr>
                            <a:spLocks noChangeArrowheads="1"/>
                          </wps:cNvSpPr>
                          <wps:spPr bwMode="auto">
                            <a:xfrm>
                              <a:off x="4553" y="1301"/>
                              <a:ext cx="57" cy="45"/>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21" name="Oval 1728"/>
                          <wps:cNvSpPr>
                            <a:spLocks noChangeArrowheads="1"/>
                          </wps:cNvSpPr>
                          <wps:spPr bwMode="auto">
                            <a:xfrm>
                              <a:off x="4441" y="1301"/>
                              <a:ext cx="56" cy="45"/>
                            </a:xfrm>
                            <a:prstGeom prst="ellipse">
                              <a:avLst/>
                            </a:prstGeom>
                            <a:solidFill>
                              <a:srgbClr val="24211D"/>
                            </a:solidFill>
                            <a:ln w="0">
                              <a:solidFill>
                                <a:srgbClr val="24211D"/>
                              </a:solidFill>
                              <a:prstDash val="solid"/>
                              <a:round/>
                              <a:headEnd/>
                              <a:tailEnd/>
                            </a:ln>
                          </wps:spPr>
                          <wps:bodyPr rot="0" vert="horz" wrap="square" lIns="91440" tIns="45720" rIns="91440" bIns="45720" anchor="t" anchorCtr="0" upright="1">
                            <a:noAutofit/>
                          </wps:bodyPr>
                        </wps:wsp>
                        <wps:wsp>
                          <wps:cNvPr id="1622" name="Line 1729"/>
                          <wps:cNvCnPr/>
                          <wps:spPr bwMode="auto">
                            <a:xfrm>
                              <a:off x="6728" y="238"/>
                              <a:ext cx="508"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3" name="Line 1730"/>
                          <wps:cNvCnPr/>
                          <wps:spPr bwMode="auto">
                            <a:xfrm>
                              <a:off x="6728"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4" name="Line 1731"/>
                          <wps:cNvCnPr/>
                          <wps:spPr bwMode="auto">
                            <a:xfrm>
                              <a:off x="6864"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5" name="Line 1732"/>
                          <wps:cNvCnPr/>
                          <wps:spPr bwMode="auto">
                            <a:xfrm>
                              <a:off x="6999"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6" name="Line 1733"/>
                          <wps:cNvCnPr/>
                          <wps:spPr bwMode="auto">
                            <a:xfrm>
                              <a:off x="7134" y="419"/>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7" name="Line 1734"/>
                          <wps:cNvCnPr/>
                          <wps:spPr bwMode="auto">
                            <a:xfrm>
                              <a:off x="4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8" name="Line 1735"/>
                          <wps:cNvCnPr/>
                          <wps:spPr bwMode="auto">
                            <a:xfrm>
                              <a:off x="7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29" name="Line 1736"/>
                          <wps:cNvCnPr/>
                          <wps:spPr bwMode="auto">
                            <a:xfrm>
                              <a:off x="11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0" name="Line 1737"/>
                          <wps:cNvCnPr/>
                          <wps:spPr bwMode="auto">
                            <a:xfrm>
                              <a:off x="14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1" name="Line 1738"/>
                          <wps:cNvCnPr/>
                          <wps:spPr bwMode="auto">
                            <a:xfrm>
                              <a:off x="18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2" name="Line 1739"/>
                          <wps:cNvCnPr/>
                          <wps:spPr bwMode="auto">
                            <a:xfrm>
                              <a:off x="21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3" name="Line 1740"/>
                          <wps:cNvCnPr/>
                          <wps:spPr bwMode="auto">
                            <a:xfrm>
                              <a:off x="24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4" name="Line 1741"/>
                          <wps:cNvCnPr/>
                          <wps:spPr bwMode="auto">
                            <a:xfrm>
                              <a:off x="28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5" name="Line 1742"/>
                          <wps:cNvCnPr/>
                          <wps:spPr bwMode="auto">
                            <a:xfrm>
                              <a:off x="31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6" name="Line 1743"/>
                          <wps:cNvCnPr/>
                          <wps:spPr bwMode="auto">
                            <a:xfrm>
                              <a:off x="34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7" name="Line 1744"/>
                          <wps:cNvCnPr/>
                          <wps:spPr bwMode="auto">
                            <a:xfrm>
                              <a:off x="38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8" name="Line 1745"/>
                          <wps:cNvCnPr/>
                          <wps:spPr bwMode="auto">
                            <a:xfrm>
                              <a:off x="41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39" name="Line 1746"/>
                          <wps:cNvCnPr/>
                          <wps:spPr bwMode="auto">
                            <a:xfrm>
                              <a:off x="45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0" name="Line 1747"/>
                          <wps:cNvCnPr/>
                          <wps:spPr bwMode="auto">
                            <a:xfrm>
                              <a:off x="48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1" name="Line 1748"/>
                          <wps:cNvCnPr/>
                          <wps:spPr bwMode="auto">
                            <a:xfrm>
                              <a:off x="51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2" name="Line 1749"/>
                          <wps:cNvCnPr/>
                          <wps:spPr bwMode="auto">
                            <a:xfrm>
                              <a:off x="55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3" name="Line 1750"/>
                          <wps:cNvCnPr/>
                          <wps:spPr bwMode="auto">
                            <a:xfrm>
                              <a:off x="58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4" name="Line 1751"/>
                          <wps:cNvCnPr/>
                          <wps:spPr bwMode="auto">
                            <a:xfrm>
                              <a:off x="620"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5" name="Line 1752"/>
                          <wps:cNvCnPr/>
                          <wps:spPr bwMode="auto">
                            <a:xfrm>
                              <a:off x="65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6" name="Line 1753"/>
                          <wps:cNvCnPr/>
                          <wps:spPr bwMode="auto">
                            <a:xfrm>
                              <a:off x="68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7" name="Line 1754"/>
                          <wps:cNvCnPr/>
                          <wps:spPr bwMode="auto">
                            <a:xfrm>
                              <a:off x="72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8" name="Line 1755"/>
                          <wps:cNvCnPr/>
                          <wps:spPr bwMode="auto">
                            <a:xfrm>
                              <a:off x="75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49" name="Line 1756"/>
                          <wps:cNvCnPr/>
                          <wps:spPr bwMode="auto">
                            <a:xfrm>
                              <a:off x="78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0" name="Line 1757"/>
                          <wps:cNvCnPr/>
                          <wps:spPr bwMode="auto">
                            <a:xfrm>
                              <a:off x="82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1" name="Line 1758"/>
                          <wps:cNvCnPr/>
                          <wps:spPr bwMode="auto">
                            <a:xfrm>
                              <a:off x="85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2" name="Line 1759"/>
                          <wps:cNvCnPr/>
                          <wps:spPr bwMode="auto">
                            <a:xfrm>
                              <a:off x="89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3" name="Line 1760"/>
                          <wps:cNvCnPr/>
                          <wps:spPr bwMode="auto">
                            <a:xfrm>
                              <a:off x="92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4" name="Line 1761"/>
                          <wps:cNvCnPr/>
                          <wps:spPr bwMode="auto">
                            <a:xfrm>
                              <a:off x="95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5" name="Line 1762"/>
                          <wps:cNvCnPr/>
                          <wps:spPr bwMode="auto">
                            <a:xfrm>
                              <a:off x="99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6" name="Line 1763"/>
                          <wps:cNvCnPr/>
                          <wps:spPr bwMode="auto">
                            <a:xfrm>
                              <a:off x="102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7" name="Line 1764"/>
                          <wps:cNvCnPr/>
                          <wps:spPr bwMode="auto">
                            <a:xfrm>
                              <a:off x="105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8" name="Line 1765"/>
                          <wps:cNvCnPr/>
                          <wps:spPr bwMode="auto">
                            <a:xfrm>
                              <a:off x="109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59" name="Line 1766"/>
                          <wps:cNvCnPr/>
                          <wps:spPr bwMode="auto">
                            <a:xfrm>
                              <a:off x="112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0" name="Line 1767"/>
                          <wps:cNvCnPr/>
                          <wps:spPr bwMode="auto">
                            <a:xfrm>
                              <a:off x="116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1" name="Line 1768"/>
                          <wps:cNvCnPr/>
                          <wps:spPr bwMode="auto">
                            <a:xfrm>
                              <a:off x="119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2" name="Line 1769"/>
                          <wps:cNvCnPr/>
                          <wps:spPr bwMode="auto">
                            <a:xfrm>
                              <a:off x="122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3" name="Line 1770"/>
                          <wps:cNvCnPr/>
                          <wps:spPr bwMode="auto">
                            <a:xfrm>
                              <a:off x="126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4" name="Line 1771"/>
                          <wps:cNvCnPr/>
                          <wps:spPr bwMode="auto">
                            <a:xfrm>
                              <a:off x="129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5" name="Line 1772"/>
                          <wps:cNvCnPr/>
                          <wps:spPr bwMode="auto">
                            <a:xfrm>
                              <a:off x="1330"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6" name="Line 1773"/>
                          <wps:cNvCnPr/>
                          <wps:spPr bwMode="auto">
                            <a:xfrm>
                              <a:off x="136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7" name="Line 1774"/>
                          <wps:cNvCnPr/>
                          <wps:spPr bwMode="auto">
                            <a:xfrm>
                              <a:off x="139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8" name="Line 1775"/>
                          <wps:cNvCnPr/>
                          <wps:spPr bwMode="auto">
                            <a:xfrm>
                              <a:off x="143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69" name="Line 1776"/>
                          <wps:cNvCnPr/>
                          <wps:spPr bwMode="auto">
                            <a:xfrm>
                              <a:off x="146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0" name="Line 1777"/>
                          <wps:cNvCnPr/>
                          <wps:spPr bwMode="auto">
                            <a:xfrm>
                              <a:off x="149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1" name="Line 1778"/>
                          <wps:cNvCnPr/>
                          <wps:spPr bwMode="auto">
                            <a:xfrm>
                              <a:off x="153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2" name="Line 1779"/>
                          <wps:cNvCnPr/>
                          <wps:spPr bwMode="auto">
                            <a:xfrm>
                              <a:off x="156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3" name="Line 1780"/>
                          <wps:cNvCnPr/>
                          <wps:spPr bwMode="auto">
                            <a:xfrm>
                              <a:off x="160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4" name="Line 1781"/>
                          <wps:cNvCnPr/>
                          <wps:spPr bwMode="auto">
                            <a:xfrm>
                              <a:off x="163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5" name="Line 1782"/>
                          <wps:cNvCnPr/>
                          <wps:spPr bwMode="auto">
                            <a:xfrm>
                              <a:off x="166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6" name="Line 1783"/>
                          <wps:cNvCnPr/>
                          <wps:spPr bwMode="auto">
                            <a:xfrm>
                              <a:off x="170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7" name="Line 1784"/>
                          <wps:cNvCnPr/>
                          <wps:spPr bwMode="auto">
                            <a:xfrm>
                              <a:off x="173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8" name="Line 1785"/>
                          <wps:cNvCnPr/>
                          <wps:spPr bwMode="auto">
                            <a:xfrm>
                              <a:off x="176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79" name="Line 1786"/>
                          <wps:cNvCnPr/>
                          <wps:spPr bwMode="auto">
                            <a:xfrm>
                              <a:off x="180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0" name="Line 1787"/>
                          <wps:cNvCnPr/>
                          <wps:spPr bwMode="auto">
                            <a:xfrm>
                              <a:off x="183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1" name="Line 1788"/>
                          <wps:cNvCnPr/>
                          <wps:spPr bwMode="auto">
                            <a:xfrm>
                              <a:off x="187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2" name="Line 1789"/>
                          <wps:cNvCnPr/>
                          <wps:spPr bwMode="auto">
                            <a:xfrm>
                              <a:off x="190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3" name="Line 1790"/>
                          <wps:cNvCnPr/>
                          <wps:spPr bwMode="auto">
                            <a:xfrm>
                              <a:off x="193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4" name="Line 1791"/>
                          <wps:cNvCnPr/>
                          <wps:spPr bwMode="auto">
                            <a:xfrm>
                              <a:off x="197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5" name="Line 1792"/>
                          <wps:cNvCnPr/>
                          <wps:spPr bwMode="auto">
                            <a:xfrm>
                              <a:off x="200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6" name="Line 1793"/>
                          <wps:cNvCnPr/>
                          <wps:spPr bwMode="auto">
                            <a:xfrm>
                              <a:off x="204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7" name="Line 1794"/>
                          <wps:cNvCnPr/>
                          <wps:spPr bwMode="auto">
                            <a:xfrm>
                              <a:off x="207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8" name="Line 1795"/>
                          <wps:cNvCnPr/>
                          <wps:spPr bwMode="auto">
                            <a:xfrm>
                              <a:off x="210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89" name="Line 1796"/>
                          <wps:cNvCnPr/>
                          <wps:spPr bwMode="auto">
                            <a:xfrm>
                              <a:off x="214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0" name="Line 1797"/>
                          <wps:cNvCnPr/>
                          <wps:spPr bwMode="auto">
                            <a:xfrm>
                              <a:off x="217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1" name="Line 1798"/>
                          <wps:cNvCnPr/>
                          <wps:spPr bwMode="auto">
                            <a:xfrm>
                              <a:off x="220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2" name="Line 1799"/>
                          <wps:cNvCnPr/>
                          <wps:spPr bwMode="auto">
                            <a:xfrm>
                              <a:off x="224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3" name="Line 1800"/>
                          <wps:cNvCnPr/>
                          <wps:spPr bwMode="auto">
                            <a:xfrm>
                              <a:off x="227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4" name="Line 1801"/>
                          <wps:cNvCnPr/>
                          <wps:spPr bwMode="auto">
                            <a:xfrm>
                              <a:off x="231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5" name="Line 1802"/>
                          <wps:cNvCnPr/>
                          <wps:spPr bwMode="auto">
                            <a:xfrm>
                              <a:off x="234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6" name="Line 1803"/>
                          <wps:cNvCnPr/>
                          <wps:spPr bwMode="auto">
                            <a:xfrm>
                              <a:off x="237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7" name="Line 1804"/>
                          <wps:cNvCnPr/>
                          <wps:spPr bwMode="auto">
                            <a:xfrm>
                              <a:off x="241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8" name="Line 1805"/>
                          <wps:cNvCnPr/>
                          <wps:spPr bwMode="auto">
                            <a:xfrm>
                              <a:off x="244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699" name="Line 1806"/>
                          <wps:cNvCnPr/>
                          <wps:spPr bwMode="auto">
                            <a:xfrm>
                              <a:off x="2480"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0" name="Line 1807"/>
                          <wps:cNvCnPr/>
                          <wps:spPr bwMode="auto">
                            <a:xfrm>
                              <a:off x="2513"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1" name="Line 1808"/>
                          <wps:cNvCnPr/>
                          <wps:spPr bwMode="auto">
                            <a:xfrm>
                              <a:off x="2547"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2" name="Line 1809"/>
                          <wps:cNvCnPr/>
                          <wps:spPr bwMode="auto">
                            <a:xfrm>
                              <a:off x="2581"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3" name="Line 1810"/>
                          <wps:cNvCnPr/>
                          <wps:spPr bwMode="auto">
                            <a:xfrm>
                              <a:off x="2615"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4" name="Line 1811"/>
                          <wps:cNvCnPr/>
                          <wps:spPr bwMode="auto">
                            <a:xfrm>
                              <a:off x="2649"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5" name="Line 1812"/>
                          <wps:cNvCnPr/>
                          <wps:spPr bwMode="auto">
                            <a:xfrm>
                              <a:off x="2682"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6" name="Line 1813"/>
                          <wps:cNvCnPr/>
                          <wps:spPr bwMode="auto">
                            <a:xfrm>
                              <a:off x="2716"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7" name="Line 1814"/>
                          <wps:cNvCnPr/>
                          <wps:spPr bwMode="auto">
                            <a:xfrm>
                              <a:off x="275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8" name="Line 1815"/>
                          <wps:cNvCnPr/>
                          <wps:spPr bwMode="auto">
                            <a:xfrm>
                              <a:off x="2784"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09" name="Line 1816"/>
                          <wps:cNvCnPr/>
                          <wps:spPr bwMode="auto">
                            <a:xfrm>
                              <a:off x="2818"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0" name="Line 1817"/>
                          <wps:cNvCnPr/>
                          <wps:spPr bwMode="auto">
                            <a:xfrm>
                              <a:off x="2851"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1" name="Line 1818"/>
                          <wps:cNvCnPr/>
                          <wps:spPr bwMode="auto">
                            <a:xfrm>
                              <a:off x="2885"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2" name="Line 1819"/>
                          <wps:cNvCnPr/>
                          <wps:spPr bwMode="auto">
                            <a:xfrm>
                              <a:off x="2919"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3" name="Line 1820"/>
                          <wps:cNvCnPr/>
                          <wps:spPr bwMode="auto">
                            <a:xfrm>
                              <a:off x="2953"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4" name="Line 1821"/>
                          <wps:cNvCnPr/>
                          <wps:spPr bwMode="auto">
                            <a:xfrm>
                              <a:off x="2987"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5" name="Line 1822"/>
                          <wps:cNvCnPr/>
                          <wps:spPr bwMode="auto">
                            <a:xfrm>
                              <a:off x="3020"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6" name="Line 1823"/>
                          <wps:cNvCnPr/>
                          <wps:spPr bwMode="auto">
                            <a:xfrm>
                              <a:off x="3054"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7" name="Line 1824"/>
                          <wps:cNvCnPr/>
                          <wps:spPr bwMode="auto">
                            <a:xfrm>
                              <a:off x="3088" y="28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8" name="Line 1825"/>
                          <wps:cNvCnPr/>
                          <wps:spPr bwMode="auto">
                            <a:xfrm>
                              <a:off x="3122"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19" name="Line 1826"/>
                          <wps:cNvCnPr/>
                          <wps:spPr bwMode="auto">
                            <a:xfrm>
                              <a:off x="3156" y="282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1720" name="Line 1828"/>
                        <wps:cNvCnPr/>
                        <wps:spPr bwMode="auto">
                          <a:xfrm>
                            <a:off x="20256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1" name="Line 1829"/>
                        <wps:cNvCnPr/>
                        <wps:spPr bwMode="auto">
                          <a:xfrm>
                            <a:off x="20466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2" name="Line 1830"/>
                        <wps:cNvCnPr/>
                        <wps:spPr bwMode="auto">
                          <a:xfrm>
                            <a:off x="20681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3" name="Line 1831"/>
                        <wps:cNvCnPr/>
                        <wps:spPr bwMode="auto">
                          <a:xfrm>
                            <a:off x="20897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4" name="Line 1832"/>
                        <wps:cNvCnPr/>
                        <wps:spPr bwMode="auto">
                          <a:xfrm>
                            <a:off x="21113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5" name="Line 1833"/>
                        <wps:cNvCnPr/>
                        <wps:spPr bwMode="auto">
                          <a:xfrm>
                            <a:off x="21329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6" name="Line 1834"/>
                        <wps:cNvCnPr/>
                        <wps:spPr bwMode="auto">
                          <a:xfrm>
                            <a:off x="21539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7" name="Line 1835"/>
                        <wps:cNvCnPr/>
                        <wps:spPr bwMode="auto">
                          <a:xfrm>
                            <a:off x="21755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8" name="Line 1836"/>
                        <wps:cNvCnPr/>
                        <wps:spPr bwMode="auto">
                          <a:xfrm>
                            <a:off x="21971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29" name="Line 1837"/>
                        <wps:cNvCnPr/>
                        <wps:spPr bwMode="auto">
                          <a:xfrm>
                            <a:off x="22186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0" name="Line 1838"/>
                        <wps:cNvCnPr/>
                        <wps:spPr bwMode="auto">
                          <a:xfrm>
                            <a:off x="22402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1" name="Line 1839"/>
                        <wps:cNvCnPr/>
                        <wps:spPr bwMode="auto">
                          <a:xfrm>
                            <a:off x="22612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2" name="Line 1840"/>
                        <wps:cNvCnPr/>
                        <wps:spPr bwMode="auto">
                          <a:xfrm>
                            <a:off x="22828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3" name="Line 1841"/>
                        <wps:cNvCnPr/>
                        <wps:spPr bwMode="auto">
                          <a:xfrm>
                            <a:off x="23044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4" name="Line 1842"/>
                        <wps:cNvCnPr/>
                        <wps:spPr bwMode="auto">
                          <a:xfrm>
                            <a:off x="232600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5" name="Line 1843"/>
                        <wps:cNvCnPr/>
                        <wps:spPr bwMode="auto">
                          <a:xfrm>
                            <a:off x="234759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6" name="Line 1844"/>
                        <wps:cNvCnPr/>
                        <wps:spPr bwMode="auto">
                          <a:xfrm>
                            <a:off x="23691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7" name="Line 1845"/>
                        <wps:cNvCnPr/>
                        <wps:spPr bwMode="auto">
                          <a:xfrm>
                            <a:off x="23901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8" name="Line 1846"/>
                        <wps:cNvCnPr/>
                        <wps:spPr bwMode="auto">
                          <a:xfrm>
                            <a:off x="24117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39" name="Line 1847"/>
                        <wps:cNvCnPr/>
                        <wps:spPr bwMode="auto">
                          <a:xfrm>
                            <a:off x="24333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0" name="Line 1848"/>
                        <wps:cNvCnPr/>
                        <wps:spPr bwMode="auto">
                          <a:xfrm>
                            <a:off x="24549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1" name="Line 1849"/>
                        <wps:cNvCnPr/>
                        <wps:spPr bwMode="auto">
                          <a:xfrm>
                            <a:off x="24765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2" name="Line 1850"/>
                        <wps:cNvCnPr/>
                        <wps:spPr bwMode="auto">
                          <a:xfrm>
                            <a:off x="24974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3" name="Line 1851"/>
                        <wps:cNvCnPr/>
                        <wps:spPr bwMode="auto">
                          <a:xfrm>
                            <a:off x="25190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4" name="Line 1852"/>
                        <wps:cNvCnPr/>
                        <wps:spPr bwMode="auto">
                          <a:xfrm>
                            <a:off x="25406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5" name="Line 1853"/>
                        <wps:cNvCnPr/>
                        <wps:spPr bwMode="auto">
                          <a:xfrm>
                            <a:off x="256222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6" name="Line 1854"/>
                        <wps:cNvCnPr/>
                        <wps:spPr bwMode="auto">
                          <a:xfrm>
                            <a:off x="258381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7" name="Line 1855"/>
                        <wps:cNvCnPr/>
                        <wps:spPr bwMode="auto">
                          <a:xfrm>
                            <a:off x="26047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8" name="Line 1856"/>
                        <wps:cNvCnPr/>
                        <wps:spPr bwMode="auto">
                          <a:xfrm>
                            <a:off x="26263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49" name="Line 1857"/>
                        <wps:cNvCnPr/>
                        <wps:spPr bwMode="auto">
                          <a:xfrm>
                            <a:off x="264795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0" name="Line 1858"/>
                        <wps:cNvCnPr/>
                        <wps:spPr bwMode="auto">
                          <a:xfrm>
                            <a:off x="266954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1" name="Line 1859"/>
                        <wps:cNvCnPr/>
                        <wps:spPr bwMode="auto">
                          <a:xfrm>
                            <a:off x="269113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2" name="Line 1860"/>
                        <wps:cNvCnPr/>
                        <wps:spPr bwMode="auto">
                          <a:xfrm>
                            <a:off x="271272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3" name="Line 1861"/>
                        <wps:cNvCnPr/>
                        <wps:spPr bwMode="auto">
                          <a:xfrm>
                            <a:off x="27336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4" name="Line 1862"/>
                        <wps:cNvCnPr/>
                        <wps:spPr bwMode="auto">
                          <a:xfrm>
                            <a:off x="275526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5" name="Line 1863"/>
                        <wps:cNvCnPr/>
                        <wps:spPr bwMode="auto">
                          <a:xfrm>
                            <a:off x="27768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6" name="Line 1864"/>
                        <wps:cNvCnPr/>
                        <wps:spPr bwMode="auto">
                          <a:xfrm>
                            <a:off x="279844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7" name="Line 1865"/>
                        <wps:cNvCnPr/>
                        <wps:spPr bwMode="auto">
                          <a:xfrm>
                            <a:off x="282003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8" name="Line 1866"/>
                        <wps:cNvCnPr/>
                        <wps:spPr bwMode="auto">
                          <a:xfrm>
                            <a:off x="28409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59" name="Line 1867"/>
                        <wps:cNvCnPr/>
                        <wps:spPr bwMode="auto">
                          <a:xfrm>
                            <a:off x="286258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0" name="Line 1868"/>
                        <wps:cNvCnPr/>
                        <wps:spPr bwMode="auto">
                          <a:xfrm>
                            <a:off x="28841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1" name="Line 1869"/>
                        <wps:cNvCnPr/>
                        <wps:spPr bwMode="auto">
                          <a:xfrm>
                            <a:off x="290576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2" name="Line 1870"/>
                        <wps:cNvCnPr/>
                        <wps:spPr bwMode="auto">
                          <a:xfrm>
                            <a:off x="29273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3" name="Line 1871"/>
                        <wps:cNvCnPr/>
                        <wps:spPr bwMode="auto">
                          <a:xfrm>
                            <a:off x="29483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4" name="Line 1872"/>
                        <wps:cNvCnPr/>
                        <wps:spPr bwMode="auto">
                          <a:xfrm>
                            <a:off x="29698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5" name="Line 1873"/>
                        <wps:cNvCnPr/>
                        <wps:spPr bwMode="auto">
                          <a:xfrm>
                            <a:off x="29914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6" name="Line 1874"/>
                        <wps:cNvCnPr/>
                        <wps:spPr bwMode="auto">
                          <a:xfrm>
                            <a:off x="30130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7" name="Line 1875"/>
                        <wps:cNvCnPr/>
                        <wps:spPr bwMode="auto">
                          <a:xfrm>
                            <a:off x="30346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8" name="Line 1876"/>
                        <wps:cNvCnPr/>
                        <wps:spPr bwMode="auto">
                          <a:xfrm>
                            <a:off x="30562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69" name="Line 1877"/>
                        <wps:cNvCnPr/>
                        <wps:spPr bwMode="auto">
                          <a:xfrm>
                            <a:off x="30772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0" name="Line 1878"/>
                        <wps:cNvCnPr/>
                        <wps:spPr bwMode="auto">
                          <a:xfrm>
                            <a:off x="30988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1" name="Line 1879"/>
                        <wps:cNvCnPr/>
                        <wps:spPr bwMode="auto">
                          <a:xfrm>
                            <a:off x="31203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2" name="Line 1880"/>
                        <wps:cNvCnPr/>
                        <wps:spPr bwMode="auto">
                          <a:xfrm>
                            <a:off x="31419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3" name="Line 1881"/>
                        <wps:cNvCnPr/>
                        <wps:spPr bwMode="auto">
                          <a:xfrm>
                            <a:off x="316357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4" name="Line 1882"/>
                        <wps:cNvCnPr/>
                        <wps:spPr bwMode="auto">
                          <a:xfrm>
                            <a:off x="31845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5" name="Line 1883"/>
                        <wps:cNvCnPr/>
                        <wps:spPr bwMode="auto">
                          <a:xfrm>
                            <a:off x="32061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6" name="Line 1884"/>
                        <wps:cNvCnPr/>
                        <wps:spPr bwMode="auto">
                          <a:xfrm>
                            <a:off x="32277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7" name="Line 1885"/>
                        <wps:cNvCnPr/>
                        <wps:spPr bwMode="auto">
                          <a:xfrm>
                            <a:off x="324929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8" name="Line 1886"/>
                        <wps:cNvCnPr/>
                        <wps:spPr bwMode="auto">
                          <a:xfrm>
                            <a:off x="32708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79" name="Line 1887"/>
                        <wps:cNvCnPr/>
                        <wps:spPr bwMode="auto">
                          <a:xfrm>
                            <a:off x="32918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0" name="Line 1888"/>
                        <wps:cNvCnPr/>
                        <wps:spPr bwMode="auto">
                          <a:xfrm>
                            <a:off x="33134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1" name="Line 1889"/>
                        <wps:cNvCnPr/>
                        <wps:spPr bwMode="auto">
                          <a:xfrm>
                            <a:off x="33350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2" name="Line 1890"/>
                        <wps:cNvCnPr/>
                        <wps:spPr bwMode="auto">
                          <a:xfrm>
                            <a:off x="33566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3" name="Line 1891"/>
                        <wps:cNvCnPr/>
                        <wps:spPr bwMode="auto">
                          <a:xfrm>
                            <a:off x="33782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4" name="Line 1892"/>
                        <wps:cNvCnPr/>
                        <wps:spPr bwMode="auto">
                          <a:xfrm>
                            <a:off x="33991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5" name="Line 1893"/>
                        <wps:cNvCnPr/>
                        <wps:spPr bwMode="auto">
                          <a:xfrm>
                            <a:off x="34207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6" name="Line 1894"/>
                        <wps:cNvCnPr/>
                        <wps:spPr bwMode="auto">
                          <a:xfrm>
                            <a:off x="34423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7" name="Line 1895"/>
                        <wps:cNvCnPr/>
                        <wps:spPr bwMode="auto">
                          <a:xfrm>
                            <a:off x="346392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8" name="Line 1896"/>
                        <wps:cNvCnPr/>
                        <wps:spPr bwMode="auto">
                          <a:xfrm>
                            <a:off x="348551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89" name="Line 1897"/>
                        <wps:cNvCnPr/>
                        <wps:spPr bwMode="auto">
                          <a:xfrm>
                            <a:off x="350710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0" name="Line 1898"/>
                        <wps:cNvCnPr/>
                        <wps:spPr bwMode="auto">
                          <a:xfrm>
                            <a:off x="35280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1" name="Line 1899"/>
                        <wps:cNvCnPr/>
                        <wps:spPr bwMode="auto">
                          <a:xfrm>
                            <a:off x="354965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2" name="Line 1900"/>
                        <wps:cNvCnPr/>
                        <wps:spPr bwMode="auto">
                          <a:xfrm>
                            <a:off x="35712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3" name="Line 1901"/>
                        <wps:cNvCnPr/>
                        <wps:spPr bwMode="auto">
                          <a:xfrm>
                            <a:off x="359283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4" name="Line 1902"/>
                        <wps:cNvCnPr/>
                        <wps:spPr bwMode="auto">
                          <a:xfrm>
                            <a:off x="361442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5" name="Line 1903"/>
                        <wps:cNvCnPr/>
                        <wps:spPr bwMode="auto">
                          <a:xfrm>
                            <a:off x="36353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6" name="Line 1904"/>
                        <wps:cNvCnPr/>
                        <wps:spPr bwMode="auto">
                          <a:xfrm>
                            <a:off x="365696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7" name="Line 1905"/>
                        <wps:cNvCnPr/>
                        <wps:spPr bwMode="auto">
                          <a:xfrm>
                            <a:off x="36785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8" name="Line 1906"/>
                        <wps:cNvCnPr/>
                        <wps:spPr bwMode="auto">
                          <a:xfrm>
                            <a:off x="370014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799" name="Line 1907"/>
                        <wps:cNvCnPr/>
                        <wps:spPr bwMode="auto">
                          <a:xfrm>
                            <a:off x="372173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0" name="Line 1908"/>
                        <wps:cNvCnPr/>
                        <wps:spPr bwMode="auto">
                          <a:xfrm>
                            <a:off x="37426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1" name="Line 1909"/>
                        <wps:cNvCnPr/>
                        <wps:spPr bwMode="auto">
                          <a:xfrm>
                            <a:off x="376428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2" name="Line 1910"/>
                        <wps:cNvCnPr/>
                        <wps:spPr bwMode="auto">
                          <a:xfrm>
                            <a:off x="37858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3" name="Line 1911"/>
                        <wps:cNvCnPr/>
                        <wps:spPr bwMode="auto">
                          <a:xfrm>
                            <a:off x="380746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4" name="Line 1912"/>
                        <wps:cNvCnPr/>
                        <wps:spPr bwMode="auto">
                          <a:xfrm>
                            <a:off x="38290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5" name="Line 1913"/>
                        <wps:cNvCnPr/>
                        <wps:spPr bwMode="auto">
                          <a:xfrm>
                            <a:off x="385064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6" name="Line 1914"/>
                        <wps:cNvCnPr/>
                        <wps:spPr bwMode="auto">
                          <a:xfrm>
                            <a:off x="38715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7" name="Line 1915"/>
                        <wps:cNvCnPr/>
                        <wps:spPr bwMode="auto">
                          <a:xfrm>
                            <a:off x="38931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8" name="Line 1916"/>
                        <wps:cNvCnPr/>
                        <wps:spPr bwMode="auto">
                          <a:xfrm>
                            <a:off x="39147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09" name="Line 1917"/>
                        <wps:cNvCnPr/>
                        <wps:spPr bwMode="auto">
                          <a:xfrm>
                            <a:off x="39363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0" name="Line 1918"/>
                        <wps:cNvCnPr/>
                        <wps:spPr bwMode="auto">
                          <a:xfrm>
                            <a:off x="39579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1" name="Line 1919"/>
                        <wps:cNvCnPr/>
                        <wps:spPr bwMode="auto">
                          <a:xfrm>
                            <a:off x="39789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2" name="Line 1920"/>
                        <wps:cNvCnPr/>
                        <wps:spPr bwMode="auto">
                          <a:xfrm>
                            <a:off x="40005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3" name="Line 1921"/>
                        <wps:cNvCnPr/>
                        <wps:spPr bwMode="auto">
                          <a:xfrm>
                            <a:off x="40220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4" name="Line 1922"/>
                        <wps:cNvCnPr/>
                        <wps:spPr bwMode="auto">
                          <a:xfrm>
                            <a:off x="40436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5" name="Line 1923"/>
                        <wps:cNvCnPr/>
                        <wps:spPr bwMode="auto">
                          <a:xfrm>
                            <a:off x="406527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6" name="Line 1924"/>
                        <wps:cNvCnPr/>
                        <wps:spPr bwMode="auto">
                          <a:xfrm>
                            <a:off x="40862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7" name="Line 1925"/>
                        <wps:cNvCnPr/>
                        <wps:spPr bwMode="auto">
                          <a:xfrm>
                            <a:off x="41078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8" name="Line 1926"/>
                        <wps:cNvCnPr/>
                        <wps:spPr bwMode="auto">
                          <a:xfrm>
                            <a:off x="41294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19" name="Line 1927"/>
                        <wps:cNvCnPr/>
                        <wps:spPr bwMode="auto">
                          <a:xfrm>
                            <a:off x="415099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0" name="Line 1928"/>
                        <wps:cNvCnPr/>
                        <wps:spPr bwMode="auto">
                          <a:xfrm>
                            <a:off x="41725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1" name="Line 1929"/>
                        <wps:cNvCnPr/>
                        <wps:spPr bwMode="auto">
                          <a:xfrm>
                            <a:off x="41941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2" name="Line 1930"/>
                        <wps:cNvCnPr/>
                        <wps:spPr bwMode="auto">
                          <a:xfrm>
                            <a:off x="42151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3" name="Line 1931"/>
                        <wps:cNvCnPr/>
                        <wps:spPr bwMode="auto">
                          <a:xfrm>
                            <a:off x="42367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4" name="Line 1932"/>
                        <wps:cNvCnPr/>
                        <wps:spPr bwMode="auto">
                          <a:xfrm>
                            <a:off x="42583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5" name="Line 1933"/>
                        <wps:cNvCnPr/>
                        <wps:spPr bwMode="auto">
                          <a:xfrm>
                            <a:off x="42799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6" name="Line 1934"/>
                        <wps:cNvCnPr/>
                        <wps:spPr bwMode="auto">
                          <a:xfrm>
                            <a:off x="43014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7" name="Line 1935"/>
                        <wps:cNvCnPr/>
                        <wps:spPr bwMode="auto">
                          <a:xfrm>
                            <a:off x="43224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8" name="Line 1936"/>
                        <wps:cNvCnPr/>
                        <wps:spPr bwMode="auto">
                          <a:xfrm>
                            <a:off x="434403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29" name="Line 1937"/>
                        <wps:cNvCnPr/>
                        <wps:spPr bwMode="auto">
                          <a:xfrm>
                            <a:off x="436562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0" name="Line 1938"/>
                        <wps:cNvCnPr/>
                        <wps:spPr bwMode="auto">
                          <a:xfrm>
                            <a:off x="438721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1" name="Line 1939"/>
                        <wps:cNvCnPr/>
                        <wps:spPr bwMode="auto">
                          <a:xfrm>
                            <a:off x="440880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2" name="Line 1940"/>
                        <wps:cNvCnPr/>
                        <wps:spPr bwMode="auto">
                          <a:xfrm>
                            <a:off x="44297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3" name="Line 1941"/>
                        <wps:cNvCnPr/>
                        <wps:spPr bwMode="auto">
                          <a:xfrm>
                            <a:off x="445135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4" name="Line 1942"/>
                        <wps:cNvCnPr/>
                        <wps:spPr bwMode="auto">
                          <a:xfrm>
                            <a:off x="447294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5" name="Line 1943"/>
                        <wps:cNvCnPr/>
                        <wps:spPr bwMode="auto">
                          <a:xfrm>
                            <a:off x="449453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6" name="Line 1944"/>
                        <wps:cNvCnPr/>
                        <wps:spPr bwMode="auto">
                          <a:xfrm>
                            <a:off x="451612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7" name="Line 1945"/>
                        <wps:cNvCnPr/>
                        <wps:spPr bwMode="auto">
                          <a:xfrm>
                            <a:off x="453771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8" name="Line 1946"/>
                        <wps:cNvCnPr/>
                        <wps:spPr bwMode="auto">
                          <a:xfrm>
                            <a:off x="455866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39" name="Line 1947"/>
                        <wps:cNvCnPr/>
                        <wps:spPr bwMode="auto">
                          <a:xfrm>
                            <a:off x="458025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0" name="Line 1948"/>
                        <wps:cNvCnPr/>
                        <wps:spPr bwMode="auto">
                          <a:xfrm>
                            <a:off x="460184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1" name="Line 1949"/>
                        <wps:cNvCnPr/>
                        <wps:spPr bwMode="auto">
                          <a:xfrm>
                            <a:off x="462343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2" name="Line 1950"/>
                        <wps:cNvCnPr/>
                        <wps:spPr bwMode="auto">
                          <a:xfrm>
                            <a:off x="464502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3" name="Line 1951"/>
                        <wps:cNvCnPr/>
                        <wps:spPr bwMode="auto">
                          <a:xfrm>
                            <a:off x="466598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4" name="Line 1952"/>
                        <wps:cNvCnPr/>
                        <wps:spPr bwMode="auto">
                          <a:xfrm>
                            <a:off x="468757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5" name="Line 1953"/>
                        <wps:cNvCnPr/>
                        <wps:spPr bwMode="auto">
                          <a:xfrm>
                            <a:off x="470916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6" name="Line 1954"/>
                        <wps:cNvCnPr/>
                        <wps:spPr bwMode="auto">
                          <a:xfrm>
                            <a:off x="473075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7" name="Line 1955"/>
                        <wps:cNvCnPr/>
                        <wps:spPr bwMode="auto">
                          <a:xfrm>
                            <a:off x="475234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8" name="Line 1956"/>
                        <wps:cNvCnPr/>
                        <wps:spPr bwMode="auto">
                          <a:xfrm>
                            <a:off x="47732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49" name="Line 1957"/>
                        <wps:cNvCnPr/>
                        <wps:spPr bwMode="auto">
                          <a:xfrm>
                            <a:off x="479488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0" name="Line 1958"/>
                        <wps:cNvCnPr/>
                        <wps:spPr bwMode="auto">
                          <a:xfrm>
                            <a:off x="481647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1" name="Line 1959"/>
                        <wps:cNvCnPr/>
                        <wps:spPr bwMode="auto">
                          <a:xfrm>
                            <a:off x="483806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2" name="Line 1960"/>
                        <wps:cNvCnPr/>
                        <wps:spPr bwMode="auto">
                          <a:xfrm>
                            <a:off x="485965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3" name="Line 1961"/>
                        <wps:cNvCnPr/>
                        <wps:spPr bwMode="auto">
                          <a:xfrm>
                            <a:off x="48806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4" name="Line 1962"/>
                        <wps:cNvCnPr/>
                        <wps:spPr bwMode="auto">
                          <a:xfrm>
                            <a:off x="490220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5" name="Line 1963"/>
                        <wps:cNvCnPr/>
                        <wps:spPr bwMode="auto">
                          <a:xfrm>
                            <a:off x="492379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6" name="Line 1964"/>
                        <wps:cNvCnPr/>
                        <wps:spPr bwMode="auto">
                          <a:xfrm>
                            <a:off x="494538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7" name="Line 1965"/>
                        <wps:cNvCnPr/>
                        <wps:spPr bwMode="auto">
                          <a:xfrm>
                            <a:off x="496697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8" name="Line 1966"/>
                        <wps:cNvCnPr/>
                        <wps:spPr bwMode="auto">
                          <a:xfrm>
                            <a:off x="498856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59" name="Line 1967"/>
                        <wps:cNvCnPr/>
                        <wps:spPr bwMode="auto">
                          <a:xfrm>
                            <a:off x="500951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0" name="Line 1968"/>
                        <wps:cNvCnPr/>
                        <wps:spPr bwMode="auto">
                          <a:xfrm>
                            <a:off x="503110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1" name="Line 1969"/>
                        <wps:cNvCnPr/>
                        <wps:spPr bwMode="auto">
                          <a:xfrm>
                            <a:off x="505269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2" name="Line 1970"/>
                        <wps:cNvCnPr/>
                        <wps:spPr bwMode="auto">
                          <a:xfrm>
                            <a:off x="507428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3" name="Line 1971"/>
                        <wps:cNvCnPr/>
                        <wps:spPr bwMode="auto">
                          <a:xfrm>
                            <a:off x="5095875"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4" name="Line 1972"/>
                        <wps:cNvCnPr/>
                        <wps:spPr bwMode="auto">
                          <a:xfrm>
                            <a:off x="511683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5" name="Line 1973"/>
                        <wps:cNvCnPr/>
                        <wps:spPr bwMode="auto">
                          <a:xfrm>
                            <a:off x="513842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6" name="Line 1974"/>
                        <wps:cNvCnPr/>
                        <wps:spPr bwMode="auto">
                          <a:xfrm>
                            <a:off x="5160010"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7" name="Line 1975"/>
                        <wps:cNvCnPr/>
                        <wps:spPr bwMode="auto">
                          <a:xfrm>
                            <a:off x="518160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8" name="Line 1976"/>
                        <wps:cNvCnPr/>
                        <wps:spPr bwMode="auto">
                          <a:xfrm>
                            <a:off x="5203190" y="179578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69" name="Line 1977"/>
                        <wps:cNvCnPr/>
                        <wps:spPr bwMode="auto">
                          <a:xfrm>
                            <a:off x="5224145" y="179578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0" name="Line 1978"/>
                        <wps:cNvCnPr/>
                        <wps:spPr bwMode="auto">
                          <a:xfrm>
                            <a:off x="5245735" y="1795780"/>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1" name="Line 1979"/>
                        <wps:cNvCnPr/>
                        <wps:spPr bwMode="auto">
                          <a:xfrm>
                            <a:off x="5245735" y="1795780"/>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2" name="Line 1980"/>
                        <wps:cNvCnPr/>
                        <wps:spPr bwMode="auto">
                          <a:xfrm>
                            <a:off x="28575" y="2183765"/>
                            <a:ext cx="522478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873" name="Rectangle 1981"/>
                        <wps:cNvSpPr>
                          <a:spLocks noChangeArrowheads="1"/>
                        </wps:cNvSpPr>
                        <wps:spPr bwMode="auto">
                          <a:xfrm>
                            <a:off x="12700" y="47879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h</w:t>
                              </w:r>
                            </w:p>
                          </w:txbxContent>
                        </wps:txbx>
                        <wps:bodyPr rot="0" vert="horz" wrap="none" lIns="0" tIns="0" rIns="0" bIns="0" anchor="t" anchorCtr="0">
                          <a:spAutoFit/>
                        </wps:bodyPr>
                      </wps:wsp>
                      <wps:wsp>
                        <wps:cNvPr id="1874" name="Rectangle 1982"/>
                        <wps:cNvSpPr>
                          <a:spLocks noChangeArrowheads="1"/>
                        </wps:cNvSpPr>
                        <wps:spPr bwMode="auto">
                          <a:xfrm>
                            <a:off x="71755" y="546100"/>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2"/>
                                  <w:szCs w:val="12"/>
                                </w:rPr>
                                <w:t>BS</w:t>
                              </w:r>
                            </w:p>
                          </w:txbxContent>
                        </wps:txbx>
                        <wps:bodyPr rot="0" vert="horz" wrap="none" lIns="0" tIns="0" rIns="0" bIns="0" anchor="t" anchorCtr="0">
                          <a:spAutoFit/>
                        </wps:bodyPr>
                      </wps:wsp>
                      <wps:wsp>
                        <wps:cNvPr id="1875" name="Rectangle 1983"/>
                        <wps:cNvSpPr>
                          <a:spLocks noChangeArrowheads="1"/>
                        </wps:cNvSpPr>
                        <wps:spPr bwMode="auto">
                          <a:xfrm>
                            <a:off x="71755" y="1451610"/>
                            <a:ext cx="191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rStyle w:val="shorttext"/>
                                  <w:rFonts w:ascii="Arial" w:hAnsi="Arial" w:cs="Arial" w:hint="eastAsia"/>
                                  <w:color w:val="333333"/>
                                  <w:sz w:val="15"/>
                                  <w:szCs w:val="15"/>
                                </w:rPr>
                                <w:t>主波</w:t>
                              </w:r>
                            </w:p>
                          </w:txbxContent>
                        </wps:txbx>
                        <wps:bodyPr rot="0" vert="horz" wrap="none" lIns="0" tIns="0" rIns="0" bIns="0" anchor="t" anchorCtr="0">
                          <a:spAutoFit/>
                        </wps:bodyPr>
                      </wps:wsp>
                      <wps:wsp>
                        <wps:cNvPr id="1876" name="Rectangle 1984"/>
                        <wps:cNvSpPr>
                          <a:spLocks noChangeArrowheads="1"/>
                        </wps:cNvSpPr>
                        <wps:spPr bwMode="auto">
                          <a:xfrm>
                            <a:off x="71755" y="156654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p>
                          </w:txbxContent>
                        </wps:txbx>
                        <wps:bodyPr rot="0" vert="horz" wrap="none" lIns="0" tIns="0" rIns="0" bIns="0" anchor="t" anchorCtr="0">
                          <a:spAutoFit/>
                        </wps:bodyPr>
                      </wps:wsp>
                      <wps:wsp>
                        <wps:cNvPr id="1877" name="Rectangle 1985"/>
                        <wps:cNvSpPr>
                          <a:spLocks noChangeArrowheads="1"/>
                        </wps:cNvSpPr>
                        <wps:spPr bwMode="auto">
                          <a:xfrm>
                            <a:off x="71755" y="1861185"/>
                            <a:ext cx="3816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4D7FBF" w:rsidRDefault="0081498C" w:rsidP="00A2017E">
                              <w:pPr>
                                <w:spacing w:before="0"/>
                                <w:rPr>
                                  <w:sz w:val="15"/>
                                  <w:szCs w:val="15"/>
                                </w:rPr>
                              </w:pPr>
                              <w:bookmarkStart w:id="37" w:name="OLE_LINK66"/>
                              <w:bookmarkStart w:id="38" w:name="OLE_LINK67"/>
                              <w:bookmarkStart w:id="39" w:name="_Hlk334707390"/>
                              <w:r w:rsidRPr="004D7FBF">
                                <w:rPr>
                                  <w:rStyle w:val="shorttext"/>
                                  <w:rFonts w:ascii="Arial" w:hAnsi="Arial" w:cs="Arial" w:hint="eastAsia"/>
                                  <w:color w:val="333333"/>
                                  <w:sz w:val="15"/>
                                  <w:szCs w:val="15"/>
                                </w:rPr>
                                <w:t>传播损耗</w:t>
                              </w:r>
                              <w:bookmarkEnd w:id="37"/>
                              <w:bookmarkEnd w:id="38"/>
                              <w:bookmarkEnd w:id="39"/>
                            </w:p>
                          </w:txbxContent>
                        </wps:txbx>
                        <wps:bodyPr rot="0" vert="horz" wrap="none" lIns="0" tIns="0" rIns="0" bIns="0" anchor="t" anchorCtr="0">
                          <a:spAutoFit/>
                        </wps:bodyPr>
                      </wps:wsp>
                      <wps:wsp>
                        <wps:cNvPr id="1878" name="Rectangle 1986"/>
                        <wps:cNvSpPr>
                          <a:spLocks noChangeArrowheads="1"/>
                        </wps:cNvSpPr>
                        <wps:spPr bwMode="auto">
                          <a:xfrm>
                            <a:off x="71755" y="197612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p>
                          </w:txbxContent>
                        </wps:txbx>
                        <wps:bodyPr rot="0" vert="horz" wrap="none" lIns="0" tIns="0" rIns="0" bIns="0" anchor="t" anchorCtr="0">
                          <a:spAutoFit/>
                        </wps:bodyPr>
                      </wps:wsp>
                      <wps:wsp>
                        <wps:cNvPr id="1879" name="Rectangle 1987"/>
                        <wps:cNvSpPr>
                          <a:spLocks noChangeArrowheads="1"/>
                        </wps:cNvSpPr>
                        <wps:spPr bwMode="auto">
                          <a:xfrm>
                            <a:off x="665480" y="145161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4D7FBF" w:rsidRDefault="0081498C" w:rsidP="00A2017E">
                              <w:pPr>
                                <w:spacing w:before="0"/>
                                <w:rPr>
                                  <w:sz w:val="15"/>
                                  <w:szCs w:val="15"/>
                                </w:rPr>
                              </w:pPr>
                              <w:bookmarkStart w:id="40" w:name="OLE_LINK54"/>
                              <w:bookmarkStart w:id="41" w:name="OLE_LINK55"/>
                              <w:bookmarkStart w:id="42" w:name="_Hlk334707168"/>
                              <w:bookmarkStart w:id="43" w:name="OLE_LINK56"/>
                              <w:bookmarkStart w:id="44" w:name="OLE_LINK57"/>
                              <w:bookmarkStart w:id="45" w:name="_Hlk334707169"/>
                              <w:bookmarkStart w:id="46" w:name="OLE_LINK58"/>
                              <w:bookmarkStart w:id="47" w:name="OLE_LINK59"/>
                              <w:bookmarkStart w:id="48" w:name="_Hlk334707172"/>
                              <w:bookmarkStart w:id="49" w:name="OLE_LINK60"/>
                              <w:bookmarkStart w:id="50" w:name="OLE_LINK61"/>
                              <w:bookmarkStart w:id="51" w:name="_Hlk334707176"/>
                              <w:bookmarkStart w:id="52" w:name="OLE_LINK68"/>
                              <w:bookmarkStart w:id="53" w:name="OLE_LINK69"/>
                              <w:bookmarkStart w:id="54" w:name="_Hlk334707440"/>
                              <w:r w:rsidRPr="004D7FBF">
                                <w:rPr>
                                  <w:rFonts w:ascii="Arial" w:hAnsi="Arial" w:cs="Arial"/>
                                  <w:color w:val="000000"/>
                                  <w:sz w:val="15"/>
                                  <w:szCs w:val="15"/>
                                </w:rPr>
                                <w:t>直达波</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p>
                          </w:txbxContent>
                        </wps:txbx>
                        <wps:bodyPr rot="0" vert="horz" wrap="none" lIns="0" tIns="0" rIns="0" bIns="0" anchor="t" anchorCtr="0">
                          <a:spAutoFit/>
                        </wps:bodyPr>
                      </wps:wsp>
                      <wps:wsp>
                        <wps:cNvPr id="1880" name="Rectangle 1988"/>
                        <wps:cNvSpPr>
                          <a:spLocks noChangeArrowheads="1"/>
                        </wps:cNvSpPr>
                        <wps:spPr bwMode="auto">
                          <a:xfrm>
                            <a:off x="665480" y="156654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p>
                          </w:txbxContent>
                        </wps:txbx>
                        <wps:bodyPr rot="0" vert="horz" wrap="none" lIns="0" tIns="0" rIns="0" bIns="0" anchor="t" anchorCtr="0">
                          <a:spAutoFit/>
                        </wps:bodyPr>
                      </wps:wsp>
                      <wps:wsp>
                        <wps:cNvPr id="1881" name="Rectangle 1989"/>
                        <wps:cNvSpPr>
                          <a:spLocks noChangeArrowheads="1"/>
                        </wps:cNvSpPr>
                        <wps:spPr bwMode="auto">
                          <a:xfrm>
                            <a:off x="665480" y="1868170"/>
                            <a:ext cx="286385"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4D7FBF">
                              <w:pPr>
                                <w:spacing w:before="0"/>
                                <w:rPr>
                                  <w:sz w:val="15"/>
                                  <w:szCs w:val="15"/>
                                </w:rPr>
                              </w:pPr>
                              <w:r>
                                <w:rPr>
                                  <w:rFonts w:ascii="Arial" w:hAnsi="Arial" w:cs="Arial" w:hint="eastAsia"/>
                                  <w:color w:val="000000"/>
                                  <w:sz w:val="15"/>
                                  <w:szCs w:val="15"/>
                                  <w:lang w:val="en-US"/>
                                </w:rPr>
                                <w:t>直达波</w:t>
                              </w:r>
                            </w:p>
                            <w:p w:rsidR="0081498C" w:rsidRDefault="0081498C" w:rsidP="00A2017E">
                              <w:pPr>
                                <w:spacing w:before="0"/>
                              </w:pPr>
                            </w:p>
                          </w:txbxContent>
                        </wps:txbx>
                        <wps:bodyPr rot="0" vert="horz" wrap="none" lIns="0" tIns="0" rIns="0" bIns="0" anchor="t" anchorCtr="0">
                          <a:spAutoFit/>
                        </wps:bodyPr>
                      </wps:wsp>
                      <wps:wsp>
                        <wps:cNvPr id="1882" name="Rectangle 1990"/>
                        <wps:cNvSpPr>
                          <a:spLocks noChangeArrowheads="1"/>
                        </wps:cNvSpPr>
                        <wps:spPr bwMode="auto">
                          <a:xfrm>
                            <a:off x="665480" y="1983105"/>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p>
                          </w:txbxContent>
                        </wps:txbx>
                        <wps:bodyPr rot="0" vert="horz" wrap="none" lIns="0" tIns="0" rIns="0" bIns="0" anchor="t" anchorCtr="0">
                          <a:spAutoFit/>
                        </wps:bodyPr>
                      </wps:wsp>
                      <wps:wsp>
                        <wps:cNvPr id="1883" name="Rectangle 1991"/>
                        <wps:cNvSpPr>
                          <a:spLocks noChangeArrowheads="1"/>
                        </wps:cNvSpPr>
                        <wps:spPr bwMode="auto">
                          <a:xfrm>
                            <a:off x="3829050" y="153035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4D7FBF" w:rsidRDefault="0081498C" w:rsidP="00A2017E">
                              <w:pPr>
                                <w:spacing w:before="0"/>
                                <w:rPr>
                                  <w:sz w:val="15"/>
                                  <w:szCs w:val="15"/>
                                </w:rPr>
                              </w:pPr>
                              <w:r w:rsidRPr="004D7FBF">
                                <w:rPr>
                                  <w:rStyle w:val="shorttext"/>
                                  <w:rFonts w:ascii="Arial" w:hAnsi="Arial" w:cs="Arial" w:hint="eastAsia"/>
                                  <w:color w:val="333333"/>
                                  <w:sz w:val="15"/>
                                  <w:szCs w:val="15"/>
                                </w:rPr>
                                <w:t>绕射波</w:t>
                              </w:r>
                            </w:p>
                          </w:txbxContent>
                        </wps:txbx>
                        <wps:bodyPr rot="0" vert="horz" wrap="none" lIns="0" tIns="0" rIns="0" bIns="0" anchor="t" anchorCtr="0">
                          <a:spAutoFit/>
                        </wps:bodyPr>
                      </wps:wsp>
                      <wps:wsp>
                        <wps:cNvPr id="1884" name="Rectangle 1992"/>
                        <wps:cNvSpPr>
                          <a:spLocks noChangeArrowheads="1"/>
                        </wps:cNvSpPr>
                        <wps:spPr bwMode="auto">
                          <a:xfrm>
                            <a:off x="1560195" y="163830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4D7FBF" w:rsidRDefault="0081498C" w:rsidP="00A2017E">
                              <w:pPr>
                                <w:spacing w:before="0"/>
                                <w:rPr>
                                  <w:sz w:val="15"/>
                                  <w:szCs w:val="15"/>
                                </w:rPr>
                              </w:pPr>
                              <w:r w:rsidRPr="004D7FBF">
                                <w:rPr>
                                  <w:rStyle w:val="shorttext"/>
                                  <w:rFonts w:ascii="Arial" w:hAnsi="Arial" w:cs="Arial" w:hint="eastAsia"/>
                                  <w:color w:val="333333"/>
                                  <w:sz w:val="15"/>
                                  <w:szCs w:val="15"/>
                                </w:rPr>
                                <w:t>反射波</w:t>
                              </w:r>
                            </w:p>
                          </w:txbxContent>
                        </wps:txbx>
                        <wps:bodyPr rot="0" vert="horz" wrap="none" lIns="0" tIns="0" rIns="0" bIns="0" anchor="t" anchorCtr="0">
                          <a:spAutoFit/>
                        </wps:bodyPr>
                      </wps:wsp>
                      <wps:wsp>
                        <wps:cNvPr id="1885" name="Rectangle 1993"/>
                        <wps:cNvSpPr>
                          <a:spLocks noChangeArrowheads="1"/>
                        </wps:cNvSpPr>
                        <wps:spPr bwMode="auto">
                          <a:xfrm>
                            <a:off x="1044575" y="1443990"/>
                            <a:ext cx="24765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rPr>
                                  <w:lang w:eastAsia="zh-CN"/>
                                </w:rPr>
                              </w:pPr>
                              <w:r>
                                <w:rPr>
                                  <w:color w:val="24282B"/>
                                  <w:sz w:val="18"/>
                                  <w:szCs w:val="18"/>
                                </w:rPr>
                                <w:t xml:space="preserve">1 </w:t>
                              </w:r>
                              <w:r>
                                <w:rPr>
                                  <w:rFonts w:hint="eastAsia"/>
                                  <w:color w:val="24282B"/>
                                  <w:sz w:val="18"/>
                                  <w:szCs w:val="18"/>
                                  <w:lang w:eastAsia="zh-CN"/>
                                </w:rPr>
                                <w:t>-</w:t>
                              </w:r>
                              <w:r>
                                <w:rPr>
                                  <w:color w:val="24282B"/>
                                  <w:sz w:val="18"/>
                                  <w:szCs w:val="18"/>
                                </w:rPr>
                                <w:t xml:space="preserve"> </w:t>
                              </w:r>
                              <w:bookmarkStart w:id="55" w:name="OLE_LINK64"/>
                              <w:bookmarkStart w:id="56" w:name="OLE_LINK65"/>
                              <w:r w:rsidRPr="004D7FBF">
                                <w:rPr>
                                  <w:rFonts w:hint="eastAsia"/>
                                  <w:color w:val="24282B"/>
                                  <w:sz w:val="15"/>
                                  <w:szCs w:val="15"/>
                                  <w:lang w:eastAsia="zh-CN"/>
                                </w:rPr>
                                <w:t>次</w:t>
                              </w:r>
                              <w:bookmarkEnd w:id="55"/>
                              <w:bookmarkEnd w:id="56"/>
                            </w:p>
                          </w:txbxContent>
                        </wps:txbx>
                        <wps:bodyPr rot="0" vert="horz" wrap="none" lIns="0" tIns="0" rIns="0" bIns="0" anchor="t" anchorCtr="0">
                          <a:spAutoFit/>
                        </wps:bodyPr>
                      </wps:wsp>
                      <wps:wsp>
                        <wps:cNvPr id="1886" name="Rectangle 1994"/>
                        <wps:cNvSpPr>
                          <a:spLocks noChangeArrowheads="1"/>
                        </wps:cNvSpPr>
                        <wps:spPr bwMode="auto">
                          <a:xfrm>
                            <a:off x="1624330" y="1443990"/>
                            <a:ext cx="24765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8"/>
                                  <w:szCs w:val="18"/>
                                </w:rPr>
                                <w:t>2 -</w:t>
                              </w:r>
                              <w:r>
                                <w:rPr>
                                  <w:rFonts w:hint="eastAsia"/>
                                  <w:color w:val="24282B"/>
                                  <w:sz w:val="18"/>
                                  <w:szCs w:val="18"/>
                                  <w:lang w:eastAsia="zh-CN"/>
                                </w:rPr>
                                <w:t xml:space="preserve"> </w:t>
                              </w:r>
                              <w:r>
                                <w:rPr>
                                  <w:rFonts w:hint="eastAsia"/>
                                  <w:color w:val="24282B"/>
                                  <w:sz w:val="15"/>
                                  <w:szCs w:val="15"/>
                                  <w:lang w:eastAsia="zh-CN"/>
                                </w:rPr>
                                <w:t>次</w:t>
                              </w:r>
                            </w:p>
                          </w:txbxContent>
                        </wps:txbx>
                        <wps:bodyPr rot="0" vert="horz" wrap="none" lIns="0" tIns="0" rIns="0" bIns="0" anchor="t" anchorCtr="0">
                          <a:spAutoFit/>
                        </wps:bodyPr>
                      </wps:wsp>
                      <wps:wsp>
                        <wps:cNvPr id="1887" name="Rectangle 1995"/>
                        <wps:cNvSpPr>
                          <a:spLocks noChangeArrowheads="1"/>
                        </wps:cNvSpPr>
                        <wps:spPr bwMode="auto">
                          <a:xfrm>
                            <a:off x="2298065" y="1440815"/>
                            <a:ext cx="508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k</w:t>
                              </w:r>
                            </w:p>
                          </w:txbxContent>
                        </wps:txbx>
                        <wps:bodyPr rot="0" vert="horz" wrap="none" lIns="0" tIns="0" rIns="0" bIns="0" anchor="t" anchorCtr="0">
                          <a:spAutoFit/>
                        </wps:bodyPr>
                      </wps:wsp>
                      <wps:wsp>
                        <wps:cNvPr id="1888" name="Rectangle 1996"/>
                        <wps:cNvSpPr>
                          <a:spLocks noChangeArrowheads="1"/>
                        </wps:cNvSpPr>
                        <wps:spPr bwMode="auto">
                          <a:xfrm>
                            <a:off x="2339975" y="1443990"/>
                            <a:ext cx="19050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8"/>
                                  <w:szCs w:val="18"/>
                                </w:rPr>
                                <w:t xml:space="preserve"> -</w:t>
                              </w:r>
                              <w:r>
                                <w:rPr>
                                  <w:rFonts w:hint="eastAsia"/>
                                  <w:color w:val="24282B"/>
                                  <w:sz w:val="18"/>
                                  <w:szCs w:val="18"/>
                                  <w:lang w:eastAsia="zh-CN"/>
                                </w:rPr>
                                <w:t xml:space="preserve"> </w:t>
                              </w:r>
                              <w:r>
                                <w:rPr>
                                  <w:rFonts w:hint="eastAsia"/>
                                  <w:color w:val="24282B"/>
                                  <w:sz w:val="15"/>
                                  <w:szCs w:val="15"/>
                                  <w:lang w:eastAsia="zh-CN"/>
                                </w:rPr>
                                <w:t>次</w:t>
                              </w:r>
                            </w:p>
                          </w:txbxContent>
                        </wps:txbx>
                        <wps:bodyPr rot="0" vert="horz" wrap="none" lIns="0" tIns="0" rIns="0" bIns="0" anchor="t" anchorCtr="0">
                          <a:spAutoFit/>
                        </wps:bodyPr>
                      </wps:wsp>
                      <wps:wsp>
                        <wps:cNvPr id="1889" name="Rectangle 1997"/>
                        <wps:cNvSpPr>
                          <a:spLocks noChangeArrowheads="1"/>
                        </wps:cNvSpPr>
                        <wps:spPr bwMode="auto">
                          <a:xfrm>
                            <a:off x="1209675" y="1875155"/>
                            <a:ext cx="572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4D7FBF" w:rsidRDefault="0081498C" w:rsidP="00A2017E">
                              <w:pPr>
                                <w:spacing w:before="0"/>
                                <w:rPr>
                                  <w:sz w:val="15"/>
                                  <w:szCs w:val="15"/>
                                  <w:lang w:eastAsia="zh-CN"/>
                                </w:rPr>
                              </w:pPr>
                              <w:bookmarkStart w:id="57" w:name="OLE_LINK70"/>
                              <w:bookmarkStart w:id="58" w:name="OLE_LINK71"/>
                              <w:bookmarkStart w:id="59" w:name="_Hlk334707705"/>
                              <w:r w:rsidRPr="004D7FBF">
                                <w:rPr>
                                  <w:rFonts w:hint="eastAsia"/>
                                  <w:color w:val="24282B"/>
                                  <w:sz w:val="15"/>
                                  <w:szCs w:val="15"/>
                                  <w:lang w:eastAsia="zh-CN"/>
                                </w:rPr>
                                <w:t>最少次反射波</w:t>
                              </w:r>
                              <w:bookmarkEnd w:id="57"/>
                              <w:bookmarkEnd w:id="58"/>
                              <w:bookmarkEnd w:id="59"/>
                            </w:p>
                          </w:txbxContent>
                        </wps:txbx>
                        <wps:bodyPr rot="0" vert="horz" wrap="none" lIns="0" tIns="0" rIns="0" bIns="0" anchor="t" anchorCtr="0">
                          <a:spAutoFit/>
                        </wps:bodyPr>
                      </wps:wsp>
                      <wps:wsp>
                        <wps:cNvPr id="1890" name="Rectangle 1998"/>
                        <wps:cNvSpPr>
                          <a:spLocks noChangeArrowheads="1"/>
                        </wps:cNvSpPr>
                        <wps:spPr bwMode="auto">
                          <a:xfrm>
                            <a:off x="1841631" y="1879562"/>
                            <a:ext cx="3873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4D7FBF" w:rsidRDefault="0081498C" w:rsidP="00A2017E">
                              <w:pPr>
                                <w:spacing w:before="0"/>
                                <w:rPr>
                                  <w:sz w:val="15"/>
                                  <w:szCs w:val="15"/>
                                </w:rPr>
                              </w:pPr>
                              <w:r w:rsidRPr="004D7FBF">
                                <w:rPr>
                                  <w:color w:val="24282B"/>
                                  <w:sz w:val="15"/>
                                  <w:szCs w:val="15"/>
                                </w:rPr>
                                <w:t>&lt;</w:t>
                              </w:r>
                              <w:r>
                                <w:rPr>
                                  <w:rFonts w:hint="eastAsia"/>
                                  <w:color w:val="24282B"/>
                                  <w:sz w:val="15"/>
                                  <w:szCs w:val="15"/>
                                  <w:lang w:eastAsia="zh-CN"/>
                                </w:rPr>
                                <w:t xml:space="preserve">  </w:t>
                              </w:r>
                              <w:r w:rsidRPr="004D7FBF">
                                <w:rPr>
                                  <w:rStyle w:val="shorttext"/>
                                  <w:rFonts w:ascii="Arial" w:hAnsi="Arial" w:cs="Arial" w:hint="eastAsia"/>
                                  <w:color w:val="333333"/>
                                  <w:sz w:val="15"/>
                                  <w:szCs w:val="15"/>
                                </w:rPr>
                                <w:t>衍射波</w:t>
                              </w:r>
                            </w:p>
                          </w:txbxContent>
                        </wps:txbx>
                        <wps:bodyPr rot="0" vert="horz" wrap="none" lIns="0" tIns="0" rIns="0" bIns="0" anchor="t" anchorCtr="0">
                          <a:spAutoFit/>
                        </wps:bodyPr>
                      </wps:wsp>
                      <wps:wsp>
                        <wps:cNvPr id="1891" name="Rectangle 1999"/>
                        <wps:cNvSpPr>
                          <a:spLocks noChangeArrowheads="1"/>
                        </wps:cNvSpPr>
                        <wps:spPr bwMode="auto">
                          <a:xfrm>
                            <a:off x="3413760" y="1866265"/>
                            <a:ext cx="572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8D144B" w:rsidRDefault="0081498C" w:rsidP="00A2017E">
                              <w:pPr>
                                <w:spacing w:before="0"/>
                                <w:rPr>
                                  <w:sz w:val="15"/>
                                  <w:szCs w:val="15"/>
                                  <w:lang w:eastAsia="zh-CN"/>
                                </w:rPr>
                              </w:pPr>
                              <w:r w:rsidRPr="004D7FBF">
                                <w:rPr>
                                  <w:rFonts w:hint="eastAsia"/>
                                  <w:color w:val="24282B"/>
                                  <w:sz w:val="15"/>
                                  <w:szCs w:val="15"/>
                                  <w:lang w:eastAsia="zh-CN"/>
                                </w:rPr>
                                <w:t>最少次反射波</w:t>
                              </w:r>
                            </w:p>
                          </w:txbxContent>
                        </wps:txbx>
                        <wps:bodyPr rot="0" vert="horz" wrap="none" lIns="0" tIns="0" rIns="0" bIns="0" anchor="t" anchorCtr="0">
                          <a:spAutoFit/>
                        </wps:bodyPr>
                      </wps:wsp>
                      <wps:wsp>
                        <wps:cNvPr id="1892" name="Rectangle 2000"/>
                        <wps:cNvSpPr>
                          <a:spLocks noChangeArrowheads="1"/>
                        </wps:cNvSpPr>
                        <wps:spPr bwMode="auto">
                          <a:xfrm>
                            <a:off x="4008120" y="1864995"/>
                            <a:ext cx="379095"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8"/>
                                  <w:szCs w:val="18"/>
                                </w:rPr>
                                <w:t>&gt;</w:t>
                              </w:r>
                              <w:r>
                                <w:rPr>
                                  <w:rFonts w:hint="eastAsia"/>
                                  <w:color w:val="24282B"/>
                                  <w:sz w:val="18"/>
                                  <w:szCs w:val="18"/>
                                  <w:lang w:eastAsia="zh-CN"/>
                                </w:rPr>
                                <w:t xml:space="preserve"> </w:t>
                              </w:r>
                              <w:r w:rsidRPr="008D144B">
                                <w:rPr>
                                  <w:rStyle w:val="shorttext"/>
                                  <w:rFonts w:ascii="Arial" w:hAnsi="Arial" w:cs="Arial" w:hint="eastAsia"/>
                                  <w:color w:val="333333"/>
                                  <w:sz w:val="15"/>
                                  <w:szCs w:val="15"/>
                                </w:rPr>
                                <w:t>衍射波</w:t>
                              </w:r>
                            </w:p>
                          </w:txbxContent>
                        </wps:txbx>
                        <wps:bodyPr rot="0" vert="horz" wrap="none" lIns="0" tIns="0" rIns="0" bIns="0" anchor="t" anchorCtr="0">
                          <a:spAutoFit/>
                        </wps:bodyPr>
                      </wps:wsp>
                      <wps:wsp>
                        <wps:cNvPr id="1893" name="Rectangle 2001"/>
                        <wps:cNvSpPr>
                          <a:spLocks noChangeArrowheads="1"/>
                        </wps:cNvSpPr>
                        <wps:spPr bwMode="auto">
                          <a:xfrm>
                            <a:off x="4873625" y="560705"/>
                            <a:ext cx="4159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8F6D96" w:rsidRDefault="0081498C" w:rsidP="00A2017E">
                              <w:pPr>
                                <w:spacing w:before="0"/>
                                <w:rPr>
                                  <w:sz w:val="15"/>
                                  <w:szCs w:val="15"/>
                                </w:rPr>
                              </w:pPr>
                              <w:r>
                                <w:rPr>
                                  <w:color w:val="24282B"/>
                                  <w:sz w:val="15"/>
                                  <w:szCs w:val="15"/>
                                </w:rPr>
                                <w:t xml:space="preserve">SS </w:t>
                              </w:r>
                              <w:r>
                                <w:rPr>
                                  <w:rFonts w:hint="eastAsia"/>
                                  <w:color w:val="24282B"/>
                                  <w:sz w:val="15"/>
                                  <w:szCs w:val="15"/>
                                  <w:lang w:eastAsia="zh-CN"/>
                                </w:rPr>
                                <w:t>天线的</w:t>
                              </w:r>
                            </w:p>
                          </w:txbxContent>
                        </wps:txbx>
                        <wps:bodyPr rot="0" vert="horz" wrap="none" lIns="0" tIns="0" rIns="0" bIns="0" anchor="t" anchorCtr="0">
                          <a:spAutoFit/>
                        </wps:bodyPr>
                      </wps:wsp>
                      <wps:wsp>
                        <wps:cNvPr id="1894" name="Rectangle 2002"/>
                        <wps:cNvSpPr>
                          <a:spLocks noChangeArrowheads="1"/>
                        </wps:cNvSpPr>
                        <wps:spPr bwMode="auto">
                          <a:xfrm>
                            <a:off x="4873625" y="682625"/>
                            <a:ext cx="4768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8F6D96" w:rsidRDefault="0081498C" w:rsidP="00A2017E">
                              <w:pPr>
                                <w:spacing w:before="0"/>
                                <w:rPr>
                                  <w:sz w:val="15"/>
                                  <w:szCs w:val="15"/>
                                </w:rPr>
                              </w:pPr>
                              <w:r w:rsidRPr="008F6D96">
                                <w:rPr>
                                  <w:rStyle w:val="shorttext"/>
                                  <w:rFonts w:ascii="Arial" w:hAnsi="Arial" w:cs="Arial" w:hint="eastAsia"/>
                                  <w:color w:val="333333"/>
                                  <w:sz w:val="15"/>
                                  <w:szCs w:val="15"/>
                                </w:rPr>
                                <w:t>高度的变化</w:t>
                              </w:r>
                              <w:r w:rsidRPr="008F6D96">
                                <w:rPr>
                                  <w:color w:val="24282B"/>
                                  <w:sz w:val="15"/>
                                  <w:szCs w:val="15"/>
                                </w:rPr>
                                <w:t xml:space="preserve"> </w:t>
                              </w:r>
                            </w:p>
                          </w:txbxContent>
                        </wps:txbx>
                        <wps:bodyPr rot="0" vert="horz" wrap="none" lIns="0" tIns="0" rIns="0" bIns="0" anchor="t" anchorCtr="0">
                          <a:spAutoFit/>
                        </wps:bodyPr>
                      </wps:wsp>
                      <wps:wsp>
                        <wps:cNvPr id="1895" name="Rectangle 2003"/>
                        <wps:cNvSpPr>
                          <a:spLocks noChangeArrowheads="1"/>
                        </wps:cNvSpPr>
                        <wps:spPr bwMode="auto">
                          <a:xfrm>
                            <a:off x="5374807" y="663799"/>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h</w:t>
                              </w:r>
                            </w:p>
                          </w:txbxContent>
                        </wps:txbx>
                        <wps:bodyPr rot="0" vert="horz" wrap="none" lIns="0" tIns="0" rIns="0" bIns="0" anchor="t" anchorCtr="0">
                          <a:spAutoFit/>
                        </wps:bodyPr>
                      </wps:wsp>
                      <wps:wsp>
                        <wps:cNvPr id="1896" name="Rectangle 2004"/>
                        <wps:cNvSpPr>
                          <a:spLocks noChangeArrowheads="1"/>
                        </wps:cNvSpPr>
                        <wps:spPr bwMode="auto">
                          <a:xfrm>
                            <a:off x="5447029" y="706568"/>
                            <a:ext cx="596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2"/>
                                  <w:szCs w:val="12"/>
                                </w:rPr>
                                <w:t>ss</w:t>
                              </w:r>
                            </w:p>
                          </w:txbxContent>
                        </wps:txbx>
                        <wps:bodyPr rot="0" vert="horz" wrap="none" lIns="0" tIns="0" rIns="0" bIns="0" anchor="t" anchorCtr="0">
                          <a:spAutoFit/>
                        </wps:bodyPr>
                      </wps:wsp>
                      <wps:wsp>
                        <wps:cNvPr id="1897" name="Rectangle 2005"/>
                        <wps:cNvSpPr>
                          <a:spLocks noChangeArrowheads="1"/>
                        </wps:cNvSpPr>
                        <wps:spPr bwMode="auto">
                          <a:xfrm>
                            <a:off x="2420620" y="108331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d</w:t>
                              </w:r>
                            </w:p>
                          </w:txbxContent>
                        </wps:txbx>
                        <wps:bodyPr rot="0" vert="horz" wrap="none" lIns="0" tIns="0" rIns="0" bIns="0" anchor="t" anchorCtr="0">
                          <a:spAutoFit/>
                        </wps:bodyPr>
                      </wps:wsp>
                      <wps:wsp>
                        <wps:cNvPr id="1898" name="Rectangle 2006"/>
                        <wps:cNvSpPr>
                          <a:spLocks noChangeArrowheads="1"/>
                        </wps:cNvSpPr>
                        <wps:spPr bwMode="auto">
                          <a:xfrm>
                            <a:off x="4716145" y="86360"/>
                            <a:ext cx="19113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A2017E" w:rsidRDefault="0081498C" w:rsidP="00A2017E">
                              <w:pPr>
                                <w:spacing w:before="0"/>
                                <w:rPr>
                                  <w:sz w:val="15"/>
                                  <w:szCs w:val="15"/>
                                </w:rPr>
                              </w:pPr>
                              <w:bookmarkStart w:id="60" w:name="OLE_LINK52"/>
                              <w:bookmarkStart w:id="61" w:name="OLE_LINK53"/>
                              <w:r w:rsidRPr="00A2017E">
                                <w:rPr>
                                  <w:rStyle w:val="shorttext"/>
                                  <w:rFonts w:ascii="Arial" w:hAnsi="Arial" w:cs="Arial" w:hint="eastAsia"/>
                                  <w:color w:val="333333"/>
                                  <w:sz w:val="15"/>
                                  <w:szCs w:val="15"/>
                                </w:rPr>
                                <w:t>主波</w:t>
                              </w:r>
                              <w:bookmarkEnd w:id="60"/>
                              <w:bookmarkEnd w:id="61"/>
                            </w:p>
                          </w:txbxContent>
                        </wps:txbx>
                        <wps:bodyPr rot="0" vert="horz" wrap="none" lIns="0" tIns="0" rIns="0" bIns="0" anchor="t" anchorCtr="0">
                          <a:spAutoFit/>
                        </wps:bodyPr>
                      </wps:wsp>
                      <wps:wsp>
                        <wps:cNvPr id="1899" name="Rectangle 2007"/>
                        <wps:cNvSpPr>
                          <a:spLocks noChangeArrowheads="1"/>
                        </wps:cNvSpPr>
                        <wps:spPr bwMode="auto">
                          <a:xfrm>
                            <a:off x="4716145" y="19431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A2017E" w:rsidRDefault="0081498C" w:rsidP="00A2017E">
                              <w:pPr>
                                <w:spacing w:before="0"/>
                                <w:rPr>
                                  <w:sz w:val="15"/>
                                  <w:szCs w:val="15"/>
                                  <w:lang w:eastAsia="zh-CN"/>
                                </w:rPr>
                              </w:pPr>
                              <w:r w:rsidRPr="00A2017E">
                                <w:rPr>
                                  <w:rFonts w:hint="eastAsia"/>
                                  <w:color w:val="24282B"/>
                                  <w:sz w:val="15"/>
                                  <w:szCs w:val="15"/>
                                  <w:lang w:eastAsia="zh-CN"/>
                                </w:rPr>
                                <w:t>非主波</w:t>
                              </w:r>
                            </w:p>
                          </w:txbxContent>
                        </wps:txbx>
                        <wps:bodyPr rot="0" vert="horz" wrap="none" lIns="0" tIns="0" rIns="0" bIns="0" anchor="t" anchorCtr="0">
                          <a:spAutoFit/>
                        </wps:bodyPr>
                      </wps:wsp>
                      <wps:wsp>
                        <wps:cNvPr id="1900" name="Rectangle 2008"/>
                        <wps:cNvSpPr>
                          <a:spLocks noChangeArrowheads="1"/>
                        </wps:cNvSpPr>
                        <wps:spPr bwMode="auto">
                          <a:xfrm>
                            <a:off x="572770" y="-698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8"/>
                                  <w:szCs w:val="18"/>
                                </w:rPr>
                                <w:t>BS</w:t>
                              </w:r>
                            </w:p>
                          </w:txbxContent>
                        </wps:txbx>
                        <wps:bodyPr rot="0" vert="horz" wrap="none" lIns="0" tIns="0" rIns="0" bIns="0" anchor="t" anchorCtr="0">
                          <a:spAutoFit/>
                        </wps:bodyPr>
                      </wps:wsp>
                      <wps:wsp>
                        <wps:cNvPr id="1901" name="Rectangle 2009"/>
                        <wps:cNvSpPr>
                          <a:spLocks noChangeArrowheads="1"/>
                        </wps:cNvSpPr>
                        <wps:spPr bwMode="auto">
                          <a:xfrm>
                            <a:off x="651510" y="941070"/>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8"/>
                                  <w:szCs w:val="18"/>
                                </w:rPr>
                                <w:t>SS</w:t>
                              </w:r>
                            </w:p>
                          </w:txbxContent>
                        </wps:txbx>
                        <wps:bodyPr rot="0" vert="horz" wrap="none" lIns="0" tIns="0" rIns="0" bIns="0" anchor="t" anchorCtr="0">
                          <a:spAutoFit/>
                        </wps:bodyPr>
                      </wps:wsp>
                      <wps:wsp>
                        <wps:cNvPr id="1902" name="Rectangle 2010"/>
                        <wps:cNvSpPr>
                          <a:spLocks noChangeArrowheads="1"/>
                        </wps:cNvSpPr>
                        <wps:spPr bwMode="auto">
                          <a:xfrm>
                            <a:off x="4322445" y="445770"/>
                            <a:ext cx="28638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A2017E" w:rsidRDefault="0081498C" w:rsidP="00A2017E">
                              <w:pPr>
                                <w:spacing w:before="0"/>
                                <w:rPr>
                                  <w:sz w:val="15"/>
                                  <w:szCs w:val="15"/>
                                </w:rPr>
                              </w:pPr>
                              <w:r w:rsidRPr="00A2017E">
                                <w:rPr>
                                  <w:rFonts w:ascii="Arial" w:hAnsi="Arial" w:cs="Arial"/>
                                  <w:color w:val="000000"/>
                                  <w:sz w:val="15"/>
                                  <w:szCs w:val="15"/>
                                </w:rPr>
                                <w:t>建筑物</w:t>
                              </w:r>
                            </w:p>
                          </w:txbxContent>
                        </wps:txbx>
                        <wps:bodyPr rot="0" vert="horz" wrap="none" lIns="0" tIns="0" rIns="0" bIns="0" anchor="t" anchorCtr="0">
                          <a:spAutoFit/>
                        </wps:bodyPr>
                      </wps:wsp>
                      <wps:wsp>
                        <wps:cNvPr id="1903" name="Rectangle 2011"/>
                        <wps:cNvSpPr>
                          <a:spLocks noChangeArrowheads="1"/>
                        </wps:cNvSpPr>
                        <wps:spPr bwMode="auto">
                          <a:xfrm>
                            <a:off x="4156710" y="12655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w</w:t>
                              </w:r>
                            </w:p>
                          </w:txbxContent>
                        </wps:txbx>
                        <wps:bodyPr rot="0" vert="horz" wrap="none" lIns="0" tIns="0" rIns="0" bIns="0" anchor="t" anchorCtr="0">
                          <a:spAutoFit/>
                        </wps:bodyPr>
                      </wps:wsp>
                      <wps:wsp>
                        <wps:cNvPr id="1904" name="Rectangle 2012"/>
                        <wps:cNvSpPr>
                          <a:spLocks noChangeArrowheads="1"/>
                        </wps:cNvSpPr>
                        <wps:spPr bwMode="auto">
                          <a:xfrm>
                            <a:off x="4037330" y="1041400"/>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w</w:t>
                              </w:r>
                            </w:p>
                          </w:txbxContent>
                        </wps:txbx>
                        <wps:bodyPr rot="0" vert="horz" wrap="none" lIns="0" tIns="0" rIns="0" bIns="0" anchor="t" anchorCtr="0">
                          <a:spAutoFit/>
                        </wps:bodyPr>
                      </wps:wsp>
                      <wps:wsp>
                        <wps:cNvPr id="1905" name="Rectangle 2013"/>
                        <wps:cNvSpPr>
                          <a:spLocks noChangeArrowheads="1"/>
                        </wps:cNvSpPr>
                        <wps:spPr bwMode="auto">
                          <a:xfrm>
                            <a:off x="4107815" y="110617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2"/>
                                  <w:szCs w:val="12"/>
                                </w:rPr>
                                <w:t>1</w:t>
                              </w:r>
                            </w:p>
                          </w:txbxContent>
                        </wps:txbx>
                        <wps:bodyPr rot="0" vert="horz" wrap="none" lIns="0" tIns="0" rIns="0" bIns="0" anchor="t" anchorCtr="0">
                          <a:spAutoFit/>
                        </wps:bodyPr>
                      </wps:wsp>
                      <wps:wsp>
                        <wps:cNvPr id="1906" name="Rectangle 2014"/>
                        <wps:cNvSpPr>
                          <a:spLocks noChangeArrowheads="1"/>
                        </wps:cNvSpPr>
                        <wps:spPr bwMode="auto">
                          <a:xfrm>
                            <a:off x="4224020" y="1041400"/>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i/>
                                  <w:iCs/>
                                  <w:color w:val="24282B"/>
                                  <w:sz w:val="18"/>
                                  <w:szCs w:val="18"/>
                                </w:rPr>
                                <w:t>w</w:t>
                              </w:r>
                            </w:p>
                          </w:txbxContent>
                        </wps:txbx>
                        <wps:bodyPr rot="0" vert="horz" wrap="none" lIns="0" tIns="0" rIns="0" bIns="0" anchor="t" anchorCtr="0">
                          <a:spAutoFit/>
                        </wps:bodyPr>
                      </wps:wsp>
                      <wps:wsp>
                        <wps:cNvPr id="1907" name="Rectangle 2015"/>
                        <wps:cNvSpPr>
                          <a:spLocks noChangeArrowheads="1"/>
                        </wps:cNvSpPr>
                        <wps:spPr bwMode="auto">
                          <a:xfrm>
                            <a:off x="4293870" y="110617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2017E">
                              <w:pPr>
                                <w:spacing w:before="0"/>
                              </w:pPr>
                              <w:r>
                                <w:rPr>
                                  <w:color w:val="24282B"/>
                                  <w:sz w:val="12"/>
                                  <w:szCs w:val="12"/>
                                </w:rPr>
                                <w:t>2</w:t>
                              </w:r>
                            </w:p>
                          </w:txbxContent>
                        </wps:txbx>
                        <wps:bodyPr rot="0" vert="horz" wrap="none" lIns="0" tIns="0" rIns="0" bIns="0" anchor="t" anchorCtr="0">
                          <a:spAutoFit/>
                        </wps:bodyPr>
                      </wps:wsp>
                    </wpc:wpc>
                  </a:graphicData>
                </a:graphic>
              </wp:inline>
            </w:drawing>
          </mc:Choice>
          <mc:Fallback>
            <w:pict>
              <v:group id="画布 1908" o:spid="_x0000_s1028" editas="canvas" style="width:465.45pt;height:194.65pt;mso-position-horizontal-relative:char;mso-position-vertical-relative:line" coordsize="59112,2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">
                <v:shape id="_x0000_s1029" type="#_x0000_t75" style="position:absolute;width:59112;height:24720;visibility:visible;mso-wrap-style:square">
                  <v:fill o:detectmouseclick="t"/>
                  <v:path o:connecttype="none"/>
                </v:shape>
                <v:group id="Group 822" o:spid="_x0000_s1030" style="position:absolute;left:1003;top:4527;width:55677;height:20041" coordorigin="158,713" coordsize="8768,3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Freeform 622" o:spid="_x0000_s1031" style="position:absolute;left:8385;top:3767;width:68;height:102;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ApTcMA&#10;AADcAAAADwAAAGRycy9kb3ducmV2LnhtbERPS2vCQBC+C/6HZQRvZqNIqamrqBAs9VQfLbkN2WkS&#10;zM6G7EZTf323UOhtPr7nLNe9qcWNWldZVjCNYhDEudUVFwrOp3TyDMJ5ZI21ZVLwTQ7Wq+FgiYm2&#10;d36n29EXIoSwS1BB6X2TSOnykgy6yDbEgfuyrUEfYFtI3eI9hJtazuL4SRqsODSU2NCupPx67IyC&#10;j8uDZHzY2M/LW5butycnuyxXajzqNy8gPPX+X/znftVh/mIOv8+EC+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ApTcMAAADcAAAADwAAAAAAAAAAAAAAAACYAgAAZHJzL2Rv&#10;d25yZXYueG1sUEsFBgAAAAAEAAQA9QAAAIgDAAAAAA==&#10;" path="m2,5r,3c2,8,2,8,2,8v,,,,1,l3,8r,1l,9,,8r,c1,8,1,8,1,8v,,,,,l1,1v,,,,,c1,1,1,1,,1r,l,,3,,5,,6,1r,l6,2r,2l5,5,3,5,2,5r,xm2,4l2,3,3,4r,l4,4,5,3r,l5,2r,l4,1,3,1v,,-1,,-1,l2,4xe" fillcolor="#24282b" stroked="f">
                    <v:path arrowok="t" o:connecttype="custom" o:connectlocs="23,57;23,91;23,91;34,91;34,91;34,102;0,102;0,91;0,91;11,91;11,91;11,11;11,11;0,11;0,11;0,0;34,0;57,0;68,11;68,11;68,23;68,45;57,57;34,57;23,57;23,57;23,45;23,34;34,45;34,45;45,45;57,34;57,34;57,23;57,23;45,11;34,11;23,11;23,45" o:connectangles="0,0,0,0,0,0,0,0,0,0,0,0,0,0,0,0,0,0,0,0,0,0,0,0,0,0,0,0,0,0,0,0,0,0,0,0,0,0,0"/>
                    <o:lock v:ext="edit" verticies="t"/>
                  </v:shape>
                  <v:shape id="Freeform 623" o:spid="_x0000_s1032" style="position:absolute;left:8453;top:3858;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wmgMIA&#10;AADcAAAADwAAAGRycy9kb3ducmV2LnhtbERPTWsCMRC9F/wPYYTealZFabdGEam0p0J1Dx6HzZhd&#10;u5ksSaqpv94UCt7m8T5nsUq2E2fyoXWsYDwqQBDXTrdsFFT77dMziBCRNXaOScEvBVgtBw8LLLW7&#10;8Bedd9GIHMKhRAVNjH0pZagbshhGrifO3NF5izFDb6T2eMnhtpOTophLiy3nhgZ72jRUf+9+rIKj&#10;8ebtk6fp+p6cudrDaV4dTko9DtP6FUSkFO/if/eHzvNfZvD3TL5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CaAwgAAANwAAAAPAAAAAAAAAAAAAAAAAJgCAABkcnMvZG93&#10;bnJldi54bWxQSwUGAAAAAAQABAD1AAAAhwMAAAAA&#10;" path="m1,v,,,,,c1,,1,,1,v,1,,1,,1c1,1,1,1,1,1,,1,,1,,1,,1,,1,,,,,,,,,,,,,1,xe" fillcolor="#24282b" stroked="f">
                    <v:path arrowok="t" o:connecttype="custom" o:connectlocs="11,0;11,0;11,0;11,11;11,11;0,11;0,0;0,0;11,0" o:connectangles="0,0,0,0,0,0,0,0,0"/>
                  </v:shape>
                  <v:shape id="Freeform 624" o:spid="_x0000_s1033" style="position:absolute;left:8487;top:3767;width:34;height:102;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fGPsMA&#10;AADcAAAADwAAAGRycy9kb3ducmV2LnhtbERPS2sCMRC+F/ofwhR6q9laWOy6UcSiCO1FK6K3cTP7&#10;wM1kSaJu/30jCN7m43tOPu1NKy7kfGNZwfsgAUFcWN1wpWD7u3gbgfABWWNrmRT8kYfp5Pkpx0zb&#10;K6/psgmViCHsM1RQh9BlUvqiJoN+YDviyJXWGQwRukpqh9cYblo5TJJUGmw4NtTY0bym4rQ5GwWj&#10;xffh+FV+/OzY63S9N82yCnOlXl/62RhEoD48xHf3Ssf5nyncnokXyM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fGPsMAAADcAAAADwAAAAAAAAAAAAAAAACYAgAAZHJzL2Rv&#10;d25yZXYueG1sUEsFBgAAAAAEAAQA9QAAAIgDAAAAAA==&#10;" path="m,1l2,r,l2,8v,,,,,c2,8,2,8,2,8v,,1,,1,l3,9,,9,,8v,,1,,1,c1,8,1,8,1,8v,,,,,l1,2v,,,,,c1,2,1,2,1,2v,,,,,c,2,,2,,2l,1xe" fillcolor="#24282b" stroked="f">
                    <v:path arrowok="t" o:connecttype="custom" o:connectlocs="0,11;23,0;23,0;23,91;23,91;23,91;34,91;34,102;0,102;0,91;11,91;11,91;11,91;11,23;11,23;11,23;11,23;0,23;0,11" o:connectangles="0,0,0,0,0,0,0,0,0,0,0,0,0,0,0,0,0,0,0"/>
                  </v:shape>
                  <v:shape id="Freeform 625" o:spid="_x0000_s1034" style="position:absolute;left:8554;top:3767;width:68;height:102;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K3OsQA&#10;AADcAAAADwAAAGRycy9kb3ducmV2LnhtbERPS2vCQBC+C/6HZQRvZqMHW1NXUSFY6qk+WnIbstMk&#10;mJ0N2Y2m/vpuodDbfHzPWa57U4sbta6yrGAaxSCIc6srLhScT+nkGYTzyBpry6TgmxysV8PBEhNt&#10;7/xOt6MvRAhhl6CC0vsmkdLlJRl0kW2IA/dlW4M+wLaQusV7CDe1nMXxXBqsODSU2NCupPx67IyC&#10;j8uDZHzY2M/LW5butycnuyxXajzqNy8gPPX+X/znftVh/uIJfp8JF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itzrEAAAA3AAAAA8AAAAAAAAAAAAAAAAAmAIAAGRycy9k&#10;b3ducmV2LnhtbFBLBQYAAAAABAAEAPUAAACJAwAAAAA=&#10;" path="m6,6r,1l5,7r,2l4,9,4,7,,7,,6,4,,5,r,6l6,6xm4,6l4,2,1,6r3,xe" fillcolor="#24282b" stroked="f">
                    <v:path arrowok="t" o:connecttype="custom" o:connectlocs="68,68;68,79;57,79;57,102;45,102;45,79;0,79;0,68;45,0;57,0;57,68;68,68;45,68;45,23;11,68;45,68" o:connectangles="0,0,0,0,0,0,0,0,0,0,0,0,0,0,0,0"/>
                    <o:lock v:ext="edit" verticies="t"/>
                  </v:shape>
                  <v:shape id="Freeform 626" o:spid="_x0000_s1035" style="position:absolute;left:8633;top:3767;width:34;height:102;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18YA&#10;AADcAAAADwAAAGRycy9kb3ducmV2LnhtbESPQWvCQBCF74X+h2UK3pqNLYiNboJYLIV6UYvobZod&#10;k9DsbMiumv77zkHwNsN7894382JwrbpQHxrPBsZJCoq49LbhysD3bvU8BRUissXWMxn4owBF/vgw&#10;x8z6K2/oso2VkhAOGRqoY+wyrUNZk8OQ+I5YtJPvHUZZ+0rbHq8S7lr9kqYT7bBhaaixo2VN5e/2&#10;7AxMV1/Hn/fT63rPwU42B9d8VHFpzOhpWMxARRri3Xy7/rSC/ya08oxMo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18YAAADcAAAADwAAAAAAAAAAAAAAAACYAgAAZHJz&#10;L2Rvd25yZXYueG1sUEsFBgAAAAAEAAQA9QAAAIsDAAAAAA==&#10;" path="m,1l2,r,l2,8v,,,,,c2,8,2,8,2,8v,,1,,1,l3,9,,9,,8v,,1,,1,c1,8,1,8,1,8v,,,,,l1,2v,,,,,c1,2,1,2,1,2v,,,,,c,2,,2,,2l,1xe" fillcolor="#24282b" stroked="f">
                    <v:path arrowok="t" o:connecttype="custom" o:connectlocs="0,11;23,0;23,0;23,91;23,91;23,91;34,91;34,102;0,102;0,91;11,91;11,91;11,91;11,23;11,23;11,23;11,23;0,23;0,11" o:connectangles="0,0,0,0,0,0,0,0,0,0,0,0,0,0,0,0,0,0,0"/>
                  </v:shape>
                  <v:shape id="Freeform 627" o:spid="_x0000_s1036" style="position:absolute;left:8690;top:3767;width:56;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hcAA&#10;AADcAAAADwAAAGRycy9kb3ducmV2LnhtbERPTYvCMBC9L/gfwgje1lQPYqtRRFS8eNDVg7ehGdti&#10;MylJ1OqvN4Kwt3m8z5nOW1OLOzlfWVYw6CcgiHOrKy4UHP/Wv2MQPiBrrC2Tgid5mM86P1PMtH3w&#10;nu6HUIgYwj5DBWUITSalz0sy6Pu2IY7cxTqDIUJXSO3wEcNNLYdJMpIGK44NJTa0LCm/Hm5GAa3t&#10;ma/4otVp79Lt5dTsNqOzUr1uu5iACNSGf/HXvdVxfprC55l4gZy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QhcAAAADcAAAADwAAAAAAAAAAAAAAAACYAgAAZHJzL2Rvd25y&#10;ZXYueG1sUEsFBgAAAAAEAAQA9QAAAIUDAAAAAA==&#10;" path="m,5l,1r,l,1,1,,3,,4,,5,1r,l5,4r,4l5,8,4,9,2,9,1,9,,8r,l,5xm1,5r,2l1,7,2,8r,l3,8,4,7r,l4,7,4,4,4,2r,l4,2r,l3,1r,l2,1,1,2r,l1,2r,3xe" fillcolor="#24282b" stroked="f">
                    <v:path arrowok="t" o:connecttype="custom" o:connectlocs="0,57;0,11;0,11;0,11;11,0;34,0;45,0;56,11;56,11;56,45;56,91;56,91;45,102;22,102;11,102;0,91;0,91;0,57;11,57;11,79;11,79;22,91;22,91;34,91;45,79;45,79;45,79;45,45;45,23;45,23;45,23;45,23;34,11;34,11;22,11;11,23;11,23;11,23;11,57" o:connectangles="0,0,0,0,0,0,0,0,0,0,0,0,0,0,0,0,0,0,0,0,0,0,0,0,0,0,0,0,0,0,0,0,0,0,0,0,0,0,0"/>
                    <o:lock v:ext="edit" verticies="t"/>
                  </v:shape>
                  <v:rect id="Rectangle 628" o:spid="_x0000_s1037" style="position:absolute;left:8757;top:3835;width:34;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4NKMMA&#10;AADcAAAADwAAAGRycy9kb3ducmV2LnhtbESPQYvCMBSE7wv+h/AEL4umehCpRhFB9LKwW4vo7dE8&#10;22LzUpOsdv/9RhA8DjPzDbNYdaYRd3K+tqxgPEpAEBdW11wqyA/b4QyED8gaG8uk4I88rJa9jwWm&#10;2j74h+5ZKEWEsE9RQRVCm0rpi4oM+pFtiaN3sc5giNKVUjt8RLhp5CRJptJgzXGhwpY2FRXX7Nco&#10;sPvdJ+c3fzw7s9l+jU19On1nSg363XoOIlAX3uFXe68VRCI8z8Qj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4NKMMAAADcAAAADwAAAAAAAAAAAAAAAACYAgAAZHJzL2Rv&#10;d25yZXYueG1sUEsFBgAAAAAEAAQA9QAAAIgDAAAAAA==&#10;" fillcolor="#24282b" stroked="f"/>
                  <v:shape id="Freeform 629" o:spid="_x0000_s1038" style="position:absolute;left:8814;top:3767;width:33;height:102;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GqscQA&#10;AADcAAAADwAAAGRycy9kb3ducmV2LnhtbESPS4vCQBCE74L/YWjBm5moIJJ1DKK4CO7FB+Le2kzn&#10;gZmekJnV7L/fWRA8FlX1FbVIO1OLB7WusqxgHMUgiDOrKy4UnE/b0RyE88gaa8uk4JccpMt+b4GJ&#10;tk8+0OPoCxEg7BJUUHrfJFK6rCSDLrINcfBy2xr0QbaF1C0+A9zUchLHM2mw4rBQYkPrkrL78cco&#10;mG/337dNPv26sNOzw9VUn4VfKzUcdKsPEJ46/w6/2jutYBKP4f9MO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hqrHEAAAA3AAAAA8AAAAAAAAAAAAAAAAAmAIAAGRycy9k&#10;b3ducmV2LnhtbFBLBQYAAAAABAAEAPUAAACJAwAAAAA=&#10;" path="m,1l2,r,l2,8v,,,,,c2,8,2,8,2,8v,,1,,1,l3,9,,9,,8v,,1,,1,c1,8,1,8,1,8v,,,,,l1,2v,,,,,c1,2,1,2,1,2v,,,,,c,2,,2,,2l,1xe" fillcolor="#24282b" stroked="f">
                    <v:path arrowok="t" o:connecttype="custom" o:connectlocs="0,11;22,0;22,0;22,91;22,91;22,91;33,91;33,102;0,102;0,91;11,91;11,91;11,91;11,23;11,23;11,23;11,23;0,23;0,11" o:connectangles="0,0,0,0,0,0,0,0,0,0,0,0,0,0,0,0,0,0,0"/>
                  </v:shape>
                  <v:shape id="Freeform 630" o:spid="_x0000_s1039" style="position:absolute;left:8870;top:3767;width:56;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02D8QA&#10;AADcAAAADwAAAGRycy9kb3ducmV2LnhtbESPS4sCMRCE78L+h9ALe9OMcxh01iiL6OLFg6+Dt2bS&#10;88BJZ0iijv56Iyzssaiqr6jZojetuJHzjWUF41ECgriwuuFKwfGwHk5A+ICssbVMCh7kYTH/GMww&#10;1/bOO7rtQyUihH2OCuoQulxKX9Rk0I9sRxy90jqDIUpXSe3wHuGmlWmSZNJgw3Ghxo6WNRWX/dUo&#10;oLU98wWftDrt3HRTnrrtb3ZW6uuz//kGEagP/+G/9kYrSJMU3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9Ng/EAAAA3AAAAA8AAAAAAAAAAAAAAAAAmAIAAGRycy9k&#10;b3ducmV2LnhtbFBLBQYAAAAABAAEAPUAAACJAwAAAAA=&#10;" path="m,5l,1r,l,1,1,,3,,4,,5,1r,l5,4r,4l5,8,4,9,2,9,1,9,,8r,l,5xm1,5r,2l1,7,2,8r,l3,8,4,7r,l4,7,4,4,4,2r,l4,2r,l3,1r,l2,1,1,2r,l1,2r,3xe" fillcolor="#24282b" stroked="f">
                    <v:path arrowok="t" o:connecttype="custom" o:connectlocs="0,57;0,11;0,11;0,11;11,0;34,0;45,0;56,11;56,11;56,45;56,91;56,91;45,102;22,102;11,102;0,91;0,91;0,57;11,57;11,79;11,79;22,91;22,91;34,91;45,79;45,79;45,79;45,45;45,23;45,23;45,23;45,23;34,11;34,11;22,11;11,23;11,23;11,23;11,57" o:connectangles="0,0,0,0,0,0,0,0,0,0,0,0,0,0,0,0,0,0,0,0,0,0,0,0,0,0,0,0,0,0,0,0,0,0,0,0,0,0,0"/>
                    <o:lock v:ext="edit" verticies="t"/>
                  </v:shape>
                  <v:rect id="Rectangle 631" o:spid="_x0000_s1040" style="position:absolute;left:473;top:713;width:530;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gKcQA&#10;AADcAAAADwAAAGRycy9kb3ducmV2LnhtbESP3WoCMRSE74W+QzgF7zSpFZGtWekPC4J44c8DHDan&#10;u9vdnKxJquvbG6HQy2FmvmFW68F24kI+NI41vEwVCOLSmYYrDadjMVmCCBHZYOeYNNwowDp/Gq0w&#10;M+7Ke7ocYiUShEOGGuoY+0zKUNZkMUxdT5y8b+ctxiR9JY3Ha4LbTs6UWkiLDaeFGnv6rKlsD79W&#10;Aw7ON+cv3P4cP1p13i1dYYu51uPn4f0NRKQh/of/2hujYaZe4XEmHQG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p4CnEAAAA3AAAAA8AAAAAAAAAAAAAAAAAmAIAAGRycy9k&#10;b3ducmV2LnhtbFBLBQYAAAAABAAEAPUAAACJAwAAAAA=&#10;" filled="f" strokecolor="#24211d" strokeweight="0"/>
                  <v:line id="Line 632" o:spid="_x0000_s1041" style="position:absolute;visibility:visible;mso-wrap-style:square" from="158,1663" to="8273,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I3CsUAAADcAAAADwAAAGRycy9kb3ducmV2LnhtbESPQWvCQBSE7wX/w/KE3pqNIhKim1Db&#10;Cr0INm3j9ZF9JqHZtyG7jfHfu0Khx2FmvmG2+WQ6MdLgWssKFlEMgriyuuVawdfn/ikB4Tyyxs4y&#10;KbiSgzybPWwx1fbCHzQWvhYBwi5FBY33fSqlqxoy6CLbEwfvbAeDPsihlnrAS4CbTi7jeC0NthwW&#10;GuzppaHqp/g1Co716cQ8rftyNx7Kt9Xh+9Uke6Ue59PzBoSnyf+H/9rvWsEyXsH9TDg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I3CsUAAADcAAAADwAAAAAAAAAA&#10;AAAAAAChAgAAZHJzL2Rvd25yZXYueG1sUEsFBgAAAAAEAAQA+QAAAJMDAAAAAA==&#10;" strokecolor="#24211d" strokeweight="0"/>
                  <v:shape id="Freeform 633" o:spid="_x0000_s1042" style="position:absolute;left:8216;top:1629;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Y2sYA&#10;AADcAAAADwAAAGRycy9kb3ducmV2LnhtbESPQWvCQBSE74X+h+UVvIhulLZIzEaKUKjgpdHQ60v2&#10;mYRk36bZVWN/fbcg9DjMzDdMshlNJy40uMaygsU8AkFcWt1wpeB4eJ+tQDiPrLGzTApu5GCTPj4k&#10;GGt75U+6ZL4SAcIuRgW1930spStrMujmticO3skOBn2QQyX1gNcAN51cRtGrNNhwWKixp21NZZud&#10;jYKiaPft9Ou7fKbqJz9mu9wW51ypydP4tgbhafT/4Xv7QytYRi/wdyYc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uY2sYAAADcAAAADwAAAAAAAAAAAAAAAACYAgAAZHJz&#10;L2Rvd25yZXYueG1sUEsFBgAAAAAEAAQA9QAAAIsDAAAAAA==&#10;" path="m79,34l,,,79,79,34xe" fillcolor="#24211d" stroked="f">
                    <v:path arrowok="t" o:connecttype="custom" o:connectlocs="79,34;0,0;0,79;79,34" o:connectangles="0,0,0,0"/>
                  </v:shape>
                  <v:line id="Line 634" o:spid="_x0000_s1043" style="position:absolute;flip:y;visibility:visible;mso-wrap-style:square" from="1003,3349" to="1003,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Hf+MMAAADcAAAADwAAAGRycy9kb3ducmV2LnhtbESP0UrEMBRE3wX/IVzBNzex6iK16SIL&#10;ZQVB2K4fcGmuTbW5KU02rX9vBMHHYWbOMNVudaNINIfBs4bbjQJB3HkzcK/h/dTcPIIIEdng6Jk0&#10;fFOAXX15UWFp/MJHSm3sRYZwKFGDjXEqpQydJYdh4yfi7H342WHMcu6lmXHJcDfKQqmtdDhwXrA4&#10;0d5S99WenYbVNM3x/NncuyW9HdRrkR7sXdL6+mp9fgIRaY3/4b/2i9FQqC38nslHQ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x3/jDAAAA3AAAAA8AAAAAAAAAAAAA&#10;AAAAoQIAAGRycy9kb3ducmV2LnhtbFBLBQYAAAAABAAEAPkAAACRAwAAAAA=&#10;" strokecolor="#24211d" strokeweight="0"/>
                  <v:line id="Line 635" o:spid="_x0000_s1044" style="position:absolute;flip:y;visibility:visible;mso-wrap-style:square" from="1003,3315" to="1003,3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6Y8QAAADcAAAADwAAAGRycy9kb3ducmV2LnhtbESPUUvDMBSF34X9h3AF31xinVPqsjGE&#10;4mAgbPoDLs216dbclCZL6783A8HHwznnO5zVZnKdSDSE1rOGh7kCQVx703Kj4euzun8BESKywc4z&#10;afihAJv17GaFpfEjHygdYyMyhEOJGmyMfSllqC05DHPfE2fv2w8OY5ZDI82AY4a7ThZKLaXDlvOC&#10;xZ7eLNXn48VpmExVHS6nauHG9PGu9kV6so9J67vbafsKItIU/8N/7Z3RUKhnuJ7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XpjxAAAANwAAAAPAAAAAAAAAAAA&#10;AAAAAKECAABkcnMvZG93bnJldi54bWxQSwUGAAAAAAQABAD5AAAAkgMAAAAA&#10;" strokecolor="#24211d" strokeweight="0"/>
                  <v:line id="Line 636" o:spid="_x0000_s1045" style="position:absolute;flip:y;visibility:visible;mso-wrap-style:square" from="1003,3281" to="1003,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LuEcEAAADcAAAADwAAAGRycy9kb3ducmV2LnhtbERP3UrDMBS+F3yHcITducTqhnTLhghF&#10;QRjs5wEOzbHpbE5Kk6Xd25uLwS4/vv/1dnKdSDSE1rOGl7kCQVx703Kj4XSsnt9BhIhssPNMGq4U&#10;YLt5fFhjafzIe0qH2IgcwqFEDTbGvpQy1JYchrnviTP36weHMcOhkWbAMYe7ThZKLaXDlnODxZ4+&#10;LdV/h4vTMJmq2l/O1Zsb0+5L/RRpYV+T1rOn6WMFItIU7+Kb+9toKFRem8/kIy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Yu4RwQAAANwAAAAPAAAAAAAAAAAAAAAA&#10;AKECAABkcnMvZG93bnJldi54bWxQSwUGAAAAAAQABAD5AAAAjwMAAAAA&#10;" strokecolor="#24211d" strokeweight="0"/>
                  <v:line id="Line 637" o:spid="_x0000_s1046" style="position:absolute;flip:y;visibility:visible;mso-wrap-style:square" from="1003,3247" to="1003,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5LisQAAADcAAAADwAAAGRycy9kb3ducmV2LnhtbESPUUvDMBSF34X9h3AF31xinUPrsjGE&#10;4mAgbPoDLs216dbclCZL6783A8HHwznnO5zVZnKdSDSE1rOGh7kCQVx703Kj4euzun8GESKywc4z&#10;afihAJv17GaFpfEjHygdYyMyhEOJGmyMfSllqC05DHPfE2fv2w8OY5ZDI82AY4a7ThZKLaXDlvOC&#10;xZ7eLNXn48VpmExVHS6nauHG9PGu9kV6so9J67vbafsKItIU/8N/7Z3RUKgXuJ7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kuKxAAAANwAAAAPAAAAAAAAAAAA&#10;AAAAAKECAABkcnMvZG93bnJldi54bWxQSwUGAAAAAAQABAD5AAAAkgMAAAAA&#10;" strokecolor="#24211d" strokeweight="0"/>
                  <v:line id="Line 638" o:spid="_x0000_s1047" style="position:absolute;flip:y;visibility:visible;mso-wrap-style:square" from="1003,3213" to="1003,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HRUcQAAADcAAAADwAAAGRycy9kb3ducmV2LnhtbESPUWvCMBSF3wf7D+EKe5tpOzekGmUM&#10;ygYDQd0PuDTXptrclCam3b9fBGGPh3POdzjr7WQ7EWnwrWMF+TwDQVw73XKj4OdYPS9B+ICssXNM&#10;Cn7Jw3bz+LDGUruR9xQPoREJwr5EBSaEvpTS14Ys+rnriZN3coPFkOTQSD3gmOC2k0WWvUmLLacF&#10;gz19GKovh6tVMOmq2l/P1cKOcfeZfRfx1bxEpZ5m0/sKRKAp/Ifv7S+toMhzuJ1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dFRxAAAANwAAAAPAAAAAAAAAAAA&#10;AAAAAKECAABkcnMvZG93bnJldi54bWxQSwUGAAAAAAQABAD5AAAAkgMAAAAA&#10;" strokecolor="#24211d" strokeweight="0"/>
                  <v:line id="Line 639" o:spid="_x0000_s1048" style="position:absolute;flip:y;visibility:visible;mso-wrap-style:square" from="1003,3179" to="1003,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NPJsQAAADcAAAADwAAAGRycy9kb3ducmV2LnhtbESPzWrDMBCE74W+g9hCbo0cJw3BiRJK&#10;wTRQKOTnARZrYzm1VsZSZOftq0Chx2FmvmE2u9G2IlLvG8cKZtMMBHHldMO1gvOpfF2B8AFZY+uY&#10;FNzJw277/LTBQruBDxSPoRYJwr5ABSaErpDSV4Ys+qnriJN3cb3FkGRfS93jkOC2lXmWLaXFhtOC&#10;wY4+DFU/x5tVMOqyPNyu5cIO8fsz+8rjm5lHpSYv4/saRKAx/If/2nutIJ/l8Di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08mxAAAANwAAAAPAAAAAAAAAAAA&#10;AAAAAKECAABkcnMvZG93bnJldi54bWxQSwUGAAAAAAQABAD5AAAAkgMAAAAA&#10;" strokecolor="#24211d" strokeweight="0"/>
                  <v:line id="Line 640" o:spid="_x0000_s1049" style="position:absolute;flip:y;visibility:visible;mso-wrap-style:square" from="1003,3145" to="1003,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vcQAAADcAAAADwAAAGRycy9kb3ducmV2LnhtbESPUWvCMBSF34X9h3AHe9PUOsfojCJC&#10;mSAM7PYDLs1d0625KU1M6783g4GPh3POdzib3WQ7EWnwrWMFy0UGgrh2uuVGwddnOX8F4QOyxs4x&#10;KbiSh932YbbBQruRzxSr0IgEYV+gAhNCX0jpa0MW/cL1xMn7doPFkOTQSD3gmOC2k3mWvUiLLacF&#10;gz0dDNW/1cUqmHRZni8/5bMd48d7dsrj2qyiUk+P0/4NRKAp3MP/7aNWkC9X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H+q9xAAAANwAAAAPAAAAAAAAAAAA&#10;AAAAAKECAABkcnMvZG93bnJldi54bWxQSwUGAAAAAAQABAD5AAAAkgMAAAAA&#10;" strokecolor="#24211d" strokeweight="0"/>
                  <v:line id="Line 641" o:spid="_x0000_s1050" style="position:absolute;flip:y;visibility:visible;mso-wrap-style:square" from="1003,3111" to="1003,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yycQAAADcAAAADwAAAGRycy9kb3ducmV2LnhtbESPUWvCMBSF3wf7D+EOfJupnZPRGUWE&#10;soEgWPcDLs1d0625KU1M679fBGGPh3POdzjr7WQ7EWnwrWMFi3kGgrh2uuVGwde5fH4D4QOyxs4x&#10;KbiSh+3m8WGNhXYjnyhWoREJwr5ABSaEvpDS14Ys+rnriZP37QaLIcmhkXrAMcFtJ/MsW0mLLacF&#10;gz3tDdW/1cUqmHRZni4/5dKO8fiRHfL4al6iUrOnafcOItAU/sP39qdWkC+WcDuTjoD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9nLJxAAAANwAAAAPAAAAAAAAAAAA&#10;AAAAAKECAABkcnMvZG93bnJldi54bWxQSwUGAAAAAAQABAD5AAAAkgMAAAAA&#10;" strokecolor="#24211d" strokeweight="0"/>
                  <v:line id="Line 642" o:spid="_x0000_s1051" style="position:absolute;flip:y;visibility:visible;mso-wrap-style:square" from="1003,3077" to="1003,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rXUsQAAADcAAAADwAAAGRycy9kb3ducmV2LnhtbESPUWvCMBSF34X9h3AHvmlqN2V0RhGh&#10;bDAYWPcDLs1d0625KU1M679fBGGPh3POdzjb/WQ7EWnwrWMFq2UGgrh2uuVGwde5XLyA8AFZY+eY&#10;FFzJw373MNtiod3IJ4pVaESCsC9QgQmhL6T0tSGLful64uR9u8FiSHJopB5wTHDbyTzLNtJiy2nB&#10;YE9HQ/VvdbEKJl2Wp8tP+WzH+PmWfeRxbZ6iUvPH6fAKItAU/sP39rtWkK/WcDu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utdSxAAAANwAAAAPAAAAAAAAAAAA&#10;AAAAAKECAABkcnMvZG93bnJldi54bWxQSwUGAAAAAAQABAD5AAAAkgMAAAAA&#10;" strokecolor="#24211d" strokeweight="0"/>
                  <v:line id="Line 643" o:spid="_x0000_s1052" style="position:absolute;flip:y;visibility:visible;mso-wrap-style:square" from="1003,3043" to="1003,3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hJJcQAAADcAAAADwAAAGRycy9kb3ducmV2LnhtbESPzWrDMBCE74G+g9hCbokcJw3FjRJK&#10;wTRQCOTnARZra7m1VsZSZOftq0Cgx2FmvmE2u9G2IlLvG8cKFvMMBHHldMO1gsu5nL2C8AFZY+uY&#10;FNzIw277NNlgod3AR4qnUIsEYV+gAhNCV0jpK0MW/dx1xMn7dr3FkGRfS93jkOC2lXmWraXFhtOC&#10;wY4+DFW/p6tVMOqyPF5/ypUd4uEz+8rji1lGpabP4/sbiEBj+A8/2nutIF+s4X4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aEklxAAAANwAAAAPAAAAAAAAAAAA&#10;AAAAAKECAABkcnMvZG93bnJldi54bWxQSwUGAAAAAAQABAD5AAAAkgMAAAAA&#10;" strokecolor="#24211d" strokeweight="0"/>
                  <v:line id="Line 644" o:spid="_x0000_s1053" style="position:absolute;flip:y;visibility:visible;mso-wrap-style:square" from="1003,3009" to="1003,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TsvsQAAADcAAAADwAAAGRycy9kb3ducmV2LnhtbESPUWvCMBSF3wf+h3AF32Zqt7lRjSKD&#10;4mAwUPcDLs1dU21uShPT7t8vA8HHwznnO5z1drStiNT7xrGCxTwDQVw53XCt4PtUPr6B8AFZY+uY&#10;FPySh+1m8rDGQruBDxSPoRYJwr5ABSaErpDSV4Ys+rnriJP343qLIcm+lrrHIcFtK/MsW0qLDacF&#10;gx29G6oux6tVMOqyPFzP5bMd4tc++8zji3mKSs2m424FItAY7uFb+0MryBev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Oy+xAAAANwAAAAPAAAAAAAAAAAA&#10;AAAAAKECAABkcnMvZG93bnJldi54bWxQSwUGAAAAAAQABAD5AAAAkgMAAAAA&#10;" strokecolor="#24211d" strokeweight="0"/>
                  <v:line id="Line 645" o:spid="_x0000_s1054" style="position:absolute;flip:y;visibility:visible;mso-wrap-style:square" from="1003,2975" to="1003,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t4zMAAAADcAAAADwAAAGRycy9kb3ducmV2LnhtbERP3WrCMBS+H/gO4QjezdTuB6lGEaFM&#10;GAx0PsChOTbV5qQ0Ma1vby4Gu/z4/tfb0bYiUu8bxwoW8wwEceV0w7WC82/5ugThA7LG1jEpeJCH&#10;7WbyssZCu4GPFE+hFimEfYEKTAhdIaWvDFn0c9cRJ+7ieoshwb6WuschhdtW5ln2KS02nBoMdrQ3&#10;VN1Od6tg1GV5vF/LdzvEn6/sO48f5i0qNZuOuxWIQGP4F/+5D1pBvkhr05l0BOTm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7eMzAAAAA3AAAAA8AAAAAAAAAAAAAAAAA&#10;oQIAAGRycy9kb3ducmV2LnhtbFBLBQYAAAAABAAEAPkAAACOAwAAAAA=&#10;" strokecolor="#24211d" strokeweight="0"/>
                  <v:line id="Line 646" o:spid="_x0000_s1055" style="position:absolute;flip:y;visibility:visible;mso-wrap-style:square" from="1003,2942" to="1003,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fdV8QAAADcAAAADwAAAGRycy9kb3ducmV2LnhtbESPUWvCMBSF3wf+h3AF32Zqt8lWjSKD&#10;4mAwUPcDLs1dU21uShPT7t8vA8HHwznnO5z1drStiNT7xrGCxTwDQVw53XCt4PtUPr6C8AFZY+uY&#10;FPySh+1m8rDGQruBDxSPoRYJwr5ABSaErpDSV4Ys+rnriJP343qLIcm+lrrHIcFtK/MsW0qLDacF&#10;gx29G6oux6tVMOqyPFzP5bMd4tc++8zji3mKSs2m424FItAY7uFb+0MryBdv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991XxAAAANwAAAAPAAAAAAAAAAAA&#10;AAAAAKECAABkcnMvZG93bnJldi54bWxQSwUGAAAAAAQABAD5AAAAkgMAAAAA&#10;" strokecolor="#24211d" strokeweight="0"/>
                  <v:line id="Line 647" o:spid="_x0000_s1056" style="position:absolute;flip:y;visibility:visible;mso-wrap-style:square" from="1003,2908" to="1003,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d8EAAADcAAAADwAAAGRycy9kb3ducmV2LnhtbERP3WrCMBS+H/gO4QjezdRuE6lGEaFs&#10;MBj48wCH5thUm5PSxLS+/XIx2OXH97/ZjbYVkXrfOFawmGcgiCunG64VXM7l6wqED8gaW8ek4Eke&#10;dtvJywYL7QY+UjyFWqQQ9gUqMCF0hZS+MmTRz11HnLir6y2GBPta6h6HFG5bmWfZUlpsODUY7Ohg&#10;qLqfHlbBqMvy+LiV73aIP5/Zdx4/zFtUajYd92sQgcbwL/5zf2kFeZ7mpzPpCM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ob53wQAAANwAAAAPAAAAAAAAAAAAAAAA&#10;AKECAABkcnMvZG93bnJldi54bWxQSwUGAAAAAAQABAD5AAAAjwMAAAAA&#10;" strokecolor="#24211d" strokeweight="0"/>
                  <v:line id="Line 648" o:spid="_x0000_s1057" style="position:absolute;flip:y;visibility:visible;mso-wrap-style:square" from="1003,2874" to="1003,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0b7MQAAADcAAAADwAAAGRycy9kb3ducmV2LnhtbESPzWrDMBCE74W+g9hCbo0cJw3BiRJK&#10;wTRQKOTnARZrYzm1VsZSZOftq0Chx2FmvmE2u9G2IlLvG8cKZtMMBHHldMO1gvOpfF2B8AFZY+uY&#10;FNzJw277/LTBQruBDxSPoRYJwr5ABSaErpDSV4Ys+qnriJN3cb3FkGRfS93jkOC2lXmWLaXFhtOC&#10;wY4+DFU/x5tVMOqyPNyu5cIO8fsz+8rjm5lHpSYv4/saRKAx/If/2nutIM9n8Di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RvsxAAAANwAAAAPAAAAAAAAAAAA&#10;AAAAAKECAABkcnMvZG93bnJldi54bWxQSwUGAAAAAAQABAD5AAAAkgMAAAAA&#10;" strokecolor="#24211d" strokeweight="0"/>
                  <v:line id="Line 649" o:spid="_x0000_s1058" style="position:absolute;flip:y;visibility:visible;mso-wrap-style:square" from="1003,2840" to="1003,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Fm8QAAADcAAAADwAAAGRycy9kb3ducmV2LnhtbESPUUvDMBSF3wX/Q7jC3lxqNod0y4YI&#10;xYEgbPMHXJq7ptrclCZLu39vBoKPh3POdzib3eQ6kWgIrWcNT/MCBHHtTcuNhq9T9fgCIkRkg51n&#10;0nClALvt/d0GS+NHPlA6xkZkCIcSNdgY+1LKUFtyGOa+J87e2Q8OY5ZDI82AY4a7TqqiWEmHLecF&#10;iz29Wap/jhenYTJVdbh8V0s3ps/34kOlZ7tIWs8eptc1iEhT/A//tfdGg1IKbmfy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P4WbxAAAANwAAAAPAAAAAAAAAAAA&#10;AAAAAKECAABkcnMvZG93bnJldi54bWxQSwUGAAAAAAQABAD5AAAAkgMAAAAA&#10;" strokecolor="#24211d" strokeweight="0"/>
                  <v:line id="Line 650" o:spid="_x0000_s1059" style="position:absolute;flip:y;visibility:visible;mso-wrap-style:square" from="1003,2806" to="100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MgAMQAAADcAAAADwAAAGRycy9kb3ducmV2LnhtbESPzWrDMBCE74W+g9hCb41cJw3BiRJC&#10;wLRQCOTnARZrYzm1VsZSZPftq0Cgx2FmvmFWm9G2IlLvG8cK3icZCOLK6YZrBedT+bYA4QOyxtYx&#10;KfglD5v189MKC+0GPlA8hlokCPsCFZgQukJKXxmy6CeuI07exfUWQ5J9LXWPQ4LbVuZZNpcWG04L&#10;BjvaGap+jjerYNRlebhdy5kd4v4z+87jh5lGpV5fxu0SRKAx/Icf7S+tIM+ncD+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cyAAxAAAANwAAAAPAAAAAAAAAAAA&#10;AAAAAKECAABkcnMvZG93bnJldi54bWxQSwUGAAAAAAQABAD5AAAAkgMAAAAA&#10;" strokecolor="#24211d" strokeweight="0"/>
                  <v:line id="Line 651" o:spid="_x0000_s1060" style="position:absolute;flip:y;visibility:visible;mso-wrap-style:square" from="1003,2772" to="1003,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QscQAAADcAAAADwAAAGRycy9kb3ducmV2LnhtbESPUWvCMBSF3wX/Q7gD3zSd1jE6o4hQ&#10;FISBbj/g0tw13Zqb0sS0/nszGOzxcM75DmezG20rIvW+cazgeZGBIK6cbrhW8PlRzl9B+ICssXVM&#10;Cu7kYbedTjZYaDfwheI11CJB2BeowITQFVL6ypBFv3AdcfK+XG8xJNnXUvc4JLht5TLLXqTFhtOC&#10;wY4Ohqqf680qGHVZXm7fZW6H+H7Mzsu4Nquo1Oxp3L+BCDSG//Bf+6QVrPMcfs+kI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75CxxAAAANwAAAAPAAAAAAAAAAAA&#10;AAAAAKECAABkcnMvZG93bnJldi54bWxQSwUGAAAAAAQABAD5AAAAkgMAAAAA&#10;" strokecolor="#24211d" strokeweight="0"/>
                  <v:line id="Line 652" o:spid="_x0000_s1061" style="position:absolute;flip:y;visibility:visible;mso-wrap-style:square" from="1003,2738" to="1003,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M1KsQAAADcAAAADwAAAGRycy9kb3ducmV2LnhtbESPzWrDMBCE74W8g9hAbo2cH5fiRgmh&#10;YBooFJL2ARZrazmxVsZSZOftq0Cgx2FmvmE2u9G2IlLvG8cKFvMMBHHldMO1gp/v8vkVhA/IGlvH&#10;pOBGHnbbydMGC+0GPlI8hVokCPsCFZgQukJKXxmy6OeuI07er+sthiT7WuoehwS3rVxm2Yu02HBa&#10;MNjRu6HqcrpaBaMuy+P1XK7tEL8+ss9lzM0qKjWbjvs3EIHG8B9+tA9aQb7O4X4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zUqxAAAANwAAAAPAAAAAAAAAAAA&#10;AAAAAKECAABkcnMvZG93bnJldi54bWxQSwUGAAAAAAQABAD5AAAAkgMAAAAA&#10;" strokecolor="#24211d" strokeweight="0"/>
                  <v:line id="Line 653" o:spid="_x0000_s1062" style="position:absolute;flip:y;visibility:visible;mso-wrap-style:square" from="1003,2704" to="1003,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rXcQAAADcAAAADwAAAGRycy9kb3ducmV2LnhtbESPUWvCMBSF3wf+h3CFvc1UpzI60yJC&#10;cSAM1P2AS3PXdGtuShPT7t+bwWCPh3POdzi7crKdiDT41rGC5SIDQVw73XKj4ONaPb2A8AFZY+eY&#10;FPyQh7KYPeww127kM8VLaESCsM9RgQmhz6X0tSGLfuF64uR9usFiSHJopB5wTHDbyVWWbaXFltOC&#10;wZ4Ohurvy80qmHRVnW9f1dqO8f2YnVZxY56jUo/zaf8KItAU/sN/7TetYLPewu+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catdxAAAANwAAAAPAAAAAAAAAAAA&#10;AAAAAKECAABkcnMvZG93bnJldi54bWxQSwUGAAAAAAQABAD5AAAAkgMAAAAA&#10;" strokecolor="#24211d" strokeweight="0"/>
                  <v:line id="Line 654" o:spid="_x0000_s1063" style="position:absolute;flip:y;visibility:visible;mso-wrap-style:square" from="1003,2670" to="100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0OxsQAAADcAAAADwAAAGRycy9kb3ducmV2LnhtbESP3WoCMRSE7wu+QziCdzWrVVu2RpHC&#10;YqFQ8OcBDpvTzermZNnE7Pr2plDo5TAz3zDr7WAbEanztWMFs2kGgrh0uuZKwflUPL+B8AFZY+OY&#10;FNzJw3Yzelpjrl3PB4rHUIkEYZ+jAhNCm0vpS0MW/dS1xMn7cZ3FkGRXSd1hn+C2kfMsW0mLNacF&#10;gy19GCqvx5tVMOiiONwuxcL28Xuffc3j0rxEpSbjYfcOItAQ/sN/7U+tYLl4hd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Q7GxAAAANwAAAAPAAAAAAAAAAAA&#10;AAAAAKECAABkcnMvZG93bnJldi54bWxQSwUGAAAAAAQABAD5AAAAkgMAAAAA&#10;" strokecolor="#24211d" strokeweight="0"/>
                  <v:line id="Line 655" o:spid="_x0000_s1064" style="position:absolute;flip:y;visibility:visible;mso-wrap-style:square" from="1003,2636" to="1003,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atMAAAADcAAAADwAAAGRycy9kb3ducmV2LnhtbERP3WrCMBS+H/gO4QjezVSnItUoIpQN&#10;BgN/HuDQHJtqc1KamNa3Xy4Gu/z4/rf7wTYiUudrxwpm0wwEcel0zZWC66V4X4PwAVlj45gUvMjD&#10;fjd622KuXc8niudQiRTCPkcFJoQ2l9KXhiz6qWuJE3dzncWQYFdJ3WGfwm0j51m2khZrTg0GWzoa&#10;Kh/np1Uw6KI4Pe/Fwvbx5zP7nsel+YhKTcbDYQMi0BD+xX/uL61guUhr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imrTAAAAA3AAAAA8AAAAAAAAAAAAAAAAA&#10;oQIAAGRycy9kb3ducmV2LnhtbFBLBQYAAAAABAAEAPkAAACOAwAAAAA=&#10;" strokecolor="#24211d" strokeweight="0"/>
                  <v:line id="Line 656" o:spid="_x0000_s1065" style="position:absolute;flip:y;visibility:visible;mso-wrap-style:square" from="1003,2602" to="1003,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L8QAAADcAAAADwAAAGRycy9kb3ducmV2LnhtbESP3WoCMRSE7wu+QziCdzWrVWm3RpHC&#10;YqFQ8OcBDpvTzermZNnE7Pr2plDo5TAz3zDr7WAbEanztWMFs2kGgrh0uuZKwflUPL+C8AFZY+OY&#10;FNzJw3Yzelpjrl3PB4rHUIkEYZ+jAhNCm0vpS0MW/dS1xMn7cZ3FkGRXSd1hn+C2kfMsW0mLNacF&#10;gy19GCqvx5tVMOiiONwuxcL28Xuffc3j0rxEpSbjYfcOItAQ/sN/7U+tYLl4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7j8vxAAAANwAAAAPAAAAAAAAAAAA&#10;AAAAAKECAABkcnMvZG93bnJldi54bWxQSwUGAAAAAAQABAD5AAAAkgMAAAAA&#10;" strokecolor="#24211d" strokeweight="0"/>
                  <v:line id="Line 657" o:spid="_x0000_s1066" style="position:absolute;flip:y;visibility:visible;mso-wrap-style:square" from="1003,2568" to="1003,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0Ab8EAAADcAAAADwAAAGRycy9kb3ducmV2LnhtbERP3WrCMBS+H/gO4QjezVRdRapRZFA2&#10;GAz8eYBDc2yqzUlpYtq9/XIx2OXH9787jLYVkXrfOFawmGcgiCunG64VXC/l6waED8gaW8ek4Ic8&#10;HPaTlx0W2g18ongOtUgh7AtUYELoCil9Zciin7uOOHE311sMCfa11D0OKdy2cplla2mx4dRgsKN3&#10;Q9Xj/LQKRl2Wp+e9fLND/P7IvpYxN6uo1Gw6HrcgAo3hX/zn/tQK8jzNT2fSEZD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DQBvwQAAANwAAAAPAAAAAAAAAAAAAAAA&#10;AKECAABkcnMvZG93bnJldi54bWxQSwUGAAAAAAQABAD5AAAAjwMAAAAA&#10;" strokecolor="#24211d" strokeweight="0"/>
                  <v:line id="Line 658" o:spid="_x0000_s1067" style="position:absolute;flip:y;visibility:visible;mso-wrap-style:square" from="1003,2534" to="1003,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l9MQAAADcAAAADwAAAGRycy9kb3ducmV2LnhtbESPUWvCMBSF3wf+h3AF32aqrmN0RhGh&#10;OBgMdPsBl+auqTY3pYlp/feLIOzxcM75Dme9HW0rIvW+caxgMc9AEFdON1wr+Pkun99A+ICssXVM&#10;Cm7kYbuZPK2x0G7gI8VTqEWCsC9QgQmhK6T0lSGLfu464uT9ut5iSLKvpe5xSHDbymWWvUqLDacF&#10;gx3tDVWX09UqGHVZHq/n8sUO8euQfS5jblZRqdl03L2DCDSG//Cj/aEV5PkC7mfS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aX0xAAAANwAAAAPAAAAAAAAAAAA&#10;AAAAAKECAABkcnMvZG93bnJldi54bWxQSwUGAAAAAAQABAD5AAAAkgMAAAAA&#10;" strokecolor="#24211d" strokeweight="0"/>
                  <v:line id="Line 659" o:spid="_x0000_s1068" style="position:absolute;flip:y;visibility:visible;mso-wrap-style:square" from="1003,2500" to="1003,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7g8QAAADcAAAADwAAAGRycy9kb3ducmV2LnhtbESPzWrDMBCE74W+g9hCbo1ctw7FiRJK&#10;wbRQCOTnARZrazm1VsZSZOftq0Agx2FmvmFWm8l2ItLgW8cKXuYZCOLa6ZYbBcdD9fwOwgdkjZ1j&#10;UnAhD5v148MKS+1G3lHch0YkCPsSFZgQ+lJKXxuy6OeuJ07erxsshiSHRuoBxwS3ncyzbCEttpwW&#10;DPb0aaj+25+tgklX1e58qt7sGLdf2U8eC/MalZo9TR9LEIGmcA/f2t9aQVHkcD2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zuDxAAAANwAAAAPAAAAAAAAAAAA&#10;AAAAAKECAABkcnMvZG93bnJldi54bWxQSwUGAAAAAAQABAD5AAAAkgMAAAAA&#10;" strokecolor="#24211d" strokeweight="0"/>
                  <v:line id="Line 660" o:spid="_x0000_s1069" style="position:absolute;flip:y;visibility:visible;mso-wrap-style:square" from="1003,2466" to="1003,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eGMQAAADcAAAADwAAAGRycy9kb3ducmV2LnhtbESPUWvCMBSF3wf+h3AF32aqrmN0RpFB&#10;2WAg6PYDLs1dU21uShPT+u8XQfDxcM75Dme9HW0rIvW+caxgMc9AEFdON1wr+P0pn99A+ICssXVM&#10;Cq7kYbuZPK2x0G7gA8VjqEWCsC9QgQmhK6T0lSGLfu464uT9ud5iSLKvpe5xSHDbymWWvUqLDacF&#10;gx19GKrOx4tVMOqyPFxO5Ysd4v4z+17G3KyiUrPpuHsHEWgMj/C9/aUV5PkKbmfS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354YxAAAANwAAAAPAAAAAAAAAAAA&#10;AAAAAKECAABkcnMvZG93bnJldi54bWxQSwUGAAAAAAQABAD5AAAAkgMAAAAA&#10;" strokecolor="#24211d" strokeweight="0"/>
                  <v:line id="Line 661" o:spid="_x0000_s1070" style="position:absolute;flip:y;visibility:visible;mso-wrap-style:square" from="1003,2444" to="1003,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YGbMQAAADcAAAADwAAAGRycy9kb3ducmV2LnhtbESPzWrDMBCE74W8g9hAbo2cH5fiRgmh&#10;YBooFJL2ARZrazmxVsZSZOftq0Cgx2FmvmE2u9G2IlLvG8cKFvMMBHHldMO1gp/v8vkVhA/IGlvH&#10;pOBGHnbbydMGC+0GPlI8hVokCPsCFZgQukJKXxmy6OeuI07er+sthiT7WuoehwS3rVxm2Yu02HBa&#10;MNjRu6HqcrpaBaMuy+P1XK7tEL8+ss9lzM0qKjWbjvs3EIHG8B9+tA9aQZ6v4X4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NgZsxAAAANwAAAAPAAAAAAAAAAAA&#10;AAAAAKECAABkcnMvZG93bnJldi54bWxQSwUGAAAAAAQABAD5AAAAkgMAAAAA&#10;" strokecolor="#24211d" strokeweight="0"/>
                  <v:line id="Line 662" o:spid="_x0000_s1071" style="position:absolute;flip:y;visibility:visible;mso-wrap-style:square" from="1003,2410" to="1003,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qj98QAAADcAAAADwAAAGRycy9kb3ducmV2LnhtbESPzWrDMBCE74W+g9hCb43cpA7BiRJC&#10;wKRQKOTnARZrYzm1VsZSZPftq0Cgx2FmvmFWm9G2IlLvG8cK3icZCOLK6YZrBedT+bYA4QOyxtYx&#10;KfglD5v189MKC+0GPlA8hlokCPsCFZgQukJKXxmy6CeuI07exfUWQ5J9LXWPQ4LbVk6zbC4tNpwW&#10;DHa0M1T9HG9WwajL8nC7lh92iN/77GsaczOLSr2+jNsliEBj+A8/2p9aQZ7ncD+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qP3xAAAANwAAAAPAAAAAAAAAAAA&#10;AAAAAKECAABkcnMvZG93bnJldi54bWxQSwUGAAAAAAQABAD5AAAAkgMAAAAA&#10;" strokecolor="#24211d" strokeweight="0"/>
                  <v:line id="Line 663" o:spid="_x0000_s1072" style="position:absolute;flip:y;visibility:visible;mso-wrap-style:square" from="1003,2376" to="100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9gMQAAADcAAAADwAAAGRycy9kb3ducmV2LnhtbESPUWvCMBSF34X9h3AHvmk6t8rojCJC&#10;mTAYWP0Bl+au6dbclCam9d+bwWCPh3POdzib3WQ7EWnwrWMFT8sMBHHtdMuNgsu5XLyC8AFZY+eY&#10;FNzIw277MNtgod3IJ4pVaESCsC9QgQmhL6T0tSGLful64uR9ucFiSHJopB5wTHDbyVWWraXFltOC&#10;wZ4Ohuqf6moVTLosT9fv8sWO8fM9+1jF3DxHpeaP0/4NRKAp/If/2ketIM/X8HsmHQG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D2AxAAAANwAAAAPAAAAAAAAAAAA&#10;AAAAAKECAABkcnMvZG93bnJldi54bWxQSwUGAAAAAAQABAD5AAAAkgMAAAAA&#10;" strokecolor="#24211d" strokeweight="0"/>
                  <v:line id="Line 664" o:spid="_x0000_s1073" style="position:absolute;flip:y;visibility:visible;mso-wrap-style:square" from="1003,2342" to="1003,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SYG8QAAADcAAAADwAAAGRycy9kb3ducmV2LnhtbESPUWvCMBSF3wf+h3AF32Y6tVM6o4hQ&#10;NhgMdP6AS3NtujU3pYlp9+8XYbDHwznnO5ztfrStiNT7xrGCp3kGgrhyuuFaweWzfNyA8AFZY+uY&#10;FPyQh/1u8rDFQruBTxTPoRYJwr5ABSaErpDSV4Ys+rnriJN3db3FkGRfS93jkOC2lYsse5YWG04L&#10;Bjs6Gqq+zzerYNRlebp9lSs7xI/X7H0Rc7OMSs2m4+EFRKAx/If/2m9aQZ6v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5JgbxAAAANwAAAAPAAAAAAAAAAAA&#10;AAAAAKECAABkcnMvZG93bnJldi54bWxQSwUGAAAAAAQABAD5AAAAkgMAAAAA&#10;" strokecolor="#24211d" strokeweight="0"/>
                  <v:line id="Line 665" o:spid="_x0000_s1074" style="position:absolute;flip:y;visibility:visible;mso-wrap-style:square" from="1003,2308" to="1003,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MacEAAADcAAAADwAAAGRycy9kb3ducmV2LnhtbERP3WrCMBS+H/gO4QjezVRdRapRZFA2&#10;GAz8eYBDc2yqzUlpYtq9/XIx2OXH9787jLYVkXrfOFawmGcgiCunG64VXC/l6waED8gaW8ek4Ic8&#10;HPaTlx0W2g18ongOtUgh7AtUYELoCil9Zciin7uOOHE311sMCfa11D0OKdy2cplla2mx4dRgsKN3&#10;Q9Xj/LQKRl2Wp+e9fLND/P7IvpYxN6uo1Gw6HrcgAo3hX/zn/tQK8jytTWfSEZD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ewxpwQAAANwAAAAPAAAAAAAAAAAAAAAA&#10;AKECAABkcnMvZG93bnJldi54bWxQSwUGAAAAAAQABAD5AAAAjwMAAAAA&#10;" strokecolor="#24211d" strokeweight="0"/>
                  <v:line id="Line 666" o:spid="_x0000_s1075" style="position:absolute;flip:y;visibility:visible;mso-wrap-style:square" from="1003,2274" to="1003,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ep8sQAAADcAAAADwAAAGRycy9kb3ducmV2LnhtbESPUWvCMBSF3wf+h3AF32Y6tUM7o4hQ&#10;NhgMdP6AS3NtujU3pYlp9+8XYbDHwznnO5ztfrStiNT7xrGCp3kGgrhyuuFaweWzfFyD8AFZY+uY&#10;FPyQh/1u8rDFQruBTxTPoRYJwr5ABSaErpDSV4Ys+rnriJN3db3FkGRfS93jkOC2lYsse5YWG04L&#10;Bjs6Gqq+zzerYNRlebp9lSs7xI/X7H0Rc7OMSs2m4+EFRKAx/If/2m9aQZ5v4H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N6nyxAAAANwAAAAPAAAAAAAAAAAA&#10;AAAAAKECAABkcnMvZG93bnJldi54bWxQSwUGAAAAAAQABAD5AAAAkgMAAAAA&#10;" strokecolor="#24211d" strokeweight="0"/>
                  <v:line id="Line 667" o:spid="_x0000_s1076" style="position:absolute;flip:y;visibility:visible;mso-wrap-style:square" from="1003,2240" to="1003,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HK0sAAAADcAAAADwAAAGRycy9kb3ducmV2LnhtbERP3WrCMBS+H/gO4QjezVSdItUoMigT&#10;BgN/HuDQHJtqc1KamNa3Xy4Gu/z4/rf7wTYiUudrxwpm0wwEcel0zZWC66V4X4PwAVlj45gUvMjD&#10;fjd622KuXc8niudQiRTCPkcFJoQ2l9KXhiz6qWuJE3dzncWQYFdJ3WGfwm0j51m2khZrTg0GW/o0&#10;VD7OT6tg0EVxet6LD9vHn6/sex6XZhGVmoyHwwZEoCH8i//cR61guUrz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hytLAAAAA3AAAAA8AAAAAAAAAAAAAAAAA&#10;oQIAAGRycy9kb3ducmV2LnhtbFBLBQYAAAAABAAEAPkAAACOAwAAAAA=&#10;" strokecolor="#24211d" strokeweight="0"/>
                  <v:line id="Line 668" o:spid="_x0000_s1077" style="position:absolute;flip:y;visibility:visible;mso-wrap-style:square" from="1003,2206" to="1003,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1vScQAAADcAAAADwAAAGRycy9kb3ducmV2LnhtbESPzWrDMBCE74W8g9hAb43spAnBjRxK&#10;wSRQKOTnARZra7m1VsZSZPfto0Khx2FmvmF2+8l2ItLgW8cK8kUGgrh2uuVGwfVSPW1B+ICssXNM&#10;Cn7Iw76cPeyw0G7kE8VzaESCsC9QgQmhL6T0tSGLfuF64uR9usFiSHJopB5wTHDbyWWWbaTFltOC&#10;wZ7eDNXf55tVMOmqOt2+qmc7xo9D9r6Ma7OKSj3Op9cXEIGm8B/+ax+1gvUmh98z6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9JxAAAANwAAAAPAAAAAAAAAAAA&#10;AAAAAKECAABkcnMvZG93bnJldi54bWxQSwUGAAAAAAQABAD5AAAAkgMAAAAA&#10;" strokecolor="#24211d" strokeweight="0"/>
                  <v:line id="Line 669" o:spid="_x0000_s1078" style="position:absolute;flip:y;visibility:visible;mso-wrap-style:square" from="1003,2172" to="1003,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PsQAAADcAAAADwAAAGRycy9kb3ducmV2LnhtbESPzWrDMBCE74W+g9hCbo1c54fiRgkh&#10;YBIIBJL2ARZra7m1VsZSZOfto0Ihx2FmvmFWm9G2IlLvG8cK3qYZCOLK6YZrBV+f5es7CB+QNbaO&#10;ScGNPGzWz08rLLQb+EzxEmqRIOwLVGBC6AopfWXIop+6jjh53663GJLsa6l7HBLctjLPsqW02HBa&#10;MNjRzlD1e7laBaMuy/P1p5zbIZ722TGPCzOLSk1exu0HiEBjeIT/2wetYLHM4e9MOg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xAAAANwAAAAPAAAAAAAAAAAA&#10;AAAAAKECAABkcnMvZG93bnJldi54bWxQSwUGAAAAAAQABAD5AAAAkgMAAAAA&#10;" strokecolor="#24211d" strokeweight="0"/>
                  <v:line id="Line 670" o:spid="_x0000_s1079" style="position:absolute;flip:y;visibility:visible;mso-wrap-style:square" from="1003,2138" to="1003,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NUpcQAAADcAAAADwAAAGRycy9kb3ducmV2LnhtbESPUWvCMBSF3wf+h3CFvc1UnTI60yKD&#10;MmEwUPcDLs1d0625KU1Mu39vBGGPh3POdzi7crKdiDT41rGC5SIDQVw73XKj4OtcPb2A8AFZY+eY&#10;FPyRh7KYPeww127kI8VTaESCsM9RgQmhz6X0tSGLfuF64uR9u8FiSHJopB5wTHDbyVWWbaXFltOC&#10;wZ7eDNW/p4tVMOmqOl5+qmc7xs/37GMVN2YdlXqcT/tXEIGm8B++tw9awWa7htuZdAR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s1SlxAAAANwAAAAPAAAAAAAAAAAA&#10;AAAAAKECAABkcnMvZG93bnJldi54bWxQSwUGAAAAAAQABAD5AAAAkgMAAAAA&#10;" strokecolor="#24211d" strokeweight="0"/>
                  <v:line id="Line 671" o:spid="_x0000_s1080" style="position:absolute;flip:y;visibility:visible;mso-wrap-style:square" from="1003,2104" to="1003,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rM0cQAAADcAAAADwAAAGRycy9kb3ducmV2LnhtbESPUWvCMBSF3wf+h3CFvc1UpzI60yJC&#10;cSAM1P2AS3PXdGtuShPT7t+bwWCPh3POdzi7crKdiDT41rGC5SIDQVw73XKj4ONaPb2A8AFZY+eY&#10;FPyQh7KYPeww127kM8VLaESCsM9RgQmhz6X0tSGLfuF64uR9usFiSHJopB5wTHDbyVWWbaXFltOC&#10;wZ4Ohurvy80qmHRVnW9f1dqO8f2YnVZxY56jUo/zaf8KItAU/sN/7TetYLNdw++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szRxAAAANwAAAAPAAAAAAAAAAAA&#10;AAAAAKECAABkcnMvZG93bnJldi54bWxQSwUGAAAAAAQABAD5AAAAkgMAAAAA&#10;" strokecolor="#24211d" strokeweight="0"/>
                  <v:line id="Line 672" o:spid="_x0000_s1081" style="position:absolute;flip:y;visibility:visible;mso-wrap-style:square" from="1003,2070" to="1003,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pSsQAAADcAAAADwAAAGRycy9kb3ducmV2LnhtbESPUWvCMBSF34X9h3AHvmk6t8rojCJC&#10;mTAYWP0Bl+au6dbclCam9d+bwWCPh3POdzib3WQ7EWnwrWMFT8sMBHHtdMuNgsu5XLyC8AFZY+eY&#10;FNzIw277MNtgod3IJ4pVaESCsC9QgQmhL6T0tSGLful64uR9ucFiSHJopB5wTHDbyVWWraXFltOC&#10;wZ4Ohuqf6moVTLosT9fv8sWO8fM9+1jF3DxHpeaP0/4NRKAp/If/2ketIF/n8HsmHQG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mlKxAAAANwAAAAPAAAAAAAAAAAA&#10;AAAAAKECAABkcnMvZG93bnJldi54bWxQSwUGAAAAAAQABAD5AAAAkgMAAAAA&#10;" strokecolor="#24211d" strokeweight="0"/>
                  <v:line id="Line 673" o:spid="_x0000_s1082" style="position:absolute;flip:y;visibility:visible;mso-wrap-style:square" from="1003,2036" to="1003,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T3PcQAAADcAAAADwAAAGRycy9kb3ducmV2LnhtbESPUWvCMBSF3wX/Q7iCb5rqZhmdUUQo&#10;GwwGuv2AS3PXdDY3pYlp/feLIOzxcM75Dme7H20rIvW+caxgtcxAEFdON1wr+P4qFy8gfEDW2Dom&#10;BTfysN9NJ1sstBv4RPEcapEg7AtUYELoCil9ZciiX7qOOHk/rrcYkuxrqXscEty2cp1lubTYcFow&#10;2NHRUHU5X62CUZfl6fpbPtshfr5lH+u4MU9RqflsPLyCCDSG//Cj/a4VbPIc7mfS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Pc9xAAAANwAAAAPAAAAAAAAAAAA&#10;AAAAAKECAABkcnMvZG93bnJldi54bWxQSwUGAAAAAAQABAD5AAAAkgMAAAAA&#10;" strokecolor="#24211d" strokeweight="0"/>
                  <v:line id="Line 674" o:spid="_x0000_s1083" style="position:absolute;flip:y;visibility:visible;mso-wrap-style:square" from="1003,2003" to="1003,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SpsQAAADcAAAADwAAAGRycy9kb3ducmV2LnhtbESP3WoCMRSE7wu+QziCdzWrVi1bo4iw&#10;WCgU/HmAw+Z0s3Vzsmxidn37plDo5TAz3zCb3WAbEanztWMFs2kGgrh0uuZKwfVSPL+C8AFZY+OY&#10;FDzIw247etpgrl3PJ4rnUIkEYZ+jAhNCm0vpS0MW/dS1xMn7cp3FkGRXSd1hn+C2kfMsW0mLNacF&#10;gy0dDJW3890qGHRRnO7fxYvt4+cx+5jHpVlEpSbjYf8GItAQ/sN/7XetYLlaw++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iFKmxAAAANwAAAAPAAAAAAAAAAAA&#10;AAAAAKECAABkcnMvZG93bnJldi54bWxQSwUGAAAAAAQABAD5AAAAkgMAAAAA&#10;" strokecolor="#24211d" strokeweight="0"/>
                  <v:line id="Line 675" o:spid="_x0000_s1084" style="position:absolute;flip:y;visibility:visible;mso-wrap-style:square" from="1003,1969" to="1003,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fG1MAAAADcAAAADwAAAGRycy9kb3ducmV2LnhtbERP3WrCMBS+H/gO4QjezVSdItUoMigT&#10;BgN/HuDQHJtqc1KamNa3Xy4Gu/z4/rf7wTYiUudrxwpm0wwEcel0zZWC66V4X4PwAVlj45gUvMjD&#10;fjd622KuXc8niudQiRTCPkcFJoQ2l9KXhiz6qWuJE3dzncWQYFdJ3WGfwm0j51m2khZrTg0GW/o0&#10;VD7OT6tg0EVxet6LD9vHn6/sex6XZhGVmoyHwwZEoCH8i//cR61guUpr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8XxtTAAAAA3AAAAA8AAAAAAAAAAAAAAAAA&#10;oQIAAGRycy9kb3ducmV2LnhtbFBLBQYAAAAABAAEAPkAAACOAwAAAAA=&#10;" strokecolor="#24211d" strokeweight="0"/>
                  <v:line id="Line 676" o:spid="_x0000_s1085" style="position:absolute;flip:y;visibility:visible;mso-wrap-style:square" from="1003,1935" to="1003,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jT8QAAADcAAAADwAAAGRycy9kb3ducmV2LnhtbESP3WoCMRSE7wu+QziCdzWrVrFbo4iw&#10;WCgU/HmAw+Z0s3Vzsmxidn37plDo5TAz3zCb3WAbEanztWMFs2kGgrh0uuZKwfVSPK9B+ICssXFM&#10;Ch7kYbcdPW0w167nE8VzqESCsM9RgQmhzaX0pSGLfupa4uR9uc5iSLKrpO6wT3DbyHmWraTFmtOC&#10;wZYOhsrb+W4VDLooTvfv4sX28fOYfczj0iyiUpPxsH8DEWgI/+G/9rtWsFy9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W2NPxAAAANwAAAAPAAAAAAAAAAAA&#10;AAAAAKECAABkcnMvZG93bnJldi54bWxQSwUGAAAAAAQABAD5AAAAkgMAAAAA&#10;" strokecolor="#24211d" strokeweight="0"/>
                  <v:line id="Line 677" o:spid="_x0000_s1086" style="position:absolute;flip:y;visibility:visible;mso-wrap-style:square" from="1003,1901" to="1003,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cD8EAAADcAAAADwAAAGRycy9kb3ducmV2LnhtbERP3WrCMBS+H/gO4Qx2N9M5daMaRQZl&#10;giD48wCH5th0a05KE9P69uZC8PLj+1+uB9uISJ2vHSv4GGcgiEuna64UnE/F+zcIH5A1No5JwY08&#10;rFejlyXm2vV8oHgMlUgh7HNUYEJocyl9aciiH7uWOHEX11kMCXaV1B32Kdw2cpJlc2mx5tRgsKUf&#10;Q+X/8WoVDLooDte/Ymr7uP/NdpM4M59RqbfXYbMAEWgIT/HDvdUKZl9pfj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uFwPwQAAANwAAAAPAAAAAAAAAAAAAAAA&#10;AKECAABkcnMvZG93bnJldi54bWxQSwUGAAAAAAQABAD5AAAAjwMAAAAA&#10;" strokecolor="#24211d" strokeweight="0"/>
                  <v:line id="Line 678" o:spid="_x0000_s1087" style="position:absolute;flip:y;visibility:visible;mso-wrap-style:square" from="1003,1867" to="1003,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5lMQAAADcAAAADwAAAGRycy9kb3ducmV2LnhtbESP3WoCMRSE7wu+QziCdzWrVlu2RhFh&#10;sVAo+PMAh83pZnVzsmxidn37plDo5TAz3zDr7WAbEanztWMFs2kGgrh0uuZKweVcPL+B8AFZY+OY&#10;FDzIw3Yzelpjrl3PR4qnUIkEYZ+jAhNCm0vpS0MW/dS1xMn7dp3FkGRXSd1hn+C2kfMsW0mLNacF&#10;gy3tDZW3090qGHRRHO/X4sX28euQfc7j0iyiUpPxsHsHEWgI/+G/9odWsHyd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9PmUxAAAANwAAAAPAAAAAAAAAAAA&#10;AAAAAKECAABkcnMvZG93bnJldi54bWxQSwUGAAAAAAQABAD5AAAAkgMAAAAA&#10;" strokecolor="#24211d" strokeweight="0"/>
                  <v:line id="Line 679" o:spid="_x0000_s1088" style="position:absolute;flip:y;visibility:visible;mso-wrap-style:square" from="1003,1833" to="1003,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Zn48QAAADcAAAADwAAAGRycy9kb3ducmV2LnhtbESPUWvCMBSF3wf+h3AF32a6qlM6o4hQ&#10;NhgMdP6AS3NtujU3pYlp9+8XYbDHwznnO5ztfrStiNT7xrGCp3kGgrhyuuFaweWzfNyA8AFZY+uY&#10;FPyQh/1u8rDFQruBTxTPoRYJwr5ABSaErpDSV4Ys+rnriJN3db3FkGRfS93jkOC2lXmWPUuLDacF&#10;gx0dDVXf55tVMOqyPN2+yqUd4sdr9p7HlVlEpWbT8fACItAY/sN/7TetYLXO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mfjxAAAANwAAAAPAAAAAAAAAAAA&#10;AAAAAKECAABkcnMvZG93bnJldi54bWxQSwUGAAAAAAQABAD5AAAAkgMAAAAA&#10;" strokecolor="#24211d" strokeweight="0"/>
                  <v:line id="Line 680" o:spid="_x0000_s1089" style="position:absolute;flip:y;visibility:visible;mso-wrap-style:square" from="1003,1799" to="1003,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rCeMQAAADcAAAADwAAAGRycy9kb3ducmV2LnhtbESP22rDMBBE3wv5B7GBvjVyri1ulBAK&#10;JoVCIZcPWKyt5cRaGUuRnb+vAoU+DjNzhllvB9uISJ2vHSuYTjIQxKXTNVcKzqfi5Q2ED8gaG8ek&#10;4E4etpvR0xpz7Xo+UDyGSiQI+xwVmBDaXEpfGrLoJ64lTt6P6yyGJLtK6g77BLeNnGXZSlqsOS0Y&#10;bOnDUHk93qyCQRfF4XYpFraP3/vsaxaXZh6Veh4Pu3cQgYbwH/5rf2oFy9c5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sJ4xAAAANwAAAAPAAAAAAAAAAAA&#10;AAAAAKECAABkcnMvZG93bnJldi54bWxQSwUGAAAAAAQABAD5AAAAkgMAAAAA&#10;" strokecolor="#24211d" strokeweight="0"/>
                  <v:line id="Line 681" o:spid="_x0000_s1090" style="position:absolute;flip:y;visibility:visible;mso-wrap-style:square" from="1003,1765" to="1003,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NaDMQAAADcAAAADwAAAGRycy9kb3ducmV2LnhtbESP3WoCMRSE7wu+QziCdzWrVVu2RpHC&#10;YqFQ8OcBDpvTzermZNnE7Pr2plDo5TAz3zDr7WAbEanztWMFs2kGgrh0uuZKwflUPL+B8AFZY+OY&#10;FNzJw3Yzelpjrl3PB4rHUIkEYZ+jAhNCm0vpS0MW/dS1xMn7cZ3FkGRXSd1hn+C2kfMsW0mLNacF&#10;gy19GCqvx5tVMOiiONwuxcL28Xuffc3j0rxEpSbjYfcOItAQ/sN/7U+tYPm6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1oMxAAAANwAAAAPAAAAAAAAAAAA&#10;AAAAAKECAABkcnMvZG93bnJldi54bWxQSwUGAAAAAAQABAD5AAAAkgMAAAAA&#10;" strokecolor="#24211d" strokeweight="0"/>
                  <v:line id="Line 682" o:spid="_x0000_s1091" style="position:absolute;flip:y;visibility:visible;mso-wrap-style:square" from="1003,1731" to="1003,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l8QAAADcAAAADwAAAGRycy9kb3ducmV2LnhtbESPUWvCMBSF3wf+h3AF32Y6tVM6o4hQ&#10;NhgMdP6AS3NtujU3pYlp9+8XYbDHwznnO5ztfrStiNT7xrGCp3kGgrhyuuFaweWzfNyA8AFZY+uY&#10;FPyQh/1u8rDFQruBTxTPoRYJwr5ABSaErpDSV4Ys+rnriJN3db3FkGRfS93jkOC2lYsse5YWG04L&#10;Bjs6Gqq+zzerYNRlebp9lSs7xI/X7H0Rc7OMSs2m4+EFRKAx/If/2m9aQb7O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XxAAAANwAAAAPAAAAAAAAAAAA&#10;AAAAAKECAABkcnMvZG93bnJldi54bWxQSwUGAAAAAAQABAD5AAAAkgMAAAAA&#10;" strokecolor="#24211d" strokeweight="0"/>
                  <v:line id="Line 683" o:spid="_x0000_s1092" style="position:absolute;flip:y;visibility:visible;mso-wrap-style:square" from="1003,1697" to="1003,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1h4MQAAADcAAAADwAAAGRycy9kb3ducmV2LnhtbESP3WoCMRSE7wu+QziCdzWrVi1bo4iw&#10;WCgU/HmAw+Z0s3Vzsmxidn37plDo5TAz3zCb3WAbEanztWMFs2kGgrh0uuZKwfVSPL+C8AFZY+OY&#10;FDzIw247etpgrl3PJ4rnUIkEYZ+jAhNCm0vpS0MW/dS1xMn7cp3FkGRXSd1hn+C2kfMsW0mLNacF&#10;gy0dDJW3890qGHRRnO7fxYvt4+cx+5jHpVlEpSbjYf8GItAQ/sN/7XetYLlewe+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WHgxAAAANwAAAAPAAAAAAAAAAAA&#10;AAAAAKECAABkcnMvZG93bnJldi54bWxQSwUGAAAAAAQABAD5AAAAkgMAAAAA&#10;" strokecolor="#24211d" strokeweight="0"/>
                  <v:line id="Line 684" o:spid="_x0000_s1093" style="position:absolute;flip:y;visibility:visible;mso-wrap-style:square" from="1003,1663" to="100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HEe8QAAADcAAAADwAAAGRycy9kb3ducmV2LnhtbESP3WoCMRSE7wu+QziCdzWrVi1bo4iw&#10;WCgU/HmAw+Z0s3Vzsmxidn37plDo5TAz3zCb3WAbEanztWMFs2kGgrh0uuZKwfVSPL+C8AFZY+OY&#10;FDzIw247etpgrl3PJ4rnUIkEYZ+jAhNCm0vpS0MW/dS1xMn7cp3FkGRXSd1hn+C2kfMsW0mLNacF&#10;gy0dDJW3890qGHRRnO7fxYvt4+cx+5jHpVlEpSbjYf8GItAQ/sN/7XetYLlew++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UcR7xAAAANwAAAAPAAAAAAAAAAAA&#10;AAAAAKECAABkcnMvZG93bnJldi54bWxQSwUGAAAAAAQABAD5AAAAkgMAAAAA&#10;" strokecolor="#24211d" strokeweight="0"/>
                  <v:line id="Line 685" o:spid="_x0000_s1094" style="position:absolute;flip:y;visibility:visible;mso-wrap-style:square" from="1003,1663" to="100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5QCcEAAADcAAAADwAAAGRycy9kb3ducmV2LnhtbERP3WrCMBS+H/gO4Qx2N9M5daMaRQZl&#10;giD48wCH5th0a05KE9P69uZC8PLj+1+uB9uISJ2vHSv4GGcgiEuna64UnE/F+zcIH5A1No5JwY08&#10;rFejlyXm2vV8oHgMlUgh7HNUYEJocyl9aciiH7uWOHEX11kMCXaV1B32Kdw2cpJlc2mx5tRgsKUf&#10;Q+X/8WoVDLooDte/Ymr7uP/NdpM4M59RqbfXYbMAEWgIT/HDvdUKZl9pbT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zlAJwQAAANwAAAAPAAAAAAAAAAAAAAAA&#10;AKECAABkcnMvZG93bnJldi54bWxQSwUGAAAAAAQABAD5AAAAjwMAAAAA&#10;" strokecolor="#24211d" strokeweight="0"/>
                  <v:line id="Line 686" o:spid="_x0000_s1095" style="position:absolute;flip:y;visibility:visible;mso-wrap-style:square" from="1533,3349" to="1533,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L1ksQAAADcAAAADwAAAGRycy9kb3ducmV2LnhtbESPUWvCMBSF3wf+h3AHe9N0bk7tjCKD&#10;MkEQdP6AS3PXVJub0sS0+/dmMNjj4ZzzHc5qM9hGROp87VjB8yQDQVw6XXOl4PxVjBcgfEDW2Dgm&#10;BT/kYbMePaww167nI8VTqESCsM9RgQmhzaX0pSGLfuJa4uR9u85iSLKrpO6wT3DbyGmWvUmLNacF&#10;gy19GCqvp5tVMOiiON4uxavt4+Ez20/jzLxEpZ4eh+07iEBD+A//tXdawWy+hN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gvWSxAAAANwAAAAPAAAAAAAAAAAA&#10;AAAAAKECAABkcnMvZG93bnJldi54bWxQSwUGAAAAAAQABAD5AAAAkgMAAAAA&#10;" strokecolor="#24211d" strokeweight="0"/>
                  <v:line id="Line 687" o:spid="_x0000_s1096" style="position:absolute;flip:y;visibility:visible;mso-wrap-style:square" from="1533,3315" to="1533,3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0sKMAAAADcAAAADwAAAGRycy9kb3ducmV2LnhtbERP3WrCMBS+H/gO4QjezVSdItUoMigT&#10;BgN/HuDQHJtqc1KamNa3Xy4Gu/z4/rf7wTYiUudrxwpm0wwEcel0zZWC66V4X4PwAVlj45gUvMjD&#10;fjd622KuXc8niudQiRTCPkcFJoQ2l9KXhiz6qWuJE3dzncWQYFdJ3WGfwm0j51m2khZrTg0GW/o0&#10;VD7OT6tg0EVxet6LD9vHn6/sex6XZhGVmoyHwwZEoCH8i//cR61guU7z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tLCjAAAAA3AAAAA8AAAAAAAAAAAAAAAAA&#10;oQIAAGRycy9kb3ducmV2LnhtbFBLBQYAAAAABAAEAPkAAACOAwAAAAA=&#10;" strokecolor="#24211d" strokeweight="0"/>
                  <v:line id="Line 688" o:spid="_x0000_s1097" style="position:absolute;flip:y;visibility:visible;mso-wrap-style:square" from="1533,3281" to="1533,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GJs8QAAADcAAAADwAAAGRycy9kb3ducmV2LnhtbESPzWrDMBCE74W8g9hAb43spAnBjRxK&#10;wSRQKOTnARZra7m1VsZSZPfto0Khx2FmvmF2+8l2ItLgW8cK8kUGgrh2uuVGwfVSPW1B+ICssXNM&#10;Cn7Iw76cPeyw0G7kE8VzaESCsC9QgQmhL6T0tSGLfuF64uR9usFiSHJopB5wTHDbyWWWbaTFltOC&#10;wZ7eDNXf55tVMOmqOt2+qmc7xo9D9r6Ma7OKSj3Op9cXEIGm8B/+ax+1gvU2h98z6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IYmzxAAAANwAAAAPAAAAAAAAAAAA&#10;AAAAAKECAABkcnMvZG93bnJldi54bWxQSwUGAAAAAAQABAD5AAAAkgMAAAAA&#10;" strokecolor="#24211d" strokeweight="0"/>
                  <v:line id="Line 689" o:spid="_x0000_s1098" style="position:absolute;flip:y;visibility:visible;mso-wrap-style:square" from="1533,3247" to="1533,3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xMQAAADcAAAADwAAAGRycy9kb3ducmV2LnhtbESPUWvCMBSF34X9h3AHvmm6bop0RhGh&#10;bDAYWPcDLs1d0625KU1M679fBGGPh3POdzjb/WQ7EWnwrWMFT8sMBHHtdMuNgq9zudiA8AFZY+eY&#10;FFzJw373MNtiod3IJ4pVaESCsC9QgQmhL6T0tSGLful64uR9u8FiSHJopB5wTHDbyTzL1tJiy2nB&#10;YE9HQ/VvdbEKJl2Wp8tP+WLH+PmWfeRxZZ6jUvPH6fAKItAU/sP39rtWsNrkcDu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fExAAAANwAAAAPAAAAAAAAAAAA&#10;AAAAAKECAABkcnMvZG93bnJldi54bWxQSwUGAAAAAAQABAD5AAAAkgMAAAAA&#10;" strokecolor="#24211d" strokeweight="0"/>
                  <v:line id="Line 690" o:spid="_x0000_s1099" style="position:absolute;flip:y;visibility:visible;mso-wrap-style:square" from="1533,3213" to="1533,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yX8QAAADcAAAADwAAAGRycy9kb3ducmV2LnhtbESPUWvCMBSF3wf+h3CFvc1UnUM60yKD&#10;MmEwUPcDLs1d0625KU1Mu39vBGGPh3POdzi7crKdiDT41rGC5SIDQVw73XKj4OtcPW1B+ICssXNM&#10;Cv7IQ1nMHnaYazfykeIpNCJB2OeowITQ51L62pBFv3A9cfK+3WAxJDk0Ug84Jrjt5CrLXqTFltOC&#10;wZ7eDNW/p4tVMOmqOl5+qmc7xs/37GMVN2YdlXqcT/tXEIGm8B++tw9awWa7htuZdAR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7JfxAAAANwAAAAPAAAAAAAAAAAA&#10;AAAAAKECAABkcnMvZG93bnJldi54bWxQSwUGAAAAAAQABAD5AAAAkgMAAAAA&#10;" strokecolor="#24211d" strokeweight="0"/>
                  <v:line id="Line 691" o:spid="_x0000_s1100" style="position:absolute;flip:y;visibility:visible;mso-wrap-style:square" from="1533,3179" to="1533,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qK8QAAADcAAAADwAAAGRycy9kb3ducmV2LnhtbESPUWvCMBSF3wf+h3CFvc1Up0M60yJC&#10;cSAM1P2AS3PXdGtuShPT7t+bwWCPh3POdzi7crKdiDT41rGC5SIDQVw73XKj4ONaPW1B+ICssXNM&#10;Cn7IQ1nMHnaYazfymeIlNCJB2OeowITQ51L62pBFv3A9cfI+3WAxJDk0Ug84Jrjt5CrLXqTFltOC&#10;wZ4Ohurvy80qmHRVnW9f1dqO8f2YnVZxY56jUo/zaf8KItAU/sN/7TetYLNdw++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ViorxAAAANwAAAAPAAAAAAAAAAAA&#10;AAAAAKECAABkcnMvZG93bnJldi54bWxQSwUGAAAAAAQABAD5AAAAkgMAAAAA&#10;" strokecolor="#24211d" strokeweight="0"/>
                  <v:line id="Line 692" o:spid="_x0000_s1101" style="position:absolute;flip:y;visibility:visible;mso-wrap-style:square" from="1533,3145" to="1533,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PsMQAAADcAAAADwAAAGRycy9kb3ducmV2LnhtbESPUWvCMBSF34X9h3AHvmk6t4p0RhGh&#10;TBgMrPsBl+au6dbclCam9d+bwWCPh3POdzjb/WQ7EWnwrWMFT8sMBHHtdMuNgs9LudiA8AFZY+eY&#10;FNzIw373MNtiod3IZ4pVaESCsC9QgQmhL6T0tSGLful64uR9ucFiSHJopB5wTHDbyVWWraXFltOC&#10;wZ6Ohuqf6moVTLosz9fv8sWO8eMte1/F3DxHpeaP0+EVRKAp/If/2ietIN/k8HsmHQ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Go+wxAAAANwAAAAPAAAAAAAAAAAA&#10;AAAAAKECAABkcnMvZG93bnJldi54bWxQSwUGAAAAAAQABAD5AAAAkgMAAAAA&#10;" strokecolor="#24211d" strokeweight="0"/>
                  <v:line id="Line 693" o:spid="_x0000_s1102" style="position:absolute;flip:y;visibility:visible;mso-wrap-style:square" from="1533,3111" to="1533,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gRx8QAAADcAAAADwAAAGRycy9kb3ducmV2LnhtbESPUWvCMBSF3wf+h3CFvc10OkW6piJC&#10;URgM1P2AS3PXdGtuShPT7t+bwWCPh3POdzjFbrKdiDT41rGC50UGgrh2uuVGwce1etqC8AFZY+eY&#10;FPyQh105eygw127kM8VLaESCsM9RgQmhz6X0tSGLfuF64uR9usFiSHJopB5wTHDbyWWWbaTFltOC&#10;wZ4Ohurvy80qmHRVnW9f1Ysd4/sxe1vGtVlFpR7n0/4VRKAp/If/2ietYL3dwO+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BHHxAAAANwAAAAPAAAAAAAAAAAA&#10;AAAAAKECAABkcnMvZG93bnJldi54bWxQSwUGAAAAAAQABAD5AAAAkgMAAAAA&#10;" strokecolor="#24211d" strokeweight="0"/>
                  <v:line id="Line 694" o:spid="_x0000_s1103" style="position:absolute;flip:y;visibility:visible;mso-wrap-style:square" from="1533,3077" to="1533,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S0XMQAAADcAAAADwAAAGRycy9kb3ducmV2LnhtbESP3WoCMRSE7wu+QziCdzWrVitbo4iw&#10;WCgU/HmAw+Z0s3Vzsmxidn37plDo5TAz3zCb3WAbEanztWMFs2kGgrh0uuZKwfVSPK9B+ICssXFM&#10;Ch7kYbcdPW0w167nE8VzqESCsM9RgQmhzaX0pSGLfupa4uR9uc5iSLKrpO6wT3DbyHmWraTFmtOC&#10;wZYOhsrb+W4VDLooTvfv4sX28fOYfczj0iyiUpPxsH8DEWgI/+G/9rtWsFy/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LRcxAAAANwAAAAPAAAAAAAAAAAA&#10;AAAAAKECAABkcnMvZG93bnJldi54bWxQSwUGAAAAAAQABAD5AAAAkgMAAAAA&#10;" strokecolor="#24211d" strokeweight="0"/>
                  <v:line id="Line 695" o:spid="_x0000_s1104" style="position:absolute;flip:y;visibility:visible;mso-wrap-style:square" from="1533,3043" to="1533,3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sgLsAAAADcAAAADwAAAGRycy9kb3ducmV2LnhtbERP3WrCMBS+H/gO4QjezVSdItUoMigT&#10;BgN/HuDQHJtqc1KamNa3Xy4Gu/z4/rf7wTYiUudrxwpm0wwEcel0zZWC66V4X4PwAVlj45gUvMjD&#10;fjd622KuXc8niudQiRTCPkcFJoQ2l9KXhiz6qWuJE3dzncWQYFdJ3WGfwm0j51m2khZrTg0GW/o0&#10;VD7OT6tg0EVxet6LD9vHn6/sex6XZhGVmoyHwwZEoCH8i//cR61guU5r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8bIC7AAAAA3AAAAA8AAAAAAAAAAAAAAAAA&#10;oQIAAGRycy9kb3ducmV2LnhtbFBLBQYAAAAABAAEAPkAAACOAwAAAAA=&#10;" strokecolor="#24211d" strokeweight="0"/>
                  <v:line id="Line 696" o:spid="_x0000_s1105" style="position:absolute;flip:y;visibility:visible;mso-wrap-style:square" from="1533,3009" to="1533,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eFtcQAAADcAAAADwAAAGRycy9kb3ducmV2LnhtbESP3WoCMRSE7wu+QziCdzWrVrFbo4iw&#10;WCgU/HmAw+Z0s3Vzsmxidn37plDo5TAz3zCb3WAbEanztWMFs2kGgrh0uuZKwfVSPK9B+ICssXFM&#10;Ch7kYbcdPW0w167nE8VzqESCsM9RgQmhzaX0pSGLfupa4uR9uc5iSLKrpO6wT3DbyHmWraTFmtOC&#10;wZYOhsrb+W4VDLooTvfv4sX28fOYfczj0iyiUpPxsH8DEWgI/+G/9rtWsFy/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V4W1xAAAANwAAAAPAAAAAAAAAAAA&#10;AAAAAKECAABkcnMvZG93bnJldi54bWxQSwUGAAAAAAQABAD5AAAAkgMAAAAA&#10;" strokecolor="#24211d" strokeweight="0"/>
                  <v:line id="Line 697" o:spid="_x0000_s1106" style="position:absolute;flip:y;visibility:visible;mso-wrap-style:square" from="1533,2975" to="1533,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S69cEAAADcAAAADwAAAGRycy9kb3ducmV2LnhtbERP3WrCMBS+H/gO4Qx2N9M5la0aRQZl&#10;giD48wCH5th0a05KE9P69uZC8PLj+1+uB9uISJ2vHSv4GGcgiEuna64UnE/F+xcIH5A1No5JwY08&#10;rFejlyXm2vV8oHgMlUgh7HNUYEJocyl9aciiH7uWOHEX11kMCXaV1B32Kdw2cpJlc2mx5tRgsKUf&#10;Q+X/8WoVDLooDte/Ymr7uP/NdpM4M59RqbfXYbMAEWgIT/HDvdUKZt9pfj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tLr1wQAAANwAAAAPAAAAAAAAAAAAAAAA&#10;AKECAABkcnMvZG93bnJldi54bWxQSwUGAAAAAAQABAD5AAAAjwMAAAAA&#10;" strokecolor="#24211d" strokeweight="0"/>
                  <v:line id="Line 698" o:spid="_x0000_s1107" style="position:absolute;flip:y;visibility:visible;mso-wrap-style:square" from="1533,2942" to="1533,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fbsQAAADcAAAADwAAAGRycy9kb3ducmV2LnhtbESP3WoCMRSE7wu+QziCdzWrVmm3RhFh&#10;sVAo+PMAh83pZnVzsmxidn37plDo5TAz3zDr7WAbEanztWMFs2kGgrh0uuZKweVcPL+C8AFZY+OY&#10;FDzIw3Yzelpjrl3PR4qnUIkEYZ+jAhNCm0vpS0MW/dS1xMn7dp3FkGRXSd1hn+C2kfMsW0mLNacF&#10;gy3tDZW3090qGHRRHO/X4sX28euQfc7j0iyiUpPxsHsHEWgI/+G/9odWsHyb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9uxAAAANwAAAAPAAAAAAAAAAAA&#10;AAAAAKECAABkcnMvZG93bnJldi54bWxQSwUGAAAAAAQABAD5AAAAkgMAAAAA&#10;" strokecolor="#24211d" strokeweight="0"/>
                  <v:line id="Line 699" o:spid="_x0000_s1108" style="position:absolute;flip:y;visibility:visible;mso-wrap-style:square" from="1533,2908" to="1533,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BGcQAAADcAAAADwAAAGRycy9kb3ducmV2LnhtbESPUWvCMBSF3wf+h3AF32a6qkM7o4hQ&#10;NhgMdP6AS3NtujU3pYlp9+8XYbDHwznnO5ztfrStiNT7xrGCp3kGgrhyuuFaweWzfFyD8AFZY+uY&#10;FPyQh/1u8rDFQruBTxTPoRYJwr5ABSaErpDSV4Ys+rnriJN3db3FkGRfS93jkOC2lXmWPUuLDacF&#10;gx0dDVXf55tVMOqyPN2+yqUd4sdr9p7HlVlEpWbT8fACItAY/sN/7TetYLXJ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KoEZxAAAANwAAAAPAAAAAAAAAAAA&#10;AAAAAKECAABkcnMvZG93bnJldi54bWxQSwUGAAAAAAQABAD5AAAAkgMAAAAA&#10;" strokecolor="#24211d" strokeweight="0"/>
                  <v:line id="Line 700" o:spid="_x0000_s1109" style="position:absolute;flip:y;visibility:visible;mso-wrap-style:square" from="1533,2874" to="1533,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YkgsQAAADcAAAADwAAAGRycy9kb3ducmV2LnhtbESP22rDMBBE3wv5B7GBvjVyrrRulBAK&#10;JoVCIZcPWKyt5cRaGUuRnb+vAoU+DjNzhllvB9uISJ2vHSuYTjIQxKXTNVcKzqfi5RWED8gaG8ek&#10;4E4etpvR0xpz7Xo+UDyGSiQI+xwVmBDaXEpfGrLoJ64lTt6P6yyGJLtK6g77BLeNnGXZSlqsOS0Y&#10;bOnDUHk93qyCQRfF4XYpFraP3/vsaxaXZh6Veh4Pu3cQgYbwH/5rf2oFy7c5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ZiSCxAAAANwAAAAPAAAAAAAAAAAA&#10;AAAAAKECAABkcnMvZG93bnJldi54bWxQSwUGAAAAAAQABAD5AAAAkgMAAAAA&#10;" strokecolor="#24211d" strokeweight="0"/>
                  <v:line id="Line 701" o:spid="_x0000_s1110" style="position:absolute;flip:y;visibility:visible;mso-wrap-style:square" from="1533,2840" to="1533,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89sQAAADcAAAADwAAAGRycy9kb3ducmV2LnhtbESP3WoCMRSE7wu+QziCdzWrVWm3RpHC&#10;YqFQ8OcBDpvTzermZNnE7Pr2plDo5TAz3zDr7WAbEanztWMFs2kGgrh0uuZKwflUPL+C8AFZY+OY&#10;FNzJw3Yzelpjrl3PB4rHUIkEYZ+jAhNCm0vpS0MW/dS1xMn7cZ3FkGRXSd1hn+C2kfMsW0mLNacF&#10;gy19GCqvx5tVMOiiONwuxcL28Xuffc3j0rxEpSbjYfcOItAQ/sN/7U+tYPm2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7z2xAAAANwAAAAPAAAAAAAAAAAA&#10;AAAAAKECAABkcnMvZG93bnJldi54bWxQSwUGAAAAAAQABAD5AAAAkgMAAAAA&#10;" strokecolor="#24211d" strokeweight="0"/>
                  <v:line id="Line 702" o:spid="_x0000_s1111" style="position:absolute;flip:y;visibility:visible;mso-wrap-style:square" from="1533,2806" to="153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MZbcQAAADcAAAADwAAAGRycy9kb3ducmV2LnhtbESPUWvCMBSF3wf+h3AF32Y6tUM7o4hQ&#10;NhgMdP6AS3NtujU3pYlp9+8XYbDHwznnO5ztfrStiNT7xrGCp3kGgrhyuuFaweWzfFyD8AFZY+uY&#10;FPyQh/1u8rDFQruBTxTPoRYJwr5ABSaErpDSV4Ys+rnriJN3db3FkGRfS93jkOC2lYsse5YWG04L&#10;Bjs6Gqq+zzerYNRlebp9lSs7xI/X7H0Rc7OMSs2m4+EFRKAx/If/2m9aQb7J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wxltxAAAANwAAAAPAAAAAAAAAAAA&#10;AAAAAKECAABkcnMvZG93bnJldi54bWxQSwUGAAAAAAQABAD5AAAAkgMAAAAA&#10;" strokecolor="#24211d" strokeweight="0"/>
                  <v:line id="Line 703" o:spid="_x0000_s1112" style="position:absolute;flip:y;visibility:visible;mso-wrap-style:square" from="1533,2772" to="1533,2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GHGsQAAADcAAAADwAAAGRycy9kb3ducmV2LnhtbESP3WoCMRSE7wu+QziCdzWrVrFbo4iw&#10;WCgU/HmAw+Z0s3Vzsmxidn37plDo5TAz3zCb3WAbEanztWMFs2kGgrh0uuZKwfVSPK9B+ICssXFM&#10;Ch7kYbcdPW0w167nE8VzqESCsM9RgQmhzaX0pSGLfupa4uR9uc5iSLKrpO6wT3DbyHmWraTFmtOC&#10;wZYOhsrb+W4VDLooTvfv4sX28fOYfczj0iyiUpPxsH8DEWgI/+G/9rtWsHxdwe+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YcaxAAAANwAAAAPAAAAAAAAAAAA&#10;AAAAAKECAABkcnMvZG93bnJldi54bWxQSwUGAAAAAAQABAD5AAAAkgMAAAAA&#10;" strokecolor="#24211d" strokeweight="0"/>
                  <v:line id="Line 704" o:spid="_x0000_s1113" style="position:absolute;flip:y;visibility:visible;mso-wrap-style:square" from="1533,2738" to="1533,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0igcQAAADcAAAADwAAAGRycy9kb3ducmV2LnhtbESPUWvCMBSF3wf+h3AHe9N0bk7tjCKD&#10;MkEQdP6AS3PXVJub0sS0+/dmMNjj4ZzzHc5qM9hGROp87VjB8yQDQVw6XXOl4PxVjBcgfEDW2Dgm&#10;BT/kYbMePaww167nI8VTqESCsM9RgQmhzaX0pSGLfuJa4uR9u85iSLKrpO6wT3DbyGmWvUmLNacF&#10;gy19GCqvp5tVMOiiON4uxavt4+Ez20/jzLxEpZ4eh+07iEBD+A//tXdawWw5h9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SKBxAAAANwAAAAPAAAAAAAAAAAA&#10;AAAAAKECAABkcnMvZG93bnJldi54bWxQSwUGAAAAAAQABAD5AAAAkgMAAAAA&#10;" strokecolor="#24211d" strokeweight="0"/>
                  <v:line id="Line 705" o:spid="_x0000_s1114" style="position:absolute;flip:y;visibility:visible;mso-wrap-style:square" from="1533,2704" to="1533,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K288EAAADcAAAADwAAAGRycy9kb3ducmV2LnhtbERP3WrCMBS+H/gO4Qx2N9M5la0aRQZl&#10;giD48wCH5th0a05KE9P69uZC8PLj+1+uB9uISJ2vHSv4GGcgiEuna64UnE/F+xcIH5A1No5JwY08&#10;rFejlyXm2vV8oHgMlUgh7HNUYEJocyl9aciiH7uWOHEX11kMCXaV1B32Kdw2cpJlc2mx5tRgsKUf&#10;Q+X/8WoVDLooDte/Ymr7uP/NdpM4M59RqbfXYbMAEWgIT/HDvdUKZt9pbT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wrbzwQAAANwAAAAPAAAAAAAAAAAAAAAA&#10;AKECAABkcnMvZG93bnJldi54bWxQSwUGAAAAAAQABAD5AAAAjwMAAAAA&#10;" strokecolor="#24211d" strokeweight="0"/>
                  <v:line id="Line 706" o:spid="_x0000_s1115" style="position:absolute;flip:y;visibility:visible;mso-wrap-style:square" from="1533,2670" to="153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4TaMQAAADcAAAADwAAAGRycy9kb3ducmV2LnhtbESP3WoCMRSE7wu+QziCdzWrVqlbo4iw&#10;WCgU/HmAw+Z0s3Vzsmxidn37plDo5TAz3zCb3WAbEanztWMFs2kGgrh0uuZKwfVSPL+C8AFZY+OY&#10;FDzIw247etpgrl3PJ4rnUIkEYZ+jAhNCm0vpS0MW/dS1xMn7cp3FkGRXSd1hn+C2kfMsW0mLNacF&#10;gy0dDJW3890qGHRRnO7fxYvt4+cx+5jHpVlEpSbjYf8GItAQ/sN/7XetYLlew++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jhNoxAAAANwAAAAPAAAAAAAAAAAA&#10;AAAAAKECAABkcnMvZG93bnJldi54bWxQSwUGAAAAAAQABAD5AAAAkgMAAAAA&#10;" strokecolor="#24211d" strokeweight="0"/>
                  <v:line id="Line 707" o:spid="_x0000_s1116" style="position:absolute;flip:y;visibility:visible;mso-wrap-style:square" from="1533,2636" to="1533,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tODsAAAADcAAAADwAAAGRycy9kb3ducmV2LnhtbERP3WrCMBS+H/gO4QjezUTdZHRGEaE4&#10;GAx0e4BDc9Z0NieliWl9++VC8PLj+9/sRteKRH1oPGtYzBUI4sqbhmsNP9/l8xuIEJENtp5Jw40C&#10;7LaTpw0Wxg98onSOtcghHArUYGPsCilDZclhmPuOOHO/vncYM+xraXoccrhr5VKptXTYcG6w2NHB&#10;UnU5X52G0ZTl6fpXvrghfR3V5zK92lXSejYd9+8gIo3xIb67P4yGtcrz85l8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ebTg7AAAAA3AAAAA8AAAAAAAAAAAAAAAAA&#10;oQIAAGRycy9kb3ducmV2LnhtbFBLBQYAAAAABAAEAPkAAACOAwAAAAA=&#10;" strokecolor="#24211d" strokeweight="0"/>
                  <v:line id="Line 708" o:spid="_x0000_s1117" style="position:absolute;flip:y;visibility:visible;mso-wrap-style:square" from="1533,2602" to="1533,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rlcQAAADcAAAADwAAAGRycy9kb3ducmV2LnhtbESPzWrDMBCE74W+g9hCb42UNA3BjRJK&#10;wTRQCOTnARZrY7m1VsZSZOftq0Cgx2FmvmFWm9G1IlEfGs8aphMFgrjypuFaw+lYvixBhIhssPVM&#10;Gq4UYLN+fFhhYfzAe0qHWIsM4VCgBhtjV0gZKksOw8R3xNk7+95hzLKvpelxyHDXyplSC+mw4bxg&#10;saNPS9Xv4eI0jKYs95efcu6GtPtS37P0Zl+T1s9P48c7iEhj/A/f21ujYaGmcDu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1+uVxAAAANwAAAAPAAAAAAAAAAAA&#10;AAAAAKECAABkcnMvZG93bnJldi54bWxQSwUGAAAAAAQABAD5AAAAkgMAAAAA&#10;" strokecolor="#24211d" strokeweight="0"/>
                  <v:line id="Line 709" o:spid="_x0000_s1118" style="position:absolute;flip:y;visibility:visible;mso-wrap-style:square" from="1533,2568" to="1533,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V14sMAAADcAAAADwAAAGRycy9kb3ducmV2LnhtbESP0UrEMBRE3wX/IVzBNzex6iK16SIL&#10;ZQVB2K4fcGmuTbW5KU02rX9vBMHHYWbOMNVudaNINIfBs4bbjQJB3HkzcK/h/dTcPIIIEdng6Jk0&#10;fFOAXX15UWFp/MJHSm3sRYZwKFGDjXEqpQydJYdh4yfi7H342WHMcu6lmXHJcDfKQqmtdDhwXrA4&#10;0d5S99WenYbVNM3x/NncuyW9HdRrkR7sXdL6+mp9fgIRaY3/4b/2i9GwVQX8nslHQ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FdeLDAAAA3AAAAA8AAAAAAAAAAAAA&#10;AAAAoQIAAGRycy9kb3ducmV2LnhtbFBLBQYAAAAABAAEAPkAAACRAwAAAAA=&#10;" strokecolor="#24211d" strokeweight="0"/>
                  <v:line id="Line 710" o:spid="_x0000_s1119" style="position:absolute;flip:y;visibility:visible;mso-wrap-style:square" from="1533,2534" to="1533,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nQecQAAADcAAAADwAAAGRycy9kb3ducmV2LnhtbESPzWrDMBCE74W+g9hCbo3UJA3BjRJK&#10;wSRQKOTnARZrY7m1VsZSZOftq0Chx2FmvmHW29G1IlEfGs8aXqYKBHHlTcO1hvOpfF6BCBHZYOuZ&#10;NNwowHbz+LDGwviBD5SOsRYZwqFADTbGrpAyVJYchqnviLN38b3DmGVfS9PjkOGulTOlltJhw3nB&#10;Ykcflqqf49VpGE1ZHq7f5cIN6WunPmfp1c6T1pOn8f0NRKQx/of/2nujYanmcD+Tj4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SdB5xAAAANwAAAAPAAAAAAAAAAAA&#10;AAAAAKECAABkcnMvZG93bnJldi54bWxQSwUGAAAAAAQABAD5AAAAkgMAAAAA&#10;" strokecolor="#24211d" strokeweight="0"/>
                  <v:line id="Line 711" o:spid="_x0000_s1120" style="position:absolute;flip:y;visibility:visible;mso-wrap-style:square" from="1533,2500" to="1533,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BIDcQAAADcAAAADwAAAGRycy9kb3ducmV2LnhtbESP0WoCMRRE3wv9h3ALvtWkakW2RimF&#10;RaEgaPsBl811s+3mZtnE7Pr3piD0cZiZM8x6O7pWJOpD41nDy1SBIK68abjW8P1VPq9AhIhssPVM&#10;Gq4UYLt5fFhjYfzAR0qnWIsM4VCgBhtjV0gZKksOw9R3xNk7+95hzLKvpelxyHDXyplSS+mw4bxg&#10;saMPS9Xv6eI0jKYsj5efcuGGdNipz1l6tfOk9eRpfH8DEWmM/+F7e280LNUC/s7kI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EgNxAAAANwAAAAPAAAAAAAAAAAA&#10;AAAAAKECAABkcnMvZG93bnJldi54bWxQSwUGAAAAAAQABAD5AAAAkgMAAAAA&#10;" strokecolor="#24211d" strokeweight="0"/>
                  <v:line id="Line 712" o:spid="_x0000_s1121" style="position:absolute;flip:y;visibility:visible;mso-wrap-style:square" from="1533,2466" to="1533,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lsQAAADcAAAADwAAAGRycy9kb3ducmV2LnhtbESP0WoCMRRE3wv9h3ALvtWkWkW2RimF&#10;RaFQ0PYDLpvrZtvNzbKJ2fXvjSD0cZiZM8x6O7pWJOpD41nDy1SBIK68abjW8PNdPq9AhIhssPVM&#10;Gi4UYLt5fFhjYfzAB0rHWIsM4VCgBhtjV0gZKksOw9R3xNk7+d5hzLKvpelxyHDXyplSS+mw4bxg&#10;saMPS9Xf8ew0jKYsD+ff8tUN6WunPmdpYedJ68nT+P4GItIY/8P39t5oWKoF3M7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7O2WxAAAANwAAAAPAAAAAAAAAAAA&#10;AAAAAKECAABkcnMvZG93bnJldi54bWxQSwUGAAAAAAQABAD5AAAAkgMAAAAA&#10;" strokecolor="#24211d" strokeweight="0"/>
                  <v:line id="Line 713" o:spid="_x0000_s1122" style="position:absolute;flip:y;visibility:visible;mso-wrap-style:square" from="1533,2444" to="1533,2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5z4cQAAADcAAAADwAAAGRycy9kb3ducmV2LnhtbESPUUvDMBSF3wf+h3AF37bEOYvUZUOE&#10;4kAYbPMHXJprU21uSpOl3b83g4GPh3POdzjr7eQ6kWgIrWcNjwsFgrj2puVGw9epmr+ACBHZYOeZ&#10;NFwowHZzN1tjafzIB0rH2IgM4VCiBhtjX0oZaksOw8L3xNn79oPDmOXQSDPgmOGuk0ulCumw5bxg&#10;sad3S/Xv8ew0TKaqDuefauXGtP9Qn8v0bJ+S1g/309sriEhT/A/f2jujoVAFXM/kI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nPhxAAAANwAAAAPAAAAAAAAAAAA&#10;AAAAAKECAABkcnMvZG93bnJldi54bWxQSwUGAAAAAAQABAD5AAAAkgMAAAAA&#10;" strokecolor="#24211d" strokeweight="0"/>
                  <v:line id="Line 714" o:spid="_x0000_s1123" style="position:absolute;flip:y;visibility:visible;mso-wrap-style:square" from="1533,2410" to="1533,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WesQAAADcAAAADwAAAGRycy9kb3ducmV2LnhtbESP0WoCMRRE3wv9h3ALvtWk2qpsjVKE&#10;xYJQ0PYDLpvbzbabm2UTs9u/bwTBx2FmzjDr7ehakagPjWcNT1MFgrjypuFaw9dn+bgCESKywdYz&#10;afijANvN/d0aC+MHPlI6xVpkCIcCNdgYu0LKUFlyGKa+I87et+8dxiz7Wpoehwx3rZwptZAOG84L&#10;FjvaWap+T2enYTRleTz/lM9uSB97dZilFztPWk8exrdXEJHGeAtf2+9Gw0It4XImHw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tZ6xAAAANwAAAAPAAAAAAAAAAAA&#10;AAAAAKECAABkcnMvZG93bnJldi54bWxQSwUGAAAAAAQABAD5AAAAkgMAAAAA&#10;" strokecolor="#24211d" strokeweight="0"/>
                  <v:line id="Line 715" o:spid="_x0000_s1124" style="position:absolute;flip:y;visibility:visible;mso-wrap-style:square" from="1533,2376" to="1533,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1CCMAAAADcAAAADwAAAGRycy9kb3ducmV2LnhtbERP3WrCMBS+H/gO4QjezUTdZHRGEaE4&#10;GAx0e4BDc9Z0NieliWl9++VC8PLj+9/sRteKRH1oPGtYzBUI4sqbhmsNP9/l8xuIEJENtp5Jw40C&#10;7LaTpw0Wxg98onSOtcghHArUYGPsCilDZclhmPuOOHO/vncYM+xraXoccrhr5VKptXTYcG6w2NHB&#10;UnU5X52G0ZTl6fpXvrghfR3V5zK92lXSejYd9+8gIo3xIb67P4yGtcpr85l8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ntQgjAAAAA3AAAAA8AAAAAAAAAAAAAAAAA&#10;oQIAAGRycy9kb3ducmV2LnhtbFBLBQYAAAAABAAEAPkAAACOAwAAAAA=&#10;" strokecolor="#24211d" strokeweight="0"/>
                  <v:line id="Line 716" o:spid="_x0000_s1125" style="position:absolute;flip:y;visibility:visible;mso-wrap-style:square" from="1533,2342" to="1533,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Hnk8QAAADcAAAADwAAAGRycy9kb3ducmV2LnhtbESP0WoCMRRE3wv9h3ALvtWk2opujVKE&#10;xYJQ0PYDLpvbzbabm2UTs9u/bwTBx2FmzjDr7ehakagPjWcNT1MFgrjypuFaw9dn+bgEESKywdYz&#10;afijANvN/d0aC+MHPlI6xVpkCIcCNdgYu0LKUFlyGKa+I87et+8dxiz7Wpoehwx3rZwptZAOG84L&#10;FjvaWap+T2enYTRleTz/lM9uSB97dZilFztPWk8exrdXEJHGeAtf2+9Gw0Kt4HImHw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eeTxAAAANwAAAAPAAAAAAAAAAAA&#10;AAAAAKECAABkcnMvZG93bnJldi54bWxQSwUGAAAAAAQABAD5AAAAkgMAAAAA&#10;" strokecolor="#24211d" strokeweight="0"/>
                  <v:line id="Line 717" o:spid="_x0000_s1126" style="position:absolute;flip:y;visibility:visible;mso-wrap-style:square" from="1533,2308" to="1533,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Y08AAAADcAAAADwAAAGRycy9kb3ducmV2LnhtbERP3WrCMBS+H/gO4QjezVS3iVSjiFAm&#10;DAb+PMChOTbV5qQ0Ma1vby4Gu/z4/tfbwTYiUudrxwpm0wwEcel0zZWCy7l4X4LwAVlj45gUPMnD&#10;djN6W2OuXc9HiqdQiRTCPkcFJoQ2l9KXhiz6qWuJE3d1ncWQYFdJ3WGfwm0j51m2kBZrTg0GW9ob&#10;Ku+nh1Uw6KI4Pm7Fp+3j73f2M49f5iMqNRkPuxWIQEP4F/+5D1rBYpbmpzPpCM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JC2NPAAAAA3AAAAA8AAAAAAAAAAAAAAAAA&#10;oQIAAGRycy9kb3ducmV2LnhtbFBLBQYAAAAABAAEAPkAAACOAwAAAAA=&#10;" strokecolor="#24211d" strokeweight="0"/>
                  <v:line id="Line 718" o:spid="_x0000_s1127" style="position:absolute;flip:y;visibility:visible;mso-wrap-style:square" from="1533,2274" to="1533,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59SMQAAADcAAAADwAAAGRycy9kb3ducmV2LnhtbESPUWvCMBSF3wf7D+EOfJtpdcrojDKE&#10;4kAYWP0Bl+au6dbclCam3b83g4GPh3POdzib3WQ7EWnwrWMF+TwDQVw73XKj4HIun19B+ICssXNM&#10;Cn7Jw277+LDBQruRTxSr0IgEYV+gAhNCX0jpa0MW/dz1xMn7coPFkOTQSD3gmOC2k4ssW0uLLacF&#10;gz3tDdU/1dUqmHRZnq7f5Ysd4+chOy7iyiyjUrOn6f0NRKAp3MP/7Q+tYJ3n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Dn1IxAAAANwAAAAPAAAAAAAAAAAA&#10;AAAAAKECAABkcnMvZG93bnJldi54bWxQSwUGAAAAAAQABAD5AAAAkgMAAAAA&#10;" strokecolor="#24211d" strokeweight="0"/>
                  <v:line id="Line 719" o:spid="_x0000_s1128" style="position:absolute;flip:y;visibility:visible;mso-wrap-style:square" from="1533,2240" to="1533,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zjP8QAAADcAAAADwAAAGRycy9kb3ducmV2LnhtbESPzWrDMBCE74G+g9hCbokcJw3FjRJK&#10;wTRQCOTnARZra7m1VsZSZOftq0Cgx2FmvmE2u9G2IlLvG8cKFvMMBHHldMO1gsu5nL2C8AFZY+uY&#10;FNzIw277NNlgod3AR4qnUIsEYV+gAhNCV0jpK0MW/dx1xMn7dr3FkGRfS93jkOC2lXmWraXFhtOC&#10;wY4+DFW/p6tVMOqyPF5/ypUd4uEz+8rji1lGpabP4/sbiEBj+A8/2nutYL3I4X4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3OM/xAAAANwAAAAPAAAAAAAAAAAA&#10;AAAAAKECAABkcnMvZG93bnJldi54bWxQSwUGAAAAAAQABAD5AAAAkgMAAAAA&#10;" strokecolor="#24211d" strokeweight="0"/>
                  <v:line id="Line 720" o:spid="_x0000_s1129" style="position:absolute;flip:y;visibility:visible;mso-wrap-style:square" from="1533,2206" to="1533,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BGpMQAAADcAAAADwAAAGRycy9kb3ducmV2LnhtbESP3WoCMRSE7wXfIRyhd5pVW5GtUURY&#10;KhQEfx7gsDndbLs5WTYxu759UxB6OczMN8xmN9hGROp87VjBfJaBIC6drrlScLsW0zUIH5A1No5J&#10;wYM87Lbj0QZz7Xo+U7yESiQI+xwVmBDaXEpfGrLoZ64lTt6X6yyGJLtK6g77BLeNXGTZSlqsOS0Y&#10;bOlgqPy53K2CQRfF+f5dvNo+nj6yz0V8M8uo1Mtk2L+DCDSE//CzfdQKVvMl/J1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kEakxAAAANwAAAAPAAAAAAAAAAAA&#10;AAAAAKECAABkcnMvZG93bnJldi54bWxQSwUGAAAAAAQABAD5AAAAkgMAAAAA&#10;" strokecolor="#24211d" strokeweight="0"/>
                  <v:line id="Line 721" o:spid="_x0000_s1130" style="position:absolute;flip:y;visibility:visible;mso-wrap-style:square" from="1533,2172" to="1533,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ne0MQAAADcAAAADwAAAGRycy9kb3ducmV2LnhtbESP3WoCMRSE7wXfIRyhd5rVqshqlFJY&#10;WigU/HmAw+a4Wd2cLJuY3b59Uyh4OczMN8zuMNhGROp87VjBfJaBIC6drrlScDkX0w0IH5A1No5J&#10;wQ95OOzHox3m2vV8pHgKlUgQ9jkqMCG0uZS+NGTRz1xLnLyr6yyGJLtK6g77BLeNXGTZWlqsOS0Y&#10;bOndUHk/PayCQRfF8XErlraP3x/Z1yKuzGtU6mUyvG1BBBrCM/zf/tQK1vMl/J1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ed7QxAAAANwAAAAPAAAAAAAAAAAA&#10;AAAAAKECAABkcnMvZG93bnJldi54bWxQSwUGAAAAAAQABAD5AAAAkgMAAAAA&#10;" strokecolor="#24211d" strokeweight="0"/>
                  <v:line id="Line 722" o:spid="_x0000_s1131" style="position:absolute;flip:y;visibility:visible;mso-wrap-style:square" from="1533,2138" to="1533,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7S8QAAADcAAAADwAAAGRycy9kb3ducmV2LnhtbESPzWrDMBCE74W8g9hAb43spAnBjRxK&#10;wSRQKOTnARZra7m1VsZSZPfto0Khx2FmvmF2+8l2ItLgW8cK8kUGgrh2uuVGwfVSPW1B+ICssXNM&#10;Cn7Iw76cPeyw0G7kE8VzaESCsC9QgQmhL6T0tSGLfuF64uR9usFiSHJopB5wTHDbyWWWbaTFltOC&#10;wZ7eDNXf55tVMOmqOt2+qmc7xo9D9r6Ma7OKSj3Op9cXEIGm8B/+ax+1gk2+ht8z6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XtLxAAAANwAAAAPAAAAAAAAAAAA&#10;AAAAAKECAABkcnMvZG93bnJldi54bWxQSwUGAAAAAAQABAD5AAAAkgMAAAAA&#10;" strokecolor="#24211d" strokeweight="0"/>
                  <v:line id="Line 723" o:spid="_x0000_s1132" style="position:absolute;flip:y;visibility:visible;mso-wrap-style:square" from="1533,2104" to="1533,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flPMQAAADcAAAADwAAAGRycy9kb3ducmV2LnhtbESPzWrDMBCE74G8g9hAbomcpDXFjRJC&#10;wbRQCOTnARZra7mxVsZSZPftq0Kgx2FmvmG2+9G2IlLvG8cKVssMBHHldMO1guulXLyA8AFZY+uY&#10;FPyQh/1uOtliod3AJ4rnUIsEYV+gAhNCV0jpK0MW/dJ1xMn7cr3FkGRfS93jkOC2lessy6XFhtOC&#10;wY7eDFW3890qGHVZnu7f5ZMd4vE9+1zHZ7OJSs1n4+EVRKAx/Icf7Q+tIF/l8Hc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5+U8xAAAANwAAAAPAAAAAAAAAAAA&#10;AAAAAKECAABkcnMvZG93bnJldi54bWxQSwUGAAAAAAQABAD5AAAAkgMAAAAA&#10;" strokecolor="#24211d" strokeweight="0"/>
                  <v:line id="Line 724" o:spid="_x0000_s1133" style="position:absolute;flip:y;visibility:visible;mso-wrap-style:square" from="1533,2070" to="1533,2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tAp8QAAADcAAAADwAAAGRycy9kb3ducmV2LnhtbESP3WoCMRSE7wu+QziCdzWrtlq2RhFh&#10;sVAo+PMAh83pZuvmZNnE7Pr2plDo5TAz3zDr7WAbEanztWMFs2kGgrh0uuZKweVcPL+B8AFZY+OY&#10;FNzJw3Yzelpjrl3PR4qnUIkEYZ+jAhNCm0vpS0MW/dS1xMn7dp3FkGRXSd1hn+C2kfMsW0qLNacF&#10;gy3tDZXX080qGHRRHG8/xYvt49ch+5zHV7OISk3Gw+4dRKAh/If/2h9awXK2gt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q0CnxAAAANwAAAAPAAAAAAAAAAAA&#10;AAAAAKECAABkcnMvZG93bnJldi54bWxQSwUGAAAAAAQABAD5AAAAkgMAAAAA&#10;" strokecolor="#24211d" strokeweight="0"/>
                  <v:line id="Line 725" o:spid="_x0000_s1134" style="position:absolute;flip:y;visibility:visible;mso-wrap-style:square" from="1533,2036" to="1533,2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TU1cAAAADcAAAADwAAAGRycy9kb3ducmV2LnhtbERP3WrCMBS+H/gO4QjezVS3iVSjiFAm&#10;DAb+PMChOTbV5qQ0Ma1vby4Gu/z4/tfbwTYiUudrxwpm0wwEcel0zZWCy7l4X4LwAVlj45gUPMnD&#10;djN6W2OuXc9HiqdQiRTCPkcFJoQ2l9KXhiz6qWuJE3d1ncWQYFdJ3WGfwm0j51m2kBZrTg0GW9ob&#10;Ku+nh1Uw6KI4Pm7Fp+3j73f2M49f5iMqNRkPuxWIQEP4F/+5D1rBYpbWpjPpCM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w01NXAAAAA3AAAAA8AAAAAAAAAAAAAAAAA&#10;oQIAAGRycy9kb3ducmV2LnhtbFBLBQYAAAAABAAEAPkAAACOAwAAAAA=&#10;" strokecolor="#24211d" strokeweight="0"/>
                  <v:line id="Line 726" o:spid="_x0000_s1135" style="position:absolute;flip:y;visibility:visible;mso-wrap-style:square" from="1533,2003" to="1533,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hxTsQAAADcAAAADwAAAGRycy9kb3ducmV2LnhtbESP3WoCMRSE7wu+QziCdzWrtmK3RhFh&#10;sVAo+PMAh83pZuvmZNnE7Pr2plDo5TAz3zDr7WAbEanztWMFs2kGgrh0uuZKweVcPK9A+ICssXFM&#10;Cu7kYbsZPa0x167nI8VTqESCsM9RgQmhzaX0pSGLfupa4uR9u85iSLKrpO6wT3DbyHmWLaXFmtOC&#10;wZb2hsrr6WYVDLoojref4sX28euQfc7jq1lEpSbjYfcOItAQ/sN/7Q+tYDl7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HFOxAAAANwAAAAPAAAAAAAAAAAA&#10;AAAAAKECAABkcnMvZG93bnJldi54bWxQSwUGAAAAAAQABAD5AAAAkgMAAAAA&#10;" strokecolor="#24211d" strokeweight="0"/>
                  <v:line id="Line 727" o:spid="_x0000_s1136" style="position:absolute;flip:y;visibility:visible;mso-wrap-style:square" from="1533,1969" to="1533,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4SbsEAAADcAAAADwAAAGRycy9kb3ducmV2LnhtbERP3WrCMBS+H/gO4Qi7m+nqFOmMIkJx&#10;MBD8eYBDc2y6NSeliWn39suF4OXH97/ejrYVkXrfOFbwPstAEFdON1wruF7KtxUIH5A1to5JwR95&#10;2G4mL2sstBv4RPEcapFC2BeowITQFVL6ypBFP3MdceJurrcYEuxrqXscUrhtZZ5lS2mx4dRgsKO9&#10;oer3fLcKRl2Wp/tP+WGHeDxk33lcmHlU6nU67j5BBBrDU/xwf2kFyzzNT2fSEZ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LhJuwQAAANwAAAAPAAAAAAAAAAAAAAAA&#10;AKECAABkcnMvZG93bnJldi54bWxQSwUGAAAAAAQABAD5AAAAjwMAAAAA&#10;" strokecolor="#24211d" strokeweight="0"/>
                  <v:line id="Line 728" o:spid="_x0000_s1137" style="position:absolute;flip:y;visibility:visible;mso-wrap-style:square" from="1533,1935" to="1533,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K39cQAAADcAAAADwAAAGRycy9kb3ducmV2LnhtbESPzWrDMBCE74G+g9hCbokcJw3FjRJK&#10;wTRQCOTnARZra7m1VsZSZOftq0Cgx2FmvmE2u9G2IlLvG8cKFvMMBHHldMO1gsu5nL2C8AFZY+uY&#10;FNzIw277NNlgod3AR4qnUIsEYV+gAhNCV0jpK0MW/dx1xMn7dr3FkGRfS93jkOC2lXmWraXFhtOC&#10;wY4+DFW/p6tVMOqyPF5/ypUd4uEz+8rji1lGpabP4/sbiEBj+A8/2nutYJ0v4H4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Yrf1xAAAANwAAAAPAAAAAAAAAAAA&#10;AAAAAKECAABkcnMvZG93bnJldi54bWxQSwUGAAAAAAQABAD5AAAAkgMAAAAA&#10;" strokecolor="#24211d" strokeweight="0"/>
                  <v:line id="Line 729" o:spid="_x0000_s1138" style="position:absolute;flip:y;visibility:visible;mso-wrap-style:square" from="1533,1901" to="1533,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ApgsQAAADcAAAADwAAAGRycy9kb3ducmV2LnhtbESPUWvCMBSF3wf+h3CFvc3UbsrojCJC&#10;cSAMrPsBl+au6dbclCam3b83g4GPh3POdzib3WQ7EWnwrWMFy0UGgrh2uuVGweelfHoF4QOyxs4x&#10;KfglD7vt7GGDhXYjnylWoREJwr5ABSaEvpDS14Ys+oXriZP35QaLIcmhkXrAMcFtJ/MsW0uLLacF&#10;gz0dDNU/1dUqmHRZnq/f5Ysd48cxO+VxZZ6jUo/zaf8GItAU7uH/9rtWsM5z+DuTjo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CmCxAAAANwAAAAPAAAAAAAAAAAA&#10;AAAAAKECAABkcnMvZG93bnJldi54bWxQSwUGAAAAAAQABAD5AAAAkgMAAAAA&#10;" strokecolor="#24211d" strokeweight="0"/>
                  <v:line id="Line 730" o:spid="_x0000_s1139" style="position:absolute;flip:y;visibility:visible;mso-wrap-style:square" from="1533,1867" to="1533,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yMGcQAAADcAAAADwAAAGRycy9kb3ducmV2LnhtbESPUWvCMBSF34X9h3AHe9N0dcrojCJC&#10;mSAM7PYDLs1d0625KU1M6783g4GPh3POdzib3WQ7EWnwrWMFz4sMBHHtdMuNgq/Pcv4KwgdkjZ1j&#10;UnAlD7vtw2yDhXYjnylWoREJwr5ABSaEvpDS14Ys+oXriZP37QaLIcmhkXrAMcFtJ/MsW0uLLacF&#10;gz0dDNW/1cUqmHRZni8/5Ysd48d7dsrjyiyjUk+P0/4NRKAp3MP/7aNWsM6X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wZxAAAANwAAAAPAAAAAAAAAAAA&#10;AAAAAKECAABkcnMvZG93bnJldi54bWxQSwUGAAAAAAQABAD5AAAAkgMAAAAA&#10;" strokecolor="#24211d" strokeweight="0"/>
                  <v:line id="Line 731" o:spid="_x0000_s1140" style="position:absolute;flip:y;visibility:visible;mso-wrap-style:square" from="1533,1833" to="1533,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UUbcQAAADcAAAADwAAAGRycy9kb3ducmV2LnhtbESPzWrDMBCE74G+g9hCbolc54fiRgkh&#10;YBIoFJL2ARZra7m1VsZSZOfto0Ihx2FmvmE2u9G2IlLvG8cKXuYZCOLK6YZrBV+f5ewVhA/IGlvH&#10;pOBGHnbbp8kGC+0GPlO8hFokCPsCFZgQukJKXxmy6OeuI07et+sthiT7WuoehwS3rcyzbC0tNpwW&#10;DHZ0MFT9Xq5WwajL8nz9KZd2iB/H7D2PK7OISk2fx/0biEBjeIT/2yetYJ0v4e9MOg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FRRtxAAAANwAAAAPAAAAAAAAAAAA&#10;AAAAAKECAABkcnMvZG93bnJldi54bWxQSwUGAAAAAAQABAD5AAAAkgMAAAAA&#10;" strokecolor="#24211d" strokeweight="0"/>
                  <v:line id="Line 732" o:spid="_x0000_s1141" style="position:absolute;flip:y;visibility:visible;mso-wrap-style:square" from="1533,1799" to="1533,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mx9sQAAADcAAAADwAAAGRycy9kb3ducmV2LnhtbESPzWrDMBCE74W+g9hCbo1c54fiRgkh&#10;YBIIBJL2ARZra7m1VsZSZOfto0Ihx2FmvmFWm9G2IlLvG8cK3qYZCOLK6YZrBV+f5es7CB+QNbaO&#10;ScGNPGzWz08rLLQb+EzxEmqRIOwLVGBC6AopfWXIop+6jjh53663GJLsa6l7HBLctjLPsqW02HBa&#10;MNjRzlD1e7laBaMuy/P1p5zbIZ722TGPCzOLSk1exu0HiEBjeIT/2wetYJkv4O9MOg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bH2xAAAANwAAAAPAAAAAAAAAAAA&#10;AAAAAKECAABkcnMvZG93bnJldi54bWxQSwUGAAAAAAQABAD5AAAAkgMAAAAA&#10;" strokecolor="#24211d" strokeweight="0"/>
                  <v:line id="Line 733" o:spid="_x0000_s1142" style="position:absolute;flip:y;visibility:visible;mso-wrap-style:square" from="1533,1765" to="1533,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svgcQAAADcAAAADwAAAGRycy9kb3ducmV2LnhtbESPUWvCMBSF3wf7D+EOfJvpqiujM8oY&#10;lAkDQd0PuDR3TbW5KU1M679fBGGPh3POdzirzWQ7EWnwrWMFL/MMBHHtdMuNgp9j9fwGwgdkjZ1j&#10;UnAlD5v148MKS+1G3lM8hEYkCPsSFZgQ+lJKXxuy6OeuJ07erxsshiSHRuoBxwS3ncyzrJAWW04L&#10;Bnv6NFSfDxerYNJVtb+cqqUd4+4r+87jq1lEpWZP08c7iEBT+A/f21utoMgLuJ1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iy+BxAAAANwAAAAPAAAAAAAAAAAA&#10;AAAAAKECAABkcnMvZG93bnJldi54bWxQSwUGAAAAAAQABAD5AAAAkgMAAAAA&#10;" strokecolor="#24211d" strokeweight="0"/>
                  <v:line id="Line 734" o:spid="_x0000_s1143" style="position:absolute;flip:y;visibility:visible;mso-wrap-style:square" from="1533,1731" to="1533,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eKGsQAAADcAAAADwAAAGRycy9kb3ducmV2LnhtbESPUWvCMBSF3wf+h3CFvc3U6tzojCJC&#10;mSAMdPsBl+au6dbclCam9d8bYbDHwznnO5z1drStiNT7xrGC+SwDQVw53XCt4OuzfHoF4QOyxtYx&#10;KbiSh+1m8rDGQruBTxTPoRYJwr5ABSaErpDSV4Ys+pnriJP37XqLIcm+lrrHIcFtK/MsW0mLDacF&#10;gx3tDVW/54tVMOqyPF1+yqUd4sd7dszjs1lEpR6n4+4NRKAx/If/2getYJW/wP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4oaxAAAANwAAAAPAAAAAAAAAAAA&#10;AAAAAKECAABkcnMvZG93bnJldi54bWxQSwUGAAAAAAQABAD5AAAAkgMAAAAA&#10;" strokecolor="#24211d" strokeweight="0"/>
                  <v:line id="Line 735" o:spid="_x0000_s1144" style="position:absolute;flip:y;visibility:visible;mso-wrap-style:square" from="1533,1697" to="1533,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eaMEAAADcAAAADwAAAGRycy9kb3ducmV2LnhtbERP3WrCMBS+H/gO4Qi7m+nqFOmMIkJx&#10;MBD8eYBDc2y6NSeliWn39suF4OXH97/ejrYVkXrfOFbwPstAEFdON1wruF7KtxUIH5A1to5JwR95&#10;2G4mL2sstBv4RPEcapFC2BeowITQFVL6ypBFP3MdceJurrcYEuxrqXscUrhtZZ5lS2mx4dRgsKO9&#10;oer3fLcKRl2Wp/tP+WGHeDxk33lcmHlU6nU67j5BBBrDU/xwf2kFyzytTWfSEZ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WB5owQAAANwAAAAPAAAAAAAAAAAAAAAA&#10;AKECAABkcnMvZG93bnJldi54bWxQSwUGAAAAAAQABAD5AAAAjwMAAAAA&#10;" strokecolor="#24211d" strokeweight="0"/>
                  <v:line id="Line 736" o:spid="_x0000_s1145" style="position:absolute;flip:y;visibility:visible;mso-wrap-style:square" from="1533,1663" to="153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S788QAAADcAAAADwAAAGRycy9kb3ducmV2LnhtbESPUWvCMBSF3wf+h3CFvc3U6mTrjCJC&#10;mSAMdPsBl+au6dbclCam9d8bYbDHwznnO5z1drStiNT7xrGC+SwDQVw53XCt4OuzfHoB4QOyxtYx&#10;KbiSh+1m8rDGQruBTxTPoRYJwr5ABSaErpDSV4Ys+pnriJP37XqLIcm+lrrHIcFtK/MsW0mLDacF&#10;gx3tDVW/54tVMOqyPF1+yqUd4sd7dszjs1lEpR6n4+4NRKAx/If/2getYJW/wv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LvzxAAAANwAAAAPAAAAAAAAAAAA&#10;AAAAAKECAABkcnMvZG93bnJldi54bWxQSwUGAAAAAAQABAD5AAAAkgMAAAAA&#10;" strokecolor="#24211d" strokeweight="0"/>
                  <v:line id="Line 737" o:spid="_x0000_s1146" style="position:absolute;flip:y;visibility:visible;mso-wrap-style:square" from="1533,1663" to="1533,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eEs8AAAADcAAAADwAAAGRycy9kb3ducmV2LnhtbERP3WrCMBS+H/gO4QjezVTdRKpRZFAm&#10;DAb+PMChOTbV5qQ0Ma1vby4Gu/z4/je7wTYiUudrxwpm0wwEcel0zZWCy7l4X4HwAVlj45gUPMnD&#10;bjt622CuXc9HiqdQiRTCPkcFJoQ2l9KXhiz6qWuJE3d1ncWQYFdJ3WGfwm0j51m2lBZrTg0GW/oy&#10;VN5PD6tg0EVxfNyKD9vH3+/sZx4/zSIqNRkP+zWIQEP4F/+5D1rBcpHmpzPpCMj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n3hLPAAAAA3AAAAA8AAAAAAAAAAAAAAAAA&#10;oQIAAGRycy9kb3ducmV2LnhtbFBLBQYAAAAABAAEAPkAAACOAwAAAAA=&#10;" strokecolor="#24211d" strokeweight="0"/>
                  <v:line id="Line 738" o:spid="_x0000_s1147" style="position:absolute;flip:y;visibility:visible;mso-wrap-style:square" from="2322,2500" to="2322,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shKMQAAADcAAAADwAAAGRycy9kb3ducmV2LnhtbESP3WoCMRSE7wXfIRyhd5pVW5GtUURY&#10;KhQEfx7gsDndbLs5WTYxu759UxB6OczMN8xmN9hGROp87VjBfJaBIC6drrlScLsW0zUIH5A1No5J&#10;wYM87Lbj0QZz7Xo+U7yESiQI+xwVmBDaXEpfGrLoZ64lTt6X6yyGJLtK6g77BLeNXGTZSlqsOS0Y&#10;bOlgqPy53K2CQRfF+f5dvNo+nj6yz0V8M8uo1Mtk2L+DCDSE//CzfdQKVss5/J1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uyEoxAAAANwAAAAPAAAAAAAAAAAA&#10;AAAAAKECAABkcnMvZG93bnJldi54bWxQSwUGAAAAAAQABAD5AAAAkgMAAAAA&#10;" strokecolor="#24211d" strokeweight="0"/>
                  <v:line id="Line 739" o:spid="_x0000_s1148" style="position:absolute;flip:y;visibility:visible;mso-wrap-style:square" from="2322,2466" to="2322,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m/X8QAAADcAAAADwAAAGRycy9kb3ducmV2LnhtbESPUWvCMBSF34X9h3AHe9N0dcrojCJC&#10;mSAM7PYDLs1d0625KU1M6783g4GPh3POdzib3WQ7EWnwrWMFz4sMBHHtdMuNgq/Pcv4KwgdkjZ1j&#10;UnAlD7vtw2yDhXYjnylWoREJwr5ABSaEvpDS14Ys+oXriZP37QaLIcmhkXrAMcFtJ/MsW0uLLacF&#10;gz0dDNW/1cUqmHRZni8/5Ysd48d7dsrjyiyjUk+P0/4NRKAp3MP/7aNWsF7m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ab9fxAAAANwAAAAPAAAAAAAAAAAA&#10;AAAAAKECAABkcnMvZG93bnJldi54bWxQSwUGAAAAAAQABAD5AAAAkgMAAAAA&#10;" strokecolor="#24211d" strokeweight="0"/>
                  <v:line id="Line 740" o:spid="_x0000_s1149" style="position:absolute;flip:y;visibility:visible;mso-wrap-style:square" from="2322,2432" to="2322,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UaxMQAAADcAAAADwAAAGRycy9kb3ducmV2LnhtbESPzWrDMBCE74G+g9hCboncuAnFjRJC&#10;wCRQKOTnARZra7m1VsZSZOftq0Ihx2FmvmHW29G2IlLvG8cKXuYZCOLK6YZrBddLOXsD4QOyxtYx&#10;KbiTh+3mabLGQruBTxTPoRYJwr5ABSaErpDSV4Ys+rnriJP35XqLIcm+lrrHIcFtKxdZtpIWG04L&#10;BjvaG6p+zjerYNRlebp9l692iJ+H7GMRlyaPSk2fx907iEBjeIT/20etYJXn8Hc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JRrExAAAANwAAAAPAAAAAAAAAAAA&#10;AAAAAKECAABkcnMvZG93bnJldi54bWxQSwUGAAAAAAQABAD5AAAAkgMAAAAA&#10;" strokecolor="#24211d" strokeweight="0"/>
                  <v:line id="Line 741" o:spid="_x0000_s1150" style="position:absolute;flip:y;visibility:visible;mso-wrap-style:square" from="2322,2398" to="2322,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yCsMQAAADcAAAADwAAAGRycy9kb3ducmV2LnhtbESPzWrDMBCE74W8g9hAb42cn4biRjah&#10;YBooBJL0ARZra7m1VsZSZPfto0Kgx2FmvmF25WQ7EWnwrWMFy0UGgrh2uuVGweelenoB4QOyxs4x&#10;KfglD2Uxe9hhrt3IJ4rn0IgEYZ+jAhNCn0vpa0MW/cL1xMn7coPFkOTQSD3gmOC2k6ss20qLLacF&#10;gz29Gap/zlerYNJVdbp+Vxs7xuN79rGKz2YdlXqcT/tXEIGm8B++tw9awXa9gb8z6Qj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zIKwxAAAANwAAAAPAAAAAAAAAAAA&#10;AAAAAKECAABkcnMvZG93bnJldi54bWxQSwUGAAAAAAQABAD5AAAAkgMAAAAA&#10;" strokecolor="#24211d" strokeweight="0"/>
                  <v:line id="Line 742" o:spid="_x0000_s1151" style="position:absolute;flip:y;visibility:visible;mso-wrap-style:square" from="2322,2365" to="2322,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nK8QAAADcAAAADwAAAGRycy9kb3ducmV2LnhtbESPUWvCMBSF3wf+h3CFvc1UnTI60yKD&#10;MmEwUPcDLs1d0625KU1Mu39vBGGPh3POdzi7crKdiDT41rGC5SIDQVw73XKj4OtcPb2A8AFZY+eY&#10;FPyRh7KYPeww127kI8VTaESCsM9RgQmhz6X0tSGLfuF64uR9u8FiSHJopB5wTHDbyVWWbaXFltOC&#10;wZ7eDNW/p4tVMOmqOl5+qmc7xs/37GMVN2YdlXqcT/tXEIGm8B++tw9awXa9gduZdAR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CcrxAAAANwAAAAPAAAAAAAAAAAA&#10;AAAAAKECAABkcnMvZG93bnJldi54bWxQSwUGAAAAAAQABAD5AAAAkgMAAAAA&#10;" strokecolor="#24211d" strokeweight="0"/>
                  <v:line id="Line 743" o:spid="_x0000_s1152" style="position:absolute;flip:y;visibility:visible;mso-wrap-style:square" from="2322,2331" to="2322,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5XMQAAADcAAAADwAAAGRycy9kb3ducmV2LnhtbESPUWvCMBSF34X9h3AHe9N0OsvojCJC&#10;mSAM7PYDLs1d0625KU1M6783g4GPh3POdzib3WQ7EWnwrWMFz4sMBHHtdMuNgq/Pcv4KwgdkjZ1j&#10;UnAlD7vtw2yDhXYjnylWoREJwr5ABSaEvpDS14Ys+oXriZP37QaLIcmhkXrAMcFtJ5dZlkuLLacF&#10;gz0dDNW/1cUqmHRZni8/5Ysd48d7dlrGtVlFpZ4ep/0biEBTuIf/20etIF/l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UrlcxAAAANwAAAAPAAAAAAAAAAAA&#10;AAAAAKECAABkcnMvZG93bnJldi54bWxQSwUGAAAAAAQABAD5AAAAkgMAAAAA&#10;" strokecolor="#24211d" strokeweight="0"/>
                  <v:line id="Line 744" o:spid="_x0000_s1153" style="position:absolute;flip:y;visibility:visible;mso-wrap-style:square" from="2322,2297" to="2322,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cx8QAAADcAAAADwAAAGRycy9kb3ducmV2LnhtbESP3WoCMRSE7wu+QziCdzWrtlq2RhFh&#10;sVAo+PMAh83pZuvmZNnE7Pr2plDo5TAz3zDr7WAbEanztWMFs2kGgrh0uuZKweVcPL+B8AFZY+OY&#10;FNzJw3Yzelpjrl3PR4qnUIkEYZ+jAhNCm0vpS0MW/dS1xMn7dp3FkGRXSd1hn+C2kfMsW0qLNacF&#10;gy3tDZXX080qGHRRHG8/xYvt49ch+5zHV7OISk3Gw+4dRKAh/If/2h9awXKxgt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hzHxAAAANwAAAAPAAAAAAAAAAAA&#10;AAAAAKECAABkcnMvZG93bnJldi54bWxQSwUGAAAAAAQABAD5AAAAkgMAAAAA&#10;" strokecolor="#24211d" strokeweight="0"/>
                  <v:line id="Line 745" o:spid="_x0000_s1154" style="position:absolute;flip:y;visibility:visible;mso-wrap-style:square" from="2322,2263" to="2322,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GItcAAAADcAAAADwAAAGRycy9kb3ducmV2LnhtbERP3WrCMBS+H/gO4QjezVTdRKpRZFAm&#10;DAb+PMChOTbV5qQ0Ma1vby4Gu/z4/je7wTYiUudrxwpm0wwEcel0zZWCy7l4X4HwAVlj45gUPMnD&#10;bjt622CuXc9HiqdQiRTCPkcFJoQ2l9KXhiz6qWuJE3d1ncWQYFdJ3WGfwm0j51m2lBZrTg0GW/oy&#10;VN5PD6tg0EVxfNyKD9vH3+/sZx4/zSIqNRkP+zWIQEP4F/+5D1rBcpHWpjPpCMj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eBiLXAAAAA3AAAAA8AAAAAAAAAAAAAAAAA&#10;oQIAAGRycy9kb3ducmV2LnhtbFBLBQYAAAAABAAEAPkAAACOAwAAAAA=&#10;" strokecolor="#24211d" strokeweight="0"/>
                  <v:line id="Line 746" o:spid="_x0000_s1155" style="position:absolute;flip:y;visibility:visible;mso-wrap-style:square" from="2322,2229" to="2322,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0tLsQAAADcAAAADwAAAGRycy9kb3ducmV2LnhtbESP3WoCMRSE7wu+QziCdzWrtmK3RhFh&#10;sVAo+PMAh83pZuvmZNnE7Pr2plDo5TAz3zDr7WAbEanztWMFs2kGgrh0uuZKweVcPK9A+ICssXFM&#10;Cu7kYbsZPa0x167nI8VTqESCsM9RgQmhzaX0pSGLfupa4uR9u85iSLKrpO6wT3DbyHmWLaXFmtOC&#10;wZb2hsrr6WYVDLoojref4sX28euQfc7jq1lEpSbjYfcOItAQ/sN/7Q+tYLl4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S0uxAAAANwAAAAPAAAAAAAAAAAA&#10;AAAAAKECAABkcnMvZG93bnJldi54bWxQSwUGAAAAAAQABAD5AAAAkgMAAAAA&#10;" strokecolor="#24211d" strokeweight="0"/>
                  <v:line id="Line 747" o:spid="_x0000_s1156" style="position:absolute;flip:y;visibility:visible;mso-wrap-style:square" from="2322,2195" to="2322,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H3zsEAAADcAAAADwAAAGRycy9kb3ducmV2LnhtbERPW2vCMBR+H/gfwhF8m6mXiVSjyKBM&#10;GAy8/IBDc2yqzUlpYlr//fIw2OPHd9/uB9uISJ2vHSuYTTMQxKXTNVcKrpfifQ3CB2SNjWNS8CIP&#10;+93obYu5dj2fKJ5DJVII+xwVmBDaXEpfGrLop64lTtzNdRZDgl0ldYd9CreNnGfZSlqsOTUYbOnT&#10;UPk4P62CQRfF6XkvlraPP1/Z9zx+mEVUajIeDhsQgYbwL/5zH7W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8ffOwQAAANwAAAAPAAAAAAAAAAAAAAAA&#10;AKECAABkcnMvZG93bnJldi54bWxQSwUGAAAAAAQABAD5AAAAjwMAAAAA&#10;" strokecolor="#24211d" strokeweight="0"/>
                  <v:line id="Line 748" o:spid="_x0000_s1157" style="position:absolute;flip:y;visibility:visible;mso-wrap-style:square" from="2322,2161" to="2322,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1SVcQAAADcAAAADwAAAGRycy9kb3ducmV2LnhtbESP3WoCMRSE7wXfIRyhd5rVqshqlFJY&#10;WigU/HmAw+a4Wd2cLJuY3b59Uyh4OczMN8zuMNhGROp87VjBfJaBIC6drrlScDkX0w0IH5A1No5J&#10;wQ95OOzHox3m2vV8pHgKlUgQ9jkqMCG0uZS+NGTRz1xLnLyr6yyGJLtK6g77BLeNXGTZWlqsOS0Y&#10;bOndUHk/PayCQRfF8XErlraP3x/Z1yKuzGtU6mUyvG1BBBrCM/zf/tQK1ss5/J1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VJVxAAAANwAAAAPAAAAAAAAAAAA&#10;AAAAAKECAABkcnMvZG93bnJldi54bWxQSwUGAAAAAAQABAD5AAAAkgMAAAAA&#10;" strokecolor="#24211d" strokeweight="0"/>
                  <v:line id="Line 749" o:spid="_x0000_s1158" style="position:absolute;flip:y;visibility:visible;mso-wrap-style:square" from="2322,2127" to="2322,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MIsQAAADcAAAADwAAAGRycy9kb3ducmV2LnhtbESPzWrDMBCE74G+g9hCbolc54fiRgkh&#10;YBIoFJL2ARZra7m1VsZSZOfto0Ihx2FmvmE2u9G2IlLvG8cKXuYZCOLK6YZrBV+f5ewVhA/IGlvH&#10;pOBGHnbbp8kGC+0GPlO8hFokCPsCFZgQukJKXxmy6OeuI07et+sthiT7WuoehwS3rcyzbC0tNpwW&#10;DHZ0MFT9Xq5WwajL8nz9KZd2iB/H7D2PK7OISk2fx/0biEBjeIT/2yetYL3M4e9MOg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8wixAAAANwAAAAPAAAAAAAAAAAA&#10;AAAAAKECAABkcnMvZG93bnJldi54bWxQSwUGAAAAAAQABAD5AAAAkgMAAAAA&#10;" strokecolor="#24211d" strokeweight="0"/>
                  <v:line id="Line 750" o:spid="_x0000_s1159" style="position:absolute;flip:y;visibility:visible;mso-wrap-style:square" from="2322,2093" to="232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NpucQAAADcAAAADwAAAGRycy9kb3ducmV2LnhtbESPzWrDMBCE74W8g9hAb42cn4biRjah&#10;YBooBJL0ARZra7m1VsZSZPfto0Kgx2FmvmF25WQ7EWnwrWMFy0UGgrh2uuVGweelenoB4QOyxs4x&#10;KfglD2Uxe9hhrt3IJ4rn0IgEYZ+jAhNCn0vpa0MW/cL1xMn7coPFkOTQSD3gmOC2k6ss20qLLacF&#10;gz29Gap/zlerYNJVdbp+Vxs7xuN79rGKz2YdlXqcT/tXEIGm8B++tw9awXazhr8z6QjI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2m5xAAAANwAAAAPAAAAAAAAAAAA&#10;AAAAAKECAABkcnMvZG93bnJldi54bWxQSwUGAAAAAAQABAD5AAAAkgMAAAAA&#10;" strokecolor="#24211d" strokeweight="0"/>
                  <v:line id="Line 751" o:spid="_x0000_s1160" style="position:absolute;flip:y;visibility:visible;mso-wrap-style:square" from="2322,2059" to="2322,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rxzcQAAADcAAAADwAAAGRycy9kb3ducmV2LnhtbESPUWvCMBSF3wf7D+EOfJvpXBWpRhGh&#10;bDAY2O0HXJprU9fclCam9d8vg4GPh3POdzjb/WQ7EWnwrWMFL/MMBHHtdMuNgu+v8nkNwgdkjZ1j&#10;UnAjD/vd48MWC+1GPlGsQiMShH2BCkwIfSGlrw1Z9HPXEyfv7AaLIcmhkXrAMcFtJxdZtpIWW04L&#10;Bns6Gqp/qqtVMOmyPF0vZW7H+PmWfSzi0rxGpWZP02EDItAU7uH/9rtWsMpz+Du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vHNxAAAANwAAAAPAAAAAAAAAAAA&#10;AAAAAKECAABkcnMvZG93bnJldi54bWxQSwUGAAAAAAQABAD5AAAAkgMAAAAA&#10;" strokecolor="#24211d" strokeweight="0"/>
                  <v:line id="Line 752" o:spid="_x0000_s1161" style="position:absolute;flip:y;visibility:visible;mso-wrap-style:square" from="2322,2025" to="2322,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UVsQAAADcAAAADwAAAGRycy9kb3ducmV2LnhtbESPUWvCMBSF3wf+h3CFvc1UpzI60yJC&#10;cSAM1P2AS3PXdGtuShPT7t+bwWCPh3POdzi7crKdiDT41rGC5SIDQVw73XKj4ONaPb2A8AFZY+eY&#10;FPyQh7KYPeww127kM8VLaESCsM9RgQmhz6X0tSGLfuF64uR9usFiSHJopB5wTHDbyVWWbaXFltOC&#10;wZ4Ohurvy80qmHRVnW9f1dqO8f2YnVZxY56jUo/zaf8KItAU/sN/7TetYLvewO+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lRWxAAAANwAAAAPAAAAAAAAAAAA&#10;AAAAAKECAABkcnMvZG93bnJldi54bWxQSwUGAAAAAAQABAD5AAAAkgMAAAAA&#10;" strokecolor="#24211d" strokeweight="0"/>
                  <v:line id="Line 753" o:spid="_x0000_s1162" style="position:absolute;flip:y;visibility:visible;mso-wrap-style:square" from="2322,1991" to="2322,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KIcQAAADcAAAADwAAAGRycy9kb3ducmV2LnhtbESPUWvCMBSF3wf+h3AF32aqc2V0RhGh&#10;bCAIuv2AS3PXdDY3pYlp/feLIOzxcM75Dme9HW0rIvW+caxgMc9AEFdON1wr+P4qn99A+ICssXVM&#10;Cm7kYbuZPK2x0G7gE8VzqEWCsC9QgQmhK6T0lSGLfu464uT9uN5iSLKvpe5xSHDbymWW5dJiw2nB&#10;YEd7Q9XlfLUKRl2Wp+tvubJDPH5kh2V8NS9Rqdl03L2DCDSG//Cj/akV5Ksc7mfS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MohxAAAANwAAAAPAAAAAAAAAAAA&#10;AAAAAKECAABkcnMvZG93bnJldi54bWxQSwUGAAAAAAQABAD5AAAAkgMAAAAA&#10;" strokecolor="#24211d" strokeweight="0"/>
                  <v:line id="Line 754" o:spid="_x0000_s1163" style="position:absolute;flip:y;visibility:visible;mso-wrap-style:square" from="2322,1957" to="2322,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hvusUAAADcAAAADwAAAGRycy9kb3ducmV2LnhtbESP22rDMBBE3wv5B7GBvDVyLk2KGyWE&#10;gEmhUMjlAxZra7mxVsZSZOfvq0Khj8PMnGE2u8E2IlLna8cKZtMMBHHpdM2VguuleH4F4QOyxsYx&#10;KXiQh9129LTBXLueTxTPoRIJwj5HBSaENpfSl4Ys+qlriZP35TqLIcmukrrDPsFtI+dZtpIWa04L&#10;Bls6GCpv57tVMOiiON2/i6Xt4+cx+5jHF7OISk3Gw/4NRKAh/If/2u9awWq5ht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hvusUAAADcAAAADwAAAAAAAAAA&#10;AAAAAAChAgAAZHJzL2Rvd25yZXYueG1sUEsFBgAAAAAEAAQA+QAAAJMDAAAAAA==&#10;" strokecolor="#24211d" strokeweight="0"/>
                  <v:line id="Line 755" o:spid="_x0000_s1164" style="position:absolute;flip:y;visibility:visible;mso-wrap-style:square" from="2322,1923" to="2322,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f7yMEAAADcAAAADwAAAGRycy9kb3ducmV2LnhtbERPW2vCMBR+H/gfwhF8m6mXiVSjyKBM&#10;GAy8/IBDc2yqzUlpYlr//fIw2OPHd9/uB9uISJ2vHSuYTTMQxKXTNVcKrpfifQ3CB2SNjWNS8CIP&#10;+93obYu5dj2fKJ5DJVII+xwVmBDaXEpfGrLop64lTtzNdRZDgl0ldYd9CreNnGfZSlqsOTUYbOnT&#10;UPk4P62CQRfF6XkvlraPP1/Z9zx+mEVUajIeDhsQgYbwL/5zH7W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IwQAAANwAAAAPAAAAAAAAAAAAAAAA&#10;AKECAABkcnMvZG93bnJldi54bWxQSwUGAAAAAAQABAD5AAAAjwMAAAAA&#10;" strokecolor="#24211d" strokeweight="0"/>
                  <v:line id="Line 756" o:spid="_x0000_s1165" style="position:absolute;flip:y;visibility:visible;mso-wrap-style:square" from="2322,1889" to="2322,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teU8UAAADcAAAADwAAAGRycy9kb3ducmV2LnhtbESP22rDMBBE3wv5B7GBvDVyLg2pGyWE&#10;gEmhUMjlAxZra7mxVsZSZOfvq0Khj8PMnGE2u8E2IlLna8cKZtMMBHHpdM2VguuleF6D8AFZY+OY&#10;FDzIw247etpgrl3PJ4rnUIkEYZ+jAhNCm0vpS0MW/dS1xMn7cp3FkGRXSd1hn+C2kfMsW0mLNacF&#10;gy0dDJW3890qGHRRnO7fxdL28fOYfczji1lEpSbjYf8GItAQ/sN/7XetYLV8hd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teU8UAAADcAAAADwAAAAAAAAAA&#10;AAAAAAChAgAAZHJzL2Rvd25yZXYueG1sUEsFBgAAAAAEAAQA+QAAAJMDAAAAAA==&#10;" strokecolor="#24211d" strokeweight="0"/>
                  <v:line id="Line 757" o:spid="_x0000_s1166" style="position:absolute;flip:y;visibility:visible;mso-wrap-style:square" from="2322,1855" to="2322,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hhE8AAAADcAAAADwAAAGRycy9kb3ducmV2LnhtbERP3WrCMBS+H/gO4QjezVSdItUoMigT&#10;BgN/HuDQHJtqc1KamNa3Xy4Gu/z4/rf7wTYiUudrxwpm0wwEcel0zZWC66V4X4PwAVlj45gUvMjD&#10;fjd622KuXc8niudQiRTCPkcFJoQ2l9KXhiz6qWuJE3dzncWQYFdJ3WGfwm0j51m2khZrTg0GW/o0&#10;VD7OT6tg0EVxet6LD9vHn6/sex6XZhGVmoyHwwZEoCH8i//cR61gtUzz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oYRPAAAAA3AAAAA8AAAAAAAAAAAAAAAAA&#10;oQIAAGRycy9kb3ducmV2LnhtbFBLBQYAAAAABAAEAPkAAACOAwAAAAA=&#10;" strokecolor="#24211d" strokeweight="0"/>
                  <v:line id="Line 758" o:spid="_x0000_s1167" style="position:absolute;flip:y;visibility:visible;mso-wrap-style:square" from="2322,1821" to="2322,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TEiMQAAADcAAAADwAAAGRycy9kb3ducmV2LnhtbESPzWrDMBCE74W8g9hAb43spAnBjRxK&#10;wSRQKOTnARZra7m1VsZSZPfto0Khx2FmvmF2+8l2ItLgW8cK8kUGgrh2uuVGwfVSPW1B+ICssXNM&#10;Cn7Iw76cPeyw0G7kE8VzaESCsC9QgQmhL6T0tSGLfuF64uR9usFiSHJopB5wTHDbyWWWbaTFltOC&#10;wZ7eDNXf55tVMOmqOt2+qmc7xo9D9r6Ma7OKSj3Op9cXEIGm8B/+ax+1gs06h98z6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ZMSIxAAAANwAAAAPAAAAAAAAAAAA&#10;AAAAAKECAABkcnMvZG93bnJldi54bWxQSwUGAAAAAAQABAD5AAAAkgMAAAAA&#10;" strokecolor="#24211d" strokeweight="0"/>
                  <v:line id="Line 759" o:spid="_x0000_s1168" style="position:absolute;flip:y;visibility:visible;mso-wrap-style:square" from="2322,1788" to="2322,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Za/8QAAADcAAAADwAAAGRycy9kb3ducmV2LnhtbESPzWrDMBCE74W+g9hCbo1c54fiRgkh&#10;YBIIBJL2ARZra7m1VsZSZOfto0Ihx2FmvmFWm9G2IlLvG8cK3qYZCOLK6YZrBV+f5es7CB+QNbaO&#10;ScGNPGzWz08rLLQb+EzxEmqRIOwLVGBC6AopfWXIop+6jjh53663GJLsa6l7HBLctjLPsqW02HBa&#10;MNjRzlD1e7laBaMuy/P1p5zbIZ722TGPCzOLSk1exu0HiEBjeIT/2wetYLnI4e9MOg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lr/xAAAANwAAAAPAAAAAAAAAAAA&#10;AAAAAKECAABkcnMvZG93bnJldi54bWxQSwUGAAAAAAQABAD5AAAAkgMAAAAA&#10;" strokecolor="#24211d" strokeweight="0"/>
                  <v:line id="Line 760" o:spid="_x0000_s1169" style="position:absolute;flip:y;visibility:visible;mso-wrap-style:square" from="2322,1754" to="2322,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r/ZMQAAADcAAAADwAAAGRycy9kb3ducmV2LnhtbESPUWvCMBSF3wf+h3CFvc1UnTI60yKD&#10;MmEwUPcDLs1d0625KU1Mu39vBGGPh3POdzi7crKdiDT41rGC5SIDQVw73XKj4OtcPb2A8AFZY+eY&#10;FPyRh7KYPeww127kI8VTaESCsM9RgQmhz6X0tSGLfuF64uR9u8FiSHJopB5wTHDbyVWWbaXFltOC&#10;wZ7eDNW/p4tVMOmqOl5+qmc7xs/37GMVN2YdlXqcT/tXEIGm8B++tw9awXazhtuZdAR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v9kxAAAANwAAAAPAAAAAAAAAAAA&#10;AAAAAKECAABkcnMvZG93bnJldi54bWxQSwUGAAAAAAQABAD5AAAAkgMAAAAA&#10;" strokecolor="#24211d" strokeweight="0"/>
                  <v:line id="Line 761" o:spid="_x0000_s1170" style="position:absolute;flip:y;visibility:visible;mso-wrap-style:square" from="2322,1720" to="2322,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nEMQAAADcAAAADwAAAGRycy9kb3ducmV2LnhtbESPUWvCMBSF3wf+h3CFvc1UpzI60yJC&#10;cSAM1P2AS3PXdGtuShPT7t+bwWCPh3POdzi7crKdiDT41rGC5SIDQVw73XKj4ONaPb2A8AFZY+eY&#10;FPyQh7KYPeww127kM8VLaESCsM9RgQmhz6X0tSGLfuF64uR9usFiSHJopB5wTHDbyVWWbaXFltOC&#10;wZ4Ohurvy80qmHRVnW9f1dqO8f2YnVZxY56jUo/zaf8KItAU/sN/7TetYLtZw++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E2cQxAAAANwAAAAPAAAAAAAAAAAA&#10;AAAAAKECAABkcnMvZG93bnJldi54bWxQSwUGAAAAAAQABAD5AAAAkgMAAAAA&#10;" strokecolor="#24211d" strokeweight="0"/>
                  <v:line id="Line 762" o:spid="_x0000_s1171" style="position:absolute;flip:y;visibility:visible;mso-wrap-style:square" from="2322,1686" to="2322,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Ci8QAAADcAAAADwAAAGRycy9kb3ducmV2LnhtbESPUWvCMBSF34X9h3AHvmk6t8rojCJC&#10;mTAYWP0Bl+au6dbclCam9d+bwWCPh3POdzib3WQ7EWnwrWMFT8sMBHHtdMuNgsu5XLyC8AFZY+eY&#10;FNzIw277MNtgod3IJ4pVaESCsC9QgQmhL6T0tSGLful64uR9ucFiSHJopB5wTHDbyVWWraXFltOC&#10;wZ4Ohuqf6moVTLosT9fv8sWO8fM9+1jF3DxHpeaP0/4NRKAp/If/2ketYJ3n8HsmHQG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X8KLxAAAANwAAAAPAAAAAAAAAAAA&#10;AAAAAKECAABkcnMvZG93bnJldi54bWxQSwUGAAAAAAQABAD5AAAAkgMAAAAA&#10;" strokecolor="#24211d" strokeweight="0"/>
                  <v:line id="Line 763" o:spid="_x0000_s1172" style="position:absolute;flip:y;visibility:visible;mso-wrap-style:square" from="3392,2500" to="3392,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1c/MQAAADcAAAADwAAAGRycy9kb3ducmV2LnhtbESPUWvCMBSF3wX/Q7iCb5rqZhmdUUQo&#10;GwwGuv2AS3PXdDY3pYlp/feLIOzxcM75Dme7H20rIvW+caxgtcxAEFdON1wr+P4qFy8gfEDW2Dom&#10;BTfysN9NJ1sstBv4RPEcapEg7AtUYELoCil9ZciiX7qOOHk/rrcYkuxrqXscEty2cp1lubTYcFow&#10;2NHRUHU5X62CUZfl6fpbPtshfr5lH+u4MU9RqflsPLyCCDSG//Cj/a4V5Jsc7mfS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jVz8xAAAANwAAAAPAAAAAAAAAAAA&#10;AAAAAKECAABkcnMvZG93bnJldi54bWxQSwUGAAAAAAQABAD5AAAAkgMAAAAA&#10;" strokecolor="#24211d" strokeweight="0"/>
                  <v:line id="Line 764" o:spid="_x0000_s1173" style="position:absolute;flip:y;visibility:visible;mso-wrap-style:square" from="3392,2466" to="3392,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H5Z8QAAADcAAAADwAAAGRycy9kb3ducmV2LnhtbESP3WoCMRSE7wu+QziCdzWrVi1bo4iw&#10;WCgU/HmAw+Z0s3Vzsmxidn37plDo5TAz3zCb3WAbEanztWMFs2kGgrh0uuZKwfVSPL+C8AFZY+OY&#10;FDzIw247etpgrl3PJ4rnUIkEYZ+jAhNCm0vpS0MW/dS1xMn7cp3FkGRXSd1hn+C2kfMsW0mLNacF&#10;gy0dDJW3890qGHRRnO7fxYvt4+cx+5jHpVlEpSbjYf8GItAQ/sN/7XetYLVcw++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wflnxAAAANwAAAAPAAAAAAAAAAAA&#10;AAAAAKECAABkcnMvZG93bnJldi54bWxQSwUGAAAAAAQABAD5AAAAkgMAAAAA&#10;" strokecolor="#24211d" strokeweight="0"/>
                  <v:line id="Line 765" o:spid="_x0000_s1174" style="position:absolute;flip:y;visibility:visible;mso-wrap-style:square" from="3392,2432" to="3392,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5tFcAAAADcAAAADwAAAGRycy9kb3ducmV2LnhtbERP3WrCMBS+H/gO4QjezVSdItUoMigT&#10;BgN/HuDQHJtqc1KamNa3Xy4Gu/z4/rf7wTYiUudrxwpm0wwEcel0zZWC66V4X4PwAVlj45gUvMjD&#10;fjd622KuXc8niudQiRTCPkcFJoQ2l9KXhiz6qWuJE3dzncWQYFdJ3WGfwm0j51m2khZrTg0GW/o0&#10;VD7OT6tg0EVxet6LD9vHn6/sex6XZhGVmoyHwwZEoCH8i//cR61gtUxr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ebRXAAAAA3AAAAA8AAAAAAAAAAAAAAAAA&#10;oQIAAGRycy9kb3ducmV2LnhtbFBLBQYAAAAABAAEAPkAAACOAwAAAAA=&#10;" strokecolor="#24211d" strokeweight="0"/>
                  <v:line id="Line 766" o:spid="_x0000_s1175" style="position:absolute;flip:y;visibility:visible;mso-wrap-style:square" from="3392,2398" to="3392,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LIjsQAAADcAAAADwAAAGRycy9kb3ducmV2LnhtbESP3WoCMRSE7wu+QziCdzWrVrFbo4iw&#10;WCgU/HmAw+Z0s3Vzsmxidn37plDo5TAz3zCb3WAbEanztWMFs2kGgrh0uuZKwfVSPK9B+ICssXFM&#10;Ch7kYbcdPW0w167nE8VzqESCsM9RgQmhzaX0pSGLfupa4uR9uc5iSLKrpO6wT3DbyHmWraTFmtOC&#10;wZYOhsrb+W4VDLooTvfv4sX28fOYfczj0iyiUpPxsH8DEWgI/+G/9rtWsFq+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siOxAAAANwAAAAPAAAAAAAAAAAA&#10;AAAAAKECAABkcnMvZG93bnJldi54bWxQSwUGAAAAAAQABAD5AAAAkgMAAAAA&#10;" strokecolor="#24211d" strokeweight="0"/>
                  <v:line id="Line 767" o:spid="_x0000_s1176" style="position:absolute;flip:y;visibility:visible;mso-wrap-style:square" from="3392,2365" to="3392,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SrrsEAAADcAAAADwAAAGRycy9kb3ducmV2LnhtbERP3WrCMBS+H/gO4QjezVS3FalGEaFs&#10;MBj48wCH5thUm5PSxLS+/XIx2OXH97/ZjbYVkXrfOFawmGcgiCunG64VXM7l6wqED8gaW8ek4Eke&#10;dtvJywYL7QY+UjyFWqQQ9gUqMCF0hZS+MmTRz11HnLir6y2GBPta6h6HFG5bucyyXFpsODUY7Ohg&#10;qLqfHlbBqMvy+LiV73aIP5/Z9zJ+mLeo1Gw67tcgAo3hX/zn/tIK8jzNT2fSEZ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RKuuwQAAANwAAAAPAAAAAAAAAAAAAAAA&#10;AKECAABkcnMvZG93bnJldi54bWxQSwUGAAAAAAQABAD5AAAAjwMAAAAA&#10;" strokecolor="#24211d" strokeweight="0"/>
                  <v:line id="Line 768" o:spid="_x0000_s1177" style="position:absolute;flip:y;visibility:visible;mso-wrap-style:square" from="3392,2331" to="3392,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gONcQAAADcAAAADwAAAGRycy9kb3ducmV2LnhtbESPzWrDMBCE74G8g9hAbomcpDXFjRJC&#10;wbRQCOTnARZra7mxVsZSZPftq0Kgx2FmvmG2+9G2IlLvG8cKVssMBHHldMO1guulXLyA8AFZY+uY&#10;FPyQh/1uOtliod3AJ4rnUIsEYV+gAhNCV0jpK0MW/dJ1xMn7cr3FkGRfS93jkOC2lessy6XFhtOC&#10;wY7eDFW3890qGHVZnu7f5ZMd4vE9+1zHZ7OJSs1n4+EVRKAx/Icf7Q+tIM9X8Hc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A41xAAAANwAAAAPAAAAAAAAAAAA&#10;AAAAAKECAABkcnMvZG93bnJldi54bWxQSwUGAAAAAAQABAD5AAAAkgMAAAAA&#10;" strokecolor="#24211d" strokeweight="0"/>
                  <v:line id="Line 769" o:spid="_x0000_s1178" style="position:absolute;flip:y;visibility:visible;mso-wrap-style:square" from="3392,2297" to="3392,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QQsQAAADcAAAADwAAAGRycy9kb3ducmV2LnhtbESPUWvCMBSF3wf7D+EOfJvpqiujM8oY&#10;lAkDQd0PuDR3TbW5KU1M679fBGGPh3POdzirzWQ7EWnwrWMFL/MMBHHtdMuNgp9j9fwGwgdkjZ1j&#10;UnAlD5v148MKS+1G3lM8hEYkCPsSFZgQ+lJKXxuy6OeuJ07erxsshiSHRuoBxwS3ncyzrJAWW04L&#10;Bnv6NFSfDxerYNJVtb+cqqUd4+4r+87jq1lEpWZP08c7iEBT+A/f21utoChyuJ1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2pBCxAAAANwAAAAPAAAAAAAAAAAA&#10;AAAAAKECAABkcnMvZG93bnJldi54bWxQSwUGAAAAAAQABAD5AAAAkgMAAAAA&#10;" strokecolor="#24211d" strokeweight="0"/>
                  <v:line id="Line 770" o:spid="_x0000_s1179" style="position:absolute;flip:y;visibility:visible;mso-wrap-style:square" from="3392,2263" to="3392,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12cQAAADcAAAADwAAAGRycy9kb3ducmV2LnhtbESPUWvCMBSF34X9h3AHe9N0OsvojCJC&#10;mSAM7PYDLs1d0625KU1M6783g4GPh3POdzib3WQ7EWnwrWMFz4sMBHHtdMuNgq/Pcv4KwgdkjZ1j&#10;UnAlD7vtw2yDhXYjnylWoREJwr5ABSaEvpDS14Ys+oXriZP37QaLIcmhkXrAMcFtJ5dZlkuLLacF&#10;gz0dDNW/1cUqmHRZni8/5Ysd48d7dlrGtVlFpZ4ep/0biEBTuIf/20etIM9X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ljXZxAAAANwAAAAPAAAAAAAAAAAA&#10;AAAAAKECAABkcnMvZG93bnJldi54bWxQSwUGAAAAAAQABAD5AAAAkgMAAAAA&#10;" strokecolor="#24211d" strokeweight="0"/>
                  <v:line id="Line 771" o:spid="_x0000_s1180" style="position:absolute;flip:y;visibility:visible;mso-wrap-style:square" from="3392,2229" to="3392,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trcQAAADcAAAADwAAAGRycy9kb3ducmV2LnhtbESPUWvCMBSF3wf+h3AF32aqc2V0RhGh&#10;bCAIuv2AS3PXdDY3pYlp/feLIOzxcM75Dme9HW0rIvW+caxgMc9AEFdON1wr+P4qn99A+ICssXVM&#10;Cm7kYbuZPK2x0G7gE8VzqEWCsC9QgQmhK6T0lSGLfu464uT9uN5iSLKvpe5xSHDbymWW5dJiw2nB&#10;YEd7Q9XlfLUKRl2Wp+tvubJDPH5kh2V8NS9Rqdl03L2DCDSG//Cj/akV5PkK7mfS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f62txAAAANwAAAAPAAAAAAAAAAAA&#10;AAAAAKECAABkcnMvZG93bnJldi54bWxQSwUGAAAAAAQABAD5AAAAkgMAAAAA&#10;" strokecolor="#24211d" strokeweight="0"/>
                  <v:line id="Line 772" o:spid="_x0000_s1181" style="position:absolute;flip:y;visibility:visible;mso-wrap-style:square" from="3392,2195" to="3392,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INsQAAADcAAAADwAAAGRycy9kb3ducmV2LnhtbESPUWvCMBSF3wX/Q7iCb5rqZhmdUUQo&#10;GwwGuv2AS3PXdDY3pYlp/feLIOzxcM75Dme7H20rIvW+caxgtcxAEFdON1wr+P4qFy8gfEDW2Dom&#10;BTfysN9NJ1sstBv4RPEcapEg7AtUYELoCil9ZciiX7qOOHk/rrcYkuxrqXscEty2cp1lubTYcFow&#10;2NHRUHU5X62CUZfl6fpbPtshfr5lH+u4MU9RqflsPLyCCDSG//Cj/a4V5PkG7mfS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Mwg2xAAAANwAAAAPAAAAAAAAAAAA&#10;AAAAAKECAABkcnMvZG93bnJldi54bWxQSwUGAAAAAAQABAD5AAAAkgMAAAAA&#10;" strokecolor="#24211d" strokeweight="0"/>
                  <v:line id="Line 773" o:spid="_x0000_s1182" style="position:absolute;flip:y;visibility:visible;mso-wrap-style:square" from="3392,2161" to="3392,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GWQcQAAADcAAAADwAAAGRycy9kb3ducmV2LnhtbESPUWvCMBSF3wf+h3CFvc1U58qoRpFB&#10;mTAYqPsBl+baVJub0sS0/vtFGOzxcM75Dme9HW0rIvW+caxgPstAEFdON1wr+DmVL+8gfEDW2Dom&#10;BXfysN1MntZYaDfwgeIx1CJB2BeowITQFVL6ypBFP3MdcfLOrrcYkuxrqXscEty2cpFlubTYcFow&#10;2NGHoep6vFkFoy7Lw+1SLu0Qvz+zr0V8M69RqefpuFuBCDSG//Bfe68V5HkOjzPpCM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4ZZBxAAAANwAAAAPAAAAAAAAAAAA&#10;AAAAAKECAABkcnMvZG93bnJldi54bWxQSwUGAAAAAAQABAD5AAAAkgMAAAAA&#10;" strokecolor="#24211d" strokeweight="0"/>
                  <v:line id="Line 774" o:spid="_x0000_s1183" style="position:absolute;flip:y;visibility:visible;mso-wrap-style:square" from="3392,2127" to="3392,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0z2sUAAADcAAAADwAAAGRycy9kb3ducmV2LnhtbESPzWrDMBCE74W8g9hAb42cn7rFjRJC&#10;wDQQKCTtAyzW1nJirYylyO7bV4FCj8PMfMOst6NtRaTeN44VzGcZCOLK6YZrBV+f5dMrCB+QNbaO&#10;ScEPedhuJg9rLLQb+ETxHGqRIOwLVGBC6AopfWXIop+5jjh53663GJLsa6l7HBLctnKRZbm02HBa&#10;MNjR3lB1Pd+sglGX5el2KVd2iB/v2XERn80yKvU4HXdvIAKN4T/81z5oBXn+A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0z2sUAAADcAAAADwAAAAAAAAAA&#10;AAAAAAChAgAAZHJzL2Rvd25yZXYueG1sUEsFBgAAAAAEAAQA+QAAAJMDAAAAAA==&#10;" strokecolor="#24211d" strokeweight="0"/>
                  <v:line id="Line 775" o:spid="_x0000_s1184" style="position:absolute;flip:y;visibility:visible;mso-wrap-style:square" from="3392,2093" to="3392,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KnqMEAAADcAAAADwAAAGRycy9kb3ducmV2LnhtbERP3WrCMBS+H/gO4QjezVS3FalGEaFs&#10;MBj48wCH5thUm5PSxLS+/XIx2OXH97/ZjbYVkXrfOFawmGcgiCunG64VXM7l6wqED8gaW8ek4Eke&#10;dtvJywYL7QY+UjyFWqQQ9gUqMCF0hZS+MmTRz11HnLir6y2GBPta6h6HFG5bucyyXFpsODUY7Ohg&#10;qLqfHlbBqMvy+LiV73aIP5/Z9zJ+mLeo1Gw67tcgAo3hX/zn/tIK8jytTWfSEZ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MqeowQAAANwAAAAPAAAAAAAAAAAAAAAA&#10;AKECAABkcnMvZG93bnJldi54bWxQSwUGAAAAAAQABAD5AAAAjwMAAAAA&#10;" strokecolor="#24211d" strokeweight="0"/>
                  <v:line id="Line 776" o:spid="_x0000_s1185" style="position:absolute;flip:y;visibility:visible;mso-wrap-style:square" from="3392,2059" to="3392,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4CM8UAAADcAAAADwAAAGRycy9kb3ducmV2LnhtbESPzWrDMBCE74W8g9hAb42cn5rWjRJC&#10;wDQQKCTtAyzW1nJirYylyO7bV4FCj8PMfMOst6NtRaTeN44VzGcZCOLK6YZrBV+f5dMLCB+QNbaO&#10;ScEPedhuJg9rLLQb+ETxHGqRIOwLVGBC6AopfWXIop+5jjh53663GJLsa6l7HBLctnKRZbm02HBa&#10;MNjR3lB1Pd+sglGX5el2KVd2iB/v2XERn80yKvU4HXdvIAKN4T/81z5oBXn+C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4CM8UAAADcAAAADwAAAAAAAAAA&#10;AAAAAAChAgAAZHJzL2Rvd25yZXYueG1sUEsFBgAAAAAEAAQA+QAAAJMDAAAAAA==&#10;" strokecolor="#24211d" strokeweight="0"/>
                  <v:line id="Line 777" o:spid="_x0000_s1186" style="position:absolute;flip:y;visibility:visible;mso-wrap-style:square" from="3392,2025" to="3392,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09c8EAAADcAAAADwAAAGRycy9kb3ducmV2LnhtbERP3WrCMBS+H/gO4Qi7m6luU6lGEaE4&#10;GAz8eYBDc2yqzUlpYlrffrkY7PLj+19vB9uISJ2vHSuYTjIQxKXTNVcKLufibQnCB2SNjWNS8CQP&#10;283oZY25dj0fKZ5CJVII+xwVmBDaXEpfGrLoJ64lTtzVdRZDgl0ldYd9CreNnGXZXFqsOTUYbGlv&#10;qLyfHlbBoIvi+LgVH7aPP4fsexY/zXtU6nU87FYgAg3hX/zn/tIK5o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nT1zwQAAANwAAAAPAAAAAAAAAAAAAAAA&#10;AKECAABkcnMvZG93bnJldi54bWxQSwUGAAAAAAQABAD5AAAAjwMAAAAA&#10;" strokecolor="#24211d" strokeweight="0"/>
                  <v:line id="Line 778" o:spid="_x0000_s1187" style="position:absolute;flip:y;visibility:visible;mso-wrap-style:square" from="3392,1991" to="3392,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GY6MQAAADcAAAADwAAAGRycy9kb3ducmV2LnhtbESP3WoCMRSE7wu+QziCdzWrtlq2RhFh&#10;sVAo+PMAh83pZuvmZNnE7Pr2plDo5TAz3zDr7WAbEanztWMFs2kGgrh0uuZKweVcPL+B8AFZY+OY&#10;FNzJw3Yzelpjrl3PR4qnUIkEYZ+jAhNCm0vpS0MW/dS1xMn7dp3FkGRXSd1hn+C2kfMsW0qLNacF&#10;gy3tDZXX080qGHRRHG8/xYvt49ch+5zHV7OISk3Gw+4dRKAh/If/2h9awXI1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0ZjoxAAAANwAAAAPAAAAAAAAAAAA&#10;AAAAAKECAABkcnMvZG93bnJldi54bWxQSwUGAAAAAAQABAD5AAAAkgMAAAAA&#10;" strokecolor="#24211d" strokeweight="0"/>
                  <v:line id="Line 779" o:spid="_x0000_s1188" style="position:absolute;flip:y;visibility:visible;mso-wrap-style:square" from="3392,1957" to="3392,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Gn8QAAADcAAAADwAAAGRycy9kb3ducmV2LnhtbESPUWvCMBSF3wf+h3CFvc3U6tzojCJC&#10;mSAMdPsBl+au6dbclCam9d8bYbDHwznnO5z1drStiNT7xrGC+SwDQVw53XCt4OuzfHoF4QOyxtYx&#10;KbiSh+1m8rDGQruBTxTPoRYJwr5ABSaErpDSV4Ys+pnriJP37XqLIcm+lrrHIcFtK/MsW0mLDacF&#10;gx3tDVW/54tVMOqyPF1+yqUd4sd7dszjs1lEpR6n4+4NRKAx/If/2getYPWS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wafxAAAANwAAAAPAAAAAAAAAAAA&#10;AAAAAKECAABkcnMvZG93bnJldi54bWxQSwUGAAAAAAQABAD5AAAAkgMAAAAA&#10;" strokecolor="#24211d" strokeweight="0"/>
                  <v:line id="Line 780" o:spid="_x0000_s1189" style="position:absolute;flip:y;visibility:visible;mso-wrap-style:square" from="3392,1923" to="3392,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jBMQAAADcAAAADwAAAGRycy9kb3ducmV2LnhtbESP3WoCMRSE7wu+QziCdzWrtlq2RhFh&#10;sVAo+PMAh83pZuvmZNnE7Pr2plDo5TAz3zDr7WAbEanztWMFs2kGgrh0uuZKweVcPL+B8AFZY+OY&#10;FNzJw3Yzelpjrl3PR4qnUIkEYZ+jAhNCm0vpS0MW/dS1xMn7dp3FkGRXSd1hn+C2kfMsW0qLNacF&#10;gy3tDZXX080qGHRRHG8/xYvt49ch+5zHV7OISk3Gw+4dRKAh/If/2h9awXK1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6MExAAAANwAAAAPAAAAAAAAAAAA&#10;AAAAAKECAABkcnMvZG93bnJldi54bWxQSwUGAAAAAAQABAD5AAAAkgMAAAAA&#10;" strokecolor="#24211d" strokeweight="0"/>
                  <v:line id="Line 781" o:spid="_x0000_s1190" style="position:absolute;flip:y;visibility:visible;mso-wrap-style:square" from="3392,1889" to="3392,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7cMUAAADcAAAADwAAAGRycy9kb3ducmV2LnhtbESP22rDMBBE3wv5B7GBvDVyLk2KGyWE&#10;gEmhUMjlAxZra7mxVsZSZOfvq0Khj8PMnGE2u8E2IlLna8cKZtMMBHHpdM2VguuleH4F4QOyxsYx&#10;KXiQh9129LTBXLueTxTPoRIJwj5HBSaENpfSl4Ys+qlriZP35TqLIcmukrrDPsFtI+dZtpIWa04L&#10;Bls6GCpv57tVMOiiON2/i6Xt4+cx+5jHF7OISk3Gw/4NRKAh/If/2u9awWq9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7cMUAAADcAAAADwAAAAAAAAAA&#10;AAAAAAChAgAAZHJzL2Rvd25yZXYueG1sUEsFBgAAAAAEAAQA+QAAAJMDAAAAAA==&#10;" strokecolor="#24211d" strokeweight="0"/>
                  <v:line id="Line 782" o:spid="_x0000_s1191" style="position:absolute;flip:y;visibility:visible;mso-wrap-style:square" from="3392,1855" to="3392,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68QAAADcAAAADwAAAGRycy9kb3ducmV2LnhtbESP3WoCMRSE7wu+QziCdzWrVi1bo4iw&#10;WCgU/HmAw+Z0s3Vzsmxidn37plDo5TAz3zCb3WAbEanztWMFs2kGgrh0uuZKwfVSPL+C8AFZY+OY&#10;FDzIw247etpgrl3PJ4rnUIkEYZ+jAhNCm0vpS0MW/dS1xMn7cp3FkGRXSd1hn+C2kfMsW0mLNacF&#10;gy0dDJW3890qGHRRnO7fxYvt4+cx+5jHpVlEpSbjYf8GItAQ/sN/7XetYLVe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6p7rxAAAANwAAAAPAAAAAAAAAAAA&#10;AAAAAKECAABkcnMvZG93bnJldi54bWxQSwUGAAAAAAQABAD5AAAAkgMAAAAA&#10;" strokecolor="#24211d" strokeweight="0"/>
                  <v:line id="Line 783" o:spid="_x0000_s1192" style="position:absolute;flip:y;visibility:visible;mso-wrap-style:square" from="3392,1821" to="3392,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gAnMUAAADcAAAADwAAAGRycy9kb3ducmV2LnhtbESPzWrDMBCE74W8g9hAb42cn7rFjRJC&#10;wDQQKCTtAyzW1nJirYylyO7bV4FCj8PMfMOst6NtRaTeN44VzGcZCOLK6YZrBV+f5dMrCB+QNbaO&#10;ScEPedhuJg9rLLQb+ETxHGqRIOwLVGBC6AopfWXIop+5jjh53663GJLsa6l7HBLctnKRZbm02HBa&#10;MNjR3lB1Pd+sglGX5el2KVd2iB/v2XERn80yKvU4HXdvIAKN4T/81z5oBflLD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gAnMUAAADcAAAADwAAAAAAAAAA&#10;AAAAAAChAgAAZHJzL2Rvd25yZXYueG1sUEsFBgAAAAAEAAQA+QAAAJMDAAAAAA==&#10;" strokecolor="#24211d" strokeweight="0"/>
                  <v:line id="Line 784" o:spid="_x0000_s1193" style="position:absolute;flip:y;visibility:visible;mso-wrap-style:square" from="3392,1788" to="3392,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SlB8QAAADcAAAADwAAAGRycy9kb3ducmV2LnhtbESP3WoCMRSE7wu+QziCdzWrbVVWo0hh&#10;sVAo+PMAh81xs+3mZNnE7Pr2plDo5TAz3zCb3WAbEanztWMFs2kGgrh0uuZKweVcPK9A+ICssXFM&#10;Cu7kYbcdPW0w167nI8VTqESCsM9RgQmhzaX0pSGLfupa4uRdXWcxJNlVUnfYJ7ht5DzLFtJizWnB&#10;YEvvhsqf080qGHRRHG/fxavt49ch+5zHN/MSlZqMh/0aRKAh/If/2h9awWK5hN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dKUHxAAAANwAAAAPAAAAAAAAAAAA&#10;AAAAAKECAABkcnMvZG93bnJldi54bWxQSwUGAAAAAAQABAD5AAAAkgMAAAAA&#10;" strokecolor="#24211d" strokeweight="0"/>
                  <v:line id="Line 785" o:spid="_x0000_s1194" style="position:absolute;flip:y;visibility:visible;mso-wrap-style:square" from="3392,1754" to="3392,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xdcEAAADcAAAADwAAAGRycy9kb3ducmV2LnhtbERP3WrCMBS+H/gO4Qi7m6luU6lGEaE4&#10;GAz8eYBDc2yqzUlpYlrffrkY7PLj+19vB9uISJ2vHSuYTjIQxKXTNVcKLufibQnCB2SNjWNS8CQP&#10;283oZY25dj0fKZ5CJVII+xwVmBDaXEpfGrLoJ64lTtzVdRZDgl0ldYd9CreNnGXZXFqsOTUYbGlv&#10;qLyfHlbBoIvi+LgVH7aPP4fsexY/zXtU6nU87FYgAg3hX/zn/tIK5o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6zF1wQAAANwAAAAPAAAAAAAAAAAAAAAA&#10;AKECAABkcnMvZG93bnJldi54bWxQSwUGAAAAAAQABAD5AAAAjwMAAAAA&#10;" strokecolor="#24211d" strokeweight="0"/>
                  <v:line id="Line 786" o:spid="_x0000_s1195" style="position:absolute;flip:y;visibility:visible;mso-wrap-style:square" from="3392,1720" to="3392,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eU7sUAAADcAAAADwAAAGRycy9kb3ducmV2LnhtbESPzWrDMBCE74W8g9hCb43ctPlzo4RQ&#10;MA0ECknzAIu1tZxYK2Mpsvv2UaGQ4zAz3zCrzWAbEanztWMFL+MMBHHpdM2VgtN38bwA4QOyxsYx&#10;KfglD5v16GGFuXY9HygeQyUShH2OCkwIbS6lLw1Z9GPXEifvx3UWQ5JdJXWHfYLbRk6ybCYt1pwW&#10;DLb0Yai8HK9WwaCL4nA9F2+2j1+f2X4Sp+Y1KvX0OGzfQQQawj38395pBbP5Ev7Op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eU7sUAAADcAAAADwAAAAAAAAAA&#10;AAAAAAChAgAAZHJzL2Rvd25yZXYueG1sUEsFBgAAAAAEAAQA+QAAAJMDAAAAAA==&#10;" strokecolor="#24211d" strokeweight="0"/>
                  <v:line id="Line 787" o:spid="_x0000_s1196" style="position:absolute;flip:y;visibility:visible;mso-wrap-style:square" from="3392,1686" to="3392,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NVMAAAADcAAAADwAAAGRycy9kb3ducmV2LnhtbERP3WrCMBS+H/gO4QjezVS3iVSjiFAm&#10;DAb+PMChOTbV5qQ0Ma1vby4Gu/z4/tfbwTYiUudrxwpm0wwEcel0zZWCy7l4X4LwAVlj45gUPMnD&#10;djN6W2OuXc9HiqdQiRTCPkcFJoQ2l9KXhiz6qWuJE3d1ncWQYFdJ3WGfwm0j51m2kBZrTg0GW9ob&#10;Ku+nh1Uw6KI4Pm7Fp+3j73f2M49f5iMqNRkPuxWIQEP4F/+5D1rBYpnmpzPpCM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pITVTAAAAA3AAAAA8AAAAAAAAAAAAAAAAA&#10;oQIAAGRycy9kb3ducmV2LnhtbFBLBQYAAAAABAAEAPkAAACOAwAAAAA=&#10;" strokecolor="#24211d" strokeweight="0"/>
                  <v:line id="Line 788" o:spid="_x0000_s1197" style="position:absolute;flip:y;visibility:visible;mso-wrap-style:square" from="4463,3349" to="4463,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Toz8QAAADcAAAADwAAAGRycy9kb3ducmV2LnhtbESP3WoCMRSE7wu+QziCdzWrtiKrUaSw&#10;VCgU/HmAw+a4Wd2cLJuYXd++KRR6OczMN8xmN9hGROp87VjBbJqBIC6drrlScDkXrysQPiBrbByT&#10;gid52G1HLxvMtev5SPEUKpEg7HNUYEJocyl9aciin7qWOHlX11kMSXaV1B32CW4bOc+ypbRYc1ow&#10;2NKHofJ+elgFgy6K4+NWvNk+fn9mX/P4bhZRqcl42K9BBBrCf/ivfdAKlqsZ/J5JR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OjPxAAAANwAAAAPAAAAAAAAAAAA&#10;AAAAAKECAABkcnMvZG93bnJldi54bWxQSwUGAAAAAAQABAD5AAAAkgMAAAAA&#10;" strokecolor="#24211d" strokeweight="0"/>
                  <v:line id="Line 789" o:spid="_x0000_s1198" style="position:absolute;flip:y;visibility:visible;mso-wrap-style:square" from="4463,3315" to="4463,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Z2uMQAAADcAAAADwAAAGRycy9kb3ducmV2LnhtbESPUWvCMBSF3wf+h3CFvc3Ubop0RhGh&#10;OBAGdvsBl+au6dbclCam3b83g4GPh3POdzjb/WQ7EWnwrWMFy0UGgrh2uuVGwedH+bQB4QOyxs4x&#10;KfglD/vd7GGLhXYjXyhWoREJwr5ABSaEvpDS14Ys+oXriZP35QaLIcmhkXrAMcFtJ/MsW0uLLacF&#10;gz0dDdU/1dUqmHRZXq7f5Ysd4/spO+dxZZ6jUo/z6fAKItAU7uH/9ptWsN7k8HcmHQ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1na4xAAAANwAAAAPAAAAAAAAAAAA&#10;AAAAAKECAABkcnMvZG93bnJldi54bWxQSwUGAAAAAAQABAD5AAAAkgMAAAAA&#10;" strokecolor="#24211d" strokeweight="0"/>
                  <v:line id="Line 790" o:spid="_x0000_s1199" style="position:absolute;flip:y;visibility:visible;mso-wrap-style:square" from="4463,3281" to="4463,3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rTI8QAAADcAAAADwAAAGRycy9kb3ducmV2LnhtbESPUWvCMBSF3wf+h3CFvc10OkW6piJC&#10;2UAYqPsBl+au6dbclCam3b83g4GPh3POdzjFbrKdiDT41rGC50UGgrh2uuVGweeletqC8AFZY+eY&#10;FPySh105eygw127kE8VzaESCsM9RgQmhz6X0tSGLfuF64uR9ucFiSHJopB5wTHDbyWWWbaTFltOC&#10;wZ4Ohuqf89UqmHRVna7f1Ysd48dbdlzGtVlFpR7n0/4VRKAp3MP/7XetYLNdwd+ZdARk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tMjxAAAANwAAAAPAAAAAAAAAAAA&#10;AAAAAKECAABkcnMvZG93bnJldi54bWxQSwUGAAAAAAQABAD5AAAAkgMAAAAA&#10;" strokecolor="#24211d" strokeweight="0"/>
                  <v:line id="Line 791" o:spid="_x0000_s1200" style="position:absolute;flip:y;visibility:visible;mso-wrap-style:square" from="4463,3247" to="4463,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NLV8MAAADcAAAADwAAAGRycy9kb3ducmV2LnhtbESPUWvCMBSF3wX/Q7jC3jTVqUg1ighl&#10;g8FA3Q+4NHdNtbkpTUy7f78MBj4ezjnf4ewOg21EpM7XjhXMZxkI4tLpmisFX9diugHhA7LGxjEp&#10;+CEPh/14tMNcu57PFC+hEgnCPkcFJoQ2l9KXhiz6mWuJk/ftOoshya6SusM+wW0jF1m2lhZrTgsG&#10;WzoZKu+Xh1Uw6KI4P27F0vbx8y37WMSVeY1KvUyG4xZEoCE8w//td61gvVnC35l0BO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zS1fDAAAA3AAAAA8AAAAAAAAAAAAA&#10;AAAAoQIAAGRycy9kb3ducmV2LnhtbFBLBQYAAAAABAAEAPkAAACRAwAAAAA=&#10;" strokecolor="#24211d" strokeweight="0"/>
                  <v:line id="Line 792" o:spid="_x0000_s1201" style="position:absolute;flip:y;visibility:visible;mso-wrap-style:square" from="4463,3213" to="4463,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uzMQAAADcAAAADwAAAGRycy9kb3ducmV2LnhtbESPUWvCMBSF3wf+h3CFvc10OkW6piJC&#10;URgM1P2AS3PXdGtuShPT7t+bwWCPh3POdzjFbrKdiDT41rGC50UGgrh2uuVGwce1etqC8AFZY+eY&#10;FPyQh105eygw127kM8VLaESCsM9RgQmhz6X0tSGLfuF64uR9usFiSHJopB5wTHDbyWWWbaTFltOC&#10;wZ4Ohurvy80qmHRVnW9f1Ysd4/sxe1vGtVlFpR7n0/4VRKAp/If/2ietYLNdw++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P+7MxAAAANwAAAAPAAAAAAAAAAAA&#10;AAAAAKECAABkcnMvZG93bnJldi54bWxQSwUGAAAAAAQABAD5AAAAkgMAAAAA&#10;" strokecolor="#24211d" strokeweight="0"/>
                  <v:line id="Line 793" o:spid="_x0000_s1202" style="position:absolute;flip:y;visibility:visible;mso-wrap-style:square" from="4463,3179" to="4463,3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1wu8QAAADcAAAADwAAAGRycy9kb3ducmV2LnhtbESPUWvCMBSF3wf+h3CFvc1U54pUo8ig&#10;TBgMdPsBl+baVJub0sS0/vtFGOzxcM75DmezG20rIvW+caxgPstAEFdON1wr+PkuX1YgfEDW2Dom&#10;BXfysNtOnjZYaDfwkeIp1CJB2BeowITQFVL6ypBFP3MdcfLOrrcYkuxrqXscEty2cpFlubTYcFow&#10;2NG7oep6ulkFoy7L4+1SLu0Qvz6yz0V8M69RqefpuF+DCDSG//Bf+6AV5KscHmfS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7XC7xAAAANwAAAAPAAAAAAAAAAAA&#10;AAAAAKECAABkcnMvZG93bnJldi54bWxQSwUGAAAAAAQABAD5AAAAkgMAAAAA&#10;" strokecolor="#24211d" strokeweight="0"/>
                  <v:line id="Line 794" o:spid="_x0000_s1203" style="position:absolute;flip:y;visibility:visible;mso-wrap-style:square" from="4463,3145" to="4463,3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HVIMQAAADcAAAADwAAAGRycy9kb3ducmV2LnhtbESP3WoCMRSE7wu+QziF3tVstVXZGkWE&#10;pQWh4M8DHDanm9XNybKJ2e3bN4Lg5TAz3zDL9WAbEanztWMFb+MMBHHpdM2VgtOxeF2A8AFZY+OY&#10;FPyRh/Vq9LTEXLue9xQPoRIJwj5HBSaENpfSl4Ys+rFriZP36zqLIcmukrrDPsFtIydZNpMWa04L&#10;BlvaGiovh6tVMOii2F/Pxbvt489XtpvEDzONSr08D5tPEIGG8Ajf299awWwxh9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odUgxAAAANwAAAAPAAAAAAAAAAAA&#10;AAAAAKECAABkcnMvZG93bnJldi54bWxQSwUGAAAAAAQABAD5AAAAkgMAAAAA&#10;" strokecolor="#24211d" strokeweight="0"/>
                  <v:line id="Line 795" o:spid="_x0000_s1204" style="position:absolute;flip:y;visibility:visible;mso-wrap-style:square" from="4463,3111" to="4463,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5BUsAAAADcAAAADwAAAGRycy9kb3ducmV2LnhtbERP3WrCMBS+H/gO4QjezVS3iVSjiFAm&#10;DAb+PMChOTbV5qQ0Ma1vby4Gu/z4/tfbwTYiUudrxwpm0wwEcel0zZWCy7l4X4LwAVlj45gUPMnD&#10;djN6W2OuXc9HiqdQiRTCPkcFJoQ2l9KXhiz6qWuJE3d1ncWQYFdJ3WGfwm0j51m2kBZrTg0GW9ob&#10;Ku+nh1Uw6KI4Pm7Fp+3j73f2M49f5iMqNRkPuxWIQEP4F/+5D1rBYpnWpjPpCM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QVLAAAAA3AAAAA8AAAAAAAAAAAAAAAAA&#10;oQIAAGRycy9kb3ducmV2LnhtbFBLBQYAAAAABAAEAPkAAACOAwAAAAA=&#10;" strokecolor="#24211d" strokeweight="0"/>
                  <v:line id="Line 796" o:spid="_x0000_s1205" style="position:absolute;flip:y;visibility:visible;mso-wrap-style:square" from="4463,3077" to="4463,3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kycQAAADcAAAADwAAAGRycy9kb3ducmV2LnhtbESP3WoCMRSE7wu+QziCdzWrbUVXo0hh&#10;sVAo+PMAh81xs+3mZNnE7Pr2plDo5TAz3zCb3WAbEanztWMFs2kGgrh0uuZKweVcPC9B+ICssXFM&#10;Cu7kYbcdPW0w167nI8VTqESCsM9RgQmhzaX0pSGLfupa4uRdXWcxJNlVUnfYJ7ht5DzLFtJizWnB&#10;YEvvhsqf080qGHRRHG/fxavt49ch+5zHN/MSlZqMh/0aRKAh/If/2h9awWK5gt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uTJxAAAANwAAAAPAAAAAAAAAAAA&#10;AAAAAKECAABkcnMvZG93bnJldi54bWxQSwUGAAAAAAQABAD5AAAAkgMAAAAA&#10;" strokecolor="#24211d" strokeweight="0"/>
                  <v:line id="Line 797" o:spid="_x0000_s1206" style="position:absolute;flip:y;visibility:visible;mso-wrap-style:square" from="4463,3043" to="4463,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HbicEAAADcAAAADwAAAGRycy9kb3ducmV2LnhtbERP3WrCMBS+H/gO4Qi7m6luE61GEaE4&#10;GAz8eYBDc2yqzUlpYlrffrkY7PLj+19vB9uISJ2vHSuYTjIQxKXTNVcKLufibQHCB2SNjWNS8CQP&#10;283oZY25dj0fKZ5CJVII+xwVmBDaXEpfGrLoJ64lTtzVdRZDgl0ldYd9CreNnGXZXFqsOTUYbGlv&#10;qLyfHlbBoIvi+LgVH7aPP4fsexY/zXtU6nU87FYgAg3hX/zn/tIK5s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duJwQAAANwAAAAPAAAAAAAAAAAAAAAA&#10;AKECAABkcnMvZG93bnJldi54bWxQSwUGAAAAAAQABAD5AAAAjwMAAAAA&#10;" strokecolor="#24211d" strokeweight="0"/>
                  <v:line id="Line 798" o:spid="_x0000_s1207" style="position:absolute;flip:y;visibility:visible;mso-wrap-style:square" from="4463,3009" to="4463,3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1+EsQAAADcAAAADwAAAGRycy9kb3ducmV2LnhtbESP3WoCMRSE7wu+QziCdzWrtmK3RhFh&#10;sVAo+PMAh83pZuvmZNnE7Pr2plDo5TAz3zDr7WAbEanztWMFs2kGgrh0uuZKweVcPK9A+ICssXFM&#10;Cu7kYbsZPa0x167nI8VTqESCsM9RgQmhzaX0pSGLfupa4uR9u85iSLKrpO6wT3DbyHmWLaXFmtOC&#10;wZb2hsrr6WYVDLoojref4sX28euQfc7jq1lEpSbjYfcOItAQ/sN/7Q+tYPk2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3X4SxAAAANwAAAAPAAAAAAAAAAAA&#10;AAAAAKECAABkcnMvZG93bnJldi54bWxQSwUGAAAAAAQABAD5AAAAkgMAAAAA&#10;" strokecolor="#24211d" strokeweight="0"/>
                  <v:line id="Line 799" o:spid="_x0000_s1208" style="position:absolute;flip:y;visibility:visible;mso-wrap-style:square" from="4463,2975" to="4463,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ZcQAAADcAAAADwAAAGRycy9kb3ducmV2LnhtbESPUWvCMBSF3wf+h3CFvc3U6mTrjCJC&#10;mSAMdPsBl+au6dbclCam9d8bYbDHwznnO5z1drStiNT7xrGC+SwDQVw53XCt4OuzfHoB4QOyxtYx&#10;KbiSh+1m8rDGQruBTxTPoRYJwr5ABSaErpDSV4Ys+pnriJP37XqLIcm+lrrHIcFtK/MsW0mLDacF&#10;gx3tDVW/54tVMOqyPF1+yqUd4sd7dszjs1lEpR6n4+4NRKAx/If/2getYPWa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BlxAAAANwAAAAPAAAAAAAAAAAA&#10;AAAAAKECAABkcnMvZG93bnJldi54bWxQSwUGAAAAAAQABAD5AAAAkgMAAAAA&#10;" strokecolor="#24211d" strokeweight="0"/>
                  <v:line id="Line 800" o:spid="_x0000_s1209" style="position:absolute;flip:y;visibility:visible;mso-wrap-style:square" from="4463,2942" to="4463,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NF/sQAAADcAAAADwAAAGRycy9kb3ducmV2LnhtbESP3WoCMRSE7wu+QziCdzWrtmK3RhFh&#10;sVAo+PMAh83pZuvmZNnE7Pr2plDo5TAz3zDr7WAbEanztWMFs2kGgrh0uuZKweVcPK9A+ICssXFM&#10;Cu7kYbsZPa0x167nI8VTqESCsM9RgQmhzaX0pSGLfupa4uR9u85iSLKrpO6wT3DbyHmWLaXFmtOC&#10;wZb2hsrr6WYVDLoojref4sX28euQfc7jq1lEpSbjYfcOItAQ/sN/7Q+tYPm2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Q0X+xAAAANwAAAAPAAAAAAAAAAAA&#10;AAAAAKECAABkcnMvZG93bnJldi54bWxQSwUGAAAAAAQABAD5AAAAkgMAAAAA&#10;" strokecolor="#24211d" strokeweight="0"/>
                  <v:line id="Line 801" o:spid="_x0000_s1210" style="position:absolute;flip:y;visibility:visible;mso-wrap-style:square" from="4463,2908" to="4463,2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rdisUAAADcAAAADwAAAGRycy9kb3ducmV2LnhtbESP22rDMBBE3wv5B7GBvDVyLg2pGyWE&#10;gEmhUMjlAxZra7mxVsZSZOfvq0Khj8PMnGE2u8E2IlLna8cKZtMMBHHpdM2VguuleF6D8AFZY+OY&#10;FDzIw247etpgrl3PJ4rnUIkEYZ+jAhNCm0vpS0MW/dS1xMn7cp3FkGRXSd1hn+C2kfMsW0mLNacF&#10;gy0dDJW3890qGHRRnO7fxdL28fOYfczji1lEpSbjYf8GItAQ/sN/7XetYPW6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rdisUAAADcAAAADwAAAAAAAAAA&#10;AAAAAAChAgAAZHJzL2Rvd25yZXYueG1sUEsFBgAAAAAEAAQA+QAAAJMDAAAAAA==&#10;" strokecolor="#24211d" strokeweight="0"/>
                  <v:line id="Line 802" o:spid="_x0000_s1211" style="position:absolute;flip:y;visibility:visible;mso-wrap-style:square" from="4463,2874" to="4463,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4EcQAAADcAAAADwAAAGRycy9kb3ducmV2LnhtbESP3WoCMRSE7wu+QziCdzWrVrFbo4iw&#10;WCgU/HmAw+Z0s3Vzsmxidn37plDo5TAz3zCb3WAbEanztWMFs2kGgrh0uuZKwfVSPK9B+ICssXFM&#10;Ch7kYbcdPW0w167nE8VzqESCsM9RgQmhzaX0pSGLfupa4uR9uc5iSLKrpO6wT3DbyHmWraTFmtOC&#10;wZYOhsrb+W4VDLooTvfv4sX28fOYfczj0iyiUpPxsH8DEWgI/+G/9rtWsHpd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5ngRxAAAANwAAAAPAAAAAAAAAAAA&#10;AAAAAKECAABkcnMvZG93bnJldi54bWxQSwUGAAAAAAQABAD5AAAAkgMAAAAA&#10;" strokecolor="#24211d" strokeweight="0"/>
                  <v:line id="Line 803" o:spid="_x0000_s1212" style="position:absolute;flip:y;visibility:visible;mso-wrap-style:square" from="4463,2840" to="4463,2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TmZsUAAADcAAAADwAAAGRycy9kb3ducmV2LnhtbESPzWrDMBCE74W8g9hAb42cn5rWjRJC&#10;wDQQKCTtAyzW1nJirYylyO7bV4FCj8PMfMOst6NtRaTeN44VzGcZCOLK6YZrBV+f5dMLCB+QNbaO&#10;ScEPedhuJg9rLLQb+ETxHGqRIOwLVGBC6AopfWXIop+5jjh53663GJLsa6l7HBLctnKRZbm02HBa&#10;MNjR3lB1Pd+sglGX5el2KVd2iB/v2XERn80yKvU4HXdvIAKN4T/81z5oBflrD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zTmZsUAAADcAAAADwAAAAAAAAAA&#10;AAAAAAChAgAAZHJzL2Rvd25yZXYueG1sUEsFBgAAAAAEAAQA+QAAAJMDAAAAAA==&#10;" strokecolor="#24211d" strokeweight="0"/>
                  <v:line id="Line 804" o:spid="_x0000_s1213" style="position:absolute;flip:y;visibility:visible;mso-wrap-style:square" from="4463,2806" to="4463,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hD/cUAAADcAAAADwAAAGRycy9kb3ducmV2LnhtbESPzWrDMBCE74W8g9hCb43ctPlzo4RQ&#10;MA0ECknzAIu1tZxYK2Mpsvv2UaGQ4zAz3zCrzWAbEanztWMFL+MMBHHpdM2VgtN38bwA4QOyxsYx&#10;KfglD5v16GGFuXY9HygeQyUShH2OCkwIbS6lLw1Z9GPXEifvx3UWQ5JdJXWHfYLbRk6ybCYt1pwW&#10;DLb0Yai8HK9WwaCL4nA9F2+2j1+f2X4Sp+Y1KvX0OGzfQQQawj38395pBbPlHP7Op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hD/cUAAADcAAAADwAAAAAAAAAA&#10;AAAAAAChAgAAZHJzL2Rvd25yZXYueG1sUEsFBgAAAAAEAAQA+QAAAJMDAAAAAA==&#10;" strokecolor="#24211d" strokeweight="0"/>
                  <v:line id="Line 805" o:spid="_x0000_s1214" style="position:absolute;flip:y;visibility:visible;mso-wrap-style:square" from="4463,2772" to="4463,2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Xj8EAAADcAAAADwAAAGRycy9kb3ducmV2LnhtbERP3WrCMBS+H/gO4Qi7m6luE61GEaE4&#10;GAz8eYBDc2yqzUlpYlrffrkY7PLj+19vB9uISJ2vHSuYTjIQxKXTNVcKLufibQHCB2SNjWNS8CQP&#10;283oZY25dj0fKZ5CJVII+xwVmBDaXEpfGrLoJ64lTtzVdRZDgl0ldYd9CreNnGXZXFqsOTUYbGlv&#10;qLyfHlbBoIvi+LgVH7aPP4fsexY/zXtU6nU87FYgAg3hX/zn/tIK5s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59ePwQAAANwAAAAPAAAAAAAAAAAAAAAA&#10;AKECAABkcnMvZG93bnJldi54bWxQSwUGAAAAAAQABAD5AAAAjwMAAAAA&#10;" strokecolor="#24211d" strokeweight="0"/>
                  <v:line id="Line 806" o:spid="_x0000_s1215" style="position:absolute;flip:y;visibility:visible;mso-wrap-style:square" from="4463,2738" to="4463,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tyFMQAAADcAAAADwAAAGRycy9kb3ducmV2LnhtbESP3WoCMRSE7wu+QziF3tVstRXdGkWE&#10;pQWh4M8DHDanm9XNybKJ2e3bN4Lg5TAz3zDL9WAbEanztWMFb+MMBHHpdM2VgtOxeJ2D8AFZY+OY&#10;FPyRh/Vq9LTEXLue9xQPoRIJwj5HBSaENpfSl4Ys+rFriZP36zqLIcmukrrDPsFtIydZNpMWa04L&#10;BlvaGiovh6tVMOii2F/Pxbvt489XtpvEDzONSr08D5tPEIGG8Ajf299awWyxgN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3IUxAAAANwAAAAPAAAAAAAAAAAA&#10;AAAAAKECAABkcnMvZG93bnJldi54bWxQSwUGAAAAAAQABAD5AAAAkgMAAAAA&#10;" strokecolor="#24211d" strokeweight="0"/>
                  <v:line id="Line 807" o:spid="_x0000_s1216" style="position:absolute;flip:y;visibility:visible;mso-wrap-style:square" from="4463,2704" to="4463,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Bk8EAAADcAAAADwAAAGRycy9kb3ducmV2LnhtbERP3WrCMBS+F3yHcATvNJm6HzqjiFA2&#10;EAa6PcChOWu6NSeliWn39suF4OXH97/dj64VifrQeNbwsFQgiCtvGq41fH2WixcQISIbbD2Thj8K&#10;sN9NJ1ssjB/4TOkSa5FDOBSowcbYFVKGypLDsPQdcea+fe8wZtjX0vQ45HDXypVST9Jhw7nBYkdH&#10;S9Xv5eo0jKYsz9efcuOG9PGmTqv0aNdJ6/lsPLyCiDTGu/jmfjcanlWen8/kI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kGTwQAAANwAAAAPAAAAAAAAAAAAAAAA&#10;AKECAABkcnMvZG93bnJldi54bWxQSwUGAAAAAAQABAD5AAAAjwMAAAAA&#10;" strokecolor="#24211d" strokeweight="0"/>
                  <v:line id="Line 808" o:spid="_x0000_s1217" style="position:absolute;flip:y;visibility:visible;mso-wrap-style:square" from="4463,2670" to="4463,2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bkCMQAAADcAAAADwAAAGRycy9kb3ducmV2LnhtbESP3WoCMRSE7wt9h3AKvauJ9kdZjVIK&#10;SwtCQesDHDbHzdrNybKJ2e3bN4Lg5TAz3zCrzehakagPjWcN04kCQVx503Ct4fBTPi1AhIhssPVM&#10;Gv4owGZ9f7fCwviBd5T2sRYZwqFADTbGrpAyVJYchonviLN39L3DmGVfS9PjkOGulTOl3qTDhvOC&#10;xY4+LFW/+7PTMJqy3J1P5Ysb0ven2s7Sq31OWj8+jO9LEJHGeAtf219Gw1xN4XImHw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uQIxAAAANwAAAAPAAAAAAAAAAAA&#10;AAAAAKECAABkcnMvZG93bnJldi54bWxQSwUGAAAAAAQABAD5AAAAkgMAAAAA&#10;" strokecolor="#24211d" strokeweight="0"/>
                  <v:line id="Line 809" o:spid="_x0000_s1218" style="position:absolute;flip:y;visibility:visible;mso-wrap-style:square" from="4463,2636" to="4463,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R6f8QAAADcAAAADwAAAGRycy9kb3ducmV2LnhtbESPUUvDMBSF34X9h3AF31xinVPqsjGE&#10;4mAgbPoDLs216dbclCZL6783A8HHwznnO5zVZnKdSDSE1rOGh7kCQVx703Kj4euzun8BESKywc4z&#10;afihAJv17GaFpfEjHygdYyMyhEOJGmyMfSllqC05DHPfE2fv2w8OY5ZDI82AY4a7ThZKLaXDlvOC&#10;xZ7eLNXn48VpmExVHS6nauHG9PGu9kV6so9J67vbafsKItIU/8N/7Z3R8KwKuJ7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Hp/xAAAANwAAAAPAAAAAAAAAAAA&#10;AAAAAKECAABkcnMvZG93bnJldi54bWxQSwUGAAAAAAQABAD5AAAAkgMAAAAA&#10;" strokecolor="#24211d" strokeweight="0"/>
                  <v:line id="Line 810" o:spid="_x0000_s1219" style="position:absolute;flip:y;visibility:visible;mso-wrap-style:square" from="4463,2602" to="4463,2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f5MQAAADcAAAADwAAAGRycy9kb3ducmV2LnhtbESP3UoDMRSE74W+QzgF72xiq62sTYsI&#10;i0JB6M8DHDbHzermZNmk2fXtTaHQy2FmvmHW29G1IlEfGs8aHmcKBHHlTcO1htOxfHgBESKywdYz&#10;afijANvN5G6NhfED7ykdYi0yhEOBGmyMXSFlqCw5DDPfEWfv2/cOY5Z9LU2PQ4a7Vs6VWkqHDecF&#10;ix29W6p+D2enYTRluT//lE9uSF8fajdPz3aRtL6fjm+vICKN8Ra+tj+NhpVawOVMP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N/kxAAAANwAAAAPAAAAAAAAAAAA&#10;AAAAAKECAABkcnMvZG93bnJldi54bWxQSwUGAAAAAAQABAD5AAAAkgMAAAAA&#10;" strokecolor="#24211d" strokeweight="0"/>
                  <v:line id="Line 811" o:spid="_x0000_s1220" style="position:absolute;flip:y;visibility:visible;mso-wrap-style:square" from="4463,2568" to="4463,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FHkMQAAADcAAAADwAAAGRycy9kb3ducmV2LnhtbESP3UoDMRSE74W+QzgF72xira2sTYsI&#10;i0JB6M8DHDbHzermZNmk2fXtTaHQy2FmvmHW29G1IlEfGs8aHmcKBHHlTcO1htOxfHgBESKywdYz&#10;afijANvN5G6NhfED7ykdYi0yhEOBGmyMXSFlqCw5DDPfEWfv2/cOY5Z9LU2PQ4a7Vs6VWkqHDecF&#10;ix29W6p+D2enYTRluT//lAs3pK8PtZunZ/uUtL6fjm+vICKN8Ra+tj+NhpVawOVMP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UeQxAAAANwAAAAPAAAAAAAAAAAA&#10;AAAAAKECAABkcnMvZG93bnJldi54bWxQSwUGAAAAAAQABAD5AAAAkgMAAAAA&#10;" strokecolor="#24211d" strokeweight="0"/>
                  <v:line id="Line 812" o:spid="_x0000_s1221" style="position:absolute;flip:y;visibility:visible;mso-wrap-style:square" from="4463,2534" to="4463,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3iC8QAAADcAAAADwAAAGRycy9kb3ducmV2LnhtbESP3UoDMRSE74W+QzgF72xi7Y+sTYsI&#10;i0JB6M8DHDbHzermZNmk2fXtTaHg5TAz3zCb3ehakagPjWcNjzMFgrjypuFaw/lUPjyDCBHZYOuZ&#10;NPxSgN12crfBwviBD5SOsRYZwqFADTbGrpAyVJYchpnviLP35XuHMcu+lqbHIcNdK+dKraTDhvOC&#10;xY7eLFU/x4vTMJqyPFy+y4Ub0ue72s/T0j4lre+n4+sLiEhj/A/f2h9Gw1ot4XomHw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eILxAAAANwAAAAPAAAAAAAAAAAA&#10;AAAAAKECAABkcnMvZG93bnJldi54bWxQSwUGAAAAAAQABAD5AAAAkgMAAAAA&#10;" strokecolor="#24211d" strokeweight="0"/>
                  <v:line id="Line 813" o:spid="_x0000_s1222" style="position:absolute;flip:y;visibility:visible;mso-wrap-style:square" from="4463,2500" to="4463,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98fMQAAADcAAAADwAAAGRycy9kb3ducmV2LnhtbESP0WoCMRRE3wv9h3ALvtWk2qpsjVKE&#10;xYJQ0PYDLpvbzbabm2UTs9u/bwTBx2FmzjDr7ehakagPjWcNT1MFgrjypuFaw9dn+bgCESKywdYz&#10;afijANvN/d0aC+MHPlI6xVpkCIcCNdgYu0LKUFlyGKa+I87et+8dxiz7Wpoehwx3rZwptZAOG84L&#10;FjvaWap+T2enYTRleTz/lM9uSB97dZilFztPWk8exrdXEJHGeAtf2+9Gw1It4HImHw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33x8xAAAANwAAAAPAAAAAAAAAAAA&#10;AAAAAKECAABkcnMvZG93bnJldi54bWxQSwUGAAAAAAQABAD5AAAAkgMAAAAA&#10;" strokecolor="#24211d" strokeweight="0"/>
                  <v:line id="Line 814" o:spid="_x0000_s1223" style="position:absolute;flip:y;visibility:visible;mso-wrap-style:square" from="4463,2466" to="4463,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PZ58QAAADcAAAADwAAAGRycy9kb3ducmV2LnhtbESP0WoCMRRE3wv9h3ALvtWk2tayGqUI&#10;iwWhoO0HXDbXzbabm2UTs9u/bwTBx2FmzjCrzehakagPjWcNT1MFgrjypuFaw/dX+fgGIkRkg61n&#10;0vBHATbr+7sVFsYPfKB0jLXIEA4FarAxdoWUobLkMEx9R5y9k+8dxiz7Wpoehwx3rZwp9SodNpwX&#10;LHa0tVT9Hs9Ow2jK8nD+KZ/dkD53aj9LL3aetJ48jO9LEJHGeAtf2x9Gw0It4HImHw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k9nnxAAAANwAAAAPAAAAAAAAAAAA&#10;AAAAAKECAABkcnMvZG93bnJldi54bWxQSwUGAAAAAAQABAD5AAAAkgMAAAAA&#10;" strokecolor="#24211d" strokeweight="0"/>
                  <v:line id="Line 815" o:spid="_x0000_s1224" style="position:absolute;flip:y;visibility:visible;mso-wrap-style:square" from="4463,2432" to="4463,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xNlcEAAADcAAAADwAAAGRycy9kb3ducmV2LnhtbERP3WrCMBS+F3yHcATvNJm6HzqjiFA2&#10;EAa6PcChOWu6NSeliWn39suF4OXH97/dj64VifrQeNbwsFQgiCtvGq41fH2WixcQISIbbD2Thj8K&#10;sN9NJ1ssjB/4TOkSa5FDOBSowcbYFVKGypLDsPQdcea+fe8wZtjX0vQ45HDXypVST9Jhw7nBYkdH&#10;S9Xv5eo0jKYsz9efcuOG9PGmTqv0aNdJ6/lsPLyCiDTGu/jmfjcanlVem8/kI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DE2VwQAAANwAAAAPAAAAAAAAAAAAAAAA&#10;AKECAABkcnMvZG93bnJldi54bWxQSwUGAAAAAAQABAD5AAAAjwMAAAAA&#10;" strokecolor="#24211d" strokeweight="0"/>
                  <v:line id="Line 816" o:spid="_x0000_s1225" style="position:absolute;flip:y;visibility:visible;mso-wrap-style:square" from="4463,2398" to="4463,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DoDsQAAADcAAAADwAAAGRycy9kb3ducmV2LnhtbESP3UoDMRSE7wXfIRzBO5tYtT9r0yLC&#10;UkEo9OcBDpvTzermZNmk2e3bG0HwcpiZb5jVZnStSNSHxrOGx4kCQVx503Ct4XQsHxYgQkQ22Hom&#10;DVcKsFnf3qywMH7gPaVDrEWGcChQg42xK6QMlSWHYeI74uydfe8wZtnX0vQ4ZLhr5VSpmXTYcF6w&#10;2NG7per7cHEaRlOW+8tX+eyGtNuqz2l6sU9J6/u78e0VRKQx/of/2h9Gw1wt4fdMP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OgOxAAAANwAAAAPAAAAAAAAAAAA&#10;AAAAAKECAABkcnMvZG93bnJldi54bWxQSwUGAAAAAAQABAD5AAAAkgMAAAAA&#10;" strokecolor="#24211d" strokeweight="0"/>
                  <v:line id="Line 817" o:spid="_x0000_s1226" style="position:absolute;flip:y;visibility:visible;mso-wrap-style:square" from="4463,2365" to="4463,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PXTsEAAADcAAAADwAAAGRycy9kb3ducmV2LnhtbERP3WrCMBS+H/gO4Qi7m6luU6lGEaE4&#10;GAz8eYBDc2yqzUlpYlrffrkY7PLj+19vB9uISJ2vHSuYTjIQxKXTNVcKLufibQnCB2SNjWNS8CQP&#10;283oZY25dj0fKZ5CJVII+xwVmBDaXEpfGrLoJ64lTtzVdRZDgl0ldYd9CreNnGXZXFqsOTUYbGlv&#10;qLyfHlbBoIvi+LgVH7aPP4fsexY/zXtU6nU87FYgAg3hX/zn/tIKFtM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o9dOwQAAANwAAAAPAAAAAAAAAAAAAAAA&#10;AKECAABkcnMvZG93bnJldi54bWxQSwUGAAAAAAQABAD5AAAAjwMAAAAA&#10;" strokecolor="#24211d" strokeweight="0"/>
                  <v:line id="Line 818" o:spid="_x0000_s1227" style="position:absolute;flip:y;visibility:visible;mso-wrap-style:square" from="4463,2331" to="4463,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y1cQAAADcAAAADwAAAGRycy9kb3ducmV2LnhtbESPUWvCMBSF3wX/Q7iDvWlanVM6o4hQ&#10;NhgIOn/Apbk23Zqb0sS0+/fLYLDHwznnO5ztfrStiNT7xrGCfJ6BIK6cbrhWcP0oZxsQPiBrbB2T&#10;gm/ysN9NJ1sstBv4TPESapEg7AtUYELoCil9Zciin7uOOHk311sMSfa11D0OCW5buciyZ2mx4bRg&#10;sKOjoerrcrcKRl2W5/tn+WSHeHrN3hdxZZZRqceH8fACItAY/sN/7TetYJ3n8HsmH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3LVxAAAANwAAAAPAAAAAAAAAAAA&#10;AAAAAKECAABkcnMvZG93bnJldi54bWxQSwUGAAAAAAQABAD5AAAAkgMAAAAA&#10;" strokecolor="#24211d" strokeweight="0"/>
                  <v:line id="Line 819" o:spid="_x0000_s1228" style="position:absolute;flip:y;visibility:visible;mso-wrap-style:square" from="4463,2297" to="4463,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3sosQAAADcAAAADwAAAGRycy9kb3ducmV2LnhtbESPUWvCMBSF3wf+h3AF32Zqt7lRjSKD&#10;4mAwUPcDLs1dU21uShPT7t8vA8HHwznnO5z1drStiNT7xrGCxTwDQVw53XCt4PtUPr6B8AFZY+uY&#10;FPySh+1m8rDGQruBDxSPoRYJwr5ABSaErpDSV4Ys+rnriJP343qLIcm+lrrHIcFtK/MsW0qLDacF&#10;gx29G6oux6tVMOqyPFzP5bMd4tc++8zji3mKSs2m424FItAY7uFb+0MreF3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eyixAAAANwAAAAPAAAAAAAAAAAA&#10;AAAAAKECAABkcnMvZG93bnJldi54bWxQSwUGAAAAAAQABAD5AAAAkgMAAAAA&#10;" strokecolor="#24211d" strokeweight="0"/>
                  <v:line id="Line 820" o:spid="_x0000_s1229" style="position:absolute;flip:y;visibility:visible;mso-wrap-style:square" from="4463,2263" to="4463,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FJOcQAAADcAAAADwAAAGRycy9kb3ducmV2LnhtbESP3WoCMRSE7wu+QziCdzWrtrZsjSLC&#10;YqFQ8OcBDpvTzermZNnE7Pr2plDo5TAz3zCrzWAbEanztWMFs2kGgrh0uuZKwflUPL+D8AFZY+OY&#10;FNzJw2Y9elphrl3PB4rHUIkEYZ+jAhNCm0vpS0MW/dS1xMn7cZ3FkGRXSd1hn+C2kfMsW0qLNacF&#10;gy3tDJXX480qGHRRHG6X4sX28Xuffc3jq1lEpSbjYfsBItAQ/sN/7U+t4G22gN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cUk5xAAAANwAAAAPAAAAAAAAAAAA&#10;AAAAAKECAABkcnMvZG93bnJldi54bWxQSwUGAAAAAAQABAD5AAAAkgMAAAAA&#10;" strokecolor="#24211d" strokeweight="0"/>
                  <v:line id="Line 821" o:spid="_x0000_s1230" style="position:absolute;flip:y;visibility:visible;mso-wrap-style:square" from="4463,2229" to="4463,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jRTcUAAADcAAAADwAAAGRycy9kb3ducmV2LnhtbESP22rDMBBE3wv5B7GBvDVyLk2LGyWE&#10;gEmhUMjlAxZrazmxVsZSZOfvq0Khj8PMnGHW28E2IlLna8cKZtMMBHHpdM2Vgsu5eH4D4QOyxsYx&#10;KXiQh+1m9LTGXLuejxRPoRIJwj5HBSaENpfSl4Ys+qlriZP37TqLIcmukrrDPsFtI+dZtpIWa04L&#10;BlvaGypvp7tVMOiiON6vxdL28euQfc7ji1lEpSbjYfcOItAQ/sN/7Q+t4HW2hN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jRTcUAAADcAAAADwAAAAAAAAAA&#10;AAAAAAChAgAAZHJzL2Rvd25yZXYueG1sUEsFBgAAAAAEAAQA+QAAAJMDAAAAAA==&#10;" strokecolor="#24211d" strokeweight="0"/>
                </v:group>
                <v:group id="Group 1023" o:spid="_x0000_s1231" style="position:absolute;left:1219;top:1079;width:51454;height:15157" coordorigin="192,170" coordsize="8103,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line id="Line 823" o:spid="_x0000_s1232" style="position:absolute;flip:y;visibility:visible;mso-wrap-style:square" from="4463,2195" to="4463,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bqocQAAADcAAAADwAAAGRycy9kb3ducmV2LnhtbESP3WoCMRSE7wu+QziCdzWrtlq2RhFh&#10;sVAo+PMAh83pZuvmZNnE7Pr2plDo5TAz3zDr7WAbEanztWMFs2kGgrh0uuZKweVcPL+B8AFZY+OY&#10;FNzJw3Yzelpjrl3PR4qnUIkEYZ+jAhNCm0vpS0MW/dS1xMn7dp3FkGRXSd1hn+C2kfMsW0qLNacF&#10;gy3tDZXX080qGHRRHG8/xYvt49ch+5zHV7OISk3Gw+4dRKAh/If/2h9awWq2h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uqhxAAAANwAAAAPAAAAAAAAAAAA&#10;AAAAAKECAABkcnMvZG93bnJldi54bWxQSwUGAAAAAAQABAD5AAAAkgMAAAAA&#10;" strokecolor="#24211d" strokeweight="0"/>
                  <v:line id="Line 824" o:spid="_x0000_s1233" style="position:absolute;flip:y;visibility:visible;mso-wrap-style:square" from="4463,2161" to="4463,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pPOsUAAADcAAAADwAAAGRycy9kb3ducmV2LnhtbESPzWrDMBCE74G8g9hAb4mcND/FjRJC&#10;wTRQCDjtAyzW1nJjrYylyO7bV4VCj8PMfMPsj6NtRaTeN44VLBcZCOLK6YZrBR/vxfwJhA/IGlvH&#10;pOCbPBwP08kec+0GLileQy0ShH2OCkwIXS6lrwxZ9AvXESfv0/UWQ5J9LXWPQ4LbVq6ybCstNpwW&#10;DHb0Yqi6Xe9WwaiLorx/FWs7xMtr9raKG/MYlXqYjadnEIHG8B/+a5+1gt1yB79n0hGQh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pPOsUAAADcAAAADwAAAAAAAAAA&#10;AAAAAAChAgAAZHJzL2Rvd25yZXYueG1sUEsFBgAAAAAEAAQA+QAAAJMDAAAAAA==&#10;" strokecolor="#24211d" strokeweight="0"/>
                  <v:line id="Line 825" o:spid="_x0000_s1234" style="position:absolute;flip:y;visibility:visible;mso-wrap-style:square" from="4463,2127" to="4463,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XbSMEAAADcAAAADwAAAGRycy9kb3ducmV2LnhtbERP3WrCMBS+H/gO4Qi7m6luU6lGEaE4&#10;GAz8eYBDc2yqzUlpYlrffrkY7PLj+19vB9uISJ2vHSuYTjIQxKXTNVcKLufibQnCB2SNjWNS8CQP&#10;283oZY25dj0fKZ5CJVII+xwVmBDaXEpfGrLoJ64lTtzVdRZDgl0ldYd9CreNnGXZXFqsOTUYbGlv&#10;qLyfHlbBoIvi+LgVH7aPP4fsexY/zXtU6nU87FYgAg3hX/zn/tIKFtO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1dtIwQAAANwAAAAPAAAAAAAAAAAAAAAA&#10;AKECAABkcnMvZG93bnJldi54bWxQSwUGAAAAAAQABAD5AAAAjwMAAAAA&#10;" strokecolor="#24211d" strokeweight="0"/>
                  <v:line id="Line 826" o:spid="_x0000_s1235" style="position:absolute;flip:y;visibility:visible;mso-wrap-style:square" from="4463,2093" to="4463,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l+08QAAADcAAAADwAAAGRycy9kb3ducmV2LnhtbESPUWvCMBSF34X9h3AHe9NUN6d2RhGh&#10;bDAQdP6AS3PXVJub0sS0+/fLYODj4ZzzHc56O9hGROp87VjBdJKBIC6drrlScP4qxksQPiBrbByT&#10;gh/ysN08jNaYa9fzkeIpVCJB2OeowITQ5lL60pBFP3EtcfK+XWcxJNlVUnfYJ7ht5CzLXqXFmtOC&#10;wZb2hsrr6WYVDLoojrdL8WL7eHjPPmdxbp6jUk+Pw+4NRKAh3MP/7Q+tYDFdwd+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mX7TxAAAANwAAAAPAAAAAAAAAAAA&#10;AAAAAKECAABkcnMvZG93bnJldi54bWxQSwUGAAAAAAQABAD5AAAAkgMAAAAA&#10;" strokecolor="#24211d" strokeweight="0"/>
                  <v:line id="Line 827" o:spid="_x0000_s1236" style="position:absolute;flip:y;visibility:visible;mso-wrap-style:square" from="4463,2059" to="4463,2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8d88EAAADcAAAADwAAAGRycy9kb3ducmV2LnhtbERP3WrCMBS+H/gO4Qi7m6ndj1KNIkJx&#10;MBjofIBDc2yqzUlpYlrffrkY7PLj+19vR9uKSL1vHCuYzzIQxJXTDdcKzj/lyxKED8gaW8ek4EEe&#10;tpvJ0xoL7QY+UjyFWqQQ9gUqMCF0hZS+MmTRz1xHnLiL6y2GBPta6h6HFG5bmWfZh7TYcGow2NHe&#10;UHU73a2CUZfl8X4t3+wQvw/ZVx7fzWtU6nk67lYgAo3hX/zn/tQKFnman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zx3zwQAAANwAAAAPAAAAAAAAAAAAAAAA&#10;AKECAABkcnMvZG93bnJldi54bWxQSwUGAAAAAAQABAD5AAAAjwMAAAAA&#10;" strokecolor="#24211d" strokeweight="0"/>
                  <v:line id="Line 828" o:spid="_x0000_s1237" style="position:absolute;flip:y;visibility:visible;mso-wrap-style:square" from="4463,2025" to="4463,2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4aMQAAADcAAAADwAAAGRycy9kb3ducmV2LnhtbESPUWvCMBSF3wf+h3AF32Zqt7lRjSKD&#10;4mAwUPcDLs1dU21uShPT7t8vA8HHwznnO5z1drStiNT7xrGCxTwDQVw53XCt4PtUPr6B8AFZY+uY&#10;FPySh+1m8rDGQruBDxSPoRYJwr5ABSaErpDSV4Ys+rnriJP343qLIcm+lrrHIcFtK/MsW0qLDacF&#10;gx29G6oux6tVMOqyPFzP5bMd4tc++8zji3mKSs2m424FItAY7uFb+0MreM0X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g7hoxAAAANwAAAAPAAAAAAAAAAAA&#10;AAAAAKECAABkcnMvZG93bnJldi54bWxQSwUGAAAAAAQABAD5AAAAkgMAAAAA&#10;" strokecolor="#24211d" strokeweight="0"/>
                  <v:line id="Line 829" o:spid="_x0000_s1238" style="position:absolute;flip:y;visibility:visible;mso-wrap-style:square" from="4463,1991" to="4463,2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mH8QAAADcAAAADwAAAGRycy9kb3ducmV2LnhtbESPzWrDMBCE74W8g9hAbo0cp02LGyWE&#10;gEmhUMjPAyzW1nJirYylyO7bV4VCj8PMfMOst6NtRaTeN44VLOYZCOLK6YZrBZdz+fgKwgdkja1j&#10;UvBNHrabycMaC+0GPlI8hVokCPsCFZgQukJKXxmy6OeuI07el+sthiT7WuoehwS3rcyzbCUtNpwW&#10;DHa0N1TdTnerYNRlebxfyyc7xM9D9pHHZ7OMSs2m4+4NRKAx/If/2u9awUue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SYfxAAAANwAAAAPAAAAAAAAAAAA&#10;AAAAAKECAABkcnMvZG93bnJldi54bWxQSwUGAAAAAAQABAD5AAAAkgMAAAAA&#10;" strokecolor="#24211d" strokeweight="0"/>
                  <v:line id="Line 830" o:spid="_x0000_s1239" style="position:absolute;flip:y;visibility:visible;mso-wrap-style:square" from="4463,1957" to="4463,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2DhMQAAADcAAAADwAAAGRycy9kb3ducmV2LnhtbESPUWvCMBSF3wf+h3CFvc101U3pjCJC&#10;mSAMdP6AS3NtujU3pYlp9+8XYbDHwznnO5z1drStiNT7xrGC51kGgrhyuuFaweWzfFqB8AFZY+uY&#10;FPyQh+1m8rDGQruBTxTPoRYJwr5ABSaErpDSV4Ys+pnriJN3db3FkGRfS93jkOC2lXmWvUqLDacF&#10;gx3tDVXf55tVMOqyPN2+yoUd4sd7dszji5lHpR6n4+4NRKAx/If/2getYJn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YOExAAAANwAAAAPAAAAAAAAAAAA&#10;AAAAAKECAABkcnMvZG93bnJldi54bWxQSwUGAAAAAAQABAD5AAAAkgMAAAAA&#10;" strokecolor="#24211d" strokeweight="0"/>
                  <v:line id="Line 831" o:spid="_x0000_s1240" style="position:absolute;flip:y;visibility:visible;mso-wrap-style:square" from="4463,1923" to="4463,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Qb8MQAAADcAAAADwAAAGRycy9kb3ducmV2LnhtbESPUWvCMBSF3wf+h3AF32a66qZ0RhGh&#10;bCAMdP6AS3NtujU3pYlp9+8XYbDHwznnO5zNbrStiNT7xrGCp3kGgrhyuuFaweWzfFyD8AFZY+uY&#10;FPyQh9128rDBQruBTxTPoRYJwr5ABSaErpDSV4Ys+rnriJN3db3FkGRfS93jkOC2lXmWvUiLDacF&#10;gx0dDFXf55tVMOqyPN2+yqUd4sdbdszjs1lEpWbTcf8KItAY/sN/7XetYJUv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9BvwxAAAANwAAAAPAAAAAAAAAAAA&#10;AAAAAKECAABkcnMvZG93bnJldi54bWxQSwUGAAAAAAQABAD5AAAAkgMAAAAA&#10;" strokecolor="#24211d" strokeweight="0"/>
                  <v:line id="Line 832" o:spid="_x0000_s1241" style="position:absolute;flip:y;visibility:visible;mso-wrap-style:square" from="4463,1889" to="4463,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8QAAADcAAAADwAAAGRycy9kb3ducmV2LnhtbESPUWvCMBSF3wf+h3AF32a6qlM6o4hQ&#10;NhgMdP6AS3NtujU3pYlp9+8XYbDHwznnO5ztfrStiNT7xrGCp3kGgrhyuuFaweWzfNyA8AFZY+uY&#10;FPyQh/1u8rDFQruBTxTPoRYJwr5ABSaErpDSV4Ys+rnriJN3db3FkGRfS93jkOC2lXmWPUuLDacF&#10;gx0dDVXf55tVMOqyPN2+yqUd4sdr9p7HlVlEpWbT8fACItAY/sN/7TetYJ2v4H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uL5rxAAAANwAAAAPAAAAAAAAAAAA&#10;AAAAAKECAABkcnMvZG93bnJldi54bWxQSwUGAAAAAAQABAD5AAAAkgMAAAAA&#10;" strokecolor="#24211d" strokeweight="0"/>
                  <v:line id="Line 833" o:spid="_x0000_s1242" style="position:absolute;flip:y;visibility:visible;mso-wrap-style:square" from="4463,1855" to="4463,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ogHMQAAADcAAAADwAAAGRycy9kb3ducmV2LnhtbESPUWvCMBSF3wf+h3CFvc3U6tzojCJC&#10;mSAMdPsBl+au6dbclCam9d8bYbDHwznnO5z1drStiNT7xrGC+SwDQVw53XCt4OuzfHoF4QOyxtYx&#10;KbiSh+1m8rDGQruBTxTPoRYJwr5ABSaErpDSV4Ys+pnriJP37XqLIcm+lrrHIcFtK/MsW0mLDacF&#10;gx3tDVW/54tVMOqyPF1+yqUd4sd7dszjs1lEpR6n4+4NRKAx/If/2get4CVfwf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iAcxAAAANwAAAAPAAAAAAAAAAAA&#10;AAAAAKECAABkcnMvZG93bnJldi54bWxQSwUGAAAAAAQABAD5AAAAkgMAAAAA&#10;" strokecolor="#24211d" strokeweight="0"/>
                  <v:line id="Line 834" o:spid="_x0000_s1243" style="position:absolute;flip:y;visibility:visible;mso-wrap-style:square" from="4463,1821" to="4463,1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aFh8QAAADcAAAADwAAAGRycy9kb3ducmV2LnhtbESPUWvCMBSF3wf+h3CFvc3U6ubojCJC&#10;mSAMdPsBl+au6dbclCam9d8bYbDHwznnO5z1drStiNT7xrGC+SwDQVw53XCt4OuzfHoF4QOyxtYx&#10;KbiSh+1m8rDGQruBTxTPoRYJwr5ABSaErpDSV4Ys+pnriJP37XqLIcm+lrrHIcFtK/Mse5EWG04L&#10;BjvaG6p+zxerYNRlebr8lEs7xI/37JjHZ7OISj1Ox90biEBj+A//tQ9awSpfwf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JoWHxAAAANwAAAAPAAAAAAAAAAAA&#10;AAAAAKECAABkcnMvZG93bnJldi54bWxQSwUGAAAAAAQABAD5AAAAkgMAAAAA&#10;" strokecolor="#24211d" strokeweight="0"/>
                  <v:line id="Line 835" o:spid="_x0000_s1244" style="position:absolute;flip:y;visibility:visible;mso-wrap-style:square" from="4463,1788" to="4463,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R9cEAAADcAAAADwAAAGRycy9kb3ducmV2LnhtbERP3WrCMBS+H/gO4Qi7m6ndj1KNIkJx&#10;MBjofIBDc2yqzUlpYlrffrkY7PLj+19vR9uKSL1vHCuYzzIQxJXTDdcKzj/lyxKED8gaW8ek4EEe&#10;tpvJ0xoL7QY+UjyFWqQQ9gUqMCF0hZS+MmTRz1xHnLiL6y2GBPta6h6HFG5bmWfZh7TYcGow2NHe&#10;UHU73a2CUZfl8X4t3+wQvw/ZVx7fzWtU6nk67lYgAo3hX/zn/tQKFnlam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uRH1wQAAANwAAAAPAAAAAAAAAAAAAAAA&#10;AKECAABkcnMvZG93bnJldi54bWxQSwUGAAAAAAQABAD5AAAAjwMAAAAA&#10;" strokecolor="#24211d" strokeweight="0"/>
                  <v:line id="Line 836" o:spid="_x0000_s1245" style="position:absolute;flip:y;visibility:visible;mso-wrap-style:square" from="4463,1754" to="4463,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bsUAAADcAAAADwAAAGRycy9kb3ducmV2LnhtbESPUWvCMBSF3wf+h3CFvWlqNzftjDIG&#10;ZcJgoPMHXJpr09nclCam3b9fhMEeD+ec73A2u9G2IlLvG8cKFvMMBHHldMO1gtNXOVuB8AFZY+uY&#10;FPyQh912crfBQruBDxSPoRYJwr5ABSaErpDSV4Ys+rnriJN3dr3FkGRfS93jkOC2lXmWPUmLDacF&#10;gx29Gaoux6tVMOqyPFy/y0c7xM/37COPS/MQlbqfjq8vIAKN4T/8195rBc/5Gm5n0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0bsUAAADcAAAADwAAAAAAAAAA&#10;AAAAAAChAgAAZHJzL2Rvd25yZXYueG1sUEsFBgAAAAAEAAQA+QAAAJMDAAAAAA==&#10;" strokecolor="#24211d" strokeweight="0"/>
                  <v:line id="Line 837" o:spid="_x0000_s1246" style="position:absolute;flip:y;visibility:visible;mso-wrap-style:square" from="4463,1720" to="4463,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aLLsEAAADcAAAADwAAAGRycy9kb3ducmV2LnhtbERP3WrCMBS+F3yHcAbeaTp1blSjiFA2&#10;EAb+PMChOTbdmpPSxLR7++VC8PLj+9/sBtuISJ2vHSt4nWUgiEuna64UXC/F9AOED8gaG8ek4I88&#10;7Lbj0QZz7Xo+UTyHSqQQ9jkqMCG0uZS+NGTRz1xLnLib6yyGBLtK6g77FG4bOc+ylbRYc2ow2NLB&#10;UPl7vlsFgy6K0/2nWNo+fn9mx3l8M4uo1ORl2K9BBBrCU/xwf2kF74s0P51JR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FosuwQAAANwAAAAPAAAAAAAAAAAAAAAA&#10;AKECAABkcnMvZG93bnJldi54bWxQSwUGAAAAAAQABAD5AAAAjwMAAAAA&#10;" strokecolor="#24211d" strokeweight="0"/>
                  <v:line id="Line 838" o:spid="_x0000_s1247" style="position:absolute;flip:y;visibility:visible;mso-wrap-style:square" from="4463,1686" to="4463,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outcQAAADcAAAADwAAAGRycy9kb3ducmV2LnhtbESP3WoCMRSE7wu+QziCdzWrtrZsjSLC&#10;YqFQ8OcBDpvTzermZNnE7Pr2plDo5TAz3zCrzWAbEanztWMFs2kGgrh0uuZKwflUPL+D8AFZY+OY&#10;FNzJw2Y9elphrl3PB4rHUIkEYZ+jAhNCm0vpS0MW/dS1xMn7cZ3FkGRXSd1hn+C2kfMsW0qLNacF&#10;gy3tDJXX480qGHRRHG6X4sX28Xuffc3jq1lEpSbjYfsBItAQ/sN/7U+t4G0xg9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Wi61xAAAANwAAAAPAAAAAAAAAAAA&#10;AAAAAKECAABkcnMvZG93bnJldi54bWxQSwUGAAAAAAQABAD5AAAAkgMAAAAA&#10;" strokecolor="#24211d" strokeweight="0"/>
                  <v:line id="Line 839" o:spid="_x0000_s1248" style="position:absolute;flip:y;visibility:visible;mso-wrap-style:square" from="6323,2082" to="6323,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iwwsQAAADcAAAADwAAAGRycy9kb3ducmV2LnhtbESPUWvCMBSF3wf+h3CFvc101U3pjCJC&#10;mSAMdP6AS3NtujU3pYlp9+8XYbDHwznnO5z1drStiNT7xrGC51kGgrhyuuFaweWzfFqB8AFZY+uY&#10;FPyQh+1m8rDGQruBTxTPoRYJwr5ABSaErpDSV4Ys+pnriJN3db3FkGRfS93jkOC2lXmWvUqLDacF&#10;gx3tDVXf55tVMOqyPN2+yoUd4sd7dszji5lHpR6n4+4NRKAx/If/2getYDn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LDCxAAAANwAAAAPAAAAAAAAAAAA&#10;AAAAAKECAABkcnMvZG93bnJldi54bWxQSwUGAAAAAAQABAD5AAAAkgMAAAAA&#10;" strokecolor="#24211d" strokeweight="0"/>
                  <v:line id="Line 840" o:spid="_x0000_s1249" style="position:absolute;flip:y;visibility:visible;mso-wrap-style:square" from="6323,2048" to="6323,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QVWcQAAADcAAAADwAAAGRycy9kb3ducmV2LnhtbESPUWvCMBSF3wf+h3CFvc101k3pjCJC&#10;mSAMdP6AS3NtujU3pYlp9+8XYbDHwznnO5z1drStiNT7xrGC51kGgrhyuuFaweWzfFqB8AFZY+uY&#10;FPyQh+1m8rDGQruBTxTPoRYJwr5ABSaErpDSV4Ys+pnriJN3db3FkGRfS93jkOC2lfMse5UWG04L&#10;BjvaG6q+zzerYNRlebp9lQs7xI/37DiPLyaPSj1Ox90biEBj+A//tQ9awTL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xBVZxAAAANwAAAAPAAAAAAAAAAAA&#10;AAAAAKECAABkcnMvZG93bnJldi54bWxQSwUGAAAAAAQABAD5AAAAkgMAAAAA&#10;" strokecolor="#24211d" strokeweight="0"/>
                  <v:line id="Line 841" o:spid="_x0000_s1250" style="position:absolute;flip:y;visibility:visible;mso-wrap-style:square" from="6323,2014" to="6323,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2NLcUAAADcAAAADwAAAGRycy9kb3ducmV2LnhtbESP22rDMBBE3wv5B7GBvjVyLk2LGyWE&#10;gkkhUMjlAxZrazmxVsZSZOfvq0Chj8PMnGFWm8E2IlLna8cKppMMBHHpdM2VgvOpeHkH4QOyxsYx&#10;KbiTh8169LTCXLueDxSPoRIJwj5HBSaENpfSl4Ys+olriZP34zqLIcmukrrDPsFtI2dZtpQWa04L&#10;Blv6NFRejzerYNBFcbhdioXt4/cu28/iq5lHpZ7Hw/YDRKAh/If/2l9awdt8AY8z6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2NLcUAAADcAAAADwAAAAAAAAAA&#10;AAAAAAChAgAAZHJzL2Rvd25yZXYueG1sUEsFBgAAAAAEAAQA+QAAAJMDAAAAAA==&#10;" strokecolor="#24211d" strokeweight="0"/>
                  <v:line id="Line 842" o:spid="_x0000_s1251" style="position:absolute;flip:y;visibility:visible;mso-wrap-style:square" from="6323,1980" to="6323,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EotsQAAADcAAAADwAAAGRycy9kb3ducmV2LnhtbESP22rDMBBE3wv5B7GBvjVyri1ulBAK&#10;JoVCIZcPWKyt5cRaGUuRnb+vAoU+DjNzhllvB9uISJ2vHSuYTjIQxKXTNVcKzqfi5Q2ED8gaG8ek&#10;4E4etpvR0xpz7Xo+UDyGSiQI+xwVmBDaXEpfGrLoJ64lTt6P6yyGJLtK6g77BLeNnGXZSlqsOS0Y&#10;bOnDUHk93qyCQRfF4XYpFraP3/vsaxaXZh6Veh4Pu3cQgYbwH/5rf2oFr/Ml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i2xAAAANwAAAAPAAAAAAAAAAAA&#10;AAAAAKECAABkcnMvZG93bnJldi54bWxQSwUGAAAAAAQABAD5AAAAkgMAAAAA&#10;" strokecolor="#24211d" strokeweight="0"/>
                  <v:line id="Line 843" o:spid="_x0000_s1252" style="position:absolute;flip:y;visibility:visible;mso-wrap-style:square" from="6323,1946" to="6323,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O2wcQAAADcAAAADwAAAGRycy9kb3ducmV2LnhtbESP3WoCMRSE7wu+QziCdzWrtlq2RhFh&#10;sVAo+PMAh83pZuvmZNnE7Pr2plDo5TAz3zDr7WAbEanztWMFs2kGgrh0uuZKweVcPL+B8AFZY+OY&#10;FNzJw3Yzelpjrl3PR4qnUIkEYZ+jAhNCm0vpS0MW/dS1xMn7dp3FkGRXSd1hn+C2kfMsW0qLNacF&#10;gy3tDZXX080qGHRRHG8/xYvt49ch+5zHV7OISk3Gw+4dRKAh/If/2h9awWqxh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s7bBxAAAANwAAAAPAAAAAAAAAAAA&#10;AAAAAKECAABkcnMvZG93bnJldi54bWxQSwUGAAAAAAQABAD5AAAAkgMAAAAA&#10;" strokecolor="#24211d" strokeweight="0"/>
                  <v:line id="Line 844" o:spid="_x0000_s1253" style="position:absolute;flip:y;visibility:visible;mso-wrap-style:square" from="6323,1912" to="6323,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8TWsQAAADcAAAADwAAAGRycy9kb3ducmV2LnhtbESP3WoCMRSE7wu+QziCdzWrtlq2RhFh&#10;sVAo+PMAh83pZuvmZNnE7Pr2plDo5TAz3zDr7WAbEanztWMFs2kGgrh0uuZKweVcPL+B8AFZY+OY&#10;FNzJw3Yzelpjrl3PR4qnUIkEYZ+jAhNCm0vpS0MW/dS1xMn7dp3FkGRXSd1hn+C2kfMsW0qLNacF&#10;gy3tDZXX080qGHRRHG8/xYvt49ch+5zHV7OISk3Gw+4dRKAh/If/2h9awWqxgt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NaxAAAANwAAAAPAAAAAAAAAAAA&#10;AAAAAKECAABkcnMvZG93bnJldi54bWxQSwUGAAAAAAQABAD5AAAAkgMAAAAA&#10;" strokecolor="#24211d" strokeweight="0"/>
                  <v:line id="Line 845" o:spid="_x0000_s1254" style="position:absolute;flip:y;visibility:visible;mso-wrap-style:square" from="6323,1878" to="6323,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CHKMEAAADcAAAADwAAAGRycy9kb3ducmV2LnhtbERP3WrCMBS+F3yHcAbeaTp1blSjiFA2&#10;EAb+PMChOTbdmpPSxLR7++VC8PLj+9/sBtuISJ2vHSt4nWUgiEuna64UXC/F9AOED8gaG8ek4I88&#10;7Lbj0QZz7Xo+UTyHSqQQ9jkqMCG0uZS+NGTRz1xLnLib6yyGBLtK6g77FG4bOc+ylbRYc2ow2NLB&#10;UPl7vlsFgy6K0/2nWNo+fn9mx3l8M4uo1ORl2K9BBBrCU/xwf2kF74u0Np1JR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YIcowQAAANwAAAAPAAAAAAAAAAAAAAAA&#10;AKECAABkcnMvZG93bnJldi54bWxQSwUGAAAAAAQABAD5AAAAjwMAAAAA&#10;" strokecolor="#24211d" strokeweight="0"/>
                  <v:line id="Line 846" o:spid="_x0000_s1255" style="position:absolute;flip:y;visibility:visible;mso-wrap-style:square" from="6323,1844" to="6323,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s8QAAADcAAAADwAAAGRycy9kb3ducmV2LnhtbESPUWvCMBSF3wX/Q7iDvWk6nVM7o8ig&#10;bDAQdP6AS3PXVJub0sS0+/fLYODj4ZzzHc5mN9hGROp87VjB0zQDQVw6XXOl4PxVTFYgfEDW2Dgm&#10;BT/kYbcdjzaYa9fzkeIpVCJB2OeowITQ5lL60pBFP3UtcfK+XWcxJNlVUnfYJ7ht5CzLXqTFmtOC&#10;wZbeDJXX080qGHRRHG+X4tn28fCefc7iwsyjUo8Pw/4VRKAh3MP/7Q+tYDlf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CKzxAAAANwAAAAPAAAAAAAAAAAA&#10;AAAAAKECAABkcnMvZG93bnJldi54bWxQSwUGAAAAAAQABAD5AAAAkgMAAAAA&#10;" strokecolor="#24211d" strokeweight="0"/>
                  <v:line id="Line 847" o:spid="_x0000_s1256" style="position:absolute;flip:y;visibility:visible;mso-wrap-style:square" from="6323,1810" to="6323,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4U8EAAADcAAAADwAAAGRycy9kb3ducmV2LnhtbERP3WrCMBS+F3yHcAa703TOuVGNIoMy&#10;QRj48wCH5th0a05KE9P69uZC8PLj+19tBtuISJ2vHSt4m2YgiEuna64UnE/F5AuED8gaG8ek4EYe&#10;NuvxaIW5dj0fKB5DJVII+xwVmBDaXEpfGrLop64lTtzFdRZDgl0ldYd9CreNnGXZQlqsOTUYbOnb&#10;UPl/vFoFgy6Kw/WvmNs+/v5k+1n8MO9RqdeXYbsEEWgIT/HDvdMKPudpfjqTjoB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EPhTwQAAANwAAAAPAAAAAAAAAAAAAAAA&#10;AKECAABkcnMvZG93bnJldi54bWxQSwUGAAAAAAQABAD5AAAAjwMAAAAA&#10;" strokecolor="#24211d" strokeweight="0"/>
                  <v:line id="Line 848" o:spid="_x0000_s1257" style="position:absolute;flip:y;visibility:visible;mso-wrap-style:square" from="6323,1776" to="6323,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dyMUAAADcAAAADwAAAGRycy9kb3ducmV2LnhtbESP22rDMBBE3wv5B7GBvDVyLk2LGyWE&#10;gEmhUMjlAxZrazmxVsZSZOfvq0Khj8PMnGHW28E2IlLna8cKZtMMBHHpdM2Vgsu5eH4D4QOyxsYx&#10;KXiQh+1m9LTGXLuejxRPoRIJwj5HBSaENpfSl4Ys+qlriZP37TqLIcmukrrDPsFtI+dZtpIWa04L&#10;BlvaGypvp7tVMOiiON6vxdL28euQfc7ji1lEpSbjYfcOItAQ/sN/7Q+t4HU5g9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xdyMUAAADcAAAADwAAAAAAAAAA&#10;AAAAAAChAgAAZHJzL2Rvd25yZXYueG1sUEsFBgAAAAAEAAQA+QAAAJMDAAAAAA==&#10;" strokecolor="#24211d" strokeweight="0"/>
                  <v:line id="Line 849" o:spid="_x0000_s1258" style="position:absolute;flip:y;visibility:visible;mso-wrap-style:square" from="6323,1742" to="6323,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7Dv8QAAADcAAAADwAAAGRycy9kb3ducmV2LnhtbESPUWvCMBSF3wf+h3AF32a66qZ0RhGh&#10;bCAMdP6AS3NtujU3pYlp9+8XYbDHwznnO5zNbrStiNT7xrGCp3kGgrhyuuFaweWzfFyD8AFZY+uY&#10;FPyQh9128rDBQruBTxTPoRYJwr5ABSaErpDSV4Ys+rnriJN3db3FkGRfS93jkOC2lXmWvUiLDacF&#10;gx0dDFXf55tVMOqyPN2+yqUd4sdbdszjs1lEpWbTcf8KItAY/sN/7XetYLXM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jsO/xAAAANwAAAAPAAAAAAAAAAAA&#10;AAAAAKECAABkcnMvZG93bnJldi54bWxQSwUGAAAAAAQABAD5AAAAkgMAAAAA&#10;" strokecolor="#24211d" strokeweight="0"/>
                  <v:line id="Line 850" o:spid="_x0000_s1259" style="position:absolute;flip:y;visibility:visible;mso-wrap-style:square" from="6323,1708" to="632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mJMUAAADcAAAADwAAAGRycy9kb3ducmV2LnhtbESP22rDMBBE3wv5B7GBvjVyLk2LGyWE&#10;gkkhUMjlAxZrazmxVsZSZOfvq0Chj8PMnGFWm8E2IlLna8cKppMMBHHpdM2VgvOpeHkH4QOyxsYx&#10;KbiTh8169LTCXLueDxSPoRIJwj5HBSaENpfSl4Ys+olriZP34zqLIcmukrrDPsFtI2dZtpQWa04L&#10;Blv6NFRejzerYNBFcbhdioXt4/cu28/iq5lHpZ7Hw/YDRKAh/If/2l9awdtiDo8z6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JmJMUAAADcAAAADwAAAAAAAAAA&#10;AAAAAAChAgAAZHJzL2Rvd25yZXYueG1sUEsFBgAAAAAEAAQA+QAAAJMDAAAAAA==&#10;" strokecolor="#24211d" strokeweight="0"/>
                  <v:line id="Line 851" o:spid="_x0000_s1260" style="position:absolute;flip:y;visibility:visible;mso-wrap-style:square" from="6323,1674" to="6323,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v+UMQAAADcAAAADwAAAGRycy9kb3ducmV2LnhtbESPUWvCMBSF3wf+h3AF32Y67aZ0RhGh&#10;bCAMdP6AS3NtujU3pYlp9+8XYbDHwznnO5zNbrStiNT7xrGCp3kGgrhyuuFaweWzfFyD8AFZY+uY&#10;FPyQh9128rDBQruBTxTPoRYJwr5ABSaErpDSV4Ys+rnriJN3db3FkGRfS93jkOC2lYsse5EWG04L&#10;Bjs6GKq+zzerYNRlebp9lbkd4sdbdlzEZ7OMSs2m4/4VRKAx/If/2u9awSr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K/5QxAAAANwAAAAPAAAAAAAAAAAA&#10;AAAAAKECAABkcnMvZG93bnJldi54bWxQSwUGAAAAAAQABAD5AAAAkgMAAAAA&#10;" strokecolor="#24211d" strokeweight="0"/>
                  <v:line id="Line 852" o:spid="_x0000_s1261" style="position:absolute;flip:y;visibility:visible;mso-wrap-style:square" from="6852,2082" to="6852,2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dby8QAAADcAAAADwAAAGRycy9kb3ducmV2LnhtbESP3WoCMRSE7wu+QziCdzWrVVu2RpHC&#10;YqFQ8OcBDpvTzermZNnE7Pr2plDo5TAz3zDr7WAbEanztWMFs2kGgrh0uuZKwflUPL+B8AFZY+OY&#10;FNzJw3Yzelpjrl3PB4rHUIkEYZ+jAhNCm0vpS0MW/dS1xMn7cZ3FkGRXSd1hn+C2kfMsW0mLNacF&#10;gy19GCqvx5tVMOiiONwuxcL28Xuffc3j0rxEpSbjYfcOItAQ/sN/7U+t4HWxh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1vLxAAAANwAAAAPAAAAAAAAAAAA&#10;AAAAAKECAABkcnMvZG93bnJldi54bWxQSwUGAAAAAAQABAD5AAAAkgMAAAAA&#10;" strokecolor="#24211d" strokeweight="0"/>
                  <v:line id="Line 853" o:spid="_x0000_s1262" style="position:absolute;flip:y;visibility:visible;mso-wrap-style:square" from="6852,2048" to="6852,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XFvMUAAADcAAAADwAAAGRycy9kb3ducmV2LnhtbESP22rDMBBE3wv5B7GBvDVyLk2KGyWE&#10;gEmhUMjlAxZra7mxVsZSZOfvq0Khj8PMnGE2u8E2IlLna8cKZtMMBHHpdM2VguuleH4F4QOyxsYx&#10;KXiQh9129LTBXLueTxTPoRIJwj5HBSaENpfSl4Ys+qlriZP35TqLIcmukrrDPsFtI+dZtpIWa04L&#10;Bls6GCpv57tVMOiiON2/i6Xt4+cx+5jHF7OISk3Gw/4NRKAh/If/2u9awXq5gt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XFvMUAAADcAAAADwAAAAAAAAAA&#10;AAAAAAChAgAAZHJzL2Rvd25yZXYueG1sUEsFBgAAAAAEAAQA+QAAAJMDAAAAAA==&#10;" strokecolor="#24211d" strokeweight="0"/>
                  <v:line id="Line 854" o:spid="_x0000_s1263" style="position:absolute;flip:y;visibility:visible;mso-wrap-style:square" from="6852,2014" to="685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lgJ8UAAADcAAAADwAAAGRycy9kb3ducmV2LnhtbESP22rDMBBE3wv5B7GBvDVyLk2KGyWE&#10;gEmhUMjlAxZra7mxVsZSZOfvq0Khj8PMnGE2u8E2IlLna8cKZtMMBHHpdM2VguuleH4F4QOyxsYx&#10;KXiQh9129LTBXLueTxTPoRIJwj5HBSaENpfSl4Ys+qlriZP35TqLIcmukrrDPsFtI+dZtpIWa04L&#10;Bls6GCpv57tVMOiiON2/i6Xt4+cx+5jHF7OISk3Gw/4NRKAh/If/2u9awXq5ht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lgJ8UAAADcAAAADwAAAAAAAAAA&#10;AAAAAAChAgAAZHJzL2Rvd25yZXYueG1sUEsFBgAAAAAEAAQA+QAAAJMDAAAAAA==&#10;" strokecolor="#24211d" strokeweight="0"/>
                  <v:line id="Line 855" o:spid="_x0000_s1264" style="position:absolute;flip:y;visibility:visible;mso-wrap-style:square" from="6852,1980" to="6852,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b0VcEAAADcAAAADwAAAGRycy9kb3ducmV2LnhtbERP3WrCMBS+F3yHcAa703TOuVGNIoMy&#10;QRj48wCH5th0a05KE9P69uZC8PLj+19tBtuISJ2vHSt4m2YgiEuna64UnE/F5AuED8gaG8ek4EYe&#10;NuvxaIW5dj0fKB5DJVII+xwVmBDaXEpfGrLop64lTtzFdRZDgl0ldYd9CreNnGXZQlqsOTUYbOnb&#10;UPl/vFoFgy6Kw/WvmNs+/v5k+1n8MO9RqdeXYbsEEWgIT/HDvdMKPudpbTqTjoB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ZvRVwQAAANwAAAAPAAAAAAAAAAAAAAAA&#10;AKECAABkcnMvZG93bnJldi54bWxQSwUGAAAAAAQABAD5AAAAjwMAAAAA&#10;" strokecolor="#24211d" strokeweight="0"/>
                  <v:line id="Line 856" o:spid="_x0000_s1265" style="position:absolute;flip:y;visibility:visible;mso-wrap-style:square" from="6852,1946" to="6852,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RzsQAAADcAAAADwAAAGRycy9kb3ducmV2LnhtbESPUWvCMBSF3wX/Q7iDvWk6p1M7o8ig&#10;bDAQdP6AS3PXVJub0sS0+/fLYODj4ZzzHc5mN9hGROp87VjB0zQDQVw6XXOl4PxVTFYgfEDW2Dgm&#10;BT/kYbcdjzaYa9fzkeIpVCJB2OeowITQ5lL60pBFP3UtcfK+XWcxJNlVUnfYJ7ht5CzLXqTFmtOC&#10;wZbeDJXX080qGHRRHG+XYm77eHjPPmdxYZ6jUo8Pw/4VRKAh3MP/7Q+tYDlf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KlHOxAAAANwAAAAPAAAAAAAAAAAA&#10;AAAAAKECAABkcnMvZG93bnJldi54bWxQSwUGAAAAAAQABAD5AAAAkgMAAAAA&#10;" strokecolor="#24211d" strokeweight="0"/>
                  <v:line id="Line 857" o:spid="_x0000_s1266" style="position:absolute;flip:y;visibility:visible;mso-wrap-style:square" from="6852,1912" to="6852,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ujsEAAADcAAAADwAAAGRycy9kb3ducmV2LnhtbERP3WrCMBS+H/gO4Qx2N9M5daMaRQZl&#10;giD48wCH5th0a05KE9P69uZC8PLj+1+uB9uISJ2vHSv4GGcgiEuna64UnE/F+zcIH5A1No5JwY08&#10;rFejlyXm2vV8oHgMlUgh7HNUYEJocyl9aciiH7uWOHEX11kMCXaV1B32Kdw2cpJlc2mx5tRgsKUf&#10;Q+X/8WoVDLooDte/Ymr7uP/NdpM4M59RqbfXYbMAEWgIT/HDvdUKvmZpfj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yW6OwQAAANwAAAAPAAAAAAAAAAAAAAAA&#10;AKECAABkcnMvZG93bnJldi54bWxQSwUGAAAAAAQABAD5AAAAjwMAAAAA&#10;" strokecolor="#24211d" strokeweight="0"/>
                  <v:line id="Line 858" o:spid="_x0000_s1267" style="position:absolute;flip:y;visibility:visible;mso-wrap-style:square" from="6852,1878" to="6852,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XLFcQAAADcAAAADwAAAGRycy9kb3ducmV2LnhtbESP3WoCMRSE7wu+QziCdzWrVlu2RhFh&#10;sVAo+PMAh83pZnVzsmxidn37plDo5TAz3zDr7WAbEanztWMFs2kGgrh0uuZKweVcPL+B8AFZY+OY&#10;FDzIw3Yzelpjrl3PR4qnUIkEYZ+jAhNCm0vpS0MW/dS1xMn7dp3FkGRXSd1hn+C2kfMsW0mLNacF&#10;gy3tDZW3090qGHRRHO/X4sX28euQfc7j0iyiUpPxsHsHEWgI/+G/9odW8Lqc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csVxAAAANwAAAAPAAAAAAAAAAAA&#10;AAAAAKECAABkcnMvZG93bnJldi54bWxQSwUGAAAAAAQABAD5AAAAkgMAAAAA&#10;" strokecolor="#24211d" strokeweight="0"/>
                  <v:line id="Line 859" o:spid="_x0000_s1268" style="position:absolute;flip:y;visibility:visible;mso-wrap-style:square" from="6852,1844" to="6852,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dVYsQAAADcAAAADwAAAGRycy9kb3ducmV2LnhtbESPUWvCMBSF3wf+h3AF32a6qlM6o4hQ&#10;NhgMdP6AS3NtujU3pYlp9+8XYbDHwznnO5ztfrStiNT7xrGCp3kGgrhyuuFaweWzfNyA8AFZY+uY&#10;FPyQh/1u8rDFQruBTxTPoRYJwr5ABSaErpDSV4Ys+rnriJN3db3FkGRfS93jkOC2lXmWPUuLDacF&#10;gx0dDVXf55tVMOqyPN2+yqUd4sdr9p7HlVlEpWbT8fACItAY/sN/7TetYL3K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1VixAAAANwAAAAPAAAAAAAAAAAA&#10;AAAAAKECAABkcnMvZG93bnJldi54bWxQSwUGAAAAAAQABAD5AAAAkgMAAAAA&#10;" strokecolor="#24211d" strokeweight="0"/>
                  <v:line id="Line 860" o:spid="_x0000_s1269" style="position:absolute;flip:y;visibility:visible;mso-wrap-style:square" from="6852,1810" to="6852,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vw+cQAAADcAAAADwAAAGRycy9kb3ducmV2LnhtbESP22rDMBBE3wv5B7GBvjVyri1ulBAK&#10;JoVCIZcPWKyt5cRaGUuRnb+vAoU+DjNzhllvB9uISJ2vHSuYTjIQxKXTNVcKzqfi5Q2ED8gaG8ek&#10;4E4etpvR0xpz7Xo+UDyGSiQI+xwVmBDaXEpfGrLoJ64lTt6P6yyGJLtK6g77BLeNnGXZSlqsOS0Y&#10;bOnDUHk93qyCQRfF4XYpFraP3/vsaxaXZh6Veh4Pu3cQgYbwH/5rf2oFr8s5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G/D5xAAAANwAAAAPAAAAAAAAAAAA&#10;AAAAAKECAABkcnMvZG93bnJldi54bWxQSwUGAAAAAAQABAD5AAAAkgMAAAAA&#10;" strokecolor="#24211d" strokeweight="0"/>
                  <v:line id="Line 861" o:spid="_x0000_s1270" style="position:absolute;flip:y;visibility:visible;mso-wrap-style:square" from="6852,1776" to="6852,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ojcQAAADcAAAADwAAAGRycy9kb3ducmV2LnhtbESP3WoCMRSE7wu+QziCdzWrVVu2RpHC&#10;YqFQ8OcBDpvTzermZNnE7Pr2plDo5TAz3zDr7WAbEanztWMFs2kGgrh0uuZKwflUPL+B8AFZY+OY&#10;FNzJw3Yzelpjrl3PB4rHUIkEYZ+jAhNCm0vpS0MW/dS1xMn7cZ3FkGRXSd1hn+C2kfMsW0mLNacF&#10;gy19GCqvx5tVMOiiONwuxcL28Xuffc3j0rxEpSbjYfcOItAQ/sN/7U+t4HW5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8miNxAAAANwAAAAPAAAAAAAAAAAA&#10;AAAAAKECAABkcnMvZG93bnJldi54bWxQSwUGAAAAAAQABAD5AAAAkgMAAAAA&#10;" strokecolor="#24211d" strokeweight="0"/>
                  <v:line id="Line 862" o:spid="_x0000_s1271" style="position:absolute;flip:y;visibility:visible;mso-wrap-style:square" from="6852,1742" to="6852,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7NFsQAAADcAAAADwAAAGRycy9kb3ducmV2LnhtbESPUWvCMBSF3wf+h3AF32Y6tVM6o4hQ&#10;NhgMdP6AS3NtujU3pYlp9+8XYbDHwznnO5ztfrStiNT7xrGCp3kGgrhyuuFaweWzfNyA8AFZY+uY&#10;FPyQh/1u8rDFQruBTxTPoRYJwr5ABSaErpDSV4Ys+rnriJN3db3FkGRfS93jkOC2lYsse5YWG04L&#10;Bjs6Gqq+zzerYNRlebp9lSs7xI/X7H0Rc7OMSs2m4+EFRKAx/If/2m9awTrP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s0WxAAAANwAAAAPAAAAAAAAAAAA&#10;AAAAAKECAABkcnMvZG93bnJldi54bWxQSwUGAAAAAAQABAD5AAAAkgMAAAAA&#10;" strokecolor="#24211d" strokeweight="0"/>
                  <v:line id="Line 863" o:spid="_x0000_s1272" style="position:absolute;flip:y;visibility:visible;mso-wrap-style:square" from="6852,1708" to="685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TYcQAAADcAAAADwAAAGRycy9kb3ducmV2LnhtbESP3WoCMRSE7wu+QziCdzWrVi1bo4iw&#10;WCgU/HmAw+Z0s3Vzsmxidn37plDo5TAz3zCb3WAbEanztWMFs2kGgrh0uuZKwfVSPL+C8AFZY+OY&#10;FDzIw247etpgrl3PJ4rnUIkEYZ+jAhNCm0vpS0MW/dS1xMn7cp3FkGRXSd1hn+C2kfMsW0mLNacF&#10;gy0dDJW3890qGHRRnO7fxYvt4+cx+5jHpVlEpSbjYf8GItAQ/sN/7XetYL1cwe+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FNhxAAAANwAAAAPAAAAAAAAAAAA&#10;AAAAAKECAABkcnMvZG93bnJldi54bWxQSwUGAAAAAAQABAD5AAAAkgMAAAAA&#10;" strokecolor="#24211d" strokeweight="0"/>
                  <v:line id="Line 864" o:spid="_x0000_s1273" style="position:absolute;flip:y;visibility:visible;mso-wrap-style:square" from="6852,1674" to="6852,1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2+sQAAADcAAAADwAAAGRycy9kb3ducmV2LnhtbESP3WoCMRSE7wu+QziCdzWrVi1bo4iw&#10;WCgU/HmAw+Z0s3Vzsmxidn37plDo5TAz3zCb3WAbEanztWMFs2kGgrh0uuZKwfVSPL+C8AFZY+OY&#10;FDzIw247etpgrl3PJ4rnUIkEYZ+jAhNCm0vpS0MW/dS1xMn7cp3FkGRXSd1hn+C2kfMsW0mLNacF&#10;gy0dDJW3890qGHRRnO7fxYvt4+cx+5jHpVlEpSbjYf8GItAQ/sN/7XetYL1cw++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IPb6xAAAANwAAAAPAAAAAAAAAAAA&#10;AAAAAKECAABkcnMvZG93bnJldi54bWxQSwUGAAAAAAQABAD5AAAAkgMAAAAA&#10;" strokecolor="#24211d" strokeweight="0"/>
                  <v:line id="Line 865" o:spid="_x0000_s1274" style="position:absolute;flip:y;visibility:visible;mso-wrap-style:square" from="6605,1923" to="6605,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9iiMEAAADcAAAADwAAAGRycy9kb3ducmV2LnhtbERP3WrCMBS+H/gO4Qx2N9M5daMaRQZl&#10;giD48wCH5th0a05KE9P69uZC8PLj+1+uB9uISJ2vHSv4GGcgiEuna64UnE/F+zcIH5A1No5JwY08&#10;rFejlyXm2vV8oHgMlUgh7HNUYEJocyl9aciiH7uWOHEX11kMCXaV1B32Kdw2cpJlc2mx5tRgsKUf&#10;Q+X/8WoVDLooDte/Ymr7uP/NdpM4M59RqbfXYbMAEWgIT/HDvdUKvmZpbT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v2KIwQAAANwAAAAPAAAAAAAAAAAAAAAA&#10;AKECAABkcnMvZG93bnJldi54bWxQSwUGAAAAAAQABAD5AAAAjwMAAAAA&#10;" strokecolor="#24211d" strokeweight="0"/>
                  <v:line id="Line 866" o:spid="_x0000_s1275" style="position:absolute;flip:y;visibility:visible;mso-wrap-style:square" from="6605,1889" to="6605,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HE8QAAADcAAAADwAAAGRycy9kb3ducmV2LnhtbESPUWvCMBSF3wf+h3AHe9N0bk7tjCKD&#10;MkEQdP6AS3PXVJub0sS0+/dmMNjj4ZzzHc5qM9hGROp87VjB8yQDQVw6XXOl4PxVjBcgfEDW2Dgm&#10;BT/kYbMePaww167nI8VTqESCsM9RgQmhzaX0pSGLfuJa4uR9u85iSLKrpO6wT3DbyGmWvUmLNacF&#10;gy19GCqvp5tVMOiiON4uxavt4+Ez20/jzLxEpZ4eh+07iEBD+A//tXdawXy2hN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88cTxAAAANwAAAAPAAAAAAAAAAAA&#10;AAAAAKECAABkcnMvZG93bnJldi54bWxQSwUGAAAAAAQABAD5AAAAkgMAAAAA&#10;" strokecolor="#24211d" strokeweight="0"/>
                  <v:line id="Line 867" o:spid="_x0000_s1276" style="position:absolute;flip:y;visibility:visible;mso-wrap-style:square" from="6605,1855" to="6605,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WkM8EAAADcAAAADwAAAGRycy9kb3ducmV2LnhtbERP3WrCMBS+H/gO4Qi7m6luU6lGEaE4&#10;GAz8eYBDc2yqzUlpYlrffrkY7PLj+19vB9uISJ2vHSuYTjIQxKXTNVcKLufibQnCB2SNjWNS8CQP&#10;283oZY25dj0fKZ5CJVII+xwVmBDaXEpfGrLoJ64lTtzVdRZDgl0ldYd9CreNnGXZXFqsOTUYbGlv&#10;qLyfHlbBoIvi+LgVH7aPP4fsexY/zXtU6nU87FYgAg3hX/zn/tIKFvM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paQzwQAAANwAAAAPAAAAAAAAAAAAAAAA&#10;AKECAABkcnMvZG93bnJldi54bWxQSwUGAAAAAAQABAD5AAAAjwMAAAAA&#10;" strokecolor="#24211d" strokeweight="0"/>
                  <v:line id="Line 868" o:spid="_x0000_s1277" style="position:absolute;flip:y;visibility:visible;mso-wrap-style:square" from="6605,1821" to="6605,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qMQAAADcAAAADwAAAGRycy9kb3ducmV2LnhtbESP3WoCMRSE7wu+QziCdzWrtlq2RhFh&#10;sVAo+PMAh83pZuvmZNnE7Pr2plDo5TAz3zDr7WAbEanztWMFs2kGgrh0uuZKweVcPL+B8AFZY+OY&#10;FNzJw3Yzelpjrl3PR4qnUIkEYZ+jAhNCm0vpS0MW/dS1xMn7dp3FkGRXSd1hn+C2kfMsW0qLNacF&#10;gy3tDZXX080qGHRRHG8/xYvt49ch+5zHV7OISk3Gw+4dRKAh/If/2h9awWo5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6QGoxAAAANwAAAAPAAAAAAAAAAAA&#10;AAAAAKECAABkcnMvZG93bnJldi54bWxQSwUGAAAAAAQABAD5AAAAkgMAAAAA&#10;" strokecolor="#24211d" strokeweight="0"/>
                  <v:line id="Line 869" o:spid="_x0000_s1278" style="position:absolute;flip:y;visibility:visible;mso-wrap-style:square" from="6605,1788" to="6605,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uf38QAAADcAAAADwAAAGRycy9kb3ducmV2LnhtbESPUWvCMBSF3wf+h3CFvc3U6tzojCJC&#10;mSAMdPsBl+au6dbclCam9d8bYbDHwznnO5z1drStiNT7xrGC+SwDQVw53XCt4OuzfHoF4QOyxtYx&#10;KbiSh+1m8rDGQruBTxTPoRYJwr5ABSaErpDSV4Ys+pnriJP37XqLIcm+lrrHIcFtK/MsW0mLDacF&#10;gx3tDVW/54tVMOqyPF1+yqUd4sd7dszjs1lEpR6n4+4NRKAx/If/2get4GWV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O5/fxAAAANwAAAAPAAAAAAAAAAAA&#10;AAAAAKECAABkcnMvZG93bnJldi54bWxQSwUGAAAAAAQABAD5AAAAkgMAAAAA&#10;" strokecolor="#24211d" strokeweight="0"/>
                  <v:line id="Line 870" o:spid="_x0000_s1279" style="position:absolute;flip:y;visibility:visible;mso-wrap-style:square" from="6605,1754" to="6605,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c6RMQAAADcAAAADwAAAGRycy9kb3ducmV2LnhtbESP3WoCMRSE7wu+QziCdzWrtlq2RhFh&#10;sVAo+PMAh83pZuvmZNnE7Pr2plDo5TAz3zDr7WAbEanztWMFs2kGgrh0uuZKweVcPL+B8AFZY+OY&#10;FNzJw3Yzelpjrl3PR4qnUIkEYZ+jAhNCm0vpS0MW/dS1xMn7dp3FkGRXSd1hn+C2kfMsW0qLNacF&#10;gy3tDZXX080qGHRRHG8/xYvt49ch+5zHV7OISk3Gw+4dRKAh/If/2h9awWq5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dzpExAAAANwAAAAPAAAAAAAAAAAA&#10;AAAAAKECAABkcnMvZG93bnJldi54bWxQSwUGAAAAAAQABAD5AAAAkgMAAAAA&#10;" strokecolor="#24211d" strokeweight="0"/>
                  <v:line id="Line 871" o:spid="_x0000_s1280" style="position:absolute;flip:y;visibility:visible;mso-wrap-style:square" from="6605,1720" to="6605,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6iMMUAAADcAAAADwAAAGRycy9kb3ducmV2LnhtbESP22rDMBBE3wv5B7GBvDVyLk2KGyWE&#10;gEmhUMjlAxZra7mxVsZSZOfvq0Khj8PMnGE2u8E2IlLna8cKZtMMBHHpdM2VguuleH4F4QOyxsYx&#10;KXiQh9129LTBXLueTxTPoRIJwj5HBSaENpfSl4Ys+qlriZP35TqLIcmukrrDPsFtI+dZtpIWa04L&#10;Bls6GCpv57tVMOiiON2/i6Xt4+cx+5jHF7OISk3Gw/4NRKAh/If/2u9awXq1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6iMMUAAADcAAAADwAAAAAAAAAA&#10;AAAAAAChAgAAZHJzL2Rvd25yZXYueG1sUEsFBgAAAAAEAAQA+QAAAJMDAAAAAA==&#10;" strokecolor="#24211d" strokeweight="0"/>
                  <v:line id="Line 872" o:spid="_x0000_s1281" style="position:absolute;flip:y;visibility:visible;mso-wrap-style:square" from="6605,1686" to="6605,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IHq8QAAADcAAAADwAAAGRycy9kb3ducmV2LnhtbESP3WoCMRSE7wu+QziCdzWrVi1bo4iw&#10;WCgU/HmAw+Z0s3Vzsmxidn37plDo5TAz3zCb3WAbEanztWMFs2kGgrh0uuZKwfVSPL+C8AFZY+OY&#10;FDzIw247etpgrl3PJ4rnUIkEYZ+jAhNCm0vpS0MW/dS1xMn7cp3FkGRXSd1hn+C2kfMsW0mLNacF&#10;gy0dDJW3890qGHRRnO7fxYvt4+cx+5jHpVlEpSbjYf8GItAQ/sN/7XetYL1a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0gerxAAAANwAAAAPAAAAAAAAAAAA&#10;AAAAAKECAABkcnMvZG93bnJldi54bWxQSwUGAAAAAAQABAD5AAAAkgMAAAAA&#10;" strokecolor="#24211d" strokeweight="0"/>
                  <v:line id="Line 873" o:spid="_x0000_s1282" style="position:absolute;flip:y;visibility:visible;mso-wrap-style:square" from="6605,1663" to="6605,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CZ3MUAAADcAAAADwAAAGRycy9kb3ducmV2LnhtbESPzWrDMBCE74W8g9hAb42cn7rFjRJC&#10;wDQQKCTtAyzW1nJirYylyO7bV4FCj8PMfMOst6NtRaTeN44VzGcZCOLK6YZrBV+f5dMrCB+QNbaO&#10;ScEPedhuJg9rLLQb+ETxHGqRIOwLVGBC6AopfWXIop+5jjh53663GJLsa6l7HBLctnKRZbm02HBa&#10;MNjR3lB1Pd+sglGX5el2KVd2iB/v2XERn80yKvU4HXdvIAKN4T/81z5oBS95D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CZ3MUAAADcAAAADwAAAAAAAAAA&#10;AAAAAAChAgAAZHJzL2Rvd25yZXYueG1sUEsFBgAAAAAEAAQA+QAAAJMDAAAAAA==&#10;" strokecolor="#24211d" strokeweight="0"/>
                  <v:line id="Line 874" o:spid="_x0000_s1283" style="position:absolute;flip:y;visibility:visible;mso-wrap-style:square" from="6605,1663" to="6605,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w8R8QAAADcAAAADwAAAGRycy9kb3ducmV2LnhtbESP3WoCMRSE7wu+QziCdzWrbVVWo0hh&#10;sVAo+PMAh81xs+3mZNnE7Pr2plDo5TAz3zCb3WAbEanztWMFs2kGgrh0uuZKweVcPK9A+ICssXFM&#10;Cu7kYbcdPW0w167nI8VTqESCsM9RgQmhzaX0pSGLfupa4uRdXWcxJNlVUnfYJ7ht5DzLFtJizWnB&#10;YEvvhsqf080qGHRRHG/fxavt49ch+5zHN/MSlZqMh/0aRKAh/If/2h9awXKxhN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TDxHxAAAANwAAAAPAAAAAAAAAAAA&#10;AAAAAKECAABkcnMvZG93bnJldi54bWxQSwUGAAAAAAQABAD5AAAAkgMAAAAA&#10;" strokecolor="#24211d" strokeweight="0"/>
                  <v:shape id="Freeform 875" o:spid="_x0000_s1284" style="position:absolute;left:1093;top:1889;width:5421;height:0;visibility:visible;mso-wrap-style:square;v-text-anchor:top" coordsize="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ee8AA&#10;AADcAAAADwAAAGRycy9kb3ducmV2LnhtbERPz2vCMBS+C/sfwhvspmk9qFSjjLFBPa46WG/P5tkU&#10;m5eSRO3+++UgePz4fm92o+3FjXzoHCvIZxkI4sbpjlsFx8PXdAUiRGSNvWNS8EcBdtuXyQYL7e78&#10;TbcqtiKFcChQgYlxKKQMjSGLYeYG4sSdnbcYE/St1B7vKdz2cp5lC2mx49RgcKAPQ82luloFv7n/&#10;rPZV2EusfV2W3c9pMLlSb6/j+xpEpDE+xQ93qRUsF2ltOpOO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gvee8AAAADcAAAADwAAAAAAAAAAAAAAAACYAgAAZHJzL2Rvd25y&#10;ZXYueG1sUEsFBgAAAAAEAAQA9QAAAIUDAAAAAA==&#10;" path="m,c5,,481,,481,e" filled="f" strokecolor="#24211d" strokeweight="0">
                    <v:path arrowok="t" o:connecttype="custom" o:connectlocs="0,0;5421,0" o:connectangles="0,0"/>
                  </v:shape>
                  <v:shape id="Freeform 876" o:spid="_x0000_s1285" style="position:absolute;left:1026;top:1844;width:67;height:91;visibility:visible;mso-wrap-style:square;v-text-anchor:top" coordsize="6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YYC8MA&#10;AADcAAAADwAAAGRycy9kb3ducmV2LnhtbESPzW7CMBCE75V4B2uRuBUHDlACBiEkSq7l77zESxKI&#10;15HthrRPXyMh9TiamW80i1VnatGS85VlBaNhAoI4t7riQsHxsH3/AOEDssbaMin4IQ+rZe9tgam2&#10;D/6idh8KESHsU1RQhtCkUvq8JIN+aBvi6F2tMxiidIXUDh8Rbmo5TpKJNFhxXCixoU1J+X3/bRS0&#10;49FserA+2/6ePrPz9cLudtspNeh36zmIQF34D7/amVYwnczgeSYeAb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YYC8MAAADcAAAADwAAAAAAAAAAAAAAAACYAgAAZHJzL2Rv&#10;d25yZXYueG1sUEsFBgAAAAAEAAQA9QAAAIgDAAAAAA==&#10;" path="m,45l67,r,91l,45xe" fillcolor="#24211d" stroked="f">
                    <v:path arrowok="t" o:connecttype="custom" o:connectlocs="0,45;67,0;67,91;0,45" o:connectangles="0,0,0,0"/>
                  </v:shape>
                  <v:shape id="Freeform 877" o:spid="_x0000_s1286" style="position:absolute;left:6514;top:1844;width:68;height:91;visibility:visible;mso-wrap-style:square;v-text-anchor:top" coordsize="6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2pMEA&#10;AADcAAAADwAAAGRycy9kb3ducmV2LnhtbERPTWvCQBC9C/0PyxR6041CakhdRQpCC3owevE2ZKdJ&#10;MDsbdrea/nvnIPT4eN+rzeh6daMQO88G5rMMFHHtbceNgfNpNy1AxYRssfdMBv4owmb9Mllhaf2d&#10;j3SrUqMkhGOJBtqUhlLrWLfkMM78QCzcjw8Ok8DQaBvwLuGu14sse9cOO5aGFgf6bKm+Vr9OSorz&#10;8RDzWs/zUF1Oi/132BW5MW+v4/YDVKIx/Yuf7i9rYLmU+XJGj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hNqTBAAAA3AAAAA8AAAAAAAAAAAAAAAAAmAIAAGRycy9kb3du&#10;cmV2LnhtbFBLBQYAAAAABAAEAPUAAACGAwAAAAA=&#10;" path="m68,45l,,,91,68,45xe" fillcolor="#24211d" stroked="f">
                    <v:path arrowok="t" o:connecttype="custom" o:connectlocs="68,45;0,0;0,91;68,45" o:connectangles="0,0,0,0"/>
                  </v:shape>
                  <v:shape id="Freeform 878" o:spid="_x0000_s1287" style="position:absolute;left:1612;top:2512;width:2772;height:0;visibility:visible;mso-wrap-style:square;v-text-anchor:top" coordsize="2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y4qsUA&#10;AADcAAAADwAAAGRycy9kb3ducmV2LnhtbESPT2sCMRTE70K/Q3gFb5pVS7dsjVIEQemp/in09ti8&#10;7qbdvKxJ1N1v3xQEj8PM/IaZLzvbiAv5YBwrmIwzEMSl04YrBYf9evQCIkRkjY1jUtBTgOXiYTDH&#10;Qrsrf9BlFyuRIBwKVFDH2BZShrImi2HsWuLkfTtvMSbpK6k9XhPcNnKaZc/SouG0UGNLq5rK393Z&#10;KvhptDnPvrb902z92ev3o/Gn3Cg1fOzeXkFE6uI9fGtvtII8n8D/mX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LiqxQAAANwAAAAPAAAAAAAAAAAAAAAAAJgCAABkcnMv&#10;ZG93bnJldi54bWxQSwUGAAAAAAQABAD1AAAAigMAAAAA&#10;" path="m,c3,,246,,246,e" filled="f" strokecolor="#24211d" strokeweight="0">
                    <v:path arrowok="t" o:connecttype="custom" o:connectlocs="0,0;2772,0" o:connectangles="0,0"/>
                  </v:shape>
                  <v:shape id="Freeform 879" o:spid="_x0000_s1288" style="position:absolute;left:1544;top:2466;width:79;height:91;visibility:visible;mso-wrap-style:square;v-text-anchor:top" coordsize="7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HrMIA&#10;AADcAAAADwAAAGRycy9kb3ducmV2LnhtbESPUWvCMBSF3wf+h3CFva2pMoxUo4gw8MWxWX/Atbm2&#10;xeamJJmt/94MBns8nHO+w1lvR9uJO/nQOtYwy3IQxJUzLdcazuXH2xJEiMgGO8ek4UEBtpvJyxoL&#10;4wb+pvsp1iJBOBSooYmxL6QMVUMWQ+Z64uRdnbcYk/S1NB6HBLednOf5QlpsOS002NO+oep2+rEa&#10;Prvw/nUrqTzGxSC9khfVktL6dTruViAijfE//Nc+GA1KzeH3TD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EeswgAAANwAAAAPAAAAAAAAAAAAAAAAAJgCAABkcnMvZG93&#10;bnJldi54bWxQSwUGAAAAAAQABAD1AAAAhwMAAAAA&#10;" path="m,46l79,r,91l,46xe" fillcolor="#24211d" stroked="f">
                    <v:path arrowok="t" o:connecttype="custom" o:connectlocs="0,46;79,0;79,91;0,46" o:connectangles="0,0,0,0"/>
                  </v:shape>
                  <v:shape id="Freeform 880" o:spid="_x0000_s1289" style="position:absolute;left:4384;top:2466;width:68;height:91;visibility:visible;mso-wrap-style:square;v-text-anchor:top" coordsize="6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o08MA&#10;AADcAAAADwAAAGRycy9kb3ducmV2LnhtbESPzYrCMBSF94LvEK7gTlOVjqUaRQYEB5yF1Y27S3Nt&#10;i81NSTJa334iDMzycH4+znrbm1Y8yPnGsoLZNAFBXFrdcKXgct5PMhA+IGtsLZOCF3nYboaDNeba&#10;PvlEjyJUIo6wz1FBHUKXS+nLmgz6qe2Io3ezzmCI0lVSO3zGcdPKeZJ8SIMNR0KNHX3WVN6LHxMh&#10;2eX07dNSzlJXXM/z45fbZ6lS41G/W4EI1If/8F/7oBUslwt4n4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Oo08MAAADcAAAADwAAAAAAAAAAAAAAAACYAgAAZHJzL2Rv&#10;d25yZXYueG1sUEsFBgAAAAAEAAQA9QAAAIgDAAAAAA==&#10;" path="m68,46l,,,91,68,46xe" fillcolor="#24211d" stroked="f">
                    <v:path arrowok="t" o:connecttype="custom" o:connectlocs="68,46;0,0;0,91;68,46" o:connectangles="0,0,0,0"/>
                  </v:shape>
                  <v:shape id="Freeform 881" o:spid="_x0000_s1290" style="position:absolute;left:327;top:272;width:0;height:1301;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yz8cA&#10;AADcAAAADwAAAGRycy9kb3ducmV2LnhtbESPQWvCQBSE7wX/w/IKXopuLFVL6ipiFUopiNFavD2y&#10;r0kw+zZk15j6692C4HGYmW+Yyaw1pWiodoVlBYN+BII4tbrgTMFuu+q9gnAeWWNpmRT8kYPZtPMw&#10;wVjbM2+oSXwmAoRdjApy76tYSpfmZND1bUUcvF9bG/RB1pnUNZ4D3JTyOYpG0mDBYSHHihY5pcfk&#10;ZBTsl215tJfvBkfDw8/n+sntD+9fSnUf2/kbCE+tv4dv7Q+tYDx+gf8z4Qj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Q8s/HAAAA3AAAAA8AAAAAAAAAAAAAAAAAmAIAAGRy&#10;cy9kb3ducmV2LnhtbFBLBQYAAAAABAAEAPUAAACMAwAAAAA=&#10;" path="m,115c,114,,,,e" filled="f" strokecolor="#24211d" strokeweight="0">
                    <v:path arrowok="t" o:connecttype="custom" o:connectlocs="0,1301;0,0" o:connectangles="0,0"/>
                  </v:shape>
                  <v:shape id="Freeform 882" o:spid="_x0000_s1291" style="position:absolute;left:282;top:1573;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6Z8UA&#10;AADcAAAADwAAAGRycy9kb3ducmV2LnhtbESP3WrCQBSE74W+w3IKvdNN0xo1uooUCqVXNvoAh+wx&#10;ic2eTbJrft6+Wyj0cpiZb5jdYTS16KlzlWUFz4sIBHFudcWFgsv5fb4G4TyyxtoyKZjIwWH/MNth&#10;qu3AX9RnvhABwi5FBaX3TSqly0sy6Ba2IQ7e1XYGfZBdIXWHQ4CbWsZRlEiDFYeFEht6Kyn/zu5G&#10;Qd9q7G/ta53lSdxeXzbTqfrMlHp6HI9bEJ5G/x/+a39oBavVEn7PhCMg9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pnxQAAANwAAAAPAAAAAAAAAAAAAAAAAJgCAABkcnMv&#10;ZG93bnJldi54bWxQSwUGAAAAAAQABAD1AAAAigMAAAAA&#10;" path="m45,67l,,79,,45,67xe" fillcolor="#24211d" stroked="f">
                    <v:path arrowok="t" o:connecttype="custom" o:connectlocs="45,67;0,0;79,0;45,67" o:connectangles="0,0,0,0"/>
                  </v:shape>
                  <v:shape id="Freeform 883" o:spid="_x0000_s1292" style="position:absolute;left:282;top:192;width:79;height:80;visibility:visible;mso-wrap-style:square;v-text-anchor:top" coordsize="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9lqMQA&#10;AADcAAAADwAAAGRycy9kb3ducmV2LnhtbESPT2vCQBTE7wW/w/IEb3UTD1pSV9HSgGAvjfb+yD6T&#10;bbNvQ3bzx2/vFgo9DjPzG2a7n2wjBuq8cawgXSYgiEunDVcKrpf8+QWED8gaG8ek4E4e9rvZ0xYz&#10;7Ub+pKEIlYgQ9hkqqENoMyl9WZNFv3QtcfRurrMYouwqqTscI9w2cpUka2nRcFyosaW3msqforcK&#10;ptP5fmz6NP+mr6K6Xcz7h8mvSi3m0+EVRKAp/If/2ietYLNZw++ZeAT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ZajEAAAA3AAAAA8AAAAAAAAAAAAAAAAAmAIAAGRycy9k&#10;b3ducmV2LnhtbFBLBQYAAAAABAAEAPUAAACJAwAAAAA=&#10;" path="m45,l,80r79,l45,xe" fillcolor="#24211d" stroked="f">
                    <v:path arrowok="t" o:connecttype="custom" o:connectlocs="45,0;0,80;79,80;45,0" o:connectangles="0,0,0,0"/>
                  </v:shape>
                  <v:line id="Line 884" o:spid="_x0000_s1293" style="position:absolute;flip:x;visibility:visible;mso-wrap-style:square" from="992,170" to="10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qmsUAAADcAAAADwAAAGRycy9kb3ducmV2LnhtbESPzWrDMBCE74W8g9hAb42cn9bFjRJC&#10;wDQQKCTtAyzW1nJirYylyO7bV4FCj8PMfMOst6NtRaTeN44VzGcZCOLK6YZrBV+f5dMrCB+QNbaO&#10;ScEPedhuJg9rLLQb+ETxHGqRIOwLVGBC6AopfWXIop+5jjh53663GJLsa6l7HBLctnKRZS/SYsNp&#10;wWBHe0PV9XyzCkZdlqfbpVzZIX68Z8dFfDbLqNTjdNy9gQg0hv/wX/ugFeR5D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WqmsUAAADcAAAADwAAAAAAAAAA&#10;AAAAAAChAgAAZHJzL2Rvd25yZXYueG1sUEsFBgAAAAAEAAQA+QAAAJMDAAAAAA==&#10;" strokecolor="#24211d" strokeweight="0"/>
                  <v:line id="Line 885" o:spid="_x0000_s1294" style="position:absolute;flip:x;visibility:visible;mso-wrap-style:square" from="958,170" to="98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6MEAAADcAAAADwAAAGRycy9kb3ducmV2LnhtbERP3WrCMBS+H/gO4Qi7m6luU6lGEaE4&#10;GAz8eYBDc2yqzUlpYlrffrkY7PLj+19vB9uISJ2vHSuYTjIQxKXTNVcKLufibQnCB2SNjWNS8CQP&#10;283oZY25dj0fKZ5CJVII+xwVmBDaXEpfGrLoJ64lTtzVdRZDgl0ldYd9CreNnGXZXFqsOTUYbGlv&#10;qLyfHlbBoIvi+LgVH7aPP4fsexY/zXtU6nU87FYgAg3hX/zn/tIKFo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j7owQAAANwAAAAPAAAAAAAAAAAAAAAA&#10;AKECAABkcnMvZG93bnJldi54bWxQSwUGAAAAAAQABAD5AAAAjwMAAAAA&#10;" strokecolor="#24211d" strokeweight="0"/>
                  <v:line id="Line 886" o:spid="_x0000_s1295" style="position:absolute;flip:x;visibility:visible;mso-wrap-style:square" from="924,170" to="94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bc8QAAADcAAAADwAAAGRycy9kb3ducmV2LnhtbESPUWvCMBSF3wX/Q7jC3jSdm1M7o4hQ&#10;NhgIOn/Apbk23Zqb0sS0+/fLYODj4ZzzHc5mN9hGROp87VjB4ywDQVw6XXOl4PJZTFcgfEDW2Dgm&#10;BT/kYbcdjzaYa9fzieI5VCJB2OeowITQ5lL60pBFP3MtcfKurrMYkuwqqTvsE9w2cp5lL9JizWnB&#10;YEsHQ+X3+WYVDLooTrev4tn28fiWfczjwjxFpR4mw/4VRKAh3MP/7XetYLlc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ptzxAAAANwAAAAPAAAAAAAAAAAA&#10;AAAAAKECAABkcnMvZG93bnJldi54bWxQSwUGAAAAAAQABAD5AAAAkgMAAAAA&#10;" strokecolor="#24211d" strokeweight="0"/>
                  <v:line id="Line 887" o:spid="_x0000_s1296" style="position:absolute;flip:x;visibility:visible;mso-wrap-style:square" from="890,170" to="9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lCycEAAADcAAAADwAAAGRycy9kb3ducmV2LnhtbERP3WrCMBS+H/gO4Qi7m6luU6lGEaE4&#10;GAz8eYBDc2yqzUlpYlrffrkY7PLj+19vB9uISJ2vHSuYTjIQxKXTNVcKLufibQnCB2SNjWNS8CQP&#10;283oZY25dj0fKZ5CJVII+xwVmBDaXEpfGrLoJ64lTtzVdRZDgl0ldYd9CreNnGXZXFqsOTUYbGlv&#10;qLyfHlbBoIvi+LgVH7aPP4fsexY/zXtU6nU87FYgAg3hX/zn/tIKFs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qULJwQAAANwAAAAPAAAAAAAAAAAAAAAA&#10;AKECAABkcnMvZG93bnJldi54bWxQSwUGAAAAAAQABAD5AAAAjwMAAAAA&#10;" strokecolor="#24211d" strokeweight="0"/>
                  <v:line id="Line 888" o:spid="_x0000_s1297" style="position:absolute;flip:x;visibility:visible;mso-wrap-style:square" from="857,170" to="879,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nUsQAAADcAAAADwAAAGRycy9kb3ducmV2LnhtbESP3WoCMRSE7wu+QziCdzWrtla2RhFh&#10;sVAo+PMAh83pZuvmZNnE7Pr2plDo5TAz3zDr7WAbEanztWMFs2kGgrh0uuZKweVcPK9A+ICssXFM&#10;Cu7kYbsZPa0x167nI8VTqESCsM9RgQmhzaX0pSGLfupa4uR9u85iSLKrpO6wT3DbyHmWLaXFmtOC&#10;wZb2hsrr6WYVDLoojref4sX28euQfc7jq1lEpSbjYfcOItAQ/sN/7Q+t4G01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5edSxAAAANwAAAAPAAAAAAAAAAAA&#10;AAAAAKECAABkcnMvZG93bnJldi54bWxQSwUGAAAAAAQABAD5AAAAkgMAAAAA&#10;" strokecolor="#24211d" strokeweight="0"/>
                  <v:line id="Line 889" o:spid="_x0000_s1298" style="position:absolute;flip:x;visibility:visible;mso-wrap-style:square" from="823,170" to="84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5JcQAAADcAAAADwAAAGRycy9kb3ducmV2LnhtbESPUWvCMBSF3wf+h3CFvc3U6jbpjCJC&#10;mSAMdPsBl+au6dbclCam9d8bYbDHwznnO5z1drStiNT7xrGC+SwDQVw53XCt4OuzfFqB8AFZY+uY&#10;FFzJw3YzeVhjod3AJ4rnUIsEYV+gAhNCV0jpK0MW/cx1xMn7dr3FkGRfS93jkOC2lXmWvUiLDacF&#10;gx3tDVW/54tVMOqyPF1+yqUd4sd7dszjs1lEpR6n4+4NRKAx/If/2get4HWV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N3klxAAAANwAAAAPAAAAAAAAAAAA&#10;AAAAAKECAABkcnMvZG93bnJldi54bWxQSwUGAAAAAAQABAD5AAAAkgMAAAAA&#10;" strokecolor="#24211d" strokeweight="0"/>
                  <v:line id="Line 890" o:spid="_x0000_s1299" style="position:absolute;flip:x;visibility:visible;mso-wrap-style:square" from="789,170" to="81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cvsQAAADcAAAADwAAAGRycy9kb3ducmV2LnhtbESP3WoCMRSE7wu+QziCdzWrtla2RhFh&#10;sVAo+PMAh83pZuvmZNnE7Pr2plDo5TAz3zDr7WAbEanztWMFs2kGgrh0uuZKweVcPK9A+ICssXFM&#10;Cu7kYbsZPa0x167nI8VTqESCsM9RgQmhzaX0pSGLfupa4uR9u85iSLKrpO6wT3DbyHmWLaXFmtOC&#10;wZb2hsrr6WYVDLoojref4sX28euQfc7jq1lEpSbjYfcOItAQ/sN/7Q+t4G21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e9y+xAAAANwAAAAPAAAAAAAAAAAA&#10;AAAAAKECAABkcnMvZG93bnJldi54bWxQSwUGAAAAAAQABAD5AAAAkgMAAAAA&#10;" strokecolor="#24211d" strokeweight="0"/>
                  <v:line id="Line 891" o:spid="_x0000_s1300" style="position:absolute;flip:x;visibility:visible;mso-wrap-style:square" from="755,170" to="778,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JEysUAAADcAAAADwAAAGRycy9kb3ducmV2LnhtbESP22rDMBBE3wv5B7GBvDVyLk2DGyWE&#10;gEmhUMjlAxZra7mxVsZSZOfvq0Khj8PMnGE2u8E2IlLna8cKZtMMBHHpdM2VguuleF6D8AFZY+OY&#10;FDzIw247etpgrl3PJ4rnUIkEYZ+jAhNCm0vpS0MW/dS1xMn7cp3FkGRXSd1hn+C2kfMsW0mLNacF&#10;gy0dDJW3890qGHRRnO7fxdL28fOYfczji1lEpSbjYf8GItAQ/sN/7Xet4HW9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JEysUAAADcAAAADwAAAAAAAAAA&#10;AAAAAAChAgAAZHJzL2Rvd25yZXYueG1sUEsFBgAAAAAEAAQA+QAAAJMDAAAAAA==&#10;" strokecolor="#24211d" strokeweight="0"/>
                  <v:line id="Line 892" o:spid="_x0000_s1301" style="position:absolute;flip:x;visibility:visible;mso-wrap-style:square" from="721,170" to="74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7hUcQAAADcAAAADwAAAGRycy9kb3ducmV2LnhtbESP3WoCMRSE7wu+QziCdzWrVitbo4iw&#10;WCgU/HmAw+Z0s3Vzsmxidn37plDo5TAz3zCb3WAbEanztWMFs2kGgrh0uuZKwfVSPK9B+ICssXFM&#10;Ch7kYbcdPW0w167nE8VzqESCsM9RgQmhzaX0pSGLfupa4uR9uc5iSLKrpO6wT3DbyHmWraTFmtOC&#10;wZYOhsrb+W4VDLooTvfv4sX28fOYfczj0iyiUpPxsH8DEWgI/+G/9rtW8Lpe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3uFRxAAAANwAAAAPAAAAAAAAAAAA&#10;AAAAAKECAABkcnMvZG93bnJldi54bWxQSwUGAAAAAAQABAD5AAAAkgMAAAAA&#10;" strokecolor="#24211d" strokeweight="0"/>
                  <v:line id="Line 893" o:spid="_x0000_s1302" style="position:absolute;flip:x;visibility:visible;mso-wrap-style:square" from="688,170" to="7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x/JsQAAADcAAAADwAAAGRycy9kb3ducmV2LnhtbESP3WoCMRSE7wu+QziF3tVstVXZGkWE&#10;pQWh4M8DHDanm9XNybKJ2e3bN4Lg5TAz3zDL9WAbEanztWMFb+MMBHHpdM2VgtOxeF2A8AFZY+OY&#10;FPyRh/Vq9LTEXLue9xQPoRIJwj5HBSaENpfSl4Ys+rFriZP36zqLIcmukrrDPsFtIydZNpMWa04L&#10;BlvaGiovh6tVMOii2F/Pxbvt489XtpvEDzONSr08D5tPEIGG8Ajf299awXwxg9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DH8mxAAAANwAAAAPAAAAAAAAAAAA&#10;AAAAAKECAABkcnMvZG93bnJldi54bWxQSwUGAAAAAAQABAD5AAAAkgMAAAAA&#10;" strokecolor="#24211d" strokeweight="0"/>
                  <v:line id="Line 894" o:spid="_x0000_s1303" style="position:absolute;flip:x;visibility:visible;mso-wrap-style:square" from="665,170" to="67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DavcQAAADcAAAADwAAAGRycy9kb3ducmV2LnhtbESP3WoCMRSE7wu+QziCdzWrbVVWo0hh&#10;sVAo+PMAh81xs+3mZNnE7Pr2plDo5TAz3zCb3WAbEanztWMFs2kGgrh0uuZKweVcPK9A+ICssXFM&#10;Cu7kYbcdPW0w167nI8VTqESCsM9RgQmhzaX0pSGLfupa4uRdXWcxJNlVUnfYJ7ht5DzLFtJizWnB&#10;YEvvhsqf080qGHRRHG/fxavt49ch+5zHN/MSlZqMh/0aRKAh/If/2h9awXK1hN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QNq9xAAAANwAAAAPAAAAAAAAAAAA&#10;AAAAAKECAABkcnMvZG93bnJldi54bWxQSwUGAAAAAAQABAD5AAAAkgMAAAAA&#10;" strokecolor="#24211d" strokeweight="0"/>
                  <v:line id="Line 895" o:spid="_x0000_s1304" style="position:absolute;flip:x;visibility:visible;mso-wrap-style:square" from="631,170" to="64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9Oz8EAAADcAAAADwAAAGRycy9kb3ducmV2LnhtbERP3WrCMBS+H/gO4Qi7m6luU6lGEaE4&#10;GAz8eYBDc2yqzUlpYlrffrkY7PLj+19vB9uISJ2vHSuYTjIQxKXTNVcKLufibQnCB2SNjWNS8CQP&#10;283oZY25dj0fKZ5CJVII+xwVmBDaXEpfGrLoJ64lTtzVdRZDgl0ldYd9CreNnGXZXFqsOTUYbGlv&#10;qLyfHlbBoIvi+LgVH7aPP4fsexY/zXtU6nU87FYgAg3hX/zn/tIKFs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307PwQAAANwAAAAPAAAAAAAAAAAAAAAA&#10;AKECAABkcnMvZG93bnJldi54bWxQSwUGAAAAAAQABAD5AAAAjwMAAAAA&#10;" strokecolor="#24211d" strokeweight="0"/>
                  <v:line id="Line 896" o:spid="_x0000_s1305" style="position:absolute;flip:x;visibility:visible;mso-wrap-style:square" from="597,170" to="609,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rVMQAAADcAAAADwAAAGRycy9kb3ducmV2LnhtbESPUWvCMBSF3wX/Q7jC3jSdm1M7o4hQ&#10;NhgIOn/Apbk23Zqb0sS0+/fLYODj4ZzzHc5mN9hGROp87VjB4ywDQVw6XXOl4PJZTFcgfEDW2Dgm&#10;BT/kYbcdjzaYa9fzieI5VCJB2OeowITQ5lL60pBFP3MtcfKurrMYkuwqqTvsE9w2cp5lL9JizWnB&#10;YEsHQ+X3+WYVDLooTrev4tn28fiWfczjwjxFpR4mw/4VRKAh3MP/7XetYLla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k+tUxAAAANwAAAAPAAAAAAAAAAAA&#10;AAAAAKECAABkcnMvZG93bnJldi54bWxQSwUGAAAAAAQABAD5AAAAkgMAAAAA&#10;" strokecolor="#24211d" strokeweight="0"/>
                  <v:line id="Line 897" o:spid="_x0000_s1306" style="position:absolute;flip:x;visibility:visible;mso-wrap-style:square" from="564,170" to="57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DUFMEAAADcAAAADwAAAGRycy9kb3ducmV2LnhtbERP3WrCMBS+H/gO4Qi7m6k/c9oZRYTi&#10;YCCoe4BDc9ZUm5PSxLR7++VisMuP73+zG2wjInW+dqxgOslAEJdO11wp+LoWLysQPiBrbByTgh/y&#10;sNuOnjaYa9fzmeIlVCKFsM9RgQmhzaX0pSGLfuJa4sR9u85iSLCrpO6wT+G2kbMsW0qLNacGgy0d&#10;DJX3y8MqGHRRnB+3YmH7eDpmn7P4auZRqefxsH8HEWgI/+I/94dW8LZO89OZd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cNQUwQAAANwAAAAPAAAAAAAAAAAAAAAA&#10;AKECAABkcnMvZG93bnJldi54bWxQSwUGAAAAAAQABAD5AAAAjwMAAAAA&#10;" strokecolor="#24211d" strokeweight="0"/>
                  <v:line id="Line 898" o:spid="_x0000_s1307" style="position:absolute;flip:x;visibility:visible;mso-wrap-style:square" from="530,170" to="54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xj8QAAADcAAAADwAAAGRycy9kb3ducmV2LnhtbESPUWvCMBSF34X9h3AHe9NUN6d2RhGh&#10;bDAQdP6AS3PXVJub0sS0+/fLYODj4ZzzHc56O9hGROp87VjBdJKBIC6drrlScP4qxksQPiBrbByT&#10;gh/ysN08jNaYa9fzkeIpVCJB2OeowITQ5lL60pBFP3EtcfK+XWcxJNlVUnfYJ7ht5CzLXqXFmtOC&#10;wZb2hsrr6WYVDLoojrdL8WL7eHjPPmdxbp6jUk+Pw+4NRKAh3MP/7Q+tYLGawt+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PHGPxAAAANwAAAAPAAAAAAAAAAAA&#10;AAAAAKECAABkcnMvZG93bnJldi54bWxQSwUGAAAAAAQABAD5AAAAkgMAAAAA&#10;" strokecolor="#24211d" strokeweight="0"/>
                  <v:line id="Line 899" o:spid="_x0000_s1308" style="position:absolute;flip:x;visibility:visible;mso-wrap-style:square" from="496,170" to="50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7v+MUAAADcAAAADwAAAGRycy9kb3ducmV2LnhtbESPUWvCMBSF3wf+h3CFvWlqNzftjDIG&#10;ZcJgoPMHXJpr09nclCam3b9fhMEeD+ec73A2u9G2IlLvG8cKFvMMBHHldMO1gtNXOVuB8AFZY+uY&#10;FPyQh912crfBQruBDxSPoRYJwr5ABSaErpDSV4Ys+rnriJN3dr3FkGRfS93jkOC2lXmWPUmLDacF&#10;gx29Gaoux6tVMOqyPFy/y0c7xM/37COPS/MQlbqfjq8vIAKN4T/8195rBc/rHG5n0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7v+MUAAADcAAAADwAAAAAAAAAA&#10;AAAAAAChAgAAZHJzL2Rvd25yZXYueG1sUEsFBgAAAAAEAAQA+QAAAJMDAAAAAA==&#10;" strokecolor="#24211d" strokeweight="0"/>
                  <v:line id="Line 900" o:spid="_x0000_s1309" style="position:absolute;flip:x;visibility:visible;mso-wrap-style:square" from="462,170" to="47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KY8QAAADcAAAADwAAAGRycy9kb3ducmV2LnhtbESPUWvCMBSF3wX/Q7iDvWk6nVM7o8ig&#10;bDAQdP6AS3PXVJub0sS0+/fLYODj4ZzzHc5mN9hGROp87VjB0zQDQVw6XXOl4PxVTFYgfEDW2Dgm&#10;BT/kYbcdjzaYa9fzkeIpVCJB2OeowITQ5lL60pBFP3UtcfK+XWcxJNlVUnfYJ7ht5CzLXqTFmtOC&#10;wZbeDJXX080qGHRRHG+X4tn28fCefc7iwsyjUo8Pw/4VRKAh3MP/7Q+tYLme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okpjxAAAANwAAAAPAAAAAAAAAAAA&#10;AAAAAKECAABkcnMvZG93bnJldi54bWxQSwUGAAAAAAQABAD5AAAAkgMAAAAA&#10;" strokecolor="#24211d" strokeweight="0"/>
                  <v:line id="Line 901" o:spid="_x0000_s1310" style="position:absolute;flip:x;visibility:visible;mso-wrap-style:square" from="428,170" to="44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vSF8QAAADcAAAADwAAAGRycy9kb3ducmV2LnhtbESPUWvCMBSF3wX/Q7iDvWk6p1M7o8ig&#10;bDAQdP6AS3PXVJub0sS0+/fLYODj4ZzzHc5mN9hGROp87VjB0zQDQVw6XXOl4PxVTFYgfEDW2Dgm&#10;BT/kYbcdjzaYa9fzkeIpVCJB2OeowITQ5lL60pBFP3UtcfK+XWcxJNlVUnfYJ7ht5CzLXqTFmtOC&#10;wZbeDJXX080qGHRRHG+XYm77eHjPPmdxYZ6jUo8Pw/4VRKAh3MP/7Q+tYLme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S9IXxAAAANwAAAAPAAAAAAAAAAAA&#10;AAAAAKECAABkcnMvZG93bnJldi54bWxQSwUGAAAAAAQABAD5AAAAkgMAAAAA&#10;" strokecolor="#24211d" strokeweight="0"/>
                  <v:line id="Line 902" o:spid="_x0000_s1311" style="position:absolute;flip:x;visibility:visible;mso-wrap-style:square" from="394,170" to="40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d3jMQAAADcAAAADwAAAGRycy9kb3ducmV2LnhtbESPUWvCMBSF3wf+h3AHe9N0bk7tjCKD&#10;MkEQdP6AS3PXVJub0sS0+/dmMNjj4ZzzHc5qM9hGROp87VjB8yQDQVw6XXOl4PxVjBcgfEDW2Dgm&#10;BT/kYbMePaww167nI8VTqESCsM9RgQmhzaX0pSGLfuJa4uR9u85iSLKrpO6wT3DbyGmWvUmLNacF&#10;gy19GCqvp5tVMOiiON4uxavt4+Ez20/jzLxEpZ4eh+07iEBD+A//tXdawXw5g9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3eMxAAAANwAAAAPAAAAAAAAAAAA&#10;AAAAAKECAABkcnMvZG93bnJldi54bWxQSwUGAAAAAAQABAD5AAAAkgMAAAAA&#10;" strokecolor="#24211d" strokeweight="0"/>
                  <v:line id="Line 903" o:spid="_x0000_s1312" style="position:absolute;flip:x;visibility:visible;mso-wrap-style:square" from="361,170" to="37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Xp+8UAAADcAAAADwAAAGRycy9kb3ducmV2LnhtbESPzWrDMBCE74W8g9hCb43ctPlzo4RQ&#10;MA0ECknzAIu1tZxYK2Mpsvv2UaGQ4zAz3zCrzWAbEanztWMFL+MMBHHpdM2VgtN38bwA4QOyxsYx&#10;KfglD5v16GGFuXY9HygeQyUShH2OCkwIbS6lLw1Z9GPXEifvx3UWQ5JdJXWHfYLbRk6ybCYt1pwW&#10;DLb0Yai8HK9WwaCL4nA9F2+2j1+f2X4Sp+Y1KvX0OGzfQQQawj38395pBfPlDP7Op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Xp+8UAAADcAAAADwAAAAAAAAAA&#10;AAAAAAChAgAAZHJzL2Rvd25yZXYueG1sUEsFBgAAAAAEAAQA+QAAAJMDAAAAAA==&#10;" strokecolor="#24211d" strokeweight="0"/>
                  <v:line id="Line 904" o:spid="_x0000_s1313" style="position:absolute;flip:x;visibility:visible;mso-wrap-style:square" from="327,170" to="338,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lMYMQAAADcAAAADwAAAGRycy9kb3ducmV2LnhtbESPUWvCMBSF3wX/Q7jC3jSdm1M7o4hQ&#10;NhgIOn/Apbk23Zqb0sS0+/fLYODj4ZzzHc5mN9hGROp87VjB4ywDQVw6XXOl4PJZTFcgfEDW2Dgm&#10;BT/kYbcdjzaYa9fzieI5VCJB2OeowITQ5lL60pBFP3MtcfKurrMYkuwqqTvsE9w2cp5lL9JizWnB&#10;YEsHQ+X3+WYVDLooTrev4tn28fiWfczjwjxFpR4mw/4VRKAh3MP/7XetYLlewt+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mUxgxAAAANwAAAAPAAAAAAAAAAAA&#10;AAAAAKECAABkcnMvZG93bnJldi54bWxQSwUGAAAAAAQABAD5AAAAkgMAAAAA&#10;" strokecolor="#24211d" strokeweight="0"/>
                  <v:line id="Line 905" o:spid="_x0000_s1314" style="position:absolute;flip:x;visibility:visible;mso-wrap-style:square" from="293,170" to="30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YEsEAAADcAAAADwAAAGRycy9kb3ducmV2LnhtbERP3WrCMBS+H/gO4Qi7m6k/c9oZRYTi&#10;YCCoe4BDc9ZUm5PSxLR7++VisMuP73+zG2wjInW+dqxgOslAEJdO11wp+LoWLysQPiBrbByTgh/y&#10;sNuOnjaYa9fzmeIlVCKFsM9RgQmhzaX0pSGLfuJa4sR9u85iSLCrpO6wT+G2kbMsW0qLNacGgy0d&#10;DJX3y8MqGHRRnB+3YmH7eDpmn7P4auZRqefxsH8HEWgI/+I/94dW8LZOa9OZd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BtgSwQAAANwAAAAPAAAAAAAAAAAAAAAA&#10;AKECAABkcnMvZG93bnJldi54bWxQSwUGAAAAAAQABAD5AAAAjwMAAAAA&#10;" strokecolor="#24211d" strokeweight="0"/>
                  <v:line id="Line 906" o:spid="_x0000_s1315" style="position:absolute;flip:x;visibility:visible;mso-wrap-style:square" from="259,170" to="27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p9icUAAADcAAAADwAAAGRycy9kb3ducmV2LnhtbESP22rDMBBE3wv5B7GBvjVy0zYXN0oI&#10;AZNCIZDLByzWxnJrrYylyM7fV4VCH4eZOcOsNoNtRKTO144VPE8yEMSl0zVXCi7n4mkBwgdkjY1j&#10;UnAnD5v16GGFuXY9HymeQiUShH2OCkwIbS6lLw1Z9BPXEifv6jqLIcmukrrDPsFtI6dZNpMWa04L&#10;BlvaGSq/TzerYNBFcbx9Fa+2j4d99jmNb+YlKvU4HrbvIAIN4T/81/7QCubLJ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Ep9icUAAADcAAAADwAAAAAAAAAA&#10;AAAAAAChAgAAZHJzL2Rvd25yZXYueG1sUEsFBgAAAAAEAAQA+QAAAJMDAAAAAA==&#10;" strokecolor="#24211d" strokeweight="0"/>
                  <v:line id="Line 907" o:spid="_x0000_s1316" style="position:absolute;flip:x;visibility:visible;mso-wrap-style:square" from="225,170" to="23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7VxcAAAADcAAAADwAAAGRycy9kb3ducmV2LnhtbERP3WrCMBS+H/gO4QjezUTdhnRGEaE4&#10;GAx0e4BDc9Z0NieliWl9++VC8PLj+9/sRteKRH1oPGtYzBUI4sqbhmsNP9/l8xpEiMgGW8+k4UYB&#10;dtvJ0wYL4wc+UTrHWuQQDgVqsDF2hZShsuQwzH1HnLlf3zuMGfa1ND0OOdy1cqnUm3TYcG6w2NHB&#10;UnU5X52G0ZTl6fpXvrghfR3V5zK92lXSejYd9+8gIo3xIb67P4yGtcrz85l8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O1cXAAAAA3AAAAA8AAAAAAAAAAAAAAAAA&#10;oQIAAGRycy9kb3ducmV2LnhtbFBLBQYAAAAABAAEAPkAAACOAwAAAAA=&#10;" strokecolor="#24211d" strokeweight="0"/>
                  <v:line id="Line 908" o:spid="_x0000_s1317" style="position:absolute;flip:x;visibility:visible;mso-wrap-style:square" from="192,170" to="20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JwXsQAAADcAAAADwAAAGRycy9kb3ducmV2LnhtbESP0WoCMRRE3wv9h3ALfauJ1oqsRimF&#10;pUJBUPsBl83tZu3mZtnE7Pr3jSD0cZiZM8x6O7pWJOpD41nDdKJAEFfeNFxr+D6VL0sQISIbbD2T&#10;hisF2G4eH9ZYGD/wgdIx1iJDOBSowcbYFVKGypLDMPEdcfZ+fO8wZtnX0vQ4ZLhr5UyphXTYcF6w&#10;2NGHper3eHEaRlOWh8u5nLsh7T/V1yy92dek9fPT+L4CEWmM/+F7e2c0LNUUbmfy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gnBexAAAANwAAAAPAAAAAAAAAAAA&#10;AAAAAKECAABkcnMvZG93bnJldi54bWxQSwUGAAAAAAQABAD5AAAAkgMAAAAA&#10;" strokecolor="#24211d" strokeweight="0"/>
                  <v:shape id="Freeform 909" o:spid="_x0000_s1318" style="position:absolute;left:1082;top:2195;width:361;height: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5+QMEA&#10;AADcAAAADwAAAGRycy9kb3ducmV2LnhtbESPzWoCMRSF9wXfIVzBXU10MQyjUVrR4tZU0OVlcjsz&#10;dHIzJFGnb28KhS4P5+fjrLej68WdQuw8a1jMFQji2tuOGw3nz8NrCSImZIu9Z9LwQxG2m8nLGivr&#10;H3yiu0mNyCMcK9TQpjRUUsa6JYdx7gfi7H354DBlGRppAz7yuOvlUqlCOuw4E1ocaNdS/W1uLkP2&#10;xdW8m/qsysEU4dCx+mguWs+m49sKRKIx/Yf/2keroVRL+D2Tj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OfkDBAAAA3AAAAA8AAAAAAAAAAAAAAAAAmAIAAGRycy9kb3du&#10;cmV2LnhtbFBLBQYAAAAABAAEAPUAAACGAwAAAAA=&#10;" path="m,c1,,32,,32,e" filled="f" strokecolor="#24211d" strokeweight="0">
                    <v:path arrowok="t" o:connecttype="custom" o:connectlocs="0,0;361,0" o:connectangles="0,0"/>
                  </v:shape>
                  <v:shape id="Freeform 910" o:spid="_x0000_s1319" style="position:absolute;left:1014;top:2161;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SS58YA&#10;AADcAAAADwAAAGRycy9kb3ducmV2LnhtbESPQWvCQBSE74X+h+UJvYhuWkuR6CYUodBCL0ZDry/Z&#10;ZxKSfRuzq6b+ercg9DjMzDfMOh1NJ840uMaygud5BIK4tLrhSsF+9zFbgnAeWWNnmRT8koM0eXxY&#10;Y6zthbd0znwlAoRdjApq7/tYSlfWZNDNbU8cvIMdDPogh0rqAS8Bbjr5EkVv0mDDYaHGnjY1lW12&#10;MgqKov1upz/H8pWqa77PvnJbnHKlnibj+wqEp9H/h+/tT61gGS3g70w4Aj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2SS58YAAADcAAAADwAAAAAAAAAAAAAAAACYAgAAZHJz&#10;L2Rvd25yZXYueG1sUEsFBgAAAAAEAAQA9QAAAIsDAAAAAA==&#10;" path="m,34l79,r,79l,34xe" fillcolor="#24211d" stroked="f">
                    <v:path arrowok="t" o:connecttype="custom" o:connectlocs="0,34;79,0;79,79;0,34" o:connectangles="0,0,0,0"/>
                  </v:shape>
                  <v:shape id="Freeform 911" o:spid="_x0000_s1320" style="position:absolute;left:1443;top:2161;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5s8IA&#10;AADcAAAADwAAAGRycy9kb3ducmV2LnhtbESPX2sCMRDE3wt+h7BC32rOWkSuRqmFSt+0/nlfLtvL&#10;0cvucUk19+1NQejjMDO/YZbr5Ft1oT40wgamkwIUcSW24drA6fjxtAAVIrLFVpgMDBRgvRo9LLG0&#10;cuUvuhxirTKEQ4kGXIxdqXWoHHkME+mIs/ctvceYZV9r2+M1w32rn4tirj02nBccdvTuqPo5/HoD&#10;TZQjO6m3MszP7ZA2bj/bJWMex+ntFVSkFP/D9/anNbAoXuDvTD4Ce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7mzwgAAANwAAAAPAAAAAAAAAAAAAAAAAJgCAABkcnMvZG93&#10;bnJldi54bWxQSwUGAAAAAAQABAD1AAAAhwMAAAAA&#10;" path="m67,34l,,,79,67,34xe" fillcolor="#24211d" stroked="f">
                    <v:path arrowok="t" o:connecttype="custom" o:connectlocs="67,34;0,0;0,79;67,34" o:connectangles="0,0,0,0"/>
                  </v:shape>
                  <v:shape id="Freeform 912" o:spid="_x0000_s1321" style="position:absolute;left:1623;top:2195;width:609;height:0;visibility:visible;mso-wrap-style:square;v-text-anchor:top" coordsize="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h2fMQA&#10;AADcAAAADwAAAGRycy9kb3ducmV2LnhtbESPzWrDMBCE74W+g9hCbo2ckBbHiRLaQCGXQn5ayHGx&#10;NpaJtTLW1nbfvioUehxm5htmvR19o3rqYh3YwGyagSIug625MvBxfnvMQUVBttgEJgPfFGG7ub9b&#10;Y2HDwEfqT1KpBOFYoAEn0hZax9KRxzgNLXHyrqHzKEl2lbYdDgnuGz3Psmftsea04LClnaPydvry&#10;Bng/tJ/uzMdL7w7vNn+Vw2IpxkwexpcVKKFR/sN/7b01kGdP8HsmHQG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odnzEAAAA3AAAAA8AAAAAAAAAAAAAAAAAmAIAAGRycy9k&#10;b3ducmV2LnhtbFBLBQYAAAAABAAEAPUAAACJAwAAAAA=&#10;" path="m,c,,54,,54,e" filled="f" strokecolor="#24211d" strokeweight="0">
                    <v:path arrowok="t" o:connecttype="custom" o:connectlocs="0,0;609,0" o:connectangles="0,0"/>
                  </v:shape>
                  <v:shape id="Freeform 913" o:spid="_x0000_s1322" style="position:absolute;left:1544;top:2161;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Mxf8UA&#10;AADcAAAADwAAAGRycy9kb3ducmV2LnhtbESPQWvCQBSE70L/w/IKvUjdWERC6iqlIFjoxWjo9SX7&#10;moRk38bsqtFf7wqCx2FmvmEWq8G04kS9qy0rmE4iEMSF1TWXCva79XsMwnlkja1lUnAhB6vly2iB&#10;ibZn3tIp9aUIEHYJKqi87xIpXVGRQTexHXHw/m1v0AfZl1L3eA5w08qPKJpLgzWHhQo7+q6oaNKj&#10;UZDnzW8z/jsUMyqv2T79yWx+zJR6ex2+PkF4Gvwz/GhvtII4msP9TDg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EzF/xQAAANwAAAAPAAAAAAAAAAAAAAAAAJgCAABkcnMv&#10;ZG93bnJldi54bWxQSwUGAAAAAAQABAD1AAAAigMAAAAA&#10;" path="m,34l79,r,79l,34xe" fillcolor="#24211d" stroked="f">
                    <v:path arrowok="t" o:connecttype="custom" o:connectlocs="0,34;79,0;79,79;0,34" o:connectangles="0,0,0,0"/>
                  </v:shape>
                  <v:shape id="Freeform 914" o:spid="_x0000_s1323" style="position:absolute;left:2232;top:2161;width:78;height:79;visibility:visible;mso-wrap-style:square;v-text-anchor:top" coordsize="7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wIcUA&#10;AADcAAAADwAAAGRycy9kb3ducmV2LnhtbESPX2vCMBTF34V9h3AHe9PUIVo6o4yxgjAG/hnb66W5&#10;a4vNTUiyWvfpjSD4eDjn/A5nuR5MJ3ryobWsYDrJQBBXVrdcK/g6lOMcRIjIGjvLpOBMAdarh9ES&#10;C21PvKN+H2uRIBwKVNDE6AopQ9WQwTCxjjh5v9YbjEn6WmqPpwQ3nXzOsrk02HJaaNDRW0PVcf9n&#10;FBy79++pySn+LGZn9/9pP1y59Uo9PQ6vLyAiDfEevrU3WkGeLeB6Jh0B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1vAhxQAAANwAAAAPAAAAAAAAAAAAAAAAAJgCAABkcnMv&#10;ZG93bnJldi54bWxQSwUGAAAAAAQABAD1AAAAigMAAAAA&#10;" path="m78,34l,,,79,78,34xe" fillcolor="#24211d" stroked="f">
                    <v:path arrowok="t" o:connecttype="custom" o:connectlocs="78,34;0,0;0,79;78,34" o:connectangles="0,0,0,0"/>
                  </v:shape>
                  <v:shape id="Freeform 915" o:spid="_x0000_s1324" style="position:absolute;left:2412;top:2195;width:890;height:0;visibility:visible;mso-wrap-style:square;v-text-anchor:top" coordsize="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HOMIA&#10;AADcAAAADwAAAGRycy9kb3ducmV2LnhtbERPz2vCMBS+D/wfwhvsZtN5qFqNMsUNGYjYOc+P5q0p&#10;bV5Kk9nuv18Ogx0/vt/r7Whbcafe144VPCcpCOLS6ZorBdeP1+kChA/IGlvHpOCHPGw3k4c15toN&#10;fKF7ESoRQ9jnqMCE0OVS+tKQRZ+4jjhyX663GCLsK6l7HGK4beUsTTNpsebYYLCjvaGyKb6tgkOZ&#10;2bNp5rtmOH1el/z2XsxumVJPj+PLCkSgMfyL/9xHrWCR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E8c4wgAAANwAAAAPAAAAAAAAAAAAAAAAAJgCAABkcnMvZG93&#10;bnJldi54bWxQSwUGAAAAAAQABAD1AAAAhwMAAAAA&#10;" path="m,c1,,79,,79,e" filled="f" strokecolor="#24211d" strokeweight="0">
                    <v:path arrowok="t" o:connecttype="custom" o:connectlocs="0,0;890,0" o:connectangles="0,0"/>
                  </v:shape>
                  <v:shape id="Freeform 916" o:spid="_x0000_s1325" style="position:absolute;left:2344;top:2161;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BIsYA&#10;AADcAAAADwAAAGRycy9kb3ducmV2LnhtbESPzWrDMBCE74W+g9hCbo3sHoLtRglOoFB6CM3fobeN&#10;tbFNrJUjKYnbp68ChR6HmfmGmc4H04krOd9aVpCOExDEldUt1wp227fnDIQPyBo7y6TgmzzMZ48P&#10;Uyy0vfGarptQiwhhX6CCJoS+kNJXDRn0Y9sTR+9oncEQpauldniLcNPJlySZSIMtx4UGe1o2VJ02&#10;F6Ng8lX/pJ+rfY/tubwsPg45OROUGj0N5SuIQEP4D/+137WCLMnhfiY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iBIsYAAADcAAAADwAAAAAAAAAAAAAAAACYAgAAZHJz&#10;L2Rvd25yZXYueG1sUEsFBgAAAAAEAAQA9QAAAIsDAAAAAA==&#10;" path="m,34l68,r,79l,34xe" fillcolor="#24211d" stroked="f">
                    <v:path arrowok="t" o:connecttype="custom" o:connectlocs="0,34;68,0;68,79;0,34" o:connectangles="0,0,0,0"/>
                  </v:shape>
                  <v:shape id="Freeform 917" o:spid="_x0000_s1326" style="position:absolute;left:3302;top:2161;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u+YsIA&#10;AADcAAAADwAAAGRycy9kb3ducmV2LnhtbERPy4rCMBTdD/gP4Qqz07SzEK1GUWFAXAzja+Hu2lzb&#10;YnNTk6gdv94shFkeznsya00t7uR8ZVlB2k9AEOdWV1wo2O++e0MQPiBrrC2Tgj/yMJt2PiaYafvg&#10;Dd23oRAxhH2GCsoQmkxKn5dk0PdtQxy5s3UGQ4SukNrhI4abWn4lyUAarDg2lNjQsqT8sr0ZBYNj&#10;8Ux/fw4NVtf5bbE+jciZoNRnt52PQQRqw7/47V5pBcM0zo9n4hG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q75iwgAAANwAAAAPAAAAAAAAAAAAAAAAAJgCAABkcnMvZG93&#10;bnJldi54bWxQSwUGAAAAAAQABAD1AAAAhwMAAAAA&#10;" path="m68,34l,,,79,68,34xe" fillcolor="#24211d" stroked="f">
                    <v:path arrowok="t" o:connecttype="custom" o:connectlocs="68,34;0,0;0,79;68,34" o:connectangles="0,0,0,0"/>
                  </v:shape>
                  <v:shape id="Freeform 918" o:spid="_x0000_s1327" style="position:absolute;left:3494;top:2195;width:890;height:0;visibility:visible;mso-wrap-style:square;v-text-anchor:top" coordsize="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D4eMYA&#10;AADcAAAADwAAAGRycy9kb3ducmV2LnhtbESPzWrDMBCE74W+g9hCb43sHNzEiRKS0JZSKCHOz3mx&#10;NpaxtTKWGrtvXxUKPQ4z8w2zXI+2FTfqfe1YQTpJQBCXTtdcKTgdX59mIHxA1tg6JgXf5GG9ur9b&#10;Yq7dwAe6FaESEcI+RwUmhC6X0peGLPqJ64ijd3W9xRBlX0nd4xDhtpXTJMmkxZrjgsGOdobKpviy&#10;Cl7KzO5N87xths/zac5vH8X0kin1+DBuFiACjeE//Nd+1wpmaQq/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D4eMYAAADcAAAADwAAAAAAAAAAAAAAAACYAgAAZHJz&#10;L2Rvd25yZXYueG1sUEsFBgAAAAAEAAQA9QAAAIsDAAAAAA==&#10;" path="m,c1,,79,,79,e" filled="f" strokecolor="#24211d" strokeweight="0">
                    <v:path arrowok="t" o:connecttype="custom" o:connectlocs="0,0;890,0" o:connectangles="0,0"/>
                  </v:shape>
                  <v:shape id="Freeform 919" o:spid="_x0000_s1328" style="position:absolute;left:3426;top:2161;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FjsYA&#10;AADcAAAADwAAAGRycy9kb3ducmV2LnhtbESPT2vCQBTE7wW/w/IEb7qJB7Gpa0gLgniQ1j+H3p7Z&#10;ZxKafZvurhr76bsFocdhZn7DLPLetOJKzjeWFaSTBARxaXXDlYLDfjWeg/ABWWNrmRTcyUO+HDwt&#10;MNP2xh903YVKRAj7DBXUIXSZlL6syaCf2I44emfrDIYoXSW1w1uEm1ZOk2QmDTYcF2rs6K2m8mt3&#10;MQpmn9VP+r49dth8F5fXzemZnAlKjYZ98QIiUB/+w4/2WiuYp1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WFjsYAAADcAAAADwAAAAAAAAAAAAAAAACYAgAAZHJz&#10;L2Rvd25yZXYueG1sUEsFBgAAAAAEAAQA9QAAAIsDAAAAAA==&#10;" path="m,34l68,r,79l,34xe" fillcolor="#24211d" stroked="f">
                    <v:path arrowok="t" o:connecttype="custom" o:connectlocs="0,34;68,0;68,79;0,34" o:connectangles="0,0,0,0"/>
                  </v:shape>
                  <v:shape id="Freeform 920" o:spid="_x0000_s1329" style="position:absolute;left:4384;top:2161;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kgFcYA&#10;AADcAAAADwAAAGRycy9kb3ducmV2LnhtbESPQWvCQBSE74X+h+UVvOkmLYiNboItCMWDVKsHb8/s&#10;MwnNvo27q8b++m5B6HGYmW+YWdGbVlzI+caygnSUgCAurW64UrD9WgwnIHxA1thaJgU38lDkjw8z&#10;zLS98poum1CJCGGfoYI6hC6T0pc1GfQj2xFH72idwRClq6R2eI1w08rnJBlLgw3HhRo7eq+p/N6c&#10;jYLxvvpJP1e7DpvT/Py2PLySM0GpwVM/n4II1If/8L39oRVM0hf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kgFcYAAADcAAAADwAAAAAAAAAAAAAAAACYAgAAZHJz&#10;L2Rvd25yZXYueG1sUEsFBgAAAAAEAAQA9QAAAIsDAAAAAA==&#10;" path="m68,34l,,,79,68,34xe" fillcolor="#24211d" stroked="f">
                    <v:path arrowok="t" o:connecttype="custom" o:connectlocs="68,34;0,0;0,79;68,34" o:connectangles="0,0,0,0"/>
                  </v:shape>
                  <v:shape id="Freeform 921" o:spid="_x0000_s1330" style="position:absolute;left:4553;top:2195;width:3742;height:0;visibility:visible;mso-wrap-style:square;v-text-anchor:top" coordsize="3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AO8MA&#10;AADcAAAADwAAAGRycy9kb3ducmV2LnhtbESPwWrDMBBE74X+g9hCb7XsYEpwrISQUPDRSfMBG2tr&#10;u7FWrqTGbr8+KhRyHGbmDVNuZjOIKznfW1aQJSkI4sbqnlsFp/e3lyUIH5A1DpZJwQ952KwfH0os&#10;tJ34QNdjaEWEsC9QQRfCWEjpm44M+sSOxNH7sM5giNK1UjucItwMcpGmr9Jgz3Ghw5F2HTWX47dR&#10;sK/TKq97i9tft5hQZ3t7/vpU6vlp3q5ABJrDPfzfrrSCZZbD35l4BO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AO8MAAADcAAAADwAAAAAAAAAAAAAAAACYAgAAZHJzL2Rv&#10;d25yZXYueG1sUEsFBgAAAAAEAAQA9QAAAIgDAAAAAA==&#10;" path="m,c4,,332,,332,e" filled="f" strokecolor="#24211d" strokeweight="0">
                    <v:path arrowok="t" o:connecttype="custom" o:connectlocs="0,0;3742,0" o:connectangles="0,0"/>
                  </v:shape>
                  <v:shape id="Freeform 922" o:spid="_x0000_s1331" style="position:absolute;left:4486;top:2161;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6K9cIA&#10;AADcAAAADwAAAGRycy9kb3ducmV2LnhtbESPQWsCMRSE70L/Q3gFb5q1RZGtUdpCi7datffH5rlZ&#10;3Ly3bFLN/vtGEHocZuYbZrVJvlUX6kMjbGA2LUARV2Ibrg0cDx+TJagQkS22wmRgoACb9cNohaWV&#10;K3/TZR9rlSEcSjTgYuxKrUPlyGOYSkecvZP0HmOWfa1tj9cM961+KoqF9thwXnDY0buj6rz/9Qaa&#10;KAd2Un/KsPhph/Tmds9fyZjxY3p9ARUpxf/wvb21BpazOdzO5CO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or1wgAAANwAAAAPAAAAAAAAAAAAAAAAAJgCAABkcnMvZG93&#10;bnJldi54bWxQSwUGAAAAAAQABAD1AAAAhwMAAAAA&#10;" path="m,34l67,r,79l,34xe" fillcolor="#24211d" stroked="f">
                    <v:path arrowok="t" o:connecttype="custom" o:connectlocs="0,34;67,0;67,79;0,34" o:connectangles="0,0,0,0"/>
                  </v:shape>
                  <v:shape id="Freeform 923" o:spid="_x0000_s1332" style="position:absolute;left:6402;top:2025;width:372;height:0;visibility:visible;mso-wrap-style:square;v-text-anchor:top" coordsize="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pWsMA&#10;AADcAAAADwAAAGRycy9kb3ducmV2LnhtbESPzYvCMBTE78L+D+Et7E1TXfCja5RFFBZPfh08Pppn&#10;U9q81CZr639vBMHjMDO/YebLzlbiRo0vHCsYDhIQxJnTBecKTsdNfwrCB2SNlWNScCcPy8VHb46p&#10;di3v6XYIuYgQ9ikqMCHUqZQ+M2TRD1xNHL2LayyGKJtc6gbbCLeVHCXJWFosOC4YrGllKCsP/1YB&#10;b2dmc73r6nxpS5Pv1qWbfCdKfX12vz8gAnXhHX61/7SC6XAM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jpWsMAAADcAAAADwAAAAAAAAAAAAAAAACYAgAAZHJzL2Rv&#10;d25yZXYueG1sUEsFBgAAAAAEAAQA9QAAAIgDAAAAAA==&#10;" path="m,c1,,33,,33,e" filled="f" strokecolor="#24211d" strokeweight="0">
                    <v:path arrowok="t" o:connecttype="custom" o:connectlocs="0,0;372,0" o:connectangles="0,0"/>
                  </v:shape>
                  <v:shape id="Freeform 924" o:spid="_x0000_s1333" style="position:absolute;left:6334;top:1980;width:68;height:90;visibility:visible;mso-wrap-style:square;v-text-anchor:top" coordsize="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fEhMcA&#10;AADcAAAADwAAAGRycy9kb3ducmV2LnhtbESP3WrCQBSE7wXfYTlC73RjaW2IrlIKkZYWof4QLw/Z&#10;YxKbPRuzW03f3i0IXg4z8w0zW3SmFmdqXWVZwXgUgSDOra64ULDdpMMYhPPIGmvLpOCPHCzm/d4M&#10;E20v/E3ntS9EgLBLUEHpfZNI6fKSDLqRbYiDd7CtQR9kW0jd4iXATS0fo2giDVYcFkps6K2k/Gf9&#10;axSs5DHDdLdJl1m2+vo8fex3z+5JqYdB9zoF4anz9/Ct/a4VxOMX+D8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nxITHAAAA3AAAAA8AAAAAAAAAAAAAAAAAmAIAAGRy&#10;cy9kb3ducmV2LnhtbFBLBQYAAAAABAAEAPUAAACMAwAAAAA=&#10;" path="m,45l68,r,90l,45xe" fillcolor="#24211d" stroked="f">
                    <v:path arrowok="t" o:connecttype="custom" o:connectlocs="0,45;68,0;68,90;0,45" o:connectangles="0,0,0,0"/>
                  </v:shape>
                  <v:shape id="Freeform 925" o:spid="_x0000_s1334" style="position:absolute;left:6774;top:1980;width:67;height:90;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KVsMA&#10;AADcAAAADwAAAGRycy9kb3ducmV2LnhtbESPsW4CMQyG90q8Q+RK3UpyHdroSkAVEhJDGaAdGK2L&#10;e3fi4pwuAcLb46ESo/X7//x5sSphUBeaUh/ZQTU3oIib6HtuHfz+bF4tqJSRPQ6RycGNEqyWs6cF&#10;1j5eeU+XQ26VQDjV6KDLeay1Tk1HAdM8jsSS/cUpYJZxarWf8CrwMOg3Y951wJ7lQocjrTtqTodz&#10;EI2m7L7NttgNf6xt2FXGHvPJuZfn8vUJKlPJj+X/9tY7sJXYyjNCAL2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vKVsMAAADcAAAADwAAAAAAAAAAAAAAAACYAgAAZHJzL2Rv&#10;d25yZXYueG1sUEsFBgAAAAAEAAQA9QAAAIgDAAAAAA==&#10;" path="m67,45l,,,90,67,45xe" fillcolor="#24211d" stroked="f">
                    <v:path arrowok="t" o:connecttype="custom" o:connectlocs="67,45;0,0;0,90;67,45" o:connectangles="0,0,0,0"/>
                  </v:shape>
                  <v:shape id="Freeform 926" o:spid="_x0000_s1335" style="position:absolute;left:4181;top:2048;width:147;height:305;visibility:visible;mso-wrap-style:square;v-text-anchor:top" coordsize="1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D6MQA&#10;AADcAAAADwAAAGRycy9kb3ducmV2LnhtbESPQWvCQBSE7wX/w/IEb3UTD5qmrlIEQag91La0x0f2&#10;NQnNvg27rzH++25B8DjMzDfMeju6Tg0UYuvZQD7PQBFX3rZcG3h/298XoKIgW+w8k4ELRdhuJndr&#10;LK0/8ysNJ6lVgnAs0UAj0pdax6ohh3Hue+LkffvgUJIMtbYBzwnuOr3IsqV22HJaaLCnXUPVz+nX&#10;GUD5qo7PH8Vq/Awv+bDqpC5aa8xsOj49ghIa5Ra+tg/WQJE/wP+Zd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4g+jEAAAA3AAAAA8AAAAAAAAAAAAAAAAAmAIAAGRycy9k&#10;b3ducmV2LnhtbFBLBQYAAAAABAAEAPUAAACJAwAAAAA=&#10;" path="m10,c10,,5,4,5,8v,4,8,6,8,10c13,21,6,27,6,27r-5,c1,27,8,21,8,18,8,14,,12,,8,,4,5,,5,r5,xe" stroked="f">
                    <v:path arrowok="t" o:connecttype="custom" o:connectlocs="113,0;57,90;147,203;68,305;11,305;90,203;0,90;57,0;113,0" o:connectangles="0,0,0,0,0,0,0,0,0"/>
                  </v:shape>
                  <v:shape id="Freeform 927" o:spid="_x0000_s1336" style="position:absolute;left:4181;top:2048;width:91;height:305;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Ojt8MA&#10;AADcAAAADwAAAGRycy9kb3ducmV2LnhtbERPy4rCMBTdD/gP4QruxlSFQapRVHwMDAO+unB3aa5t&#10;sbkpTbTVr58sBlwezns6b00pHlS7wrKCQT8CQZxaXXCm4HzafI5BOI+ssbRMCp7kYD7rfEwx1rbh&#10;Az2OPhMhhF2MCnLvq1hKl+Zk0PVtRRy4q60N+gDrTOoamxBuSjmMoi9psODQkGNFq5zS2/FuFOz2&#10;yXYnf9f7ZqnXy5/LKMHkVSrV67aLCQhPrX+L/93fWsF4GOaHM+EIy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Ojt8MAAADcAAAADwAAAAAAAAAAAAAAAACYAgAAZHJzL2Rv&#10;d25yZXYueG1sUEsFBgAAAAAEAAQA9QAAAIgDAAAAAA==&#10;" path="m5,c5,,,4,,8v,4,8,6,8,10c8,21,1,27,1,27e" filled="f" strokecolor="#24211d" strokeweight="0">
                    <v:path arrowok="t" o:connecttype="custom" o:connectlocs="57,0;0,90;91,203;11,305" o:connectangles="0,0,0,0"/>
                  </v:shape>
                  <v:shape id="Freeform 928" o:spid="_x0000_s1337" style="position:absolute;left:4238;top:2048;width:90;height:305;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8GLMcA&#10;AADcAAAADwAAAGRycy9kb3ducmV2LnhtbESPQWvCQBSE74X+h+UVeqsbFUSim1CLVaEINjUHb4/s&#10;MwnNvg3ZrYn+erdQ6HGYmW+YZTqYRlyoc7VlBeNRBIK4sLrmUsHx6/1lDsJ5ZI2NZVJwJQdp8viw&#10;xFjbnj/pkvlSBAi7GBVU3rexlK6oyKAb2ZY4eGfbGfRBdqXUHfYBbho5iaKZNFhzWKiwpbeKiu/s&#10;xyjYHvLNVu7Xh36l16uP0zTH/NYo9fw0vC5AeBr8f/ivvdMK5pMx/J4JR0A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BizHAAAA3AAAAA8AAAAAAAAAAAAAAAAAmAIAAGRy&#10;cy9kb3ducmV2LnhtbFBLBQYAAAAABAAEAPUAAACMAwAAAAA=&#10;" path="m5,c5,,,4,,8v,4,8,6,8,10c8,21,1,27,1,27e" filled="f" strokecolor="#24211d" strokeweight="0">
                    <v:path arrowok="t" o:connecttype="custom" o:connectlocs="56,0;0,90;90,203;11,305" o:connectangles="0,0,0,0"/>
                  </v:shape>
                  <v:shape id="Freeform 929" o:spid="_x0000_s1338" style="position:absolute;left:4621;top:2048;width:146;height:305;visibility:visible;mso-wrap-style:square;v-text-anchor:top" coordsize="1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DbJMQA&#10;AADcAAAADwAAAGRycy9kb3ducmV2LnhtbESPQWvCQBSE7wX/w/IEb3VjDhpSVymCUFAPtS16fGRf&#10;k9Ds27D7GuO/7xYKPQ4z8w2z3o6uUwOF2Ho2sJhnoIgrb1uuDby/7R8LUFGQLXaeycCdImw3k4c1&#10;ltbf+JWGs9QqQTiWaKAR6UutY9WQwzj3PXHyPn1wKEmGWtuAtwR3nc6zbKkdtpwWGuxp11D1df52&#10;BlCu1fHwUazGSzgthlUnddFaY2bT8fkJlNAo/+G/9os1UOQ5/J5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w2yTEAAAA3AAAAA8AAAAAAAAAAAAAAAAAmAIAAGRycy9k&#10;b3ducmV2LnhtbFBLBQYAAAAABAAEAPUAAACJAwAAAAA=&#10;" path="m10,c10,,5,4,5,8v,4,8,6,8,10c13,21,6,27,6,27r-5,c1,27,8,21,8,18,8,14,,12,,8,,4,5,,5,r5,xe" stroked="f">
                    <v:path arrowok="t" o:connecttype="custom" o:connectlocs="112,0;56,90;146,203;67,305;11,305;90,203;0,90;56,0;112,0" o:connectangles="0,0,0,0,0,0,0,0,0"/>
                  </v:shape>
                  <v:shape id="Freeform 930" o:spid="_x0000_s1339" style="position:absolute;left:4621;top:2048;width:90;height:305;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9wMYA&#10;AADcAAAADwAAAGRycy9kb3ducmV2LnhtbESPT2vCQBTE7wW/w/KE3upGhSKpq6j4pyAFjc3B2yP7&#10;TILZtyG7NWk/fVcQPA4z8xtmOu9MJW7UuNKyguEgAkGcWV1yruD7tHmbgHAeWWNlmRT8koP5rPcy&#10;xVjblo90S3wuAoRdjAoK7+tYSpcVZNANbE0cvIttDPogm1zqBtsAN5UcRdG7NFhyWCiwplVB2TX5&#10;MQp2h3S7k1/rQ7vU6+X+PE4x/auUeu13iw8Qnjr/DD/an1rBZDSG+5lwBO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E9wMYAAADcAAAADwAAAAAAAAAAAAAAAACYAgAAZHJz&#10;L2Rvd25yZXYueG1sUEsFBgAAAAAEAAQA9QAAAIsDAAAAAA==&#10;" path="m5,c5,,,4,,8v,4,8,6,8,10c8,21,1,27,1,27e" filled="f" strokecolor="#24211d" strokeweight="0">
                    <v:path arrowok="t" o:connecttype="custom" o:connectlocs="56,0;0,90;90,203;11,305" o:connectangles="0,0,0,0"/>
                  </v:shape>
                  <v:shape id="Freeform 931" o:spid="_x0000_s1340" style="position:absolute;left:4677;top:2048;width:90;height:305;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ltMcA&#10;AADcAAAADwAAAGRycy9kb3ducmV2LnhtbESPQWvCQBSE7wX/w/KE3upGW0Sia2hEa0EKapuDt0f2&#10;NQlm34bs1qT99a5Q8DjMzDfMIulNLS7UusqygvEoAkGcW11xoeDrc/M0A+E8ssbaMin4JQfJcvCw&#10;wFjbjg90OfpCBAi7GBWU3jexlC4vyaAb2YY4eN+2NeiDbAupW+wC3NRyEkVTabDisFBiQ6uS8vPx&#10;xyjY7rO3rfxY77tUr9Pd6TnD7K9W6nHYv85BeOr9PfzfftcKZpMXuJ0JR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pbTHAAAA3AAAAA8AAAAAAAAAAAAAAAAAmAIAAGRy&#10;cy9kb3ducmV2LnhtbFBLBQYAAAAABAAEAPUAAACMAwAAAAA=&#10;" path="m5,c5,,,4,,8v,4,8,6,8,10c8,21,1,27,1,27e" filled="f" strokecolor="#24211d" strokeweight="0">
                    <v:path arrowok="t" o:connecttype="custom" o:connectlocs="56,0;0,90;90,203;11,305" o:connectangles="0,0,0,0"/>
                  </v:shape>
                  <v:rect id="Rectangle 932" o:spid="_x0000_s1341" style="position:absolute;left:1533;top:928;width:53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2dMQA&#10;AADcAAAADwAAAGRycy9kb3ducmV2LnhtbESPwWrDMBBE74X8g9hAb7Wc0BbjWA5Ji6FQemiSD1is&#10;je3YWjmSmrh/XxUCOQ4z84Yp1pMZxIWc7ywrWCQpCOLa6o4bBYd99ZSB8AFZ42CZFPySh3U5eygw&#10;1/bK33TZhUZECPscFbQhjLmUvm7JoE/sSBy9o3UGQ5SukdrhNcLNIJdp+ioNdhwXWhzpraW63/0Y&#10;BThZ153f8fO03/bp+SuzlamelXqcT5sViEBTuIdv7Q+tIFu+wP+ZeAR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jtnTEAAAA3AAAAA8AAAAAAAAAAAAAAAAAmAIAAGRycy9k&#10;b3ducmV2LnhtbFBLBQYAAAAABAAEAPUAAACJAwAAAAA=&#10;" filled="f" strokecolor="#24211d" strokeweight="0"/>
                  <v:rect id="Rectangle 933" o:spid="_x0000_s1342" style="position:absolute;left:2603;top:928;width:53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oA8QA&#10;AADcAAAADwAAAGRycy9kb3ducmV2LnhtbESPwWrDMBBE74H+g9hCb4ncUIJxI5u0xVAoOSTOByzW&#10;1nZsrWxJTdy/jwqFHIeZecNsi9kM4kLOd5YVPK8SEMS11R03Ck5VuUxB+ICscbBMCn7JQ5E/LLaY&#10;aXvlA12OoRERwj5DBW0IYyalr1sy6Fd2JI7et3UGQ5SukdrhNcLNINdJspEGO44LLY703lLdH3+M&#10;Apyt66YP/DpXb30y7VNbmvJFqafHefcKItAc7uH/9qdWkK438HcmHg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xKAPEAAAA3AAAAA8AAAAAAAAAAAAAAAAAmAIAAGRycy9k&#10;b3ducmV2LnhtbFBLBQYAAAAABAAEAPUAAACJAwAAAAA=&#10;" filled="f" strokecolor="#24211d" strokeweight="0"/>
                  <v:rect id="Rectangle 934" o:spid="_x0000_s1343" style="position:absolute;left:3674;top:928;width:53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NmMQA&#10;AADcAAAADwAAAGRycy9kb3ducmV2LnhtbESPwWrDMBBE74X8g9hAb7WcUFrjWA5Ji6FQemiSD1is&#10;je3YWjmSmrh/XxUCOQ4z84Yp1pMZxIWc7ywrWCQpCOLa6o4bBYd99ZSB8AFZ42CZFPySh3U5eygw&#10;1/bK33TZhUZECPscFbQhjLmUvm7JoE/sSBy9o3UGQ5SukdrhNcLNIJdp+iINdhwXWhzpraW63/0Y&#10;BThZ153f8fO03/bp+SuzlamelXqcT5sViEBTuIdv7Q+tIFu+wv+ZeAR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9jZjEAAAA3AAAAA8AAAAAAAAAAAAAAAAAmAIAAGRycy9k&#10;b3ducmV2LnhtbFBLBQYAAAAABAAEAPUAAACJAwAAAAA=&#10;" filled="f" strokecolor="#24211d" strokeweight="0"/>
                  <v:rect id="Rectangle 935" o:spid="_x0000_s1344" style="position:absolute;left:4722;top:928;width:541;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Z6sAA&#10;AADcAAAADwAAAGRycy9kb3ducmV2LnhtbERPy4rCMBTdD/gP4QruxlSRoVRj8UFBkFmM+gGX5trW&#10;Njc1iVr/frIYmOXhvFf5YDrxJOcbywpm0wQEcWl1w5WCy7n4TEH4gKyxs0wK3uQhX48+Vphp++If&#10;ep5CJWII+wwV1CH0mZS+rMmgn9qeOHJX6wyGCF0ltcNXDDednCfJlzTYcGyosaddTWV7ehgFOFjX&#10;3Pd4vJ23bXL/Tm1hioVSk/GwWYIINIR/8Z/7oBWk87g2no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IZ6sAAAADcAAAADwAAAAAAAAAAAAAAAACYAgAAZHJzL2Rvd25y&#10;ZXYueG1sUEsFBgAAAAAEAAQA9QAAAIUDAAAAAA==&#10;" filled="f" strokecolor="#24211d" strokeweight="0"/>
                  <v:rect id="Rectangle 936" o:spid="_x0000_s1345" style="position:absolute;left:5793;top:928;width:53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68ccQA&#10;AADcAAAADwAAAGRycy9kb3ducmV2LnhtbESPwWrDMBBE74X+g9hCbo3cEIrjRDFNiiFQeqidD1is&#10;je3EWtmSmjh/XxUKPQ4z84bZ5JPpxZWc7ywreJknIIhrqztuFByr4jkF4QOyxt4yKbiTh3z7+LDB&#10;TNsbf9G1DI2IEPYZKmhDGDIpfd2SQT+3A3H0TtYZDFG6RmqHtwg3vVwkyas02HFcaHGgfUv1pfw2&#10;CnCyrhvf8eNc7S7J+JnawhRLpWZP09saRKAp/If/2getIF2s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uvHHEAAAA3AAAAA8AAAAAAAAAAAAAAAAAmAIAAGRycy9k&#10;b3ducmV2LnhtbFBLBQYAAAAABAAEAPUAAACJAwAAAAA=&#10;" filled="f" strokecolor="#24211d" strokeweight="0"/>
                  <v:rect id="Rectangle 937" o:spid="_x0000_s1346" style="position:absolute;left:6852;top:928;width:530;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2DMcEA&#10;AADcAAAADwAAAGRycy9kb3ducmV2LnhtbERP3WrCMBS+H/gO4QjeralTRumMohsFYexi1gc4NGdt&#10;tTlpk6zWt18uhF1+fP+b3WQ6MZLzrWUFyyQFQVxZ3XKt4FwWzxkIH5A1dpZJwZ087Lazpw3m2t74&#10;m8ZTqEUMYZ+jgiaEPpfSVw0Z9IntiSP3Y53BEKGrpXZ4i+Gmky9p+ioNthwbGuzpvaHqevo1CnCy&#10;rh0+8PNSHq7p8JXZwhRrpRbzaf8GItAU/sUP91EryFZxfjwTj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NgzHBAAAA3AAAAA8AAAAAAAAAAAAAAAAAmAIAAGRycy9kb3du&#10;cmV2LnhtbFBLBQYAAAAABAAEAPUAAACGAwAAAAA=&#10;" filled="f" strokecolor="#24211d" strokeweight="0"/>
                  <v:line id="Line 938" o:spid="_x0000_s1347" style="position:absolute;flip:y;visibility:visible;mso-wrap-style:square" from="5534,1448" to="5534,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6648QAAADcAAAADwAAAGRycy9kb3ducmV2LnhtbESP3WoCMRSE7wXfIRyhd5pVW5GtUURY&#10;KhQEfx7gsDndbLs5WTYxu759UxB6OczMN8xmN9hGROp87VjBfJaBIC6drrlScLsW0zUIH5A1No5J&#10;wYM87Lbj0QZz7Xo+U7yESiQI+xwVmBDaXEpfGrLoZ64lTt6X6yyGJLtK6g77BLeNXGTZSlqsOS0Y&#10;bOlgqPy53K2CQRfF+f5dvNo+nj6yz0V8M8uo1Mtk2L+DCDSE//CzfdQK1ss5/J1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7rrjxAAAANwAAAAPAAAAAAAAAAAA&#10;AAAAAKECAABkcnMvZG93bnJldi54bWxQSwUGAAAAAAQABAD5AAAAkgMAAAAA&#10;" strokecolor="#24211d" strokeweight="0"/>
                  <v:shape id="Freeform 939" o:spid="_x0000_s1348" style="position:absolute;left:5444;top:1448;width:169;height:102;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6HCMIA&#10;AADcAAAADwAAAGRycy9kb3ducmV2LnhtbESPQWsCMRSE7wX/Q3hCbzXrFqysRhGlUHoQu+r9uXlu&#10;FjcvS5Lq9t83guBxmJlvmPmyt624kg+NYwXjUQaCuHK64VrBYf/5NgURIrLG1jEp+KMAy8XgZY6F&#10;djf+oWsZa5EgHApUYGLsCilDZchiGLmOOHln5y3GJH0ttcdbgttW5lk2kRYbTgsGO1obqi7lr1Xw&#10;QUfcnfzxO293vfGZnmw3OSr1OuxXMxCR+vgMP9pfWsH0PYf7mXQ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PocIwgAAANwAAAAPAAAAAAAAAAAAAAAAAJgCAABkcnMvZG93&#10;bnJldi54bWxQSwUGAAAAAAQABAD1AAAAhwMAAAAA&#10;" path="m,l6,r9,l8,9,,xe" filled="f" strokecolor="#24211d" strokeweight="0">
                    <v:path arrowok="t" o:connecttype="custom" o:connectlocs="0,0;68,0;169,0;90,102;0,0" o:connectangles="0,0,0,0,0"/>
                  </v:shape>
                  <v:line id="Line 940" o:spid="_x0000_s1349" style="position:absolute;flip:y;visibility:visible;mso-wrap-style:square" from="6593,1448" to="6593,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CBD8QAAADcAAAADwAAAGRycy9kb3ducmV2LnhtbESPUWvCMBSF34X9h3AHvmk6O0U6o4hQ&#10;FAYDdT/g0tw13Zqb0sS0/vtlMPDxcM75DmezG20rIvW+cazgZZ6BIK6cbrhW8HktZ2sQPiBrbB2T&#10;gjt52G2fJhsstBv4TPESapEg7AtUYELoCil9Zciin7uOOHlfrrcYkuxrqXscEty2cpFlK2mx4bRg&#10;sKODoerncrMKRl2W59t3+WqH+HHM3hdxafKo1PR53L+BCDSGR/i/fdIK1nkOf2fS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cIEPxAAAANwAAAAPAAAAAAAAAAAA&#10;AAAAAKECAABkcnMvZG93bnJldi54bWxQSwUGAAAAAAQABAD5AAAAkgMAAAAA&#10;" strokecolor="#24211d" strokeweight="0"/>
                  <v:shape id="Freeform 941" o:spid="_x0000_s1350" style="position:absolute;left:6514;top:1448;width:169;height:102;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658MA&#10;AADcAAAADwAAAGRycy9kb3ducmV2LnhtbESPT2sCMRTE74LfITyht5p1Kypbo4hSKD2If+r9dfO6&#10;Wdy8LEnU7bc3QsHjMDO/YebLzjbiSj7UjhWMhhkI4tLpmisF38eP1xmIEJE1No5JwR8FWC76vTkW&#10;2t14T9dDrESCcChQgYmxLaQMpSGLYeha4uT9Om8xJukrqT3eEtw2Ms+yibRYc1ow2NLaUHk+XKyC&#10;KZ1w9+NPX3mz64zP9GS7yVGpl0G3egcRqYvP8H/7UyuYvY3hcSYd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u658MAAADcAAAADwAAAAAAAAAAAAAAAACYAgAAZHJzL2Rv&#10;d25yZXYueG1sUEsFBgAAAAAEAAQA9QAAAIgDAAAAAA==&#10;" path="m,l5,,15,,7,9,,xe" filled="f" strokecolor="#24211d" strokeweight="0">
                    <v:path arrowok="t" o:connecttype="custom" o:connectlocs="0,0;56,0;169,0;79,102;0,0" o:connectangles="0,0,0,0,0"/>
                  </v:shape>
                  <v:line id="Line 942" o:spid="_x0000_s1351" style="position:absolute;flip:y;visibility:visible;mso-wrap-style:square" from="3392,1448" to="3392,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W84MQAAADcAAAADwAAAGRycy9kb3ducmV2LnhtbESPUWvCMBSF3wf+h3CFvc1UnUM60yKD&#10;MmEwUPcDLs1d0625KU1Mu39vBGGPh3POdzi7crKdiDT41rGC5SIDQVw73XKj4OtcPW1B+ICssXNM&#10;Cv7IQ1nMHnaYazfykeIpNCJB2OeowITQ51L62pBFv3A9cfK+3WAxJDk0Ug84Jrjt5CrLXqTFltOC&#10;wZ7eDNW/p4tVMOmqOl5+qmc7xs/37GMVN2YdlXqcT/tXEIGm8B++tw9awXa9gduZdAR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1bzgxAAAANwAAAAPAAAAAAAAAAAA&#10;AAAAAKECAABkcnMvZG93bnJldi54bWxQSwUGAAAAAAQABAD5AAAAkgMAAAAA&#10;" strokecolor="#24211d" strokeweight="0"/>
                  <v:shape id="Freeform 943" o:spid="_x0000_s1352" style="position:absolute;left:3314;top:1448;width:169;height:102;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BC8MA&#10;AADcAAAADwAAAGRycy9kb3ducmV2LnhtbESPT2sCMRTE74LfITyhN826wlZWo4hSkB6K9c/9uXlu&#10;FjcvS5Lq9ts3hUKPw8z8hlmue9uKB/nQOFYwnWQgiCunG64VnE9v4zmIEJE1to5JwTcFWK+GgyWW&#10;2j35kx7HWIsE4VCiAhNjV0oZKkMWw8R1xMm7OW8xJulrqT0+E9y2Ms+yQlpsOC0Y7GhrqLofv6yC&#10;V7rg4eov73l76I3PdPGxy1Gpl1G/WYCI1Mf/8F97rxXMZwX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WBC8MAAADcAAAADwAAAAAAAAAAAAAAAACYAgAAZHJzL2Rv&#10;d25yZXYueG1sUEsFBgAAAAAEAAQA9QAAAIgDAAAAAA==&#10;" path="m,l6,r9,l7,9,,xe" filled="f" strokecolor="#24211d" strokeweight="0">
                    <v:path arrowok="t" o:connecttype="custom" o:connectlocs="0,0;68,0;169,0;79,102;0,0" o:connectangles="0,0,0,0,0"/>
                  </v:shape>
                  <v:line id="Line 944" o:spid="_x0000_s1353" style="position:absolute;flip:y;visibility:visible;mso-wrap-style:square" from="2322,1448" to="2322,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uHDMQAAADcAAAADwAAAGRycy9kb3ducmV2LnhtbESP3WoCMRSE7wu+QziCdzWrtla2RhFh&#10;sVAo+PMAh83pZuvmZNnE7Pr2plDo5TAz3zDr7WAbEanztWMFs2kGgrh0uuZKweVcPK9A+ICssXFM&#10;Cu7kYbsZPa0x167nI8VTqESCsM9RgQmhzaX0pSGLfupa4uR9u85iSLKrpO6wT3DbyHmWLaXFmtOC&#10;wZb2hsrr6WYVDLoojref4sX28euQfc7jq1lEpSbjYfcOItAQ/sN/7Q+tYLV4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S4cMxAAAANwAAAAPAAAAAAAAAAAA&#10;AAAAAKECAABkcnMvZG93bnJldi54bWxQSwUGAAAAAAQABAD5AAAAkgMAAAAA&#10;" strokecolor="#24211d" strokeweight="0"/>
                  <v:shape id="Freeform 945" o:spid="_x0000_s1354" style="position:absolute;left:2243;top:1448;width:169;height:102;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aw4r8A&#10;AADcAAAADwAAAGRycy9kb3ducmV2LnhtbERPy4rCMBTdC/MP4Q6403QqqFSjDCOCuBAf4/5Oc23K&#10;NDcliVr/3iwEl4fzni8724gb+VA7VvA1zEAQl07XXCn4Pa0HUxAhImtsHJOCBwVYLj56cyy0u/OB&#10;bsdYiRTCoUAFJsa2kDKUhiyGoWuJE3dx3mJM0FdSe7yncNvIPMvG0mLNqcFgSz+Gyv/j1SqY0Bn3&#10;f/68zZt9Z3ymx7tVjkr1P7vvGYhIXXyLX+6NVjAdpbXpTDoCcvE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1rDivwAAANwAAAAPAAAAAAAAAAAAAAAAAJgCAABkcnMvZG93bnJl&#10;di54bWxQSwUGAAAAAAQABAD1AAAAhAMAAAAA&#10;" path="m,l5,,15,,7,9,,xe" filled="f" strokecolor="#24211d" strokeweight="0">
                    <v:path arrowok="t" o:connecttype="custom" o:connectlocs="0,0;56,0;169,0;79,102;0,0" o:connectangles="0,0,0,0,0"/>
                  </v:shape>
                  <v:line id="Line 946" o:spid="_x0000_s1355" style="position:absolute;flip:y;visibility:visible;mso-wrap-style:square" from="1262,1448" to="1262,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i25cQAAADcAAAADwAAAGRycy9kb3ducmV2LnhtbESP3WoCMRSE7wu+QziCdzWrtmK3RhFh&#10;sVAo+PMAh83pZuvmZNnE7Pr2plDo5TAz3zDr7WAbEanztWMFs2kGgrh0uuZKweVcPK9A+ICssXFM&#10;Cu7kYbsZPa0x167nI8VTqESCsM9RgQmhzaX0pSGLfupa4uR9u85iSLKrpO6wT3DbyHmWLaXFmtOC&#10;wZb2hsrr6WYVDLoojref4sX28euQfc7jq1lEpSbjYfcOItAQ/sN/7Q+tYLV4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mLblxAAAANwAAAAPAAAAAAAAAAAA&#10;AAAAAKECAABkcnMvZG93bnJldi54bWxQSwUGAAAAAAQABAD5AAAAkgMAAAAA&#10;" strokecolor="#24211d" strokeweight="0"/>
                  <v:shape id="Freeform 947" o:spid="_x0000_s1356" style="position:absolute;left:1183;top:1448;width:169;height:102;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Pmb8A&#10;AADcAAAADwAAAGRycy9kb3ducmV2LnhtbERPy4rCMBTdC/MP4Q6403SKqFSjDCOCuBAf4/5Oc23K&#10;NDcliVr/3iwEl4fzni8724gb+VA7VvA1zEAQl07XXCn4Pa0HUxAhImtsHJOCBwVYLj56cyy0u/OB&#10;bsdYiRTCoUAFJsa2kDKUhiyGoWuJE3dx3mJM0FdSe7yncNvIPMvG0mLNqcFgSz+Gyv/j1SqY0Bn3&#10;f/68zZt9Z3ymx7tVjkr1P7vvGYhIXXyLX+6NVjAdpfnpTDoCcvE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ps+ZvwAAANwAAAAPAAAAAAAAAAAAAAAAAJgCAABkcnMvZG93bnJl&#10;di54bWxQSwUGAAAAAAQABAD1AAAAhAMAAAAA&#10;" path="m,l6,r9,l7,9,,xe" filled="f" strokecolor="#24211d" strokeweight="0">
                    <v:path arrowok="t" o:connecttype="custom" o:connectlocs="0,0;68,0;169,0;79,102;0,0" o:connectangles="0,0,0,0,0"/>
                  </v:shape>
                  <v:shape id="Freeform 948" o:spid="_x0000_s1357" style="position:absolute;left:1014;top:170;width:1589;height:1278;visibility:visible;mso-wrap-style:square;v-text-anchor:top" coordsize="141,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idT8UA&#10;AADcAAAADwAAAGRycy9kb3ducmV2LnhtbESPQWvCQBSE7wX/w/KE3urGIKKpq4hF0kN7aBR6fWSf&#10;yWL2bZrdxLS/vlsoeBxm5htmsxttIwbqvHGsYD5LQBCXThuuFJxPx6cVCB+QNTaOScE3edhtJw8b&#10;zLS78QcNRahEhLDPUEEdQptJ6cuaLPqZa4mjd3GdxRBlV0nd4S3CbSPTJFlKi4bjQo0tHWoqr0Vv&#10;FZQm/1r3P7mXJn15e2/k+nNZBKUep+P+GUSgMdzD/+1XrWC1mMPfmXg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1PxQAAANwAAAAPAAAAAAAAAAAAAAAAAJgCAABkcnMv&#10;ZG93bnJldi54bWxQSwUGAAAAAAQABAD1AAAAigMAAAAA&#10;" path="m,l141,97r-25,16e" filled="f" strokecolor="#24211d" strokeweight="0">
                    <v:path arrowok="t" o:connecttype="custom" o:connectlocs="0,0;1589,1097;1307,1278" o:connectangles="0,0,0"/>
                  </v:shape>
                  <v:shape id="Freeform 949" o:spid="_x0000_s1358" style="position:absolute;left:1014;top:170;width:2660;height:1278;visibility:visible;mso-wrap-style:square;v-text-anchor:top" coordsize="236,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aZ1MUA&#10;AADcAAAADwAAAGRycy9kb3ducmV2LnhtbESP3WoCMRSE7wt9h3CE3hTNuhSRrVGkKC0UCv7fnibH&#10;zeLmZNlE3b59IwheDjPzDTOZda4WF2pD5VnBcJCBINbeVFwq2G6W/TGIEJEN1p5JwR8FmE2fnyZY&#10;GH/lFV3WsRQJwqFABTbGppAyaEsOw8A3xMk7+tZhTLItpWnxmuCulnmWjaTDitOCxYY+LOnT+uwU&#10;zF/17tP771+bHxZ6Pxz9nFZ4Vuql183fQUTq4iN8b38ZBeO3HG5n0hGQ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pnUxQAAANwAAAAPAAAAAAAAAAAAAAAAAJgCAABkcnMv&#10;ZG93bnJldi54bWxQSwUGAAAAAAQABAD1AAAAigMAAAAA&#10;" path="m,l236,82r-48,19l212,113e" filled="f" strokecolor="#24211d" strokeweight="0">
                    <v:path arrowok="t" o:connecttype="custom" o:connectlocs="0,0;2660,927;2119,1142;2389,1278" o:connectangles="0,0,0,0"/>
                  </v:shape>
                  <v:line id="Line 950" o:spid="_x0000_s1359" style="position:absolute;visibility:visible;mso-wrap-style:square" from="1014,170" to="126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shbMQAAADcAAAADwAAAGRycy9kb3ducmV2LnhtbESPS4vCQBCE7wv+h6EFb+vEBxKio/gE&#10;L8Kuz2uTaZNgpidkxhj//c7Cwh6LqvqKmi1aU4qGaldYVjDoRyCIU6sLzhScT7vPGITzyBpLy6Tg&#10;TQ4W887HDBNtX/xNzdFnIkDYJagg975KpHRpTgZd31bEwbvb2qAPss6krvEV4KaUwyiaSIMFh4Uc&#10;K1rnlD6OT6PgK7vdmNtJdV01h+t2fLhsTLxTqtdtl1MQnlr/H/5r77WCeDyC3zPhCM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yFsxAAAANwAAAAPAAAAAAAAAAAA&#10;AAAAAKECAABkcnMvZG93bnJldi54bWxQSwUGAAAAAAQABAD5AAAAkgMAAAAA&#10;" strokecolor="#24211d" strokeweight="0"/>
                  <v:line id="Line 951" o:spid="_x0000_s1360" style="position:absolute;flip:x;visibility:visible;mso-wrap-style:square" from="7799,690" to="782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9qBsQAAADcAAAADwAAAGRycy9kb3ducmV2LnhtbESPUWvCMBSF3wf7D+EOfJvpXB1SjSJC&#10;2WAwsPMHXJprU9fclCam9d8vg4GPh3POdzib3WQ7EWnwrWMFL/MMBHHtdMuNgtN3+bwC4QOyxs4x&#10;KbiRh9328WGDhXYjHylWoREJwr5ABSaEvpDS14Ys+rnriZN3doPFkOTQSD3gmOC2k4sse5MWW04L&#10;Bns6GKp/qqtVMOmyPF4vZW7H+PWefS7i0rxGpWZP034NItAU7uH/9odWsMpz+Du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2oGxAAAANwAAAAPAAAAAAAAAAAA&#10;AAAAAKECAABkcnMvZG93bnJldi54bWxQSwUGAAAAAAQABAD5AAAAkgMAAAAA&#10;" strokecolor="#24211d" strokeweight="0"/>
                  <v:line id="Line 952" o:spid="_x0000_s1361" style="position:absolute;flip:x;visibility:visible;mso-wrap-style:square" from="7765,690" to="778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PPncQAAADcAAAADwAAAGRycy9kb3ducmV2LnhtbESPUWvCMBSF3wf+h3CFvc1Up0M60yJC&#10;cSAM1P2AS3PXdGtuShPT7t+bwWCPh3POdzi7crKdiDT41rGC5SIDQVw73XKj4ONaPW1B+ICssXNM&#10;Cn7IQ1nMHnaYazfymeIlNCJB2OeowITQ51L62pBFv3A9cfI+3WAxJDk0Ug84Jrjt5CrLXqTFltOC&#10;wZ4Ohurvy80qmHRVnW9f1dqO8f2YnVZxY56jUo/zaf8KItAU/sN/7TetYLvewO+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08+dxAAAANwAAAAPAAAAAAAAAAAA&#10;AAAAAKECAABkcnMvZG93bnJldi54bWxQSwUGAAAAAAQABAD5AAAAkgMAAAAA&#10;" strokecolor="#24211d" strokeweight="0"/>
                  <v:line id="Line 953" o:spid="_x0000_s1362" style="position:absolute;flip:x;visibility:visible;mso-wrap-style:square" from="7732,690" to="775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R6sMAAADcAAAADwAAAGRycy9kb3ducmV2LnhtbESPUWvCMBSF3wX/Q7jC3jTVqUg1ighl&#10;g8FA3Q+4NHdNtbkpTUy7f78MBj4ezjnf4ewOg21EpM7XjhXMZxkI4tLpmisFX9diugHhA7LGxjEp&#10;+CEPh/14tMNcu57PFC+hEgnCPkcFJoQ2l9KXhiz6mWuJk/ftOoshya6SusM+wW0jF1m2lhZrTgsG&#10;WzoZKu+Xh1Uw6KI4P27F0vbx8y37WMSVeY1KvUyG4xZEoCE8w//td61gs1zD35l0BO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BUerDAAAA3AAAAA8AAAAAAAAAAAAA&#10;AAAAoQIAAGRycy9kb3ducmV2LnhtbFBLBQYAAAAABAAEAPkAAACRAwAAAAA=&#10;" strokecolor="#24211d" strokeweight="0"/>
                  <v:line id="Line 954" o:spid="_x0000_s1363" style="position:absolute;flip:x;visibility:visible;mso-wrap-style:square" from="7698,690" to="772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30ccUAAADcAAAADwAAAGRycy9kb3ducmV2LnhtbESP22rDMBBE3wv5B7GBvDVyLk2DGyWE&#10;gEmhUMjlAxZra7mxVsZSZOfvq0Khj8PMnGE2u8E2IlLna8cKZtMMBHHpdM2VguuleF6D8AFZY+OY&#10;FDzIw247etpgrl3PJ4rnUIkEYZ+jAhNCm0vpS0MW/dS1xMn7cp3FkGRXSd1hn+C2kfMsW0mLNacF&#10;gy0dDJW3890qGHRRnO7fxdL28fOYfczji1lEpSbjYf8GItAQ/sN/7XetYL18hd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30ccUAAADcAAAADwAAAAAAAAAA&#10;AAAAAAChAgAAZHJzL2Rvd25yZXYueG1sUEsFBgAAAAAEAAQA+QAAAJMDAAAAAA==&#10;" strokecolor="#24211d" strokeweight="0"/>
                  <v:line id="Line 955" o:spid="_x0000_s1364" style="position:absolute;flip:x;visibility:visible;mso-wrap-style:square" from="7664,690" to="768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JgA8EAAADcAAAADwAAAGRycy9kb3ducmV2LnhtbERPW2vCMBR+H/gfwhF8m6mXiVSjyKBM&#10;GAy8/IBDc2yqzUlpYlr//fIw2OPHd9/uB9uISJ2vHSuYTTMQxKXTNVcKrpfifQ3CB2SNjWNS8CIP&#10;+93obYu5dj2fKJ5DJVII+xwVmBDaXEpfGrLop64lTtzNdRZDgl0ldYd9CreNnGfZSlqsOTUYbOnT&#10;UPk4P62CQRfF6XkvlraPP1/Z9zx+mEVUajIeDhsQgYbwL/5zH7WC9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mADwQAAANwAAAAPAAAAAAAAAAAAAAAA&#10;AKECAABkcnMvZG93bnJldi54bWxQSwUGAAAAAAQABAD5AAAAjwMAAAAA&#10;" strokecolor="#24211d" strokeweight="0"/>
                  <v:line id="Line 956" o:spid="_x0000_s1365" style="position:absolute;flip:x;visibility:visible;mso-wrap-style:square" from="7630,690" to="765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7FmMUAAADcAAAADwAAAGRycy9kb3ducmV2LnhtbESP22rDMBBE3wv5B7GBvDVyLg2pGyWE&#10;gEmhUMjlAxZra7mxVsZSZOfvq0Khj8PMnGE2u8E2IlLna8cKZtMMBHHpdM2VguuleF6D8AFZY+OY&#10;FDzIw247etpgrl3PJ4rnUIkEYZ+jAhNCm0vpS0MW/dS1xMn7cp3FkGRXSd1hn+C2kfMsW0mLNacF&#10;gy0dDJW3890qGHRRnO7fxdL28fOYfczji1lEpSbjYf8GItAQ/sN/7XetYL18hd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7FmMUAAADcAAAADwAAAAAAAAAA&#10;AAAAAAChAgAAZHJzL2Rvd25yZXYueG1sUEsFBgAAAAAEAAQA+QAAAJMDAAAAAA==&#10;" strokecolor="#24211d" strokeweight="0"/>
                  <v:line id="Line 957" o:spid="_x0000_s1366" style="position:absolute;flip:x;visibility:visible;mso-wrap-style:square" from="7596,690" to="761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362MAAAADcAAAADwAAAGRycy9kb3ducmV2LnhtbERP3WrCMBS+H/gO4QjezVSdItUoMigT&#10;BgN/HuDQHJtqc1KamNa3Xy4Gu/z4/rf7wTYiUudrxwpm0wwEcel0zZWC66V4X4PwAVlj45gUvMjD&#10;fjd622KuXc8niudQiRTCPkcFJoQ2l9KXhiz6qWuJE3dzncWQYFdJ3WGfwm0j51m2khZrTg0GW/o0&#10;VD7OT6tg0EVxet6LD9vHn6/sex6XZhGVmoyHwwZEoCH8i//cR61gvUzz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R9+tjAAAAA3AAAAA8AAAAAAAAAAAAAAAAA&#10;oQIAAGRycy9kb3ducmV2LnhtbFBLBQYAAAAABAAEAPkAAACOAwAAAAA=&#10;" strokecolor="#24211d" strokeweight="0"/>
                  <v:line id="Line 958" o:spid="_x0000_s1367" style="position:absolute;flip:x;visibility:visible;mso-wrap-style:square" from="7563,690" to="75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FfQ8QAAADcAAAADwAAAGRycy9kb3ducmV2LnhtbESPzWrDMBCE74W8g9hAb43spAnBjRxK&#10;wSRQKOTnARZra7m1VsZSZPfto0Khx2FmvmF2+8l2ItLgW8cK8kUGgrh2uuVGwfVSPW1B+ICssXNM&#10;Cn7Iw76cPeyw0G7kE8VzaESCsC9QgQmhL6T0tSGLfuF64uR9usFiSHJopB5wTHDbyWWWbaTFltOC&#10;wZ7eDNXf55tVMOmqOt2+qmc7xo9D9r6Ma7OKSj3Op9cXEIGm8B/+ax+1gu06h98z6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V9DxAAAANwAAAAPAAAAAAAAAAAA&#10;AAAAAKECAABkcnMvZG93bnJldi54bWxQSwUGAAAAAAQABAD5AAAAkgMAAAAA&#10;" strokecolor="#24211d" strokeweight="0"/>
                  <v:line id="Line 959" o:spid="_x0000_s1368" style="position:absolute;flip:x;visibility:visible;mso-wrap-style:square" from="7529,690" to="755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BNMQAAADcAAAADwAAAGRycy9kb3ducmV2LnhtbESPUWvCMBSF34X9h3AHvmm6bop0RhGh&#10;bDAYWPcDLs1d0625KU1M679fBGGPh3POdzjb/WQ7EWnwrWMFT8sMBHHtdMuNgq9zudiA8AFZY+eY&#10;FFzJw373MNtiod3IJ4pVaESCsC9QgQmhL6T0tSGLful64uR9u8FiSHJopB5wTHDbyTzL1tJiy2nB&#10;YE9HQ/VvdbEKJl2Wp8tP+WLH+PmWfeRxZZ6jUvPH6fAKItAU/sP39rtWsFnlcDu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48E0xAAAANwAAAAPAAAAAAAAAAAA&#10;AAAAAKECAABkcnMvZG93bnJldi54bWxQSwUGAAAAAAQABAD5AAAAkgMAAAAA&#10;" strokecolor="#24211d" strokeweight="0"/>
                  <v:line id="Line 960" o:spid="_x0000_s1369" style="position:absolute;flip:x;visibility:visible;mso-wrap-style:square" from="7495,690" to="751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9kr8QAAADcAAAADwAAAGRycy9kb3ducmV2LnhtbESPUWvCMBSF3wf+h3CFvc1UnUM60yKD&#10;MmEwUPcDLs1d0625KU1Mu39vBGGPh3POdzi7crKdiDT41rGC5SIDQVw73XKj4OtcPW1B+ICssXNM&#10;Cv7IQ1nMHnaYazfykeIpNCJB2OeowITQ51L62pBFv3A9cfK+3WAxJDk0Ug84Jrjt5CrLXqTFltOC&#10;wZ7eDNW/p4tVMOmqOl5+qmc7xs/37GMVN2YdlXqcT/tXEIGm8B++tw9awXazhtuZdARk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r2SvxAAAANwAAAAPAAAAAAAAAAAA&#10;AAAAAKECAABkcnMvZG93bnJldi54bWxQSwUGAAAAAAQABAD5AAAAkgMAAAAA&#10;" strokecolor="#24211d" strokeweight="0"/>
                  <v:line id="Line 961" o:spid="_x0000_s1370" style="position:absolute;flip:x;visibility:visible;mso-wrap-style:square" from="7461,690" to="748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b828QAAADcAAAADwAAAGRycy9kb3ducmV2LnhtbESPUWvCMBSF3wf+h3CFvc1Up0M60yJC&#10;cSAM1P2AS3PXdGtuShPT7t+bwWCPh3POdzi7crKdiDT41rGC5SIDQVw73XKj4ONaPW1B+ICssXNM&#10;Cn7IQ1nMHnaYazfymeIlNCJB2OeowITQ51L62pBFv3A9cfI+3WAxJDk0Ug84Jrjt5CrLXqTFltOC&#10;wZ4Ohurvy80qmHRVnW9f1dqO8f2YnVZxY56jUo/zaf8KItAU/sN/7TetYLtZw++ZdARk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RvzbxAAAANwAAAAPAAAAAAAAAAAA&#10;AAAAAKECAABkcnMvZG93bnJldi54bWxQSwUGAAAAAAQABAD5AAAAkgMAAAAA&#10;" strokecolor="#24211d" strokeweight="0"/>
                  <v:line id="Line 962" o:spid="_x0000_s1371" style="position:absolute;flip:x;visibility:visible;mso-wrap-style:square" from="7427,690" to="745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ZQMQAAADcAAAADwAAAGRycy9kb3ducmV2LnhtbESPUWvCMBSF34X9h3AHvmk6t4p0RhGh&#10;TBgMrPsBl+au6dbclCam9d+bwWCPh3POdzjb/WQ7EWnwrWMFT8sMBHHtdMuNgs9LudiA8AFZY+eY&#10;FNzIw373MNtiod3IZ4pVaESCsC9QgQmhL6T0tSGLful64uR9ucFiSHJopB5wTHDbyVWWraXFltOC&#10;wZ6Ohuqf6moVTLosz9fv8sWO8eMte1/F3DxHpeaP0+EVRKAp/If/2ietYJPn8HsmHQ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llAxAAAANwAAAAPAAAAAAAAAAAA&#10;AAAAAKECAABkcnMvZG93bnJldi54bWxQSwUGAAAAAAQABAD5AAAAkgMAAAAA&#10;" strokecolor="#24211d" strokeweight="0"/>
                  <v:line id="Line 963" o:spid="_x0000_s1372" style="position:absolute;flip:x;visibility:visible;mso-wrap-style:square" from="7393,690" to="741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HN8QAAADcAAAADwAAAGRycy9kb3ducmV2LnhtbESPUWvCMBSF3wf+h3CFvc10OkW6piJC&#10;URgM1P2AS3PXdGtuShPT7t+bwWCPh3POdzjFbrKdiDT41rGC50UGgrh2uuVGwce1etqC8AFZY+eY&#10;FPyQh105eygw127kM8VLaESCsM9RgQmhz6X0tSGLfuF64uR9usFiSHJopB5wTHDbyWWWbaTFltOC&#10;wZ4Ohurvy80qmHRVnW9f1Ysd4/sxe1vGtVlFpR7n0/4VRKAp/If/2ietYLvewO+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2Mc3xAAAANwAAAAPAAAAAAAAAAAA&#10;AAAAAKECAABkcnMvZG93bnJldi54bWxQSwUGAAAAAAQABAD5AAAAkgMAAAAA&#10;" strokecolor="#24211d" strokeweight="0"/>
                  <v:line id="Line 964" o:spid="_x0000_s1373" style="position:absolute;flip:x;visibility:visible;mso-wrap-style:square" from="7360,690" to="738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RirMQAAADcAAAADwAAAGRycy9kb3ducmV2LnhtbESP3WoCMRSE7wu+QziCdzWrVitbo4iw&#10;WCgU/HmAw+Z0s3Vzsmxidn37plDo5TAz3zCb3WAbEanztWMFs2kGgrh0uuZKwfVSPK9B+ICssXFM&#10;Ch7kYbcdPW0w167nE8VzqESCsM9RgQmhzaX0pSGLfupa4uR9uc5iSLKrpO6wT3DbyHmWraTFmtOC&#10;wZYOhsrb+W4VDLooTvfv4sX28fOYfczj0iyiUpPxsH8DEWgI/+G/9rtWsF6+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GKsxAAAANwAAAAPAAAAAAAAAAAA&#10;AAAAAKECAABkcnMvZG93bnJldi54bWxQSwUGAAAAAAQABAD5AAAAkgMAAAAA&#10;" strokecolor="#24211d" strokeweight="0"/>
                  <v:line id="Line 965" o:spid="_x0000_s1374" style="position:absolute;flip:x;visibility:visible;mso-wrap-style:square" from="7326,690" to="734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v23sAAAADcAAAADwAAAGRycy9kb3ducmV2LnhtbERP3WrCMBS+H/gO4QjezVSdItUoMigT&#10;BgN/HuDQHJtqc1KamNa3Xy4Gu/z4/rf7wTYiUudrxwpm0wwEcel0zZWC66V4X4PwAVlj45gUvMjD&#10;fjd622KuXc8niudQiRTCPkcFJoQ2l9KXhiz6qWuJE3dzncWQYFdJ3WGfwm0j51m2khZrTg0GW/o0&#10;VD7OT6tg0EVxet6LD9vHn6/sex6XZhGVmoyHwwZEoCH8i//cR61gvUxr05l0BOT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L9t7AAAAA3AAAAA8AAAAAAAAAAAAAAAAA&#10;oQIAAGRycy9kb3ducmV2LnhtbFBLBQYAAAAABAAEAPkAAACOAwAAAAA=&#10;" strokecolor="#24211d" strokeweight="0"/>
                  <v:line id="Line 966" o:spid="_x0000_s1375" style="position:absolute;flip:x;visibility:visible;mso-wrap-style:square" from="7292,690" to="73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dTRcQAAADcAAAADwAAAGRycy9kb3ducmV2LnhtbESP3WoCMRSE7wu+QziCdzWrVrFbo4iw&#10;WCgU/HmAw+Z0s3Vzsmxidn37plDo5TAz3zCb3WAbEanztWMFs2kGgrh0uuZKwfVSPK9B+ICssXFM&#10;Ch7kYbcdPW0w167nE8VzqESCsM9RgQmhzaX0pSGLfupa4uR9uc5iSLKrpO6wT3DbyHmWraTFmtOC&#10;wZYOhsrb+W4VDLooTvfv4sX28fOYfczj0iyiUpPxsH8DEWgI/+G/9rtWsF6+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1NFxAAAANwAAAAPAAAAAAAAAAAA&#10;AAAAAKECAABkcnMvZG93bnJldi54bWxQSwUGAAAAAAQABAD5AAAAkgMAAAAA&#10;" strokecolor="#24211d" strokeweight="0"/>
                  <v:line id="Line 967" o:spid="_x0000_s1376" style="position:absolute;flip:x;visibility:visible;mso-wrap-style:square" from="7258,690" to="728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EwZcAAAADcAAAADwAAAGRycy9kb3ducmV2LnhtbERP3WrCMBS+H/gO4QjezVS3iVSjiFAm&#10;DAb+PMChOTbV5qQ0Ma1vby4Gu/z4/tfbwTYiUudrxwpm0wwEcel0zZWCy7l4X4LwAVlj45gUPMnD&#10;djN6W2OuXc9HiqdQiRTCPkcFJoQ2l9KXhiz6qWuJE3d1ncWQYFdJ3WGfwm0j51m2kBZrTg0GW9ob&#10;Ku+nh1Uw6KI4Pm7Fp+3j73f2M49f5iMqNRkPuxWIQEP4F/+5D1rBcpHmpzPpCM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oRMGXAAAAA3AAAAA8AAAAAAAAAAAAAAAAA&#10;oQIAAGRycy9kb3ducmV2LnhtbFBLBQYAAAAABAAEAPkAAACOAwAAAAA=&#10;" strokecolor="#24211d" strokeweight="0"/>
                  <v:line id="Line 968" o:spid="_x0000_s1377" style="position:absolute;flip:x;visibility:visible;mso-wrap-style:square" from="7224,690" to="724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2V/sQAAADcAAAADwAAAGRycy9kb3ducmV2LnhtbESP3WoCMRSE7wu+QziCdzWrtiKrUaSw&#10;VCgU/HmAw+a4Wd2cLJuYXd++KRR6OczMN8xmN9hGROp87VjBbJqBIC6drrlScDkXrysQPiBrbByT&#10;gid52G1HLxvMtev5SPEUKpEg7HNUYEJocyl9aciin7qWOHlX11kMSXaV1B32CW4bOc+ypbRYc1ow&#10;2NKHofJ+elgFgy6K4+NWvNk+fn9mX/P4bhZRqcl42K9BBBrCf/ivfdAKVssZ/J5JR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ZX+xAAAANwAAAAPAAAAAAAAAAAA&#10;AAAAAKECAABkcnMvZG93bnJldi54bWxQSwUGAAAAAAQABAD5AAAAkgMAAAAA&#10;" strokecolor="#24211d" strokeweight="0"/>
                  <v:line id="Line 969" o:spid="_x0000_s1378" style="position:absolute;flip:x;visibility:visible;mso-wrap-style:square" from="7191,690" to="721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8LicQAAADcAAAADwAAAGRycy9kb3ducmV2LnhtbESPUWvCMBSF3wf+h3CFvc3Ubop0RhGh&#10;OBAGdvsBl+au6dbclCam3b83g4GPh3POdzjb/WQ7EWnwrWMFy0UGgrh2uuVGwedH+bQB4QOyxs4x&#10;KfglD/vd7GGLhXYjXyhWoREJwr5ABSaEvpDS14Ys+oXriZP35QaLIcmhkXrAMcFtJ/MsW0uLLacF&#10;gz0dDdU/1dUqmHRZXq7f5Ysd4/spO+dxZZ6jUo/z6fAKItAU7uH/9ptWsFnn8HcmHQ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wuJxAAAANwAAAAPAAAAAAAAAAAA&#10;AAAAAKECAABkcnMvZG93bnJldi54bWxQSwUGAAAAAAQABAD5AAAAkgMAAAAA&#10;" strokecolor="#24211d" strokeweight="0"/>
                  <v:line id="Line 970" o:spid="_x0000_s1379" style="position:absolute;flip:x;visibility:visible;mso-wrap-style:square" from="7157,690" to="717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OuEsQAAADcAAAADwAAAGRycy9kb3ducmV2LnhtbESPUWvCMBSF3wf+h3CFvc10OkW6piJC&#10;2UAYqPsBl+au6dbclCam3b83g4GPh3POdzjFbrKdiDT41rGC50UGgrh2uuVGweeletqC8AFZY+eY&#10;FPySh105eygw127kE8VzaESCsM9RgQmhz6X0tSGLfuF64uR9ucFiSHJopB5wTHDbyWWWbaTFltOC&#10;wZ4Ohuqf89UqmHRVna7f1Ysd48dbdlzGtVlFpR7n0/4VRKAp3MP/7XetYLtZwd+ZdARk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64SxAAAANwAAAAPAAAAAAAAAAAA&#10;AAAAAKECAABkcnMvZG93bnJldi54bWxQSwUGAAAAAAQABAD5AAAAkgMAAAAA&#10;" strokecolor="#24211d" strokeweight="0"/>
                  <v:line id="Line 971" o:spid="_x0000_s1380" style="position:absolute;flip:x;visibility:visible;mso-wrap-style:square" from="7123,690" to="714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o2ZsMAAADcAAAADwAAAGRycy9kb3ducmV2LnhtbESPUWvCMBSF3wX/Q7jC3jTVqUg1ighl&#10;g8FA3Q+4NHdNtbkpTUy7f78MBj4ezjnf4ewOg21EpM7XjhXMZxkI4tLpmisFX9diugHhA7LGxjEp&#10;+CEPh/14tMNcu57PFC+hEgnCPkcFJoQ2l9KXhiz6mWuJk/ftOoshya6SusM+wW0jF1m2lhZrTgsG&#10;WzoZKu+Xh1Uw6KI4P27F0vbx8y37WMSVeY1KvUyG4xZEoCE8w//td61gs17C35l0BO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qNmbDAAAA3AAAAA8AAAAAAAAAAAAA&#10;AAAAoQIAAGRycy9kb3ducmV2LnhtbFBLBQYAAAAABAAEAPkAAACRAwAAAAA=&#10;" strokecolor="#24211d" strokeweight="0"/>
                  <v:line id="Line 972" o:spid="_x0000_s1381" style="position:absolute;flip:x;visibility:visible;mso-wrap-style:square" from="7089,690" to="711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aT/cQAAADcAAAADwAAAGRycy9kb3ducmV2LnhtbESPUWvCMBSF3wf+h3CFvc10OkW6piJC&#10;URgM1P2AS3PXdGtuShPT7t+bwWCPh3POdzjFbrKdiDT41rGC50UGgrh2uuVGwce1etqC8AFZY+eY&#10;FPyQh105eygw127kM8VLaESCsM9RgQmhz6X0tSGLfuF64uR9usFiSHJopB5wTHDbyWWWbaTFltOC&#10;wZ4Ohurvy80qmHRVnW9f1Ysd4/sxe1vGtVlFpR7n0/4VRKAp/If/2ietYLtZw++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ZpP9xAAAANwAAAAPAAAAAAAAAAAA&#10;AAAAAKECAABkcnMvZG93bnJldi54bWxQSwUGAAAAAAQABAD5AAAAkgMAAAAA&#10;" strokecolor="#24211d" strokeweight="0"/>
                  <v:line id="Line 973" o:spid="_x0000_s1382" style="position:absolute;flip:x;visibility:visible;mso-wrap-style:square" from="7055,690" to="707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NisQAAADcAAAADwAAAGRycy9kb3ducmV2LnhtbESPUWvCMBSF3wf+h3CFvc1U54pUo8ig&#10;TBgMdPsBl+baVJub0sS0/vtFGOzxcM75DmezG20rIvW+caxgPstAEFdON1wr+PkuX1YgfEDW2Dom&#10;BXfysNtOnjZYaDfwkeIp1CJB2BeowITQFVL6ypBFP3MdcfLOrrcYkuxrqXscEty2cpFlubTYcFow&#10;2NG7oep6ulkFoy7L4+1SLu0Qvz6yz0V8M69RqefpuF+DCDSG//Bf+6AVrPIcHmfS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A2KxAAAANwAAAAPAAAAAAAAAAAA&#10;AAAAAKECAABkcnMvZG93bnJldi54bWxQSwUGAAAAAAQABAD5AAAAkgMAAAAA&#10;" strokecolor="#24211d" strokeweight="0"/>
                  <v:line id="Line 974" o:spid="_x0000_s1383" style="position:absolute;flip:x;visibility:visible;mso-wrap-style:square" from="7022,690" to="704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oEcQAAADcAAAADwAAAGRycy9kb3ducmV2LnhtbESP3WoCMRSE7wu+QziF3tVstVXZGkWE&#10;pQWh4M8DHDanm9XNybKJ2e3bN4Lg5TAz3zDL9WAbEanztWMFb+MMBHHpdM2VgtOxeF2A8AFZY+OY&#10;FPyRh/Vq9LTEXLue9xQPoRIJwj5HBSaENpfSl4Ys+rFriZP36zqLIcmukrrDPsFtIydZNpMWa04L&#10;BlvaGiovh6tVMOii2F/Pxbvt489XtpvEDzONSr08D5tPEIGG8Ajf299awWI2h9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gRxAAAANwAAAAPAAAAAAAAAAAA&#10;AAAAAKECAABkcnMvZG93bnJldi54bWxQSwUGAAAAAAQABAD5AAAAkgMAAAAA&#10;" strokecolor="#24211d" strokeweight="0"/>
                  <v:line id="Line 975" o:spid="_x0000_s1384" style="position:absolute;flip:x;visibility:visible;mso-wrap-style:square" from="6988,690" to="701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c8Y8AAAADcAAAADwAAAGRycy9kb3ducmV2LnhtbERP3WrCMBS+H/gO4QjezVS3iVSjiFAm&#10;DAb+PMChOTbV5qQ0Ma1vby4Gu/z4/tfbwTYiUudrxwpm0wwEcel0zZWCy7l4X4LwAVlj45gUPMnD&#10;djN6W2OuXc9HiqdQiRTCPkcFJoQ2l9KXhiz6qWuJE3d1ncWQYFdJ3WGfwm0j51m2kBZrTg0GW9ob&#10;Ku+nh1Uw6KI4Pm7Fp+3j73f2M49f5iMqNRkPuxWIQEP4F/+5D1rBcpHWpjPpCM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nPGPAAAAA3AAAAA8AAAAAAAAAAAAAAAAA&#10;oQIAAGRycy9kb3ducmV2LnhtbFBLBQYAAAAABAAEAPkAAACOAwAAAAA=&#10;" strokecolor="#24211d" strokeweight="0"/>
                  <v:line id="Line 976" o:spid="_x0000_s1385" style="position:absolute;flip:x;visibility:visible;mso-wrap-style:square" from="6954,690" to="697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uZ+MQAAADcAAAADwAAAGRycy9kb3ducmV2LnhtbESP3WoCMRSE7wu+QziCdzWrbUVXo0hh&#10;sVAo+PMAh81xs+3mZNnE7Pr2plDo5TAz3zCb3WAbEanztWMFs2kGgrh0uuZKweVcPC9B+ICssXFM&#10;Cu7kYbcdPW0w167nI8VTqESCsM9RgQmhzaX0pSGLfupa4uRdXWcxJNlVUnfYJ7ht5DzLFtJizWnB&#10;YEvvhsqf080qGHRRHG/fxavt49ch+5zHN/MSlZqMh/0aRKAh/If/2h9awXKxgt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K5n4xAAAANwAAAAPAAAAAAAAAAAA&#10;AAAAAKECAABkcnMvZG93bnJldi54bWxQSwUGAAAAAAQABAD5AAAAkgMAAAAA&#10;" strokecolor="#24211d" strokeweight="0"/>
                  <v:line id="Line 977" o:spid="_x0000_s1386" style="position:absolute;flip:x;visibility:visible;mso-wrap-style:square" from="6920,690" to="694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imuMEAAADcAAAADwAAAGRycy9kb3ducmV2LnhtbERP3WrCMBS+H/gO4Qi7m6luU6lGEaE4&#10;GAz8eYBDc2yqzUlpYlrffrkY7PLj+19vB9uISJ2vHSuYTjIQxKXTNVcKLufibQnCB2SNjWNS8CQP&#10;283oZY25dj0fKZ5CJVII+xwVmBDaXEpfGrLoJ64lTtzVdRZDgl0ldYd9CreNnGXZXFqsOTUYbGlv&#10;qLyfHlbBoIvi+LgVH7aPP4fsexY/zXtU6nU87FYgAg3hX/zn/tIKlo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Ka4wQAAANwAAAAPAAAAAAAAAAAAAAAA&#10;AKECAABkcnMvZG93bnJldi54bWxQSwUGAAAAAAQABAD5AAAAjwMAAAAA&#10;" strokecolor="#24211d" strokeweight="0"/>
                  <v:line id="Line 978" o:spid="_x0000_s1387" style="position:absolute;flip:x;visibility:visible;mso-wrap-style:square" from="6886,690" to="690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DI8QAAADcAAAADwAAAGRycy9kb3ducmV2LnhtbESP3WoCMRSE7wu+QziCdzWrtla2RhFh&#10;sVAo+PMAh83pZuvmZNnE7Pr2plDo5TAz3zDr7WAbEanztWMFs2kGgrh0uuZKweVcPK9A+ICssXFM&#10;Cu7kYbsZPa0x167nI8VTqESCsM9RgQmhzaX0pSGLfupa4uR9u85iSLKrpO6wT3DbyHmWLaXFmtOC&#10;wZb2hsrr6WYVDLoojref4sX28euQfc7jq1lEpSbjYfcOItAQ/sN/7Q+tYPU2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hAMjxAAAANwAAAAPAAAAAAAAAAAA&#10;AAAAAKECAABkcnMvZG93bnJldi54bWxQSwUGAAAAAAQABAD5AAAAkgMAAAAA&#10;" strokecolor="#24211d" strokeweight="0"/>
                  <v:line id="Line 979" o:spid="_x0000_s1388" style="position:absolute;flip:x;visibility:visible;mso-wrap-style:square" from="6852,690" to="687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dVMQAAADcAAAADwAAAGRycy9kb3ducmV2LnhtbESPUWvCMBSF3wf+h3CFvc3U6jbpjCJC&#10;mSAMdPsBl+au6dbclCam9d8bYbDHwznnO5z1drStiNT7xrGC+SwDQVw53XCt4OuzfFqB8AFZY+uY&#10;FFzJw3YzeVhjod3AJ4rnUIsEYV+gAhNCV0jpK0MW/cx1xMn7dr3FkGRfS93jkOC2lXmWvUiLDacF&#10;gx3tDVW/54tVMOqyPF1+yqUd4sd7dszjs1lEpR6n4+4NRKAx/If/2getYPWa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p1UxAAAANwAAAAPAAAAAAAAAAAA&#10;AAAAAKECAABkcnMvZG93bnJldi54bWxQSwUGAAAAAAQABAD5AAAAkgMAAAAA&#10;" strokecolor="#24211d" strokeweight="0"/>
                  <v:line id="Line 980" o:spid="_x0000_s1389" style="position:absolute;flip:x;visibility:visible;mso-wrap-style:square" from="6819,690" to="684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4z8QAAADcAAAADwAAAGRycy9kb3ducmV2LnhtbESP3WoCMRSE7wu+QziCdzWrtla2RhFh&#10;sVAo+PMAh83pZuvmZNnE7Pr2plDo5TAz3zDr7WAbEanztWMFs2kGgrh0uuZKweVcPK9A+ICssXFM&#10;Cu7kYbsZPa0x167nI8VTqESCsM9RgQmhzaX0pSGLfupa4uR9u85iSLKrpO6wT3DbyHmWLaXFmtOC&#10;wZb2hsrr6WYVDLoojref4sX28euQfc7jq1lEpSbjYfcOItAQ/sN/7Q+tYPW2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jPxAAAANwAAAAPAAAAAAAAAAAA&#10;AAAAAKECAABkcnMvZG93bnJldi54bWxQSwUGAAAAAAQABAD5AAAAkgMAAAAA&#10;" strokecolor="#24211d" strokeweight="0"/>
                  <v:line id="Line 981" o:spid="_x0000_s1390" style="position:absolute;flip:x;visibility:visible;mso-wrap-style:square" from="6785,690" to="680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Ogu8UAAADcAAAADwAAAGRycy9kb3ducmV2LnhtbESP22rDMBBE3wv5B7GBvDVyLk2DGyWE&#10;gEmhUMjlAxZra7mxVsZSZOfvq0Khj8PMnGE2u8E2IlLna8cKZtMMBHHpdM2VguuleF6D8AFZY+OY&#10;FDzIw247etpgrl3PJ4rnUIkEYZ+jAhNCm0vpS0MW/dS1xMn7cp3FkGRXSd1hn+C2kfMsW0mLNacF&#10;gy0dDJW3890qGHRRnO7fxdL28fOYfczji1lEpSbjYf8GItAQ/sN/7XetYP26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Ogu8UAAADcAAAADwAAAAAAAAAA&#10;AAAAAAChAgAAZHJzL2Rvd25yZXYueG1sUEsFBgAAAAAEAAQA+QAAAJMDAAAAAA==&#10;" strokecolor="#24211d" strokeweight="0"/>
                  <v:line id="Line 982" o:spid="_x0000_s1391" style="position:absolute;flip:x;visibility:visible;mso-wrap-style:square" from="6751,690" to="677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8FIMQAAADcAAAADwAAAGRycy9kb3ducmV2LnhtbESP3WoCMRSE7wu+QziCdzWrVitbo4iw&#10;WCgU/HmAw+Z0s3Vzsmxidn37plDo5TAz3zCb3WAbEanztWMFs2kGgrh0uuZKwfVSPK9B+ICssXFM&#10;Ch7kYbcdPW0w167nE8VzqESCsM9RgQmhzaX0pSGLfupa4uR9uc5iSLKrpO6wT3DbyHmWraTFmtOC&#10;wZYOhsrb+W4VDLooTvfv4sX28fOYfczj0iyiUpPxsH8DEWgI/+G/9rtWsH5d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vwUgxAAAANwAAAAPAAAAAAAAAAAA&#10;AAAAAKECAABkcnMvZG93bnJldi54bWxQSwUGAAAAAAQABAD5AAAAkgMAAAAA&#10;" strokecolor="#24211d" strokeweight="0"/>
                  <v:line id="Line 983" o:spid="_x0000_s1392" style="position:absolute;flip:x;visibility:visible;mso-wrap-style:square" from="6717,690" to="674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2bV8QAAADcAAAADwAAAGRycy9kb3ducmV2LnhtbESP3WoCMRSE7wu+QziF3tVstVXZGkWE&#10;pQWh4M8DHDanm9XNybKJ2e3bN4Lg5TAz3zDL9WAbEanztWMFb+MMBHHpdM2VgtOxeF2A8AFZY+OY&#10;FPyRh/Vq9LTEXLue9xQPoRIJwj5HBSaENpfSl4Ys+rFriZP36zqLIcmukrrDPsFtIydZNpMWa04L&#10;BlvaGiovh6tVMOii2F/Pxbvt489XtpvEDzONSr08D5tPEIGG8Ajf299awWI+g9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ZtXxAAAANwAAAAPAAAAAAAAAAAA&#10;AAAAAKECAABkcnMvZG93bnJldi54bWxQSwUGAAAAAAQABAD5AAAAkgMAAAAA&#10;" strokecolor="#24211d" strokeweight="0"/>
                  <v:line id="Line 984" o:spid="_x0000_s1393" style="position:absolute;flip:x;visibility:visible;mso-wrap-style:square" from="6683,690" to="670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E+zMQAAADcAAAADwAAAGRycy9kb3ducmV2LnhtbESP3WoCMRSE7wu+QziCdzWrbVVWo0hh&#10;sVAo+PMAh81xs+3mZNnE7Pr2plDo5TAz3zCb3WAbEanztWMFs2kGgrh0uuZKweVcPK9A+ICssXFM&#10;Cu7kYbcdPW0w167nI8VTqESCsM9RgQmhzaX0pSGLfupa4uRdXWcxJNlVUnfYJ7ht5DzLFtJizWnB&#10;YEvvhsqf080qGHRRHG/fxavt49ch+5zHN/MSlZqMh/0aRKAh/If/2h9awWq5hN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IT7MxAAAANwAAAAPAAAAAAAAAAAA&#10;AAAAAKECAABkcnMvZG93bnJldi54bWxQSwUGAAAAAAQABAD5AAAAkgMAAAAA&#10;" strokecolor="#24211d" strokeweight="0"/>
                  <v:line id="Line 985" o:spid="_x0000_s1394" style="position:absolute;flip:x;visibility:visible;mso-wrap-style:square" from="6650,690" to="667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6qvsEAAADcAAAADwAAAGRycy9kb3ducmV2LnhtbERP3WrCMBS+H/gO4Qi7m6luU6lGEaE4&#10;GAz8eYBDc2yqzUlpYlrffrkY7PLj+19vB9uISJ2vHSuYTjIQxKXTNVcKLufibQnCB2SNjWNS8CQP&#10;283oZY25dj0fKZ5CJVII+xwVmBDaXEpfGrLoJ64lTtzVdRZDgl0ldYd9CreNnGXZXFqsOTUYbGlv&#10;qLyfHlbBoIvi+LgVH7aPP4fsexY/zXtU6nU87FYgAg3hX/zn/tIKlo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vqq+wQAAANwAAAAPAAAAAAAAAAAAAAAA&#10;AKECAABkcnMvZG93bnJldi54bWxQSwUGAAAAAAQABAD5AAAAjwMAAAAA&#10;" strokecolor="#24211d" strokeweight="0"/>
                  <v:line id="Line 986" o:spid="_x0000_s1395" style="position:absolute;flip:x;visibility:visible;mso-wrap-style:square" from="6616,690" to="663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PJcQAAADcAAAADwAAAGRycy9kb3ducmV2LnhtbESPUWvCMBSF3wX/Q7jC3jSdm1M7o4hQ&#10;NhgIOn/Apbk23Zqb0sS0+/fLYODj4ZzzHc5mN9hGROp87VjB4ywDQVw6XXOl4PJZTFcgfEDW2Dgm&#10;BT/kYbcdjzaYa9fzieI5VCJB2OeowITQ5lL60pBFP3MtcfKurrMYkuwqqTvsE9w2cp5lL9JizWnB&#10;YEsHQ+X3+WYVDLooTrev4tn28fiWfczjwjxFpR4mw/4VRKAh3MP/7XetYLVc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8g8lxAAAANwAAAAPAAAAAAAAAAAA&#10;AAAAAKECAABkcnMvZG93bnJldi54bWxQSwUGAAAAAAQABAD5AAAAkgMAAAAA&#10;" strokecolor="#24211d" strokeweight="0"/>
                  <v:line id="Line 987" o:spid="_x0000_s1396" style="position:absolute;flip:x;visibility:visible;mso-wrap-style:square" from="6582,690" to="66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3Wn8EAAADcAAAADwAAAGRycy9kb3ducmV2LnhtbERP3WrCMBS+H/gO4QjezVS3SalGEaFs&#10;MBj48wCH5thUm5PSxLS+/XIx2OXH97/ZjbYVkXrfOFawmGcgiCunG64VXM7law7CB2SNrWNS8CQP&#10;u+3kZYOFdgMfKZ5CLVII+wIVmBC6QkpfGbLo564jTtzV9RZDgn0tdY9DCretXGbZSlpsODUY7Ohg&#10;qLqfHlbBqMvy+LiV73aIP5/Z9zJ+mLeo1Gw67tcgAo3hX/zn/tIK8jzNT2fSEZ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HdafwQAAANwAAAAPAAAAAAAAAAAAAAAA&#10;AKECAABkcnMvZG93bnJldi54bWxQSwUGAAAAAAQABAD5AAAAjwMAAAAA&#10;" strokecolor="#24211d" strokeweight="0"/>
                  <v:line id="Line 988" o:spid="_x0000_s1397" style="position:absolute;flip:x;visibility:visible;mso-wrap-style:square" from="6548,690" to="657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FzBMQAAADcAAAADwAAAGRycy9kb3ducmV2LnhtbESPUWvCMBSF3wX/Q7iCb5qqm5TOKDIo&#10;GwwEdT/g0tw1nc1NaWLa/ftlIOzxcM75Dmd3GG0rIvW+caxgtcxAEFdON1wr+LyWixyED8gaW8ek&#10;4Ic8HPbTyQ4L7QY+U7yEWiQI+wIVmBC6QkpfGbLol64jTt6X6y2GJPta6h6HBLetXGfZVlpsOC0Y&#10;7OjVUHW73K2CUZfl+f5dPtkhnt6yj3V8Npuo1Hw2Hl9ABBrDf/jRftcK8nwFf2fSEZ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UXMExAAAANwAAAAPAAAAAAAAAAAA&#10;AAAAAKECAABkcnMvZG93bnJldi54bWxQSwUGAAAAAAQABAD5AAAAkgMAAAAA&#10;" strokecolor="#24211d" strokeweight="0"/>
                  <v:line id="Line 989" o:spid="_x0000_s1398" style="position:absolute;flip:x;visibility:visible;mso-wrap-style:square" from="6514,690" to="653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Ptc8QAAADcAAAADwAAAGRycy9kb3ducmV2LnhtbESPUWvCMBSF3wf7D+EOfJvpqhulM8oY&#10;lAkDQd0PuDR3TbW5KU1M679fBGGPh3POdzirzWQ7EWnwrWMFL/MMBHHtdMuNgp9j9VyA8AFZY+eY&#10;FFzJw2b9+LDCUruR9xQPoREJwr5EBSaEvpTS14Ys+rnriZP36waLIcmhkXrAMcFtJ/Mse5MWW04L&#10;Bnv6NFSfDxerYNJVtb+cqqUd4+4r+87jq1lEpWZP08c7iEBT+A/f21utoChyuJ1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1zxAAAANwAAAAPAAAAAAAAAAAA&#10;AAAAAKECAABkcnMvZG93bnJldi54bWxQSwUGAAAAAAQABAD5AAAAkgMAAAAA&#10;" strokecolor="#24211d" strokeweight="0"/>
                  <v:line id="Line 990" o:spid="_x0000_s1399" style="position:absolute;flip:x;visibility:visible;mso-wrap-style:square" from="6481,690" to="650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9I6MQAAADcAAAADwAAAGRycy9kb3ducmV2LnhtbESPUWvCMBSF34X9h3AHe9N0OkfpjCJC&#10;mSAM7PYDLs1d0625KU1M6783g4GPh3POdzib3WQ7EWnwrWMFz4sMBHHtdMuNgq/Pcp6D8AFZY+eY&#10;FFzJw277MNtgod3IZ4pVaESCsC9QgQmhL6T0tSGLfuF64uR9u8FiSHJopB5wTHDbyWWWvUqLLacF&#10;gz0dDNW/1cUqmHRZni8/5Ysd48d7dlrGtVlFpZ4ep/0biEBTuIf/20etIM9X8HcmHQG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0joxAAAANwAAAAPAAAAAAAAAAAA&#10;AAAAAKECAABkcnMvZG93bnJldi54bWxQSwUGAAAAAAQABAD5AAAAkgMAAAAA&#10;" strokecolor="#24211d" strokeweight="0"/>
                  <v:line id="Line 991" o:spid="_x0000_s1400" style="position:absolute;flip:x;visibility:visible;mso-wrap-style:square" from="6447,690" to="646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bQnMQAAADcAAAADwAAAGRycy9kb3ducmV2LnhtbESPUWvCMBSF3wf+h3AF32aqc6N0RhGh&#10;bCAIuv2AS3PXdDY3pYlp/feLIOzxcM75Dme9HW0rIvW+caxgMc9AEFdON1wr+P4qn3MQPiBrbB2T&#10;ght52G4mT2sstBv4RPEcapEg7AtUYELoCil9Zciin7uOOHk/rrcYkuxrqXscEty2cpllb9Jiw2nB&#10;YEd7Q9XlfLUKRl2Wp+tvubJDPH5kh2V8NS9Rqdl03L2DCDSG//Cj/akV5PkK7mfS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JtCcxAAAANwAAAAPAAAAAAAAAAAA&#10;AAAAAKECAABkcnMvZG93bnJldi54bWxQSwUGAAAAAAQABAD5AAAAkgMAAAAA&#10;" strokecolor="#24211d" strokeweight="0"/>
                  <v:line id="Line 992" o:spid="_x0000_s1401" style="position:absolute;flip:x;visibility:visible;mso-wrap-style:square" from="6413,690" to="643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p1B8QAAADcAAAADwAAAGRycy9kb3ducmV2LnhtbESPUWvCMBSF3wX/Q7iCb5rq5iidUUQo&#10;GwwGuv2AS3PXdDY3pYlp/feLIOzxcM75Dme7H20rIvW+caxgtcxAEFdON1wr+P4qFzkIH5A1to5J&#10;wY087HfTyRYL7QY+UTyHWiQI+wIVmBC6QkpfGbLol64jTt6P6y2GJPta6h6HBLetXGfZi7TYcFow&#10;2NHRUHU5X62CUZfl6fpbPtshfr5lH+u4MU9RqflsPLyCCDSG//Cj/a4V5PkG7mfS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nUHxAAAANwAAAAPAAAAAAAAAAAA&#10;AAAAAKECAABkcnMvZG93bnJldi54bWxQSwUGAAAAAAQABAD5AAAAkgMAAAAA&#10;" strokecolor="#24211d" strokeweight="0"/>
                  <v:line id="Line 993" o:spid="_x0000_s1402" style="position:absolute;flip:x;visibility:visible;mso-wrap-style:square" from="6379,690" to="640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jrcMQAAADcAAAADwAAAGRycy9kb3ducmV2LnhtbESPUWvCMBSF3wf+h3CFvc1UN6V0RhGh&#10;OBAGdvsBl+au6dbclCam3b83g4GPh3POdzjb/WQ7EWnwrWMFy0UGgrh2uuVGwedH+ZSD8AFZY+eY&#10;FPySh/1u9rDFQruRLxSr0IgEYV+gAhNCX0jpa0MW/cL1xMn7coPFkOTQSD3gmOC2k6ss20iLLacF&#10;gz0dDdU/1dUqmHRZXq7f5Ysd4/spO6/i2jxHpR7n0+EVRKAp3MP/7TetIM838HcmHQ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OtwxAAAANwAAAAPAAAAAAAAAAAA&#10;AAAAAKECAABkcnMvZG93bnJldi54bWxQSwUGAAAAAAQABAD5AAAAkgMAAAAA&#10;" strokecolor="#24211d" strokeweight="0"/>
                  <v:line id="Line 994" o:spid="_x0000_s1403" style="position:absolute;flip:x;visibility:visible;mso-wrap-style:square" from="6345,690" to="636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RO68QAAADcAAAADwAAAGRycy9kb3ducmV2LnhtbESPUWvCMBSF34X9h3AHe9N0OmepRhlC&#10;2WAg6PwBl+baVJub0sS0+/fLYLDHwznnO5zNbrStiNT7xrGC51kGgrhyuuFawfmrnOYgfEDW2Dom&#10;Bd/kYbd9mGyw0G7gI8VTqEWCsC9QgQmhK6T0lSGLfuY64uRdXG8xJNnXUvc4JLht5TzLXqXFhtOC&#10;wY72hqrb6W4VjLosj/dr+WKHeHjPPudxaRZRqafH8W0NItAY/sN/7Q+tIM9X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9E7rxAAAANwAAAAPAAAAAAAAAAAA&#10;AAAAAKECAABkcnMvZG93bnJldi54bWxQSwUGAAAAAAQABAD5AAAAkgMAAAAA&#10;" strokecolor="#24211d" strokeweight="0"/>
                  <v:line id="Line 995" o:spid="_x0000_s1404" style="position:absolute;flip:x;visibility:visible;mso-wrap-style:square" from="6311,690" to="633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vamcEAAADcAAAADwAAAGRycy9kb3ducmV2LnhtbERP3WrCMBS+H/gO4QjezVS3SalGEaFs&#10;MBj48wCH5thUm5PSxLS+/XIx2OXH97/ZjbYVkXrfOFawmGcgiCunG64VXM7law7CB2SNrWNS8CQP&#10;u+3kZYOFdgMfKZ5CLVII+wIVmBC6QkpfGbLo564jTtzV9RZDgn0tdY9DCretXGbZSlpsODUY7Ohg&#10;qLqfHlbBqMvy+LiV73aIP5/Z9zJ+mLeo1Gw67tcgAo3hX/zn/tIK8jytTWfSEZ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a9qZwQAAANwAAAAPAAAAAAAAAAAAAAAA&#10;AKECAABkcnMvZG93bnJldi54bWxQSwUGAAAAAAQABAD5AAAAjwMAAAAA&#10;" strokecolor="#24211d" strokeweight="0"/>
                  <v:line id="Line 996" o:spid="_x0000_s1405" style="position:absolute;flip:x;visibility:visible;mso-wrap-style:square" from="6278,690" to="630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d/AsUAAADcAAAADwAAAGRycy9kb3ducmV2LnhtbESPzWrDMBCE74W8g9hAb42cnxbXjRJC&#10;wDQQKCTtAyzW1nJirYylyO7bV4FCj8PMfMOst6NtRaTeN44VzGcZCOLK6YZrBV+f5VMOwgdkja1j&#10;UvBDHrabycMaC+0GPlE8h1okCPsCFZgQukJKXxmy6GeuI07et+sthiT7WuoehwS3rVxk2Yu02HBa&#10;MNjR3lB1Pd+sglGX5el2KVd2iB/v2XERn80yKvU4HXdvIAKN4T/81z5oBXn+C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d/AsUAAADcAAAADwAAAAAAAAAA&#10;AAAAAAChAgAAZHJzL2Rvd25yZXYueG1sUEsFBgAAAAAEAAQA+QAAAJMDAAAAAA==&#10;" strokecolor="#24211d" strokeweight="0"/>
                  <v:line id="Line 997" o:spid="_x0000_s1406" style="position:absolute;flip:x;visibility:visible;mso-wrap-style:square" from="6244,690" to="626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RAQsEAAADcAAAADwAAAGRycy9kb3ducmV2LnhtbERP3WrCMBS+H/gO4Qi7m6luE61GEaE4&#10;GAz8eYBDc2yqzUlpYlrffrkY7PLj+19vB9uISJ2vHSuYTjIQxKXTNVcKLufibQHCB2SNjWNS8CQP&#10;283oZY25dj0fKZ5CJVII+xwVmBDaXEpfGrLoJ64lTtzVdRZDgl0ldYd9CreNnGXZXFqsOTUYbGlv&#10;qLyfHlbBoIvi+LgVH7aPP4fsexY/zXtU6nU87FYgAg3hX/zn/tIKFs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EBCwQAAANwAAAAPAAAAAAAAAAAAAAAA&#10;AKECAABkcnMvZG93bnJldi54bWxQSwUGAAAAAAQABAD5AAAAjwMAAAAA&#10;" strokecolor="#24211d" strokeweight="0"/>
                  <v:line id="Line 998" o:spid="_x0000_s1407" style="position:absolute;flip:x;visibility:visible;mso-wrap-style:square" from="6210,690" to="623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jl2cQAAADcAAAADwAAAGRycy9kb3ducmV2LnhtbESPUWvCMBSF3wX/Q7jC3jTVqbjOKDIo&#10;EwZC3X7ApblrOpub0sS0+/fLYLDHwznnO5z9cbStiNT7xrGC5SIDQVw53XCt4OO9mO9A+ICssXVM&#10;Cr7Jw/Ewnewx127gkuI11CJB2OeowITQ5VL6ypBFv3AdcfI+XW8xJNnXUvc4JLht5SrLttJiw2nB&#10;YEcvhqrb9W4VjLooyvtXsbZDvLxmb6u4MY9RqYfZeHoGEWgM/+G/9lkr2D0t4fdMOgLy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iOXZxAAAANwAAAAPAAAAAAAAAAAA&#10;AAAAAKECAABkcnMvZG93bnJldi54bWxQSwUGAAAAAAQABAD5AAAAkgMAAAAA&#10;" strokecolor="#24211d" strokeweight="0"/>
                  <v:line id="Line 999" o:spid="_x0000_s1408" style="position:absolute;flip:x;visibility:visible;mso-wrap-style:square" from="6176,690" to="619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p7rsQAAADcAAAADwAAAGRycy9kb3ducmV2LnhtbESPUWvCMBSF3wf+h3CFvc3U6obrjCJC&#10;mSAMdPsBl+au6dbclCam9d8bYbDHwznnO5z1drStiNT7xrGC+SwDQVw53XCt4OuzfFqB8AFZY+uY&#10;FFzJw3YzeVhjod3AJ4rnUIsEYV+gAhNCV0jpK0MW/cx1xMn7dr3FkGRfS93jkOC2lXmWvUiLDacF&#10;gx3tDVW/54tVMOqyPF1+yqUd4sd7dszjs1lEpR6n4+4NRKAx/If/2getYPWa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nuuxAAAANwAAAAPAAAAAAAAAAAA&#10;AAAAAKECAABkcnMvZG93bnJldi54bWxQSwUGAAAAAAQABAD5AAAAkgMAAAAA&#10;" strokecolor="#24211d" strokeweight="0"/>
                  <v:line id="Line 1000" o:spid="_x0000_s1409" style="position:absolute;flip:x;visibility:visible;mso-wrap-style:square" from="6142,690" to="61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eNcQAAADcAAAADwAAAGRycy9kb3ducmV2LnhtbESP3WoCMRSE7wu+QziCdzWrtmK3RhFh&#10;sVAo+PMAh83pZuvmZNnE7Pr2plDo5TAz3zDr7WAbEanztWMFs2kGgrh0uuZKweVcPK9A+ICssXFM&#10;Cu7kYbsZPa0x167nI8VTqESCsM9RgQmhzaX0pSGLfupa4uR9u85iSLKrpO6wT3DbyHmWLaXFmtOC&#10;wZb2hsrr6WYVDLoojref4sX28euQfc7jq1lEpSbjYfcOItAQ/sN/7Q+tYPW2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Ft41xAAAANwAAAAPAAAAAAAAAAAA&#10;AAAAAKECAABkcnMvZG93bnJldi54bWxQSwUGAAAAAAQABAD5AAAAkgMAAAAA&#10;" strokecolor="#24211d" strokeweight="0"/>
                  <v:line id="Line 1001" o:spid="_x0000_s1410" style="position:absolute;flip:x;visibility:visible;mso-wrap-style:square" from="6109,690" to="613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9GQcUAAADcAAAADwAAAGRycy9kb3ducmV2LnhtbESP22rDMBBE3wv5B7GBvDVyLg2pGyWE&#10;gEmhUMjlAxZra7mxVsZSZOfvq0Khj8PMnGE2u8E2IlLna8cKZtMMBHHpdM2VguuleF6D8AFZY+OY&#10;FDzIw247etpgrl3PJ4rnUIkEYZ+jAhNCm0vpS0MW/dS1xMn7cp3FkGRXSd1hn+C2kfMsW0mLNacF&#10;gy0dDJW3890qGHRRnO7fxdL28fOYfczji1lEpSbjYf8GItAQ/sN/7XetYP26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9GQcUAAADcAAAADwAAAAAAAAAA&#10;AAAAAAChAgAAZHJzL2Rvd25yZXYueG1sUEsFBgAAAAAEAAQA+QAAAJMDAAAAAA==&#10;" strokecolor="#24211d" strokeweight="0"/>
                  <v:line id="Line 1002" o:spid="_x0000_s1411" style="position:absolute;flip:x;visibility:visible;mso-wrap-style:square" from="6075,690" to="609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Pj2sQAAADcAAAADwAAAGRycy9kb3ducmV2LnhtbESP3WoCMRSE7wu+QziCdzWrVrFbo4iw&#10;WCgU/HmAw+Z0s3Vzsmxidn37plDo5TAz3zCb3WAbEanztWMFs2kGgrh0uuZKwfVSPK9B+ICssXFM&#10;Ch7kYbcdPW0w167nE8VzqESCsM9RgQmhzaX0pSGLfupa4uR9uc5iSLKrpO6wT3DbyHmWraTFmtOC&#10;wZYOhsrb+W4VDLooTvfv4sX28fOYfczj0iyiUpPxsH8DEWgI/+G/9rtWsH5d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PaxAAAANwAAAAPAAAAAAAAAAAA&#10;AAAAAKECAABkcnMvZG93bnJldi54bWxQSwUGAAAAAAQABAD5AAAAkgMAAAAA&#10;" strokecolor="#24211d" strokeweight="0"/>
                  <v:line id="Line 1003" o:spid="_x0000_s1412" style="position:absolute;flip:x;visibility:visible;mso-wrap-style:square" from="6041,690" to="606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F9rcQAAADcAAAADwAAAGRycy9kb3ducmV2LnhtbESP3WoCMRSE7wu+QziCdzWrbUVXo0hh&#10;sVAo+PMAh81xs+3mZNnE7Pr2plDo5TAz3zCb3WAbEanztWMFs2kGgrh0uuZKweVcPC9B+ICssXFM&#10;Cu7kYbcdPW0w167nI8VTqESCsM9RgQmhzaX0pSGLfupa4uRdXWcxJNlVUnfYJ7ht5DzLFtJizWnB&#10;YEvvhsqf080qGHRRHG/fxavt49ch+5zHN/MSlZqMh/0aRKAh/If/2h9awXK1gN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X2txAAAANwAAAAPAAAAAAAAAAAA&#10;AAAAAKECAABkcnMvZG93bnJldi54bWxQSwUGAAAAAAQABAD5AAAAkgMAAAAA&#10;" strokecolor="#24211d" strokeweight="0"/>
                  <v:line id="Line 1004" o:spid="_x0000_s1413" style="position:absolute;flip:x;visibility:visible;mso-wrap-style:square" from="6007,690" to="603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3YNsQAAADcAAAADwAAAGRycy9kb3ducmV2LnhtbESPUWvCMBSF3wX/Q7jC3jSdm1M7o4hQ&#10;NhgIOn/Apbk23Zqb0sS0+/fLYODj4ZzzHc5mN9hGROp87VjB4ywDQVw6XXOl4PJZTFcgfEDW2Dgm&#10;BT/kYbcdjzaYa9fzieI5VCJB2OeowITQ5lL60pBFP3MtcfKurrMYkuwqqTvsE9w2cp5lL9JizWnB&#10;YEsHQ+X3+WYVDLooTrev4tn28fiWfczjwjxFpR4mw/4VRKAh3MP/7XetYLVewt+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Ldg2xAAAANwAAAAPAAAAAAAAAAAA&#10;AAAAAKECAABkcnMvZG93bnJldi54bWxQSwUGAAAAAAQABAD5AAAAkgMAAAAA&#10;" strokecolor="#24211d" strokeweight="0"/>
                  <v:line id="Line 1005" o:spid="_x0000_s1414" style="position:absolute;flip:x;visibility:visible;mso-wrap-style:square" from="5973,690" to="599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JMRMEAAADcAAAADwAAAGRycy9kb3ducmV2LnhtbERP3WrCMBS+H/gO4Qi7m6luE61GEaE4&#10;GAz8eYBDc2yqzUlpYlrffrkY7PLj+19vB9uISJ2vHSuYTjIQxKXTNVcKLufibQHCB2SNjWNS8CQP&#10;283oZY25dj0fKZ5CJVII+xwVmBDaXEpfGrLoJ64lTtzVdRZDgl0ldYd9CreNnGXZXFqsOTUYbGlv&#10;qLyfHlbBoIvi+LgVH7aPP4fsexY/zXtU6nU87FYgAg3hX/zn/tIKFs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skxEwQAAANwAAAAPAAAAAAAAAAAAAAAA&#10;AKECAABkcnMvZG93bnJldi54bWxQSwUGAAAAAAQABAD5AAAAjwMAAAAA&#10;" strokecolor="#24211d" strokeweight="0"/>
                  <v:line id="Line 1006" o:spid="_x0000_s1415" style="position:absolute;flip:x;visibility:visible;mso-wrap-style:square" from="5940,690" to="596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7p38QAAADcAAAADwAAAGRycy9kb3ducmV2LnhtbESP3WoCMRSE7wu+QziCdzWrbUVXo0hh&#10;sVAo+PMAh81xs+3mZNnE7Pr2plDo5TAz3zCb3WAbEanztWMFs2kGgrh0uuZKweVcPC9B+ICssXFM&#10;Cu7kYbcdPW0w167nI8VTqESCsM9RgQmhzaX0pSGLfupa4uRdXWcxJNlVUnfYJ7ht5DzLFtJizWnB&#10;YEvvhsqf080qGHRRHG/fxavt49ch+5zHN/MSlZqMh/0aRKAh/If/2h9awXK1gt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nfxAAAANwAAAAPAAAAAAAAAAAA&#10;AAAAAKECAABkcnMvZG93bnJldi54bWxQSwUGAAAAAAQABAD5AAAAkgMAAAAA&#10;" strokecolor="#24211d" strokeweight="0"/>
                  <v:line id="Line 1007" o:spid="_x0000_s1416" style="position:absolute;flip:x;visibility:visible;mso-wrap-style:square" from="5906,690" to="592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aWMEAAADcAAAADwAAAGRycy9kb3ducmV2LnhtbERP3WrCMBS+F3yHcATvNJm6sXVGEaFs&#10;IAx0e4BDc9Z0a05KE9Pu7ZcLwcuP73+7H10rEvWh8azhYalAEFfeNFxr+PosF88gQkQ22HomDX8U&#10;YL+bTrZYGD/wmdIl1iKHcChQg42xK6QMlSWHYek74sx9+95hzLCvpelxyOGulSulnqTDhnODxY6O&#10;lqrfy9VpGE1Znq8/5cYN6eNNnVbp0a6T1vPZeHgFEWmMd/HN/W40vKg8P5/JR0D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L9pYwQAAANwAAAAPAAAAAAAAAAAAAAAA&#10;AKECAABkcnMvZG93bnJldi54bWxQSwUGAAAAAAQABAD5AAAAjwMAAAAA&#10;" strokecolor="#24211d" strokeweight="0"/>
                  <v:line id="Line 1008" o:spid="_x0000_s1417" style="position:absolute;flip:x;visibility:visible;mso-wrap-style:square" from="5872,690" to="589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w8QAAADcAAAADwAAAGRycy9kb3ducmV2LnhtbESP3WoCMRSE7wt9h3AKvauJ9gddjVIK&#10;SwtCQesDHDbHzdrNybKJ2e3bN4Lg5TAz3zCrzehakagPjWcN04kCQVx503Ct4fBTPs1BhIhssPVM&#10;Gv4owGZ9f7fCwviBd5T2sRYZwqFADTbGrpAyVJYchonviLN39L3DmGVfS9PjkOGulTOl3qTDhvOC&#10;xY4+LFW/+7PTMJqy3J1P5Ysb0ven2s7Sq31OWj8+jO9LEJHGeAtf219Gw0JN4XImHw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3/DxAAAANwAAAAPAAAAAAAAAAAA&#10;AAAAAKECAABkcnMvZG93bnJldi54bWxQSwUGAAAAAAQABAD5AAAAkgMAAAAA&#10;" strokecolor="#24211d" strokeweight="0"/>
                  <v:line id="Line 1009" o:spid="_x0000_s1418" style="position:absolute;flip:x;visibility:visible;mso-wrap-style:square" from="5838,690" to="586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HhtMQAAADcAAAADwAAAGRycy9kb3ducmV2LnhtbESPUUvDMBSF34X9h3AF31xinUPrsjGE&#10;4mAgbPoDLs216dbclCZL6783A8HHwznnO5zVZnKdSDSE1rOGh7kCQVx703Kj4euzun8GESKywc4z&#10;afihAJv17GaFpfEjHygdYyMyhEOJGmyMfSllqC05DHPfE2fv2w8OY5ZDI82AY4a7ThZKLaXDlvOC&#10;xZ7eLNXn48VpmExVHS6nauHG9PGu9kV6so9J67vbafsKItIU/8N/7Z3R8KIKuJ7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eG0xAAAANwAAAAPAAAAAAAAAAAA&#10;AAAAAKECAABkcnMvZG93bnJldi54bWxQSwUGAAAAAAQABAD5AAAAkgMAAAAA&#10;" strokecolor="#24211d" strokeweight="0"/>
                  <v:line id="Line 1010" o:spid="_x0000_s1419" style="position:absolute;flip:x;visibility:visible;mso-wrap-style:square" from="5804,690" to="582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1EL8QAAADcAAAADwAAAGRycy9kb3ducmV2LnhtbESP3UoDMRSE74W+QzgF72xiq6WuTYsI&#10;i0JB6M8DHDbHzermZNmk2fXtTaHQy2FmvmHW29G1IlEfGs8aHmcKBHHlTcO1htOxfFiBCBHZYOuZ&#10;NPxRgO1mcrfGwviB95QOsRYZwqFADTbGrpAyVJYchpnviLP37XuHMcu+lqbHIcNdK+dKLaXDhvOC&#10;xY7eLVW/h7PTMJqy3J9/yic3pK8PtZunZ7tIWt9Px7dXEJHGeAtf259Gw4tawOVMP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UQvxAAAANwAAAAPAAAAAAAAAAAA&#10;AAAAAKECAABkcnMvZG93bnJldi54bWxQSwUGAAAAAAQABAD5AAAAkgMAAAAA&#10;" strokecolor="#24211d" strokeweight="0"/>
                  <v:line id="Line 1011" o:spid="_x0000_s1420" style="position:absolute;flip:x;visibility:visible;mso-wrap-style:square" from="5771,690" to="579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TcW8QAAADcAAAADwAAAGRycy9kb3ducmV2LnhtbESP3UoDMRSE74W+QzgF72xiraWuTYsI&#10;i0JB6M8DHDbHzermZNmk2fXtTaHQy2FmvmHW29G1IlEfGs8aHmcKBHHlTcO1htOxfFiBCBHZYOuZ&#10;NPxRgO1mcrfGwviB95QOsRYZwqFADTbGrpAyVJYchpnviLP37XuHMcu+lqbHIcNdK+dKLaXDhvOC&#10;xY7eLVW/h7PTMJqy3J9/yoUb0teH2s3Ts31KWt9Px7dXEJHGeAtf259Gw4tawOVMP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NxbxAAAANwAAAAPAAAAAAAAAAAA&#10;AAAAAKECAABkcnMvZG93bnJldi54bWxQSwUGAAAAAAQABAD5AAAAkgMAAAAA&#10;" strokecolor="#24211d" strokeweight="0"/>
                  <v:line id="Line 1012" o:spid="_x0000_s1421" style="position:absolute;flip:x;visibility:visible;mso-wrap-style:square" from="5737,690" to="575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h5wMQAAADcAAAADwAAAGRycy9kb3ducmV2LnhtbESP3UoDMRSE74W+QzgF72xibUtdmxYR&#10;FoWC0J8HOGyOm9XNybJJs+vbm0LBy2FmvmE2u9G1IlEfGs8aHmcKBHHlTcO1hvOpfFiDCBHZYOuZ&#10;NPxSgN12crfBwviBD5SOsRYZwqFADTbGrpAyVJYchpnviLP35XuHMcu+lqbHIcNdK+dKraTDhvOC&#10;xY7eLFU/x4vTMJqyPFy+y4Ub0ue72s/T0j4lre+n4+sLiEhj/A/f2h9Gw7NawvVMP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HnAxAAAANwAAAAPAAAAAAAAAAAA&#10;AAAAAKECAABkcnMvZG93bnJldi54bWxQSwUGAAAAAAQABAD5AAAAkgMAAAAA&#10;" strokecolor="#24211d" strokeweight="0"/>
                  <v:line id="Line 1013" o:spid="_x0000_s1422" style="position:absolute;flip:x;visibility:visible;mso-wrap-style:square" from="5703,690" to="57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rnt8QAAADcAAAADwAAAGRycy9kb3ducmV2LnhtbESP0WoCMRRE3wv9h3ALvtWk2opujVKE&#10;xYJQ0PYDLpvbzbabm2UTs9u/bwTBx2FmzjDr7ehakagPjWcNT1MFgrjypuFaw9dn+bgEESKywdYz&#10;afijANvN/d0aC+MHPlI6xVpkCIcCNdgYu0LKUFlyGKa+I87et+8dxiz7Wpoehwx3rZwptZAOG84L&#10;FjvaWap+T2enYTRleTz/lM9uSB97dZilFztPWk8exrdXEJHGeAtf2+9Gw0ot4HImHw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ue3xAAAANwAAAAPAAAAAAAAAAAA&#10;AAAAAKECAABkcnMvZG93bnJldi54bWxQSwUGAAAAAAQABAD5AAAAkgMAAAAA&#10;" strokecolor="#24211d" strokeweight="0"/>
                  <v:line id="Line 1014" o:spid="_x0000_s1423" style="position:absolute;flip:x;visibility:visible;mso-wrap-style:square" from="5669,690" to="569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ZCLMQAAADcAAAADwAAAGRycy9kb3ducmV2LnhtbESP3UoDMRSE7wXfIRzBO5tYtT9r0yLC&#10;UkEo9OcBDpvTzermZNmk2e3bG0HwcpiZb5jVZnStSNSHxrOGx4kCQVx503Ct4XQsHxYgQkQ22Hom&#10;DVcKsFnf3qywMH7gPaVDrEWGcChQg42xK6QMlSWHYeI74uydfe8wZtnX0vQ4ZLhr5VSpmXTYcF6w&#10;2NG7per7cHEaRlOW+8tX+eyGtNuqz2l6sU9J6/u78e0VRKQx/of/2h9Gw1LN4fdMP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xkIsxAAAANwAAAAPAAAAAAAAAAAA&#10;AAAAAKECAABkcnMvZG93bnJldi54bWxQSwUGAAAAAAQABAD5AAAAkgMAAAAA&#10;" strokecolor="#24211d" strokeweight="0"/>
                  <v:line id="Line 1015" o:spid="_x0000_s1424" style="position:absolute;flip:x;visibility:visible;mso-wrap-style:square" from="5635,690" to="565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nWXsEAAADcAAAADwAAAGRycy9kb3ducmV2LnhtbERP3WrCMBS+F3yHcATvNJm6sXVGEaFs&#10;IAx0e4BDc9Z0a05KE9Pu7ZcLwcuP73+7H10rEvWh8azhYalAEFfeNFxr+PosF88gQkQ22HomDX8U&#10;YL+bTrZYGD/wmdIl1iKHcChQg42xK6QMlSWHYek74sx9+95hzLCvpelxyOGulSulnqTDhnODxY6O&#10;lqrfy9VpGE1Znq8/5cYN6eNNnVbp0a6T1vPZeHgFEWmMd/HN/W40vKi8Np/JR0D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WdZewQAAANwAAAAPAAAAAAAAAAAAAAAA&#10;AKECAABkcnMvZG93bnJldi54bWxQSwUGAAAAAAQABAD5AAAAjwMAAAAA&#10;" strokecolor="#24211d" strokeweight="0"/>
                  <v:line id="Line 1016" o:spid="_x0000_s1425" style="position:absolute;flip:x;visibility:visible;mso-wrap-style:square" from="5601,690" to="562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VzxcQAAADcAAAADwAAAGRycy9kb3ducmV2LnhtbESP3WoCMRSE7wu+QzhC72qi/UFXo0hh&#10;aaFQ0PoAh81xs7o5WTYxu337plDo5TAz3zCb3ehakagPjWcN85kCQVx503Ct4fRVPixBhIhssPVM&#10;Gr4pwG47udtgYfzAB0rHWIsM4VCgBhtjV0gZKksOw8x3xNk7+95hzLKvpelxyHDXyoVSL9Jhw3nB&#10;Ykevlqrr8eY0jKYsD7dL+eSG9PmmPhbp2T4mre+n434NItIY/8N/7XejYaVW8HsmHw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XPFxAAAANwAAAAPAAAAAAAAAAAA&#10;AAAAAKECAABkcnMvZG93bnJldi54bWxQSwUGAAAAAAQABAD5AAAAkgMAAAAA&#10;" strokecolor="#24211d" strokeweight="0"/>
                  <v:line id="Line 1017" o:spid="_x0000_s1426" style="position:absolute;flip:x;visibility:visible;mso-wrap-style:square" from="5568,690" to="559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ZMhcEAAADcAAAADwAAAGRycy9kb3ducmV2LnhtbERP3WrCMBS+H/gO4Qi7m6luE61GEaE4&#10;GAz8eYBDc2yqzUlpYlrffrkY7PLj+19vB9uISJ2vHSuYTjIQxKXTNVcKLufibQHCB2SNjWNS8CQP&#10;283oZY25dj0fKZ5CJVII+xwVmBDaXEpfGrLoJ64lTtzVdRZDgl0ldYd9CreNnGXZXFqsOTUYbGlv&#10;qLyfHlbBoIvi+LgVH7aPP4fsexY/zXtU6nU87FYgAg3hX/zn/tIKltM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9kyFwQAAANwAAAAPAAAAAAAAAAAAAAAA&#10;AKECAABkcnMvZG93bnJldi54bWxQSwUGAAAAAAQABAD5AAAAjwMAAAAA&#10;" strokecolor="#24211d" strokeweight="0"/>
                  <v:line id="Line 1018" o:spid="_x0000_s1427" style="position:absolute;flip:x;visibility:visible;mso-wrap-style:square" from="5534,690" to="555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rpHsQAAADcAAAADwAAAGRycy9kb3ducmV2LnhtbESPUWvCMBSF3wX/Q7iDvWlanUM7o4hQ&#10;NhgIOn/Apbk23Zqb0sS0+/fLYLDHwznnO5ztfrStiNT7xrGCfJ6BIK6cbrhWcP0oZ2sQPiBrbB2T&#10;gm/ysN9NJ1sstBv4TPESapEg7AtUYELoCil9Zciin7uOOHk311sMSfa11D0OCW5buciyZ2mx4bRg&#10;sKOjoerrcrcKRl2W5/tn+WSHeHrN3hdxZZZRqceH8fACItAY/sN/7TetYJPn8HsmH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ukexAAAANwAAAAPAAAAAAAAAAAA&#10;AAAAAKECAABkcnMvZG93bnJldi54bWxQSwUGAAAAAAQABAD5AAAAkgMAAAAA&#10;" strokecolor="#24211d" strokeweight="0"/>
                  <v:line id="Line 1019" o:spid="_x0000_s1428" style="position:absolute;flip:x;visibility:visible;mso-wrap-style:square" from="5500,690" to="552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3acQAAADcAAAADwAAAGRycy9kb3ducmV2LnhtbESPUWvCMBSF3wf+h3AF32Zqt8lWjSKD&#10;4mAwUPcDLs1dU21uShPT7t8vA8HHwznnO5z1drStiNT7xrGCxTwDQVw53XCt4PtUPr6C8AFZY+uY&#10;FPySh+1m8rDGQruBDxSPoRYJwr5ABSaErpDSV4Ys+rnriJP343qLIcm+lrrHIcFtK/MsW0qLDacF&#10;gx29G6oux6tVMOqyPFzP5bMd4tc++8zji3mKSs2m424FItAY7uFb+0MreFv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aHdpxAAAANwAAAAPAAAAAAAAAAAA&#10;AAAAAKECAABkcnMvZG93bnJldi54bWxQSwUGAAAAAAQABAD5AAAAkgMAAAAA&#10;" strokecolor="#24211d" strokeweight="0"/>
                  <v:line id="Line 1020" o:spid="_x0000_s1429" style="position:absolute;flip:x;visibility:visible;mso-wrap-style:square" from="5466,690" to="548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S8sQAAADcAAAADwAAAGRycy9kb3ducmV2LnhtbESP3WoCMRSE7wu+QziCdzWrttJujSLC&#10;YqFQ8OcBDpvTzermZNnE7Pr2plDo5TAz3zCrzWAbEanztWMFs2kGgrh0uuZKwflUPL+B8AFZY+OY&#10;FNzJw2Y9elphrl3PB4rHUIkEYZ+jAhNCm0vpS0MW/dS1xMn7cZ3FkGRXSd1hn+C2kfMsW0qLNacF&#10;gy3tDJXX480qGHRRHG6X4sX28Xuffc3jq1lEpSbjYfsBItAQ/sN/7U+t4H22gN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NLyxAAAANwAAAAPAAAAAAAAAAAA&#10;AAAAAKECAABkcnMvZG93bnJldi54bWxQSwUGAAAAAAQABAD5AAAAkgMAAAAA&#10;" strokecolor="#24211d" strokeweight="0"/>
                  <v:line id="Line 1021" o:spid="_x0000_s1430" style="position:absolute;flip:x;visibility:visible;mso-wrap-style:square" from="5432,690" to="545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1KhsUAAADcAAAADwAAAGRycy9kb3ducmV2LnhtbESP22rDMBBE3wv5B7GBvDVyLg2tGyWE&#10;gEmhUMjlAxZrazmxVsZSZOfvq0Khj8PMnGHW28E2IlLna8cKZtMMBHHpdM2Vgsu5eH4F4QOyxsYx&#10;KXiQh+1m9LTGXLuejxRPoRIJwj5HBSaENpfSl4Ys+qlriZP37TqLIcmukrrDPsFtI+dZtpIWa04L&#10;BlvaGypvp7tVMOiiON6vxdL28euQfc7ji1lEpSbjYfcOItAQ/sN/7Q+t4G22hN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81KhsUAAADcAAAADwAAAAAAAAAA&#10;AAAAAAChAgAAZHJzL2Rvd25yZXYueG1sUEsFBgAAAAAEAAQA+QAAAJMDAAAAAA==&#10;" strokecolor="#24211d" strokeweight="0"/>
                  <v:line id="Line 1022" o:spid="_x0000_s1431" style="position:absolute;flip:x;visibility:visible;mso-wrap-style:square" from="5399,690" to="542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HvHcQAAADcAAAADwAAAGRycy9kb3ducmV2LnhtbESP3WoCMRSE7wu+QziCdzWrVmm3RhFh&#10;sVAo+PMAh83pZnVzsmxidn37plDo5TAz3zDr7WAbEanztWMFs2kGgrh0uuZKweVcPL+C8AFZY+OY&#10;FDzIw3Yzelpjrl3PR4qnUIkEYZ+jAhNCm0vpS0MW/dS1xMn7dp3FkGRXSd1hn+C2kfMsW0mLNacF&#10;gy3tDZW3090qGHRRHO/X4sX28euQfc7j0iyiUpPxsHsHEWgI/+G/9odW8DZbwu+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e8dxAAAANwAAAAPAAAAAAAAAAAA&#10;AAAAAKECAABkcnMvZG93bnJldi54bWxQSwUGAAAAAAQABAD5AAAAkgMAAAAA&#10;" strokecolor="#24211d" strokeweight="0"/>
                </v:group>
                <v:group id="Group 1224" o:spid="_x0000_s1432" style="position:absolute;left:7943;top:4381;width:41726;height:4674" coordorigin="1251,690" coordsize="6571,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line id="Line 1024" o:spid="_x0000_s1433" style="position:absolute;flip:x;visibility:visible;mso-wrap-style:square" from="5365,690" to="538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8cQAAADcAAAADwAAAGRycy9kb3ducmV2LnhtbESPUWvCMBSF34X9h3AHe9NUN6d2RhGh&#10;bDAQdP6AS3PXVJub0sS0+/fLYODj4ZzzHc56O9hGROp87VjBdJKBIC6drrlScP4qxksQPiBrbByT&#10;gh/ysN08jNaYa9fzkeIpVCJB2OeowITQ5lL60pBFP3EtcfK+XWcxJNlVUnfYJ7ht5CzLXqXFmtOC&#10;wZb2hsrr6WYVDLoojrdL8WL7eHjPPmdxbp6jUk+Pw+4NRKAh3MP/7Q+tYDVdwN+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H9TxxAAAANwAAAAPAAAAAAAAAAAA&#10;AAAAAKECAABkcnMvZG93bnJldi54bWxQSwUGAAAAAAQABAD5AAAAkgMAAAAA&#10;" strokecolor="#24211d" strokeweight="0"/>
                  <v:line id="Line 1025" o:spid="_x0000_s1434" style="position:absolute;flip:x;visibility:visible;mso-wrap-style:square" from="5331,690" to="535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BAg8EAAADcAAAADwAAAGRycy9kb3ducmV2LnhtbERP3WrCMBS+H/gO4Qi7m6luE61GEaE4&#10;GAz8eYBDc2yqzUlpYlrffrkY7PLj+19vB9uISJ2vHSuYTjIQxKXTNVcKLufibQHCB2SNjWNS8CQP&#10;283oZY25dj0fKZ5CJVII+xwVmBDaXEpfGrLoJ64lTtzVdRZDgl0ldYd9CreNnGXZXFqsOTUYbGlv&#10;qLyfHlbBoIvi+LgVH7aPP4fsexY/zXtU6nU87FYgAg3hX/zn/tIKltO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gECDwQAAANwAAAAPAAAAAAAAAAAAAAAA&#10;AKECAABkcnMvZG93bnJldi54bWxQSwUGAAAAAAQABAD5AAAAjwMAAAAA&#10;" strokecolor="#24211d" strokeweight="0"/>
                  <v:line id="Line 1026" o:spid="_x0000_s1435" style="position:absolute;flip:x;visibility:visible;mso-wrap-style:square" from="5297,690" to="532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zlGMQAAADcAAAADwAAAGRycy9kb3ducmV2LnhtbESP3WoCMRSE7wu+QziCdzWrtlK3RhFh&#10;sVAo+PMAh83pZuvmZNnE7Pr2plDo5TAz3zDr7WAbEanztWMFs2kGgrh0uuZKweVcPL+B8AFZY+OY&#10;FNzJw3Yzelpjrl3PR4qnUIkEYZ+jAhNCm0vpS0MW/dS1xMn7dp3FkGRXSd1hn+C2kfMsW0qLNacF&#10;gy3tDZXX080qGHRRHG8/xYvt49ch+5zHV7OISk3Gw+4dRKAh/If/2h9awWq2gt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zOUYxAAAANwAAAAPAAAAAAAAAAAA&#10;AAAAAKECAABkcnMvZG93bnJldi54bWxQSwUGAAAAAAQABAD5AAAAkgMAAAAA&#10;" strokecolor="#24211d" strokeweight="0"/>
                  <v:line id="Line 1027" o:spid="_x0000_s1436" style="position:absolute;flip:x;visibility:visible;mso-wrap-style:square" from="5263,690" to="528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qGOMEAAADcAAAADwAAAGRycy9kb3ducmV2LnhtbERP3WrCMBS+H/gO4Qi7m6ndD1qNIkJx&#10;MBjofIBDc2yqzUlpYlrffrkY7PLj+19vR9uKSL1vHCuYzzIQxJXTDdcKzj/lywKED8gaW8ek4EEe&#10;tpvJ0xoL7QY+UjyFWqQQ9gUqMCF0hZS+MmTRz1xHnLiL6y2GBPta6h6HFG5bmWfZh7TYcGow2NHe&#10;UHU73a2CUZfl8X4t3+wQvw/ZVx7fzWtU6nk67lYgAo3hX/zn/tQKlnman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moY4wQAAANwAAAAPAAAAAAAAAAAAAAAA&#10;AKECAABkcnMvZG93bnJldi54bWxQSwUGAAAAAAQABAD5AAAAjwMAAAAA&#10;" strokecolor="#24211d" strokeweight="0"/>
                  <v:line id="Line 1028" o:spid="_x0000_s1437" style="position:absolute;flip:x;visibility:visible;mso-wrap-style:square" from="5230,690" to="525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jo8QAAADcAAAADwAAAGRycy9kb3ducmV2LnhtbESPUWvCMBSF3wf+h3AF32Zqt8lWjSKD&#10;4mAwUPcDLs1dU21uShPT7t8vA8HHwznnO5z1drStiNT7xrGCxTwDQVw53XCt4PtUPr6C8AFZY+uY&#10;FPySh+1m8rDGQruBDxSPoRYJwr5ABSaErpDSV4Ys+rnriJP343qLIcm+lrrHIcFtK/MsW0qLDacF&#10;gx29G6oux6tVMOqyPFzP5bMd4tc++8zji3mKSs2m424FItAY7uFb+0MreMsX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1iOjxAAAANwAAAAPAAAAAAAAAAAA&#10;AAAAAKECAABkcnMvZG93bnJldi54bWxQSwUGAAAAAAQABAD5AAAAkgMAAAAA&#10;" strokecolor="#24211d" strokeweight="0"/>
                  <v:line id="Line 1029" o:spid="_x0000_s1438" style="position:absolute;flip:x;visibility:visible;mso-wrap-style:square" from="5196,690" to="521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S91MQAAADcAAAADwAAAGRycy9kb3ducmV2LnhtbESPzWrDMBCE74W8g9hAbo0cpw2tGyWE&#10;gEmhUMjPAyzW1nJirYylyO7bV4VCj8PMfMOst6NtRaTeN44VLOYZCOLK6YZrBZdz+fgCwgdkja1j&#10;UvBNHrabycMaC+0GPlI8hVokCPsCFZgQukJKXxmy6OeuI07el+sthiT7WuoehwS3rcyzbCUtNpwW&#10;DHa0N1TdTnerYNRlebxfyyc7xM9D9pHHZ7OMSs2m4+4NRKAx/If/2u9awWue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BL3UxAAAANwAAAAPAAAAAAAAAAAA&#10;AAAAAKECAABkcnMvZG93bnJldi54bWxQSwUGAAAAAAQABAD5AAAAkgMAAAAA&#10;" strokecolor="#24211d" strokeweight="0"/>
                  <v:line id="Line 1030" o:spid="_x0000_s1439" style="position:absolute;flip:x;visibility:visible;mso-wrap-style:square" from="5162,690" to="518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gYT8QAAADcAAAADwAAAGRycy9kb3ducmV2LnhtbESPUWvCMBSF3wf+h3CFvc101Q3tjCJC&#10;mSAMdP6AS3NtujU3pYlp9+8XYbDHwznnO5z1drStiNT7xrGC51kGgrhyuuFaweWzfFqC8AFZY+uY&#10;FPyQh+1m8rDGQruBTxTPoRYJwr5ABSaErpDSV4Ys+pnriJN3db3FkGRfS93jkOC2lXmWvUqLDacF&#10;gx3tDVXf55tVMOqyPN2+yoUd4sd7dszji5lHpR6n4+4NRKAx/If/2getYJX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SBhPxAAAANwAAAAPAAAAAAAAAAAA&#10;AAAAAKECAABkcnMvZG93bnJldi54bWxQSwUGAAAAAAQABAD5AAAAkgMAAAAA&#10;" strokecolor="#24211d" strokeweight="0"/>
                  <v:line id="Line 1031" o:spid="_x0000_s1440" style="position:absolute;flip:x;visibility:visible;mso-wrap-style:square" from="5128,690" to="515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GAO8QAAADcAAAADwAAAGRycy9kb3ducmV2LnhtbESPUWvCMBSF3wf+h3AF32a66oZ2RhGh&#10;bCAMdP6AS3NtujU3pYlp9+8XYbDHwznnO5zNbrStiNT7xrGCp3kGgrhyuuFaweWzfFyB8AFZY+uY&#10;FPyQh9128rDBQruBTxTPoRYJwr5ABSaErpDSV4Ys+rnriJN3db3FkGRfS93jkOC2lXmWvUiLDacF&#10;gx0dDFXf55tVMOqyPN2+yqUd4sdbdszjs1lEpWbTcf8KItAY/sN/7XetYJ0v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oYA7xAAAANwAAAAPAAAAAAAAAAAA&#10;AAAAAKECAABkcnMvZG93bnJldi54bWxQSwUGAAAAAAQABAD5AAAAkgMAAAAA&#10;" strokecolor="#24211d" strokeweight="0"/>
                  <v:line id="Line 1032" o:spid="_x0000_s1441" style="position:absolute;flip:x;visibility:visible;mso-wrap-style:square" from="5094,690" to="511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0loMQAAADcAAAADwAAAGRycy9kb3ducmV2LnhtbESPUWvCMBSF3wf+h3AF32a6qkM7o4hQ&#10;NhgMdP6AS3NtujU3pYlp9+8XYbDHwznnO5ztfrStiNT7xrGCp3kGgrhyuuFaweWzfFyD8AFZY+uY&#10;FPyQh/1u8rDFQruBTxTPoRYJwr5ABSaErpDSV4Ys+rnriJN3db3FkGRfS93jkOC2lXmWPUuLDacF&#10;gx0dDVXf55tVMOqyPN2+yqUd4sdr9p7HlVlEpWbT8fACItAY/sN/7TetYJOv4H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7SWgxAAAANwAAAAPAAAAAAAAAAAA&#10;AAAAAKECAABkcnMvZG93bnJldi54bWxQSwUGAAAAAAQABAD5AAAAkgMAAAAA&#10;" strokecolor="#24211d" strokeweight="0"/>
                  <v:line id="Line 1033" o:spid="_x0000_s1442" style="position:absolute;flip:x;visibility:visible;mso-wrap-style:square" from="5060,690" to="508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718QAAADcAAAADwAAAGRycy9kb3ducmV2LnhtbESPUWvCMBSF3wf+h3CFvc3U6mTrjCJC&#10;mSAMdPsBl+au6dbclCam9d8bYbDHwznnO5z1drStiNT7xrGC+SwDQVw53XCt4OuzfHoB4QOyxtYx&#10;KbiSh+1m8rDGQruBTxTPoRYJwr5ABSaErpDSV4Ys+pnriJP37XqLIcm+lrrHIcFtK/MsW0mLDacF&#10;gx3tDVW/54tVMOqyPF1+yqUd4sd7dszjs1lEpR6n4+4NRKAx/If/2get4DVfwf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7vXxAAAANwAAAAPAAAAAAAAAAAA&#10;AAAAAKECAABkcnMvZG93bnJldi54bWxQSwUGAAAAAAQABAD5AAAAkgMAAAAA&#10;" strokecolor="#24211d" strokeweight="0"/>
                  <v:line id="Line 1034" o:spid="_x0000_s1443" style="position:absolute;flip:x;visibility:visible;mso-wrap-style:square" from="5027,690" to="504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MeTMUAAADcAAAADwAAAGRycy9kb3ducmV2LnhtbESPUWvCMBSF3wf+h3CFvWlqNzftjDIG&#10;ZcJgoPMHXJpr09nclCam3b9fhMEeD+ec73A2u9G2IlLvG8cKFvMMBHHldMO1gtNXOVuB8AFZY+uY&#10;FPyQh912crfBQruBDxSPoRYJwr5ABSaErpDSV4Ys+rnriJN3dr3FkGRfS93jkOC2lXmWPUmLDacF&#10;gx29Gaoux6tVMOqyPFy/y0c7xM/37COPS/MQlbqfjq8vIAKN4T/8195rBev8GW5n0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MeTMUAAADcAAAADwAAAAAAAAAA&#10;AAAAAAChAgAAZHJzL2Rvd25yZXYueG1sUEsFBgAAAAAEAAQA+QAAAJMDAAAAAA==&#10;" strokecolor="#24211d" strokeweight="0"/>
                  <v:line id="Line 1035" o:spid="_x0000_s1444" style="position:absolute;flip:x;visibility:visible;mso-wrap-style:square" from="4993,690" to="50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yKPsEAAADcAAAADwAAAGRycy9kb3ducmV2LnhtbERP3WrCMBS+H/gO4Qi7m6ndD1qNIkJx&#10;MBjofIBDc2yqzUlpYlrffrkY7PLj+19vR9uKSL1vHCuYzzIQxJXTDdcKzj/lywKED8gaW8ek4EEe&#10;tpvJ0xoL7QY+UjyFWqQQ9gUqMCF0hZS+MmTRz1xHnLiL6y2GBPta6h6HFG5bmWfZh7TYcGow2NHe&#10;UHU73a2CUZfl8X4t3+wQvw/ZVx7fzWtU6nk67lYgAo3hX/zn/tQKlnlam86kI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7Io+wQAAANwAAAAPAAAAAAAAAAAAAAAA&#10;AKECAABkcnMvZG93bnJldi54bWxQSwUGAAAAAAQABAD5AAAAjwMAAAAA&#10;" strokecolor="#24211d" strokeweight="0"/>
                  <v:line id="Line 1036" o:spid="_x0000_s1445" style="position:absolute;flip:x;visibility:visible;mso-wrap-style:square" from="4959,690" to="498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vpcQAAADcAAAADwAAAGRycy9kb3ducmV2LnhtbESPUWvCMBSF3wf+h3CFvc3U6sbsjCJC&#10;mSAMdPsBl+au6dbclCam9d8bYbDHwznnO5z1drStiNT7xrGC+SwDQVw53XCt4OuzfHoF4QOyxtYx&#10;KbiSh+1m8rDGQruBTxTPoRYJwr5ABSaErpDSV4Ys+pnriJP37XqLIcm+lrrHIcFtK/Mse5EWG04L&#10;BjvaG6p+zxerYNRlebr8lEs7xI/37JjHZ7OISj1Ox90biEBj+A//tQ9awSpfwf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C+lxAAAANwAAAAPAAAAAAAAAAAA&#10;AAAAAKECAABkcnMvZG93bnJldi54bWxQSwUGAAAAAAQABAD5AAAAkgMAAAAA&#10;" strokecolor="#24211d" strokeweight="0"/>
                  <v:line id="Line 1037" o:spid="_x0000_s1446" style="position:absolute;flip:x;visibility:visible;mso-wrap-style:square" from="4925,690" to="494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MQ5cEAAADcAAAADwAAAGRycy9kb3ducmV2LnhtbERP3WrCMBS+F3yHcAbeaTp1slWjiFA2&#10;EAb+PMChOTbdmpPSxLR7++VC8PLj+9/sBtuISJ2vHSt4nWUgiEuna64UXC/F9B2ED8gaG8ek4I88&#10;7Lbj0QZz7Xo+UTyHSqQQ9jkqMCG0uZS+NGTRz1xLnLib6yyGBLtK6g77FG4bOc+ylbRYc2ow2NLB&#10;UPl7vlsFgy6K0/2nWNo+fn9mx3l8M4uo1ORl2K9BBBrCU/xwf2kFH4s0P51JR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QxDlwQAAANwAAAAPAAAAAAAAAAAAAAAA&#10;AKECAABkcnMvZG93bnJldi54bWxQSwUGAAAAAAQABAD5AAAAjwMAAAAA&#10;" strokecolor="#24211d" strokeweight="0"/>
                  <v:line id="Line 1038" o:spid="_x0000_s1447" style="position:absolute;flip:x;visibility:visible;mso-wrap-style:square" from="4891,690" to="491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1fsQAAADcAAAADwAAAGRycy9kb3ducmV2LnhtbESP3WoCMRSE7wu+QziCdzWrttJujSLC&#10;YqFQ8OcBDpvTzermZNnE7Pr2plDo5TAz3zCrzWAbEanztWMFs2kGgrh0uuZKwflUPL+B8AFZY+OY&#10;FNzJw2Y9elphrl3PB4rHUIkEYZ+jAhNCm0vpS0MW/dS1xMn7cZ3FkGRXSd1hn+C2kfMsW0qLNacF&#10;gy3tDJXX480qGHRRHG6X4sX28Xuffc3jq1lEpSbjYfsBItAQ/sN/7U+t4H0xg9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D7V+xAAAANwAAAAPAAAAAAAAAAAA&#10;AAAAAKECAABkcnMvZG93bnJldi54bWxQSwUGAAAAAAQABAD5AAAAkgMAAAAA&#10;" strokecolor="#24211d" strokeweight="0"/>
                  <v:line id="Line 1039" o:spid="_x0000_s1448" style="position:absolute;flip:x;visibility:visible;mso-wrap-style:square" from="4858,690" to="488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0rCcQAAADcAAAADwAAAGRycy9kb3ducmV2LnhtbESPUWvCMBSF3wf+h3CFvc101Q3tjCJC&#10;mSAMdP6AS3NtujU3pYlp9+8XYbDHwznnO5z1drStiNT7xrGC51kGgrhyuuFaweWzfFqC8AFZY+uY&#10;FPyQh+1m8rDGQruBTxTPoRYJwr5ABSaErpDSV4Ys+pnriJN3db3FkGRfS93jkOC2lXmWvUqLDacF&#10;gx3tDVXf55tVMOqyPN2+yoUd4sd7dszji5lHpR6n4+4NRKAx/If/2getYDX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3SsJxAAAANwAAAAPAAAAAAAAAAAA&#10;AAAAAKECAABkcnMvZG93bnJldi54bWxQSwUGAAAAAAQABAD5AAAAkgMAAAAA&#10;" strokecolor="#24211d" strokeweight="0"/>
                  <v:line id="Line 1040" o:spid="_x0000_s1449" style="position:absolute;flip:x;visibility:visible;mso-wrap-style:square" from="4824,690" to="484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GOksQAAADcAAAADwAAAGRycy9kb3ducmV2LnhtbESPUWvCMBSF3wf+h3CFvc101g3tjCJC&#10;mSAMdP6AS3NtujU3pYlp9+8XYbDHwznnO5z1drStiNT7xrGC51kGgrhyuuFaweWzfFqC8AFZY+uY&#10;FPyQh+1m8rDGQruBTxTPoRYJwr5ABSaErpDSV4Ys+pnriJN3db3FkGRfS93jkOC2lfMse5UWG04L&#10;BjvaG6q+zzerYNRlebp9lQs7xI/37DiPLyaPSj1Ox90biEBj+A//tQ9awSr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Y6SxAAAANwAAAAPAAAAAAAAAAAA&#10;AAAAAKECAABkcnMvZG93bnJldi54bWxQSwUGAAAAAAQABAD5AAAAkgMAAAAA&#10;" strokecolor="#24211d" strokeweight="0"/>
                  <v:line id="Line 1041" o:spid="_x0000_s1450" style="position:absolute;flip:x;visibility:visible;mso-wrap-style:square" from="4790,690" to="481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W5sUAAADcAAAADwAAAGRycy9kb3ducmV2LnhtbESP22rDMBBE3wv5B7GBvjVyLg2tGyWE&#10;gkkhUMjlAxZrazmxVsZSZOfvq0Chj8PMnGFWm8E2IlLna8cKppMMBHHpdM2VgvOpeHkD4QOyxsYx&#10;KbiTh8169LTCXLueDxSPoRIJwj5HBSaENpfSl4Ys+olriZP34zqLIcmukrrDPsFtI2dZtpQWa04L&#10;Blv6NFRejzerYNBFcbhdioXt4/cu28/iq5lHpZ7Hw/YDRKAh/If/2l9awft8AY8z6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gW5sUAAADcAAAADwAAAAAAAAAA&#10;AAAAAAChAgAAZHJzL2Rvd25yZXYueG1sUEsFBgAAAAAEAAQA+QAAAJMDAAAAAA==&#10;" strokecolor="#24211d" strokeweight="0"/>
                  <v:line id="Line 1042" o:spid="_x0000_s1451" style="position:absolute;flip:x;visibility:visible;mso-wrap-style:square" from="4756,690" to="477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zfcQAAADcAAAADwAAAGRycy9kb3ducmV2LnhtbESP22rDMBBE3wv5B7GBvjVyrrRulBAK&#10;JoVCIZcPWKyt5cRaGUuRnb+vAoU+DjNzhllvB9uISJ2vHSuYTjIQxKXTNVcKzqfi5RWED8gaG8ek&#10;4E4etpvR0xpz7Xo+UDyGSiQI+xwVmBDaXEpfGrLoJ64lTt6P6yyGJLtK6g77BLeNnGXZSlqsOS0Y&#10;bOnDUHk93qyCQRfF4XYpFraP3/vsaxaXZh6Veh4Pu3cQgYbwH/5rf2oFb/Ml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LN9xAAAANwAAAAPAAAAAAAAAAAA&#10;AAAAAKECAABkcnMvZG93bnJldi54bWxQSwUGAAAAAAQABAD5AAAAkgMAAAAA&#10;" strokecolor="#24211d" strokeweight="0"/>
                  <v:line id="Line 1043" o:spid="_x0000_s1452" style="position:absolute;flip:x;visibility:visible;mso-wrap-style:square" from="4722,690" to="474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tCsQAAADcAAAADwAAAGRycy9kb3ducmV2LnhtbESP3WoCMRSE7wu+QziCdzWrtmK3RhFh&#10;sVAo+PMAh83pZuvmZNnE7Pr2plDo5TAz3zDr7WAbEanztWMFs2kGgrh0uuZKweVcPK9A+ICssXFM&#10;Cu7kYbsZPa0x167nI8VTqESCsM9RgQmhzaX0pSGLfupa4uR9u85iSLKrpO6wT3DbyHmWLaXFmtOC&#10;wZb2hsrr6WYVDLoojref4sX28euQfc7jq1lEpSbjYfcOItAQ/sN/7Q+t4G2xh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5i0KxAAAANwAAAAPAAAAAAAAAAAA&#10;AAAAAKECAABkcnMvZG93bnJldi54bWxQSwUGAAAAAAQABAD5AAAAkgMAAAAA&#10;" strokecolor="#24211d" strokeweight="0"/>
                  <v:line id="Line 1044" o:spid="_x0000_s1453" style="position:absolute;flip:x;visibility:visible;mso-wrap-style:square" from="4689,690" to="471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qIkcQAAADcAAAADwAAAGRycy9kb3ducmV2LnhtbESPUWvCMBSF3wX/Q7iDvWk6nVM7o8ig&#10;bDAQdP6AS3PXVJub0sS0+/fLYODj4ZzzHc5mN9hGROp87VjB0zQDQVw6XXOl4PxVTFYgfEDW2Dgm&#10;BT/kYbcdjzaYa9fzkeIpVCJB2OeowITQ5lL60pBFP3UtcfK+XWcxJNlVUnfYJ7ht5CzLXqTFmtOC&#10;wZbeDJXX080qGHRRHG+X4tn28fCefc7iwsyjUo8Pw/4VRKAh3MP/7Q+tYD1fwt+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oiRxAAAANwAAAAPAAAAAAAAAAAA&#10;AAAAAKECAABkcnMvZG93bnJldi54bWxQSwUGAAAAAAQABAD5AAAAkgMAAAAA&#10;" strokecolor="#24211d" strokeweight="0"/>
                  <v:line id="Line 1045" o:spid="_x0000_s1454" style="position:absolute;flip:x;visibility:visible;mso-wrap-style:square" from="4655,690" to="467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Uc48EAAADcAAAADwAAAGRycy9kb3ducmV2LnhtbERP3WrCMBS+F3yHcAbeaTp1slWjiFA2&#10;EAb+PMChOTbdmpPSxLR7++VC8PLj+9/sBtuISJ2vHSt4nWUgiEuna64UXC/F9B2ED8gaG8ek4I88&#10;7Lbj0QZz7Xo+UTyHSqQQ9jkqMCG0uZS+NGTRz1xLnLib6yyGBLtK6g77FG4bOc+ylbRYc2ow2NLB&#10;UPl7vlsFgy6K0/2nWNo+fn9mx3l8M4uo1ORl2K9BBBrCU/xwf2kFH4u0Np1JR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NRzjwQAAANwAAAAPAAAAAAAAAAAAAAAA&#10;AKECAABkcnMvZG93bnJldi54bWxQSwUGAAAAAAQABAD5AAAAjwMAAAAA&#10;" strokecolor="#24211d" strokeweight="0"/>
                  <v:line id="Line 1046" o:spid="_x0000_s1455" style="position:absolute;flip:x;visibility:visible;mso-wrap-style:square" from="4621,690" to="464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m5eMQAAADcAAAADwAAAGRycy9kb3ducmV2LnhtbESP3WoCMRSE7wu+QziCdzWrtlK3RhFh&#10;sVAo+PMAh83pZuvmZNnE7Pr2plDo5TAz3zDr7WAbEanztWMFs2kGgrh0uuZKweVcPL+B8AFZY+OY&#10;FNzJw3Yzelpjrl3PR4qnUIkEYZ+jAhNCm0vpS0MW/dS1xMn7dp3FkGRXSd1hn+C2kfMsW0qLNacF&#10;gy3tDZXX080qGHRRHG8/xYvt49ch+5zHV7OISk3Gw+4dRKAh/If/2h9awWqxgt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bl4xAAAANwAAAAPAAAAAAAAAAAA&#10;AAAAAKECAABkcnMvZG93bnJldi54bWxQSwUGAAAAAAQABAD5AAAAkgMAAAAA&#10;" strokecolor="#24211d" strokeweight="0"/>
                  <v:line id="Line 1047" o:spid="_x0000_s1456" style="position:absolute;flip:x;visibility:visible;mso-wrap-style:square" from="4587,690" to="461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VjmMEAAADcAAAADwAAAGRycy9kb3ducmV2LnhtbERP3WrCMBS+F3yHcAa703TOyVaNIoMy&#10;QRj48wCH5th0a05KE9P69uZC8PLj+19tBtuISJ2vHSt4m2YgiEuna64UnE/F5BOED8gaG8ek4EYe&#10;NuvxaIW5dj0fKB5DJVII+xwVmBDaXEpfGrLop64lTtzFdRZDgl0ldYd9CreNnGXZQlqsOTUYbOnb&#10;UPl/vFoFgy6Kw/WvmNs+/v5k+1n8MO9RqdeXYbsEEWgIT/HDvdMKvuZpfjqTjoB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RWOYwQAAANwAAAAPAAAAAAAAAAAAAAAA&#10;AKECAABkcnMvZG93bnJldi54bWxQSwUGAAAAAAQABAD5AAAAjwMAAAAA&#10;" strokecolor="#24211d" strokeweight="0"/>
                  <v:line id="Line 1048" o:spid="_x0000_s1457" style="position:absolute;flip:x;visibility:visible;mso-wrap-style:square" from="4553,690" to="457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nGA8UAAADcAAAADwAAAGRycy9kb3ducmV2LnhtbESP22rDMBBE3wv5B7GBvDVyLg2tGyWE&#10;gEmhUMjlAxZrazmxVsZSZOfvq0Khj8PMnGHW28E2IlLna8cKZtMMBHHpdM2Vgsu5eH4F4QOyxsYx&#10;KXiQh+1m9LTGXLuejxRPoRIJwj5HBSaENpfSl4Ys+qlriZP37TqLIcmukrrDPsFtI+dZtpIWa04L&#10;BlvaGypvp7tVMOiiON6vxdL28euQfc7ji1lEpSbjYfcOItAQ/sN/7Q+t4G05g98z6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nGA8UAAADcAAAADwAAAAAAAAAA&#10;AAAAAAChAgAAZHJzL2Rvd25yZXYueG1sUEsFBgAAAAAEAAQA+QAAAJMDAAAAAA==&#10;" strokecolor="#24211d" strokeweight="0"/>
                  <v:line id="Line 1049" o:spid="_x0000_s1458" style="position:absolute;flip:x;visibility:visible;mso-wrap-style:square" from="4519,690" to="454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YdMQAAADcAAAADwAAAGRycy9kb3ducmV2LnhtbESPUWvCMBSF3wf+h3AF32a66oZ2RhGh&#10;bCAMdP6AS3NtujU3pYlp9+8XYbDHwznnO5zNbrStiNT7xrGCp3kGgrhyuuFaweWzfFyB8AFZY+uY&#10;FPyQh9128rDBQruBTxTPoRYJwr5ABSaErpDSV4Ys+rnriJN3db3FkGRfS93jkOC2lXmWvUiLDacF&#10;gx0dDFXf55tVMOqyPN2+yqUd4sdbdszjs1lEpWbTcf8KItAY/sN/7XetYL3M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21h0xAAAANwAAAAPAAAAAAAAAAAA&#10;AAAAAKECAABkcnMvZG93bnJldi54bWxQSwUGAAAAAAQABAD5AAAAkgMAAAAA&#10;" strokecolor="#24211d" strokeweight="0"/>
                  <v:line id="Line 1050" o:spid="_x0000_s1459" style="position:absolute;flip:x;visibility:visible;mso-wrap-style:square" from="4486,690" to="450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f978UAAADcAAAADwAAAGRycy9kb3ducmV2LnhtbESP22rDMBBE3wv5B7GBvjVyLg2tGyWE&#10;gkkhUMjlAxZrazmxVsZSZOfvq0Chj8PMnGFWm8E2IlLna8cKppMMBHHpdM2VgvOpeHkD4QOyxsYx&#10;KbiTh8169LTCXLueDxSPoRIJwj5HBSaENpfSl4Ys+olriZP34zqLIcmukrrDPsFtI2dZtpQWa04L&#10;Blv6NFRejzerYNBFcbhdioXt4/cu28/iq5lHpZ7Hw/YDRKAh/If/2l9awftiDo8z6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f978UAAADcAAAADwAAAAAAAAAA&#10;AAAAAAChAgAAZHJzL2Rvd25yZXYueG1sUEsFBgAAAAAEAAQA+QAAAJMDAAAAAA==&#10;" strokecolor="#24211d" strokeweight="0"/>
                  <v:line id="Line 1051" o:spid="_x0000_s1460" style="position:absolute;flip:x;visibility:visible;mso-wrap-style:square" from="4452,690" to="447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5lm8QAAADcAAAADwAAAGRycy9kb3ducmV2LnhtbESPUWvCMBSF3wf+h3AF32Y67YZ2RhGh&#10;bCAMdP6AS3NtujU3pYlp9+8XYbDHwznnO5zNbrStiNT7xrGCp3kGgrhyuuFaweWzfFyB8AFZY+uY&#10;FPyQh9128rDBQruBTxTPoRYJwr5ABSaErpDSV4Ys+rnriJN3db3FkGRfS93jkOC2lYsse5EWG04L&#10;Bjs6GKq+zzerYNRlebp9lbkd4sdbdlzEZ7OMSs2m4/4VRKAx/If/2u9awTrP4X4mHQ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mWbxAAAANwAAAAPAAAAAAAAAAAA&#10;AAAAAKECAABkcnMvZG93bnJldi54bWxQSwUGAAAAAAQABAD5AAAAkgMAAAAA&#10;" strokecolor="#24211d" strokeweight="0"/>
                  <v:line id="Line 1052" o:spid="_x0000_s1461" style="position:absolute;flip:x;visibility:visible;mso-wrap-style:square" from="4418,690" to="444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LAAMQAAADcAAAADwAAAGRycy9kb3ducmV2LnhtbESP3WoCMRSE7wu+QziCdzWrVWm3RpHC&#10;YqFQ8OcBDpvTzermZNnE7Pr2plDo5TAz3zDr7WAbEanztWMFs2kGgrh0uuZKwflUPL+C8AFZY+OY&#10;FNzJw3Yzelpjrl3PB4rHUIkEYZ+jAhNCm0vpS0MW/dS1xMn7cZ3FkGRXSd1hn+C2kfMsW0mLNacF&#10;gy19GCqvx5tVMOiiONwuxcL28Xuffc3j0rxEpSbjYfcOItAQ/sN/7U+t4G2xh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sAAxAAAANwAAAAPAAAAAAAAAAAA&#10;AAAAAKECAABkcnMvZG93bnJldi54bWxQSwUGAAAAAAQABAD5AAAAkgMAAAAA&#10;" strokecolor="#24211d" strokeweight="0"/>
                  <v:line id="Line 1053" o:spid="_x0000_s1462" style="position:absolute;flip:x;visibility:visible;mso-wrap-style:square" from="4384,690" to="440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ed8UAAADcAAAADwAAAGRycy9kb3ducmV2LnhtbESP22rDMBBE3wv5B7GBvDVyLg2pGyWE&#10;gEmhUMjlAxZra7mxVsZSZOfvq0Khj8PMnGE2u8E2IlLna8cKZtMMBHHpdM2VguuleF6D8AFZY+OY&#10;FDzIw247etpgrl3PJ4rnUIkEYZ+jAhNCm0vpS0MW/dS1xMn7cp3FkGRXSd1hn+C2kfMsW0mLNacF&#10;gy0dDJW3890qGHRRnO7fxdL28fOYfczji1lEpSbjYf8GItAQ/sN/7Xet4HW5gt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ed8UAAADcAAAADwAAAAAAAAAA&#10;AAAAAAChAgAAZHJzL2Rvd25yZXYueG1sUEsFBgAAAAAEAAQA+QAAAJMDAAAAAA==&#10;" strokecolor="#24211d" strokeweight="0"/>
                  <v:line id="Line 1054" o:spid="_x0000_s1463" style="position:absolute;flip:x;visibility:visible;mso-wrap-style:square" from="4350,690" to="437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z77MQAAADcAAAADwAAAGRycy9kb3ducmV2LnhtbESPUWvCMBSF3wX/Q7iDvWk6p1M7o8ig&#10;bDAQdP6AS3PXVJub0sS0+/fLYODj4ZzzHc5mN9hGROp87VjB0zQDQVw6XXOl4PxVTFYgfEDW2Dgm&#10;BT/kYbcdjzaYa9fzkeIpVCJB2OeowITQ5lL60pBFP3UtcfK+XWcxJNlVUnfYJ7ht5CzLXqTFmtOC&#10;wZbeDJXX080qGHRRHG+XYm77eHjPPmdxYZ6jUo8Pw/4VRKAh3MP/7Q+tYD1fwt+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rPvsxAAAANwAAAAPAAAAAAAAAAAA&#10;AAAAAKECAABkcnMvZG93bnJldi54bWxQSwUGAAAAAAQABAD5AAAAkgMAAAAA&#10;" strokecolor="#24211d" strokeweight="0"/>
                  <v:line id="Line 1055" o:spid="_x0000_s1464" style="position:absolute;flip:x;visibility:visible;mso-wrap-style:square" from="4317,690" to="433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NvnsEAAADcAAAADwAAAGRycy9kb3ducmV2LnhtbERP3WrCMBS+F3yHcAa703TOyVaNIoMy&#10;QRj48wCH5th0a05KE9P69uZC8PLj+19tBtuISJ2vHSt4m2YgiEuna64UnE/F5BOED8gaG8ek4EYe&#10;NuvxaIW5dj0fKB5DJVII+xwVmBDaXEpfGrLop64lTtzFdRZDgl0ldYd9CreNnGXZQlqsOTUYbOnb&#10;UPl/vFoFgy6Kw/WvmNs+/v5k+1n8MO9RqdeXYbsEEWgIT/HDvdMKvuZpbTqTjoB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M2+ewQAAANwAAAAPAAAAAAAAAAAAAAAA&#10;AKECAABkcnMvZG93bnJldi54bWxQSwUGAAAAAAQABAD5AAAAjwMAAAAA&#10;" strokecolor="#24211d" strokeweight="0"/>
                  <v:line id="Line 1056" o:spid="_x0000_s1465" style="position:absolute;flip:x;visibility:visible;mso-wrap-style:square" from="4283,690" to="43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KBcUAAADcAAAADwAAAGRycy9kb3ducmV2LnhtbESP22rDMBBE3wv5B7GBvDVyLg2NGyWE&#10;gEmhUMjlAxZra7mxVsZSZOfvq0Khj8PMnGE2u8E2IlLna8cKZtMMBHHpdM2VguuleH4F4QOyxsYx&#10;KXiQh9129LTBXLueTxTPoRIJwj5HBSaENpfSl4Ys+qlriZP35TqLIcmukrrDPsFtI+dZtpIWa04L&#10;Bls6GCpv57tVMOiiON2/i6Xt4+cx+5jHF7OISk3Gw/4NRKAh/If/2u9awXq5ht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KBcUAAADcAAAADwAAAAAAAAAA&#10;AAAAAAChAgAAZHJzL2Rvd25yZXYueG1sUEsFBgAAAAAEAAQA+QAAAJMDAAAAAA==&#10;" strokecolor="#24211d" strokeweight="0"/>
                  <v:line id="Line 1057" o:spid="_x0000_s1466" style="position:absolute;flip:x;visibility:visible;mso-wrap-style:square" from="4249,690" to="427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z1RcEAAADcAAAADwAAAGRycy9kb3ducmV2LnhtbERP3WrCMBS+H/gO4Qx2N9M5la0aRQZl&#10;giD48wCH5th0a05KE9P69uZC8PLj+1+uB9uISJ2vHSv4GGcgiEuna64UnE/F+xcIH5A1No5JwY08&#10;rFejlyXm2vV8oHgMlUgh7HNUYEJocyl9aciiH7uWOHEX11kMCXaV1B32Kdw2cpJlc2mx5tRgsKUf&#10;Q+X/8WoVDLooDte/Ymr7uP/NdpM4M59RqbfXYbMAEWgIT/HDvdUKvmdpfj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nPVFwQAAANwAAAAPAAAAAAAAAAAAAAAA&#10;AKECAABkcnMvZG93bnJldi54bWxQSwUGAAAAAAQABAD5AAAAjwMAAAAA&#10;" strokecolor="#24211d" strokeweight="0"/>
                  <v:line id="Line 1058" o:spid="_x0000_s1467" style="position:absolute;flip:x;visibility:visible;mso-wrap-style:square" from="4215,690" to="423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Q3sQAAADcAAAADwAAAGRycy9kb3ducmV2LnhtbESP3WoCMRSE7wu+QziCdzWrVmm3RhFh&#10;sVAo+PMAh83pZnVzsmxidn37plDo5TAz3zDr7WAbEanztWMFs2kGgrh0uuZKweVcPL+C8AFZY+OY&#10;FDzIw3Yzelpjrl3PR4qnUIkEYZ+jAhNCm0vpS0MW/dS1xMn7dp3FkGRXSd1hn+C2kfMsW0mLNacF&#10;gy3tDZW3090qGHRRHO/X4sX28euQfc7j0iyiUpPxsHsHEWgI/+G/9odW8Lacwe+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0FDexAAAANwAAAAPAAAAAAAAAAAA&#10;AAAAAKECAABkcnMvZG93bnJldi54bWxQSwUGAAAAAAQABAD5AAAAkgMAAAAA&#10;" strokecolor="#24211d" strokeweight="0"/>
                  <v:line id="Line 1059" o:spid="_x0000_s1468" style="position:absolute;flip:x;visibility:visible;mso-wrap-style:square" from="4181,690" to="420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LOqcQAAADcAAAADwAAAGRycy9kb3ducmV2LnhtbESPUWvCMBSF3wf+h3AF32a6qkM7o4hQ&#10;NhgMdP6AS3NtujU3pYlp9+8XYbDHwznnO5ztfrStiNT7xrGCp3kGgrhyuuFaweWzfFyD8AFZY+uY&#10;FPyQh/1u8rDFQruBTxTPoRYJwr5ABSaErpDSV4Ys+rnriJN3db3FkGRfS93jkOC2lXmWPUuLDacF&#10;gx0dDVXf55tVMOqyPN2+yqUd4sdr9p7HlVlEpWbT8fACItAY/sN/7TetYLPK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s6pxAAAANwAAAAPAAAAAAAAAAAA&#10;AAAAAKECAABkcnMvZG93bnJldi54bWxQSwUGAAAAAAQABAD5AAAAkgMAAAAA&#10;" strokecolor="#24211d" strokeweight="0"/>
                  <v:line id="Line 1060" o:spid="_x0000_s1469" style="position:absolute;flip:x;visibility:visible;mso-wrap-style:square" from="4148,690" to="417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rMsQAAADcAAAADwAAAGRycy9kb3ducmV2LnhtbESP22rDMBBE3wv5B7GBvjVyrrRulBAK&#10;JoVCIZcPWKyt5cRaGUuRnb+vAoU+DjNzhllvB9uISJ2vHSuYTjIQxKXTNVcKzqfi5RWED8gaG8ek&#10;4E4etpvR0xpz7Xo+UDyGSiQI+xwVmBDaXEpfGrLoJ64lTt6P6yyGJLtK6g77BLeNnGXZSlqsOS0Y&#10;bOnDUHk93qyCQRfF4XYpFraP3/vsaxaXZh6Veh4Pu3cQgYbwH/5rf2oFb8s5PM6k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msyxAAAANwAAAAPAAAAAAAAAAAA&#10;AAAAAKECAABkcnMvZG93bnJldi54bWxQSwUGAAAAAAQABAD5AAAAkgMAAAAA&#10;" strokecolor="#24211d" strokeweight="0"/>
                  <v:line id="Line 1061" o:spid="_x0000_s1470" style="position:absolute;flip:x;visibility:visible;mso-wrap-style:square" from="4114,690" to="413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zRsQAAADcAAAADwAAAGRycy9kb3ducmV2LnhtbESP3WoCMRSE7wu+QziCdzWrVWm3RpHC&#10;YqFQ8OcBDpvTzermZNnE7Pr2plDo5TAz3zDr7WAbEanztWMFs2kGgrh0uuZKwflUPL+C8AFZY+OY&#10;FNzJw3Yzelpjrl3PB4rHUIkEYZ+jAhNCm0vpS0MW/dS1xMn7cZ3FkGRXSd1hn+C2kfMsW0mLNacF&#10;gy19GCqvx5tVMOiiONwuxcL28Xuffc3j0rxEpSbjYfcOItAQ/sN/7U+t4G25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p/NGxAAAANwAAAAPAAAAAAAAAAAA&#10;AAAAAKECAABkcnMvZG93bnJldi54bWxQSwUGAAAAAAQABAD5AAAAkgMAAAAA&#10;" strokecolor="#24211d" strokeweight="0"/>
                  <v:line id="Line 1062" o:spid="_x0000_s1471" style="position:absolute;flip:x;visibility:visible;mso-wrap-style:square" from="4080,690" to="410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W3cQAAADcAAAADwAAAGRycy9kb3ducmV2LnhtbESPUWvCMBSF3wf+h3AF32Y6tUM7o4hQ&#10;NhgMdP6AS3NtujU3pYlp9+8XYbDHwznnO5ztfrStiNT7xrGCp3kGgrhyuuFaweWzfFyD8AFZY+uY&#10;FPyQh/1u8rDFQruBTxTPoRYJwr5ABSaErpDSV4Ys+rnriJN3db3FkGRfS93jkOC2lYsse5YWG04L&#10;Bjs6Gqq+zzerYNRlebp9lSs7xI/X7H0Rc7OMSs2m4+EFRKAx/If/2m9awSbP4X4mHQG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1bdxAAAANwAAAAPAAAAAAAAAAAA&#10;AAAAAKECAABkcnMvZG93bnJldi54bWxQSwUGAAAAAAQABAD5AAAAkgMAAAAA&#10;" strokecolor="#24211d" strokeweight="0"/>
                  <v:line id="Line 1063" o:spid="_x0000_s1472" style="position:absolute;flip:x;visibility:visible;mso-wrap-style:square" from="4046,690" to="406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nIqsQAAADcAAAADwAAAGRycy9kb3ducmV2LnhtbESP3WoCMRSE7wu+QziCdzWrVrFbo4iw&#10;WCgU/HmAw+Z0s3Vzsmxidn37plDo5TAz3zCb3WAbEanztWMFs2kGgrh0uuZKwfVSPK9B+ICssXFM&#10;Ch7kYbcdPW0w167nE8VzqESCsM9RgQmhzaX0pSGLfupa4uR9uc5iSLKrpO6wT3DbyHmWraTFmtOC&#10;wZYOhsrb+W4VDLooTvfv4sX28fOYfczj0iyiUpPxsH8DEWgI/+G/9rtW8Lpcwe+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ciqxAAAANwAAAAPAAAAAAAAAAAA&#10;AAAAAKECAABkcnMvZG93bnJldi54bWxQSwUGAAAAAAQABAD5AAAAkgMAAAAA&#10;" strokecolor="#24211d" strokeweight="0"/>
                  <v:line id="Line 1064" o:spid="_x0000_s1473" style="position:absolute;flip:x;visibility:visible;mso-wrap-style:square" from="4012,690" to="403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VtMcQAAADcAAAADwAAAGRycy9kb3ducmV2LnhtbESPUWvCMBSF3wf+h3AHe9N0bk7tjCKD&#10;MkEQdP6AS3PXVJub0sS0+/dmMNjj4ZzzHc5qM9hGROp87VjB8yQDQVw6XXOl4PxVjBcgfEDW2Dgm&#10;BT/kYbMePaww167nI8VTqESCsM9RgQmhzaX0pSGLfuJa4uR9u85iSLKrpO6wT3DbyGmWvUmLNacF&#10;gy19GCqvp5tVMOiiON4uxavt4+Ez20/jzLxEpZ4eh+07iEBD+A//tXdawXI2h9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dW0xxAAAANwAAAAPAAAAAAAAAAAA&#10;AAAAAKECAABkcnMvZG93bnJldi54bWxQSwUGAAAAAAQABAD5AAAAkgMAAAAA&#10;" strokecolor="#24211d" strokeweight="0"/>
                  <v:line id="Line 1065" o:spid="_x0000_s1474" style="position:absolute;flip:x;visibility:visible;mso-wrap-style:square" from="3978,690" to="400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r5Q8EAAADcAAAADwAAAGRycy9kb3ducmV2LnhtbERP3WrCMBS+H/gO4Qx2N9M5la0aRQZl&#10;giD48wCH5th0a05KE9P69uZC8PLj+1+uB9uISJ2vHSv4GGcgiEuna64UnE/F+xcIH5A1No5JwY08&#10;rFejlyXm2vV8oHgMlUgh7HNUYEJocyl9aciiH7uWOHEX11kMCXaV1B32Kdw2cpJlc2mx5tRgsKUf&#10;Q+X/8WoVDLooDte/Ymr7uP/NdpM4M59RqbfXYbMAEWgIT/HDvdUKvmdpbTqTj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6vlDwQAAANwAAAAPAAAAAAAAAAAAAAAA&#10;AKECAABkcnMvZG93bnJldi54bWxQSwUGAAAAAAQABAD5AAAAjwMAAAAA&#10;" strokecolor="#24211d" strokeweight="0"/>
                  <v:line id="Line 1066" o:spid="_x0000_s1475" style="position:absolute;flip:x;visibility:visible;mso-wrap-style:square" from="3945,690" to="396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Zc2MQAAADcAAAADwAAAGRycy9kb3ducmV2LnhtbESP3WoCMRSE7wu+QziCdzWrVqlbo4iw&#10;WCgU/HmAw+Z0s3Vzsmxidn37plDo5TAz3zCb3WAbEanztWMFs2kGgrh0uuZKwfVSPL+C8AFZY+OY&#10;FDzIw247etpgrl3PJ4rnUIkEYZ+jAhNCm0vpS0MW/dS1xMn7cp3FkGRXSd1hn+C2kfMsW0mLNacF&#10;gy0dDJW3890qGHRRnO7fxYvt4+cx+5jHpVlEpSbjYf8GItAQ/sN/7XetYL1cw++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lzYxAAAANwAAAAPAAAAAAAAAAAA&#10;AAAAAKECAABkcnMvZG93bnJldi54bWxQSwUGAAAAAAQABAD5AAAAkgMAAAAA&#10;" strokecolor="#24211d" strokeweight="0"/>
                  <v:line id="Line 1067" o:spid="_x0000_s1476" style="position:absolute;flip:x;visibility:visible;mso-wrap-style:square" from="3911,690" to="393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MEAAADcAAAADwAAAGRycy9kb3ducmV2LnhtbERP3WrCMBS+H/gO4Qi7m6luE61GEaE4&#10;GAz8eYBDc2yqzUlpYlrffrkY7PLj+19vB9uISJ2vHSuYTjIQxKXTNVcKLufibQHCB2SNjWNS8CQP&#10;283oZY25dj0fKZ5CJVII+xwVmBDaXEpfGrLoJ64lTtzVdRZDgl0ldYd9CreNnGXZXFqsOTUYbGlv&#10;qLyfHlbBoIvi+LgVH7aPP4fsexY/zXtU6nU87FYgAg3hX/zn/tIKlvM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8D/4wQAAANwAAAAPAAAAAAAAAAAAAAAA&#10;AKECAABkcnMvZG93bnJldi54bWxQSwUGAAAAAAQABAD5AAAAjwMAAAAA&#10;" strokecolor="#24211d" strokeweight="0"/>
                  <v:line id="Line 1068" o:spid="_x0000_s1477" style="position:absolute;flip:x;visibility:visible;mso-wrap-style:square" from="3877,690" to="390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yaY8QAAADcAAAADwAAAGRycy9kb3ducmV2LnhtbESP3WoCMRSE7wu+QziCdzWrtmK3RhFh&#10;sVAo+PMAh83pZuvmZNnE7Pr2plDo5TAz3zDr7WAbEanztWMFs2kGgrh0uuZKweVcPK9A+ICssXFM&#10;Cu7kYbsZPa0x167nI8VTqESCsM9RgQmhzaX0pSGLfupa4uR9u85iSLKrpO6wT3DbyHmWLaXFmtOC&#10;wZb2hsrr6WYVDLoojref4sX28euQfc7jq1lEpSbjYfcOItAQ/sN/7Q+t4G05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JpjxAAAANwAAAAPAAAAAAAAAAAA&#10;AAAAAKECAABkcnMvZG93bnJldi54bWxQSwUGAAAAAAQABAD5AAAAkgMAAAAA&#10;" strokecolor="#24211d" strokeweight="0"/>
                  <v:line id="Line 1069" o:spid="_x0000_s1478" style="position:absolute;flip:x;visibility:visible;mso-wrap-style:square" from="3843,690" to="386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4EFMQAAADcAAAADwAAAGRycy9kb3ducmV2LnhtbESPUWvCMBSF3wf+h3CFvc3U6mTrjCJC&#10;mSAMdPsBl+au6dbclCam9d8bYbDHwznnO5z1drStiNT7xrGC+SwDQVw53XCt4OuzfHoB4QOyxtYx&#10;KbiSh+1m8rDGQruBTxTPoRYJwr5ABSaErpDSV4Ys+pnriJP37XqLIcm+lrrHIcFtK/MsW0mLDacF&#10;gx3tDVW/54tVMOqyPF1+yqUd4sd7dszjs1lEpR6n4+4NRKAx/If/2get4HWV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bgQUxAAAANwAAAAPAAAAAAAAAAAA&#10;AAAAAKECAABkcnMvZG93bnJldi54bWxQSwUGAAAAAAQABAD5AAAAkgMAAAAA&#10;" strokecolor="#24211d" strokeweight="0"/>
                  <v:line id="Line 1070" o:spid="_x0000_s1479" style="position:absolute;flip:x;visibility:visible;mso-wrap-style:square" from="3809,690" to="383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Khj8QAAADcAAAADwAAAGRycy9kb3ducmV2LnhtbESP3WoCMRSE7wu+QziCdzWrtmK3RhFh&#10;sVAo+PMAh83pZuvmZNnE7Pr2plDo5TAz3zDr7WAbEanztWMFs2kGgrh0uuZKweVcPK9A+ICssXFM&#10;Cu7kYbsZPa0x167nI8VTqESCsM9RgQmhzaX0pSGLfupa4uR9u85iSLKrpO6wT3DbyHmWLaXFmtOC&#10;wZb2hsrr6WYVDLoojref4sX28euQfc7jq1lEpSbjYfcOItAQ/sN/7Q+t4G25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IqGPxAAAANwAAAAPAAAAAAAAAAAA&#10;AAAAAKECAABkcnMvZG93bnJldi54bWxQSwUGAAAAAAQABAD5AAAAkgMAAAAA&#10;" strokecolor="#24211d" strokeweight="0"/>
                  <v:line id="Line 1071" o:spid="_x0000_s1480" style="position:absolute;flip:x;visibility:visible;mso-wrap-style:square" from="3776,690" to="379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s5+8UAAADcAAAADwAAAGRycy9kb3ducmV2LnhtbESP22rDMBBE3wv5B7GBvDVyLg2pGyWE&#10;gEmhUMjlAxZra7mxVsZSZOfvq0Khj8PMnGE2u8E2IlLna8cKZtMMBHHpdM2VguuleF6D8AFZY+OY&#10;FDzIw247etpgrl3PJ4rnUIkEYZ+jAhNCm0vpS0MW/dS1xMn7cp3FkGRXSd1hn+C2kfMsW0mLNacF&#10;gy0dDJW3890qGHRRnO7fxdL28fOYfczji1lEpSbjYf8GItAQ/sN/7Xet4HW1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s5+8UAAADcAAAADwAAAAAAAAAA&#10;AAAAAAChAgAAZHJzL2Rvd25yZXYueG1sUEsFBgAAAAAEAAQA+QAAAJMDAAAAAA==&#10;" strokecolor="#24211d" strokeweight="0"/>
                  <v:line id="Line 1072" o:spid="_x0000_s1481" style="position:absolute;flip:x;visibility:visible;mso-wrap-style:square" from="3742,690" to="376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ecYMQAAADcAAAADwAAAGRycy9kb3ducmV2LnhtbESP3WoCMRSE7wu+QziCdzWrVrFbo4iw&#10;WCgU/HmAw+Z0s3Vzsmxidn37plDo5TAz3zCb3WAbEanztWMFs2kGgrh0uuZKwfVSPK9B+ICssXFM&#10;Ch7kYbcdPW0w167nE8VzqESCsM9RgQmhzaX0pSGLfupa4uR9uc5iSLKrpO6wT3DbyHmWraTFmtOC&#10;wZYOhsrb+W4VDLooTvfv4sX28fOYfczj0iyiUpPxsH8DEWgI/+G/9rtW8Lpa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h5xgxAAAANwAAAAPAAAAAAAAAAAA&#10;AAAAAKECAABkcnMvZG93bnJldi54bWxQSwUGAAAAAAQABAD5AAAAkgMAAAAA&#10;" strokecolor="#24211d" strokeweight="0"/>
                  <v:line id="Line 1073" o:spid="_x0000_s1482" style="position:absolute;flip:x;visibility:visible;mso-wrap-style:square" from="3708,690" to="373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CF8UAAADcAAAADwAAAGRycy9kb3ducmV2LnhtbESPzWrDMBCE74W8g9hAb42cn5rWjRJC&#10;wDQQKCTtAyzW1nJirYylyO7bV4FCj8PMfMOst6NtRaTeN44VzGcZCOLK6YZrBV+f5dMLCB+QNbaO&#10;ScEPedhuJg9rLLQb+ETxHGqRIOwLVGBC6AopfWXIop+5jjh53663GJLsa6l7HBLctnKRZbm02HBa&#10;MNjR3lB1Pd+sglGX5el2KVd2iB/v2XERn80yKvU4HXdvIAKN4T/81z5oBa95Dvcz6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UCF8UAAADcAAAADwAAAAAAAAAA&#10;AAAAAAChAgAAZHJzL2Rvd25yZXYueG1sUEsFBgAAAAAEAAQA+QAAAJMDAAAAAA==&#10;" strokecolor="#24211d" strokeweight="0"/>
                  <v:line id="Line 1074" o:spid="_x0000_s1483" style="position:absolute;flip:x;visibility:visible;mso-wrap-style:square" from="3674,690" to="369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mnjMUAAADcAAAADwAAAGRycy9kb3ducmV2LnhtbESPzWrDMBCE74W8g9hCb43ctPlzo4RQ&#10;MA0ECknzAIu1tZxYK2Mpsvv2UaGQ4zAz3zCrzWAbEanztWMFL+MMBHHpdM2VgtN38bwA4QOyxsYx&#10;KfglD5v16GGFuXY9HygeQyUShH2OCkwIbS6lLw1Z9GPXEifvx3UWQ5JdJXWHfYLbRk6ybCYt1pwW&#10;DLb0Yai8HK9WwaCL4nA9F2+2j1+f2X4Sp+Y1KvX0OGzfQQQawj38395pBcvZHP7Op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mnjMUAAADcAAAADwAAAAAAAAAA&#10;AAAAAAChAgAAZHJzL2Rvd25yZXYueG1sUEsFBgAAAAAEAAQA+QAAAJMDAAAAAA==&#10;" strokecolor="#24211d" strokeweight="0"/>
                  <v:line id="Line 1075" o:spid="_x0000_s1484" style="position:absolute;flip:x;visibility:visible;mso-wrap-style:square" from="3640,690" to="366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Yz/sEAAADcAAAADwAAAGRycy9kb3ducmV2LnhtbERP3WrCMBS+H/gO4Qi7m6luE61GEaE4&#10;GAz8eYBDc2yqzUlpYlrffrkY7PLj+19vB9uISJ2vHSuYTjIQxKXTNVcKLufibQHCB2SNjWNS8CQP&#10;283oZY25dj0fKZ5CJVII+xwVmBDaXEpfGrLoJ64lTtzVdRZDgl0ldYd9CreNnGXZXFqsOTUYbGlv&#10;qLyfHlbBoIvi+LgVH7aPP4fsexY/zXtU6nU87FYgAg3hX/zn/tIKlvO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hjP+wQAAANwAAAAPAAAAAAAAAAAAAAAA&#10;AKECAABkcnMvZG93bnJldi54bWxQSwUGAAAAAAQABAD5AAAAjwMAAAAA&#10;" strokecolor="#24211d" strokeweight="0"/>
                  <v:line id="Line 1076" o:spid="_x0000_s1485" style="position:absolute;flip:x;visibility:visible;mso-wrap-style:square" from="3607,690" to="362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qWZcQAAADcAAAADwAAAGRycy9kb3ducmV2LnhtbESP3WoCMRSE7wu+QziF3tVstRXdGkWE&#10;pQWh4M8DHDanm9XNybKJ2e3bN4Lg5TAz3zDL9WAbEanztWMFb+MMBHHpdM2VgtOxeJ2D8AFZY+OY&#10;FPyRh/Vq9LTEXLue9xQPoRIJwj5HBSaENpfSl4Ys+rFriZP36zqLIcmukrrDPsFtIydZNpMWa04L&#10;BlvaGiovh6tVMOii2F/Pxbvt489XtpvEDzONSr08D5tPEIGG8Ajf299awWK2gN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ypZlxAAAANwAAAAPAAAAAAAAAAAA&#10;AAAAAKECAABkcnMvZG93bnJldi54bWxQSwUGAAAAAAQABAD5AAAAkgMAAAAA&#10;" strokecolor="#24211d" strokeweight="0"/>
                  <v:line id="Line 1077" o:spid="_x0000_s1486" style="position:absolute;flip:x;visibility:visible;mso-wrap-style:square" from="3584,690" to="359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mpJcEAAADcAAAADwAAAGRycy9kb3ducmV2LnhtbERP3WrCMBS+H/gO4Qi7m6k/c9oZRYTi&#10;YCCoe4BDc9ZUm5PSxLR7++VisMuP73+zG2wjInW+dqxgOslAEJdO11wp+LoWLysQPiBrbByTgh/y&#10;sNuOnjaYa9fzmeIlVCKFsM9RgQmhzaX0pSGLfuJa4sR9u85iSLCrpO6wT+G2kbMsW0qLNacGgy0d&#10;DJX3y8MqGHRRnB+3YmH7eDpmn7P4auZRqefxsH8HEWgI/+I/94dWsH5L89OZd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KaklwQAAANwAAAAPAAAAAAAAAAAAAAAA&#10;AKECAABkcnMvZG93bnJldi54bWxQSwUGAAAAAAQABAD5AAAAjwMAAAAA&#10;" strokecolor="#24211d" strokeweight="0"/>
                  <v:line id="Line 1078" o:spid="_x0000_s1487" style="position:absolute;flip:x;visibility:visible;mso-wrap-style:square" from="3550,690" to="356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UMvsQAAADcAAAADwAAAGRycy9kb3ducmV2LnhtbESPUWvCMBSF34X9h3AHe9NUN6d2RhGh&#10;bDAQdP6AS3PXVJub0sS0+/fLYODj4ZzzHc56O9hGROp87VjBdJKBIC6drrlScP4qxksQPiBrbByT&#10;gh/ysN08jNaYa9fzkeIpVCJB2OeowITQ5lL60pBFP3EtcfK+XWcxJNlVUnfYJ7ht5CzLXqXFmtOC&#10;wZb2hsrr6WYVDLoojrdL8WL7eHjPPmdxbp6jUk+Pw+4NRKAh3MP/7Q+tYLWYwt+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Qy+xAAAANwAAAAPAAAAAAAAAAAA&#10;AAAAAKECAABkcnMvZG93bnJldi54bWxQSwUGAAAAAAQABAD5AAAAkgMAAAAA&#10;" strokecolor="#24211d" strokeweight="0"/>
                  <v:line id="Line 1079" o:spid="_x0000_s1488" style="position:absolute;flip:x;visibility:visible;mso-wrap-style:square" from="3516,690" to="352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eSycUAAADcAAAADwAAAGRycy9kb3ducmV2LnhtbESPUWvCMBSF3wf+h3CFvWlqNzftjDIG&#10;ZcJgoPMHXJpr09nclCam3b9fhMEeD+ec73A2u9G2IlLvG8cKFvMMBHHldMO1gtNXOVuB8AFZY+uY&#10;FPyQh912crfBQruBDxSPoRYJwr5ABSaErpDSV4Ys+rnriJN3dr3FkGRfS93jkOC2lXmWPUmLDacF&#10;gx29Gaoux6tVMOqyPFy/y0c7xM/37COPS/MQlbqfjq8vIAKN4T/8195rBevnHG5n0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eSycUAAADcAAAADwAAAAAAAAAA&#10;AAAAAAChAgAAZHJzL2Rvd25yZXYueG1sUEsFBgAAAAAEAAQA+QAAAJMDAAAAAA==&#10;" strokecolor="#24211d" strokeweight="0"/>
                  <v:line id="Line 1080" o:spid="_x0000_s1489" style="position:absolute;flip:x;visibility:visible;mso-wrap-style:square" from="3483,690" to="349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s3UsQAAADcAAAADwAAAGRycy9kb3ducmV2LnhtbESPUWvCMBSF3wX/Q7iDvWk6nVM7o8ig&#10;bDAQdP6AS3PXVJub0sS0+/fLYODj4ZzzHc5mN9hGROp87VjB0zQDQVw6XXOl4PxVTFYgfEDW2Dgm&#10;BT/kYbcdjzaYa9fzkeIpVCJB2OeowITQ5lL60pBFP3UtcfK+XWcxJNlVUnfYJ7ht5CzLXqTFmtOC&#10;wZbeDJXX080qGHRRHG+X4tn28fCefc7iwsyjUo8Pw/4VRKAh3MP/7Q+tYL2c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zdSxAAAANwAAAAPAAAAAAAAAAAA&#10;AAAAAKECAABkcnMvZG93bnJldi54bWxQSwUGAAAAAAQABAD5AAAAkgMAAAAA&#10;" strokecolor="#24211d" strokeweight="0"/>
                  <v:line id="Line 1081" o:spid="_x0000_s1490" style="position:absolute;flip:x;visibility:visible;mso-wrap-style:square" from="3449,690" to="346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vJsQAAADcAAAADwAAAGRycy9kb3ducmV2LnhtbESPUWvCMBSF3wX/Q7iDvWk6p1M7o8ig&#10;bDAQdP6AS3PXVJub0sS0+/fLYODj4ZzzHc5mN9hGROp87VjB0zQDQVw6XXOl4PxVTFYgfEDW2Dgm&#10;BT/kYbcdjzaYa9fzkeIpVCJB2OeowITQ5lL60pBFP3UtcfK+XWcxJNlVUnfYJ7ht5CzLXqTFmtOC&#10;wZbeDJXX080qGHRRHG+XYm77eHjPPmdxYZ6jUo8Pw/4VRKAh3MP/7Q+tYL2cw9+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Eq8mxAAAANwAAAAPAAAAAAAAAAAA&#10;AAAAAKECAABkcnMvZG93bnJldi54bWxQSwUGAAAAAAQABAD5AAAAkgMAAAAA&#10;" strokecolor="#24211d" strokeweight="0"/>
                  <v:line id="Line 1082" o:spid="_x0000_s1491" style="position:absolute;flip:x;visibility:visible;mso-wrap-style:square" from="3415,690" to="342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4KvcQAAADcAAAADwAAAGRycy9kb3ducmV2LnhtbESPUWvCMBSF3wf+h3AHe9N0bk7tjCKD&#10;MkEQdP6AS3PXVJub0sS0+/dmMNjj4ZzzHc5qM9hGROp87VjB8yQDQVw6XXOl4PxVjBcgfEDW2Dgm&#10;BT/kYbMePaww167nI8VTqESCsM9RgQmhzaX0pSGLfuJa4uR9u85iSLKrpO6wT3DbyGmWvUmLNacF&#10;gy19GCqvp5tVMOiiON4uxavt4+Ez20/jzLxEpZ4eh+07iEBD+A//tXdawXI+g9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gq9xAAAANwAAAAPAAAAAAAAAAAA&#10;AAAAAKECAABkcnMvZG93bnJldi54bWxQSwUGAAAAAAQABAD5AAAAkgMAAAAA&#10;" strokecolor="#24211d" strokeweight="0"/>
                  <v:line id="Line 1083" o:spid="_x0000_s1492" style="position:absolute;flip:x;visibility:visible;mso-wrap-style:square" from="3381,690" to="339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yUysUAAADcAAAADwAAAGRycy9kb3ducmV2LnhtbESPzWrDMBCE74W8g9hCb43ctPlzo4RQ&#10;MA0ECknzAIu1tZxYK2Mpsvv2UaGQ4zAz3zCrzWAbEanztWMFL+MMBHHpdM2VgtN38bwA4QOyxsYx&#10;KfglD5v16GGFuXY9HygeQyUShH2OCkwIbS6lLw1Z9GPXEifvx3UWQ5JdJXWHfYLbRk6ybCYt1pwW&#10;DLb0Yai8HK9WwaCL4nA9F2+2j1+f2X4Sp+Y1KvX0OGzfQQQawj38395pBcv5DP7OpCM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yUysUAAADcAAAADwAAAAAAAAAA&#10;AAAAAAChAgAAZHJzL2Rvd25yZXYueG1sUEsFBgAAAAAEAAQA+QAAAJMDAAAAAA==&#10;" strokecolor="#24211d" strokeweight="0"/>
                  <v:line id="Line 1084" o:spid="_x0000_s1493" style="position:absolute;flip:x;visibility:visible;mso-wrap-style:square" from="3347,690" to="335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AxUcQAAADcAAAADwAAAGRycy9kb3ducmV2LnhtbESPUWvCMBSF3wX/Q7jC3jSdm1M7o4hQ&#10;NhgIOn/Apbk23Zqb0sS0+/fLYODj4ZzzHc5mN9hGROp87VjB4ywDQVw6XXOl4PJZTFcgfEDW2Dgm&#10;BT/kYbcdjzaYa9fzieI5VCJB2OeowITQ5lL60pBFP3MtcfKurrMYkuwqqTvsE9w2cp5lL9JizWnB&#10;YEsHQ+X3+WYVDLooTrev4tn28fiWfczjwjxFpR4mw/4VRKAh3MP/7XetYL1cwt+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wDFRxAAAANwAAAAPAAAAAAAAAAAA&#10;AAAAAKECAABkcnMvZG93bnJldi54bWxQSwUGAAAAAAQABAD5AAAAkgMAAAAA&#10;" strokecolor="#24211d" strokeweight="0"/>
                  <v:line id="Line 1085" o:spid="_x0000_s1494" style="position:absolute;flip:x;visibility:visible;mso-wrap-style:square" from="3314,690" to="33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lI8EAAADcAAAADwAAAGRycy9kb3ducmV2LnhtbERP3WrCMBS+H/gO4Qi7m6k/c9oZRYTi&#10;YCCoe4BDc9ZUm5PSxLR7++VisMuP73+zG2wjInW+dqxgOslAEJdO11wp+LoWLysQPiBrbByTgh/y&#10;sNuOnjaYa9fzmeIlVCKFsM9RgQmhzaX0pSGLfuJa4sR9u85iSLCrpO6wT+G2kbMsW0qLNacGgy0d&#10;DJX3y8MqGHRRnB+3YmH7eDpmn7P4auZRqefxsH8HEWgI/+I/94dWsH5La9OZdAT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X6UjwQAAANwAAAAPAAAAAAAAAAAAAAAA&#10;AKECAABkcnMvZG93bnJldi54bWxQSwUGAAAAAAQABAD5AAAAjwMAAAAA&#10;" strokecolor="#24211d" strokeweight="0"/>
                  <v:line id="Line 1086" o:spid="_x0000_s1495" style="position:absolute;flip:x;visibility:visible;mso-wrap-style:square" from="3280,690" to="329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MAuMUAAADcAAAADwAAAGRycy9kb3ducmV2LnhtbESP22rDMBBE3wv5B7GBvjVy0zYXN0oI&#10;AZNCIZDLByzWxnJrrYylyM7fV4VCH4eZOcOsNoNtRKTO144VPE8yEMSl0zVXCi7n4mkBwgdkjY1j&#10;UnAnD5v16GGFuXY9HymeQiUShH2OCkwIbS6lLw1Z9BPXEifv6jqLIcmukrrDPsFtI6dZNpMWa04L&#10;BlvaGSq/TzerYNBFcbx9Fa+2j4d99jmNb+YlKvU4HrbvIAIN4T/81/7QCpbzJ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MAuMUAAADcAAAADwAAAAAAAAAA&#10;AAAAAAChAgAAZHJzL2Rvd25yZXYueG1sUEsFBgAAAAAEAAQA+QAAAJMDAAAAAA==&#10;" strokecolor="#24211d" strokeweight="0"/>
                  <v:line id="Line 1087" o:spid="_x0000_s1496" style="position:absolute;flip:x;visibility:visible;mso-wrap-style:square" from="3246,690" to="325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zZAsEAAADcAAAADwAAAGRycy9kb3ducmV2LnhtbERP3WrCMBS+H/gO4Qi7m6luE61GEaE4&#10;GAz8eYBDc2yqzUlpYlrffrkY7PLj+19vB9uISJ2vHSuYTjIQxKXTNVcKLufibQHCB2SNjWNS8CQP&#10;283oZY25dj0fKZ5CJVII+xwVmBDaXEpfGrLoJ64lTtzVdRZDgl0ldYd9CreNnGXZXFqsOTUYbGlv&#10;qLyfHlbBoIvi+LgVH7aPP4fsexY/zXtU6nU87FYgAg3hX/zn/tIKlo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NkCwQAAANwAAAAPAAAAAAAAAAAAAAAA&#10;AKECAABkcnMvZG93bnJldi54bWxQSwUGAAAAAAQABAD5AAAAjwMAAAAA&#10;" strokecolor="#24211d" strokeweight="0"/>
                  <v:line id="Line 1088" o:spid="_x0000_s1497" style="position:absolute;flip:x;visibility:visible;mso-wrap-style:square" from="3212,690" to="322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B8mcQAAADcAAAADwAAAGRycy9kb3ducmV2LnhtbESPUWvCMBSF3wX/Q7jC3jTVqbjOKDIo&#10;EwZC3X7ApblrOpub0sS0+/fLYLDHwznnO5z9cbStiNT7xrGC5SIDQVw53XCt4OO9mO9A+ICssXVM&#10;Cr7Jw/Ewnewx127gkuI11CJB2OeowITQ5VL6ypBFv3AdcfI+XW8xJNnXUvc4JLht5SrLttJiw2nB&#10;YEcvhqrb9W4VjLooyvtXsbZDvLxmb6u4MY9RqYfZeHoGEWgM/+G/9lkreNot4fdMOgLy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sHyZxAAAANwAAAAPAAAAAAAAAAAA&#10;AAAAAKECAABkcnMvZG93bnJldi54bWxQSwUGAAAAAAQABAD5AAAAkgMAAAAA&#10;" strokecolor="#24211d" strokeweight="0"/>
                  <v:line id="Line 1089" o:spid="_x0000_s1498" style="position:absolute;flip:x;visibility:visible;mso-wrap-style:square" from="3178,690" to="319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Li7sQAAADcAAAADwAAAGRycy9kb3ducmV2LnhtbESPUWvCMBSF3wf+h3CFvc3U6obrjCJC&#10;mSAMdPsBl+au6dbclCam9d8bYbDHwznnO5z1drStiNT7xrGC+SwDQVw53XCt4OuzfFqB8AFZY+uY&#10;FFzJw3YzeVhjod3AJ4rnUIsEYV+gAhNCV0jpK0MW/cx1xMn7dr3FkGRfS93jkOC2lXmWvUiLDacF&#10;gx3tDVW/54tVMOqyPF1+yqUd4sd7dszjs1lEpR6n4+4NRKAx/If/2get4HWV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YuLuxAAAANwAAAAPAAAAAAAAAAAA&#10;AAAAAKECAABkcnMvZG93bnJldi54bWxQSwUGAAAAAAQABAD5AAAAkgMAAAAA&#10;" strokecolor="#24211d" strokeweight="0"/>
                  <v:line id="Line 1090" o:spid="_x0000_s1499" style="position:absolute;flip:x;visibility:visible;mso-wrap-style:square" from="3144,690" to="315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5HdcQAAADcAAAADwAAAGRycy9kb3ducmV2LnhtbESP3WoCMRSE7wu+QziCdzWrtmK3RhFh&#10;sVAo+PMAh83pZuvmZNnE7Pr2plDo5TAz3zDr7WAbEanztWMFs2kGgrh0uuZKweVcPK9A+ICssXFM&#10;Cu7kYbsZPa0x167nI8VTqESCsM9RgQmhzaX0pSGLfupa4uR9u85iSLKrpO6wT3DbyHmWLaXFmtOC&#10;wZb2hsrr6WYVDLoojref4sX28euQfc7jq1lEpSbjYfcOItAQ/sN/7Q+t4G21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Lkd1xAAAANwAAAAPAAAAAAAAAAAA&#10;AAAAAKECAABkcnMvZG93bnJldi54bWxQSwUGAAAAAAQABAD5AAAAkgMAAAAA&#10;" strokecolor="#24211d" strokeweight="0"/>
                  <v:line id="Line 1091" o:spid="_x0000_s1500" style="position:absolute;flip:x;visibility:visible;mso-wrap-style:square" from="3111,690" to="312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ffAcUAAADcAAAADwAAAGRycy9kb3ducmV2LnhtbESP22rDMBBE3wv5B7GBvDVyLg2pGyWE&#10;gEmhUMjlAxZra7mxVsZSZOfvq0Khj8PMnGE2u8E2IlLna8cKZtMMBHHpdM2VguuleF6D8AFZY+OY&#10;FDzIw247etpgrl3PJ4rnUIkEYZ+jAhNCm0vpS0MW/dS1xMn7cp3FkGRXSd1hn+C2kfMsW0mLNacF&#10;gy0dDJW3890qGHRRnO7fxdL28fOYfczji1lEpSbjYf8GItAQ/sN/7Xet4HW9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ffAcUAAADcAAAADwAAAAAAAAAA&#10;AAAAAAChAgAAZHJzL2Rvd25yZXYueG1sUEsFBgAAAAAEAAQA+QAAAJMDAAAAAA==&#10;" strokecolor="#24211d" strokeweight="0"/>
                  <v:line id="Line 1092" o:spid="_x0000_s1501" style="position:absolute;flip:x;visibility:visible;mso-wrap-style:square" from="3077,690" to="308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t6msQAAADcAAAADwAAAGRycy9kb3ducmV2LnhtbESP3WoCMRSE7wu+QziCdzWrVrFbo4iw&#10;WCgU/HmAw+Z0s3Vzsmxidn37plDo5TAz3zCb3WAbEanztWMFs2kGgrh0uuZKwfVSPK9B+ICssXFM&#10;Ch7kYbcdPW0w167nE8VzqESCsM9RgQmhzaX0pSGLfupa4uR9uc5iSLKrpO6wT3DbyHmWraTFmtOC&#10;wZYOhsrb+W4VDLooTvfv4sX28fOYfczj0iyiUpPxsH8DEWgI/+G/9rtW8Lpe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i3qaxAAAANwAAAAPAAAAAAAAAAAA&#10;AAAAAKECAABkcnMvZG93bnJldi54bWxQSwUGAAAAAAQABAD5AAAAkgMAAAAA&#10;" strokecolor="#24211d" strokeweight="0"/>
                  <v:line id="Line 1093" o:spid="_x0000_s1502" style="position:absolute;flip:x;visibility:visible;mso-wrap-style:square" from="3043,690" to="305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k7cQAAADcAAAADwAAAGRycy9kb3ducmV2LnhtbESP3WoCMRSE7wu+QziCdzWrbUVXo0hh&#10;sVAo+PMAh81xs+3mZNnE7Pr2plDo5TAz3zCb3WAbEanztWMFs2kGgrh0uuZKweVcPC9B+ICssXFM&#10;Cu7kYbcdPW0w167nI8VTqESCsM9RgQmhzaX0pSGLfupa4uRdXWcxJNlVUnfYJ7ht5DzLFtJizWnB&#10;YEvvhsqf080qGHRRHG/fxavt49ch+5zHN/MSlZqMh/0aRKAh/If/2h9awWq5gN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eTtxAAAANwAAAAPAAAAAAAAAAAA&#10;AAAAAKECAABkcnMvZG93bnJldi54bWxQSwUGAAAAAAQABAD5AAAAkgMAAAAA&#10;" strokecolor="#24211d" strokeweight="0"/>
                  <v:line id="Line 1094" o:spid="_x0000_s1503" style="position:absolute;flip:x;visibility:visible;mso-wrap-style:square" from="3009,690" to="302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VBdsQAAADcAAAADwAAAGRycy9kb3ducmV2LnhtbESPUWvCMBSF3wX/Q7jC3jSdm1M7o4hQ&#10;NhgIOn/Apbk23Zqb0sS0+/fLYODj4ZzzHc5mN9hGROp87VjB4ywDQVw6XXOl4PJZTFcgfEDW2Dgm&#10;BT/kYbcdjzaYa9fzieI5VCJB2OeowITQ5lL60pBFP3MtcfKurrMYkuwqqTvsE9w2cp5lL9JizWnB&#10;YEsHQ+X3+WYVDLooTrev4tn28fiWfczjwjxFpR4mw/4VRKAh3MP/7XetYL1awt+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FUF2xAAAANwAAAAPAAAAAAAAAAAA&#10;AAAAAKECAABkcnMvZG93bnJldi54bWxQSwUGAAAAAAQABAD5AAAAkgMAAAAA&#10;" strokecolor="#24211d" strokeweight="0"/>
                  <v:line id="Line 1095" o:spid="_x0000_s1504" style="position:absolute;flip:x;visibility:visible;mso-wrap-style:square" from="2975,690" to="298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rVBMEAAADcAAAADwAAAGRycy9kb3ducmV2LnhtbERP3WrCMBS+H/gO4Qi7m6luE61GEaE4&#10;GAz8eYBDc2yqzUlpYlrffrkY7PLj+19vB9uISJ2vHSuYTjIQxKXTNVcKLufibQHCB2SNjWNS8CQP&#10;283oZY25dj0fKZ5CJVII+xwVmBDaXEpfGrLoJ64lTtzVdRZDgl0ldYd9CreNnGXZXFqsOTUYbGlv&#10;qLyfHlbBoIvi+LgVH7aPP4fsexY/zXtU6nU87FYgAg3hX/zn/tIKlo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itUEwQAAANwAAAAPAAAAAAAAAAAAAAAA&#10;AKECAABkcnMvZG93bnJldi54bWxQSwUGAAAAAAQABAD5AAAAjwMAAAAA&#10;" strokecolor="#24211d" strokeweight="0"/>
                  <v:line id="Line 1096" o:spid="_x0000_s1505" style="position:absolute;flip:x;visibility:visible;mso-wrap-style:square" from="2942,690" to="295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Zwn8QAAADcAAAADwAAAGRycy9kb3ducmV2LnhtbESP3WoCMRSE7wu+QziCdzWrbUVXo0hh&#10;sVAo+PMAh81xs+3mZNnE7Pr2plDo5TAz3zCb3WAbEanztWMFs2kGgrh0uuZKweVcPC9B+ICssXFM&#10;Cu7kYbcdPW0w167nI8VTqESCsM9RgQmhzaX0pSGLfupa4uRdXWcxJNlVUnfYJ7ht5DzLFtJizWnB&#10;YEvvhsqf080qGHRRHG/fxavt49ch+5zHN/MSlZqMh/0aRKAh/If/2h9awWq5gt8z6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nCfxAAAANwAAAAPAAAAAAAAAAAA&#10;AAAAAKECAABkcnMvZG93bnJldi54bWxQSwUGAAAAAAQABAD5AAAAkgMAAAAA&#10;" strokecolor="#24211d" strokeweight="0"/>
                  <v:line id="Line 1097" o:spid="_x0000_s1506" style="position:absolute;flip:x;visibility:visible;mso-wrap-style:square" from="2908,690" to="291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P38EAAADcAAAADwAAAGRycy9kb3ducmV2LnhtbERP3WrCMBS+H/gO4Qi7m6luE61GEaE4&#10;GAz8eYBDc2yqzUlpYlrffrkY7PLj+19vB9uISJ2vHSuYTjIQxKXTNVcKLufibQHCB2SNjWNS8CQP&#10;283oZY25dj0fKZ5CJVII+xwVmBDaXEpfGrLoJ64lTtzVdRZDgl0ldYd9CreNnGXZXFqsOTUYbGlv&#10;qLyfHlbBoIvi+LgVH7aPP4fsexY/zXtU6nU87FYgAg3hX/zn/tIKlss0P5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JU/fwQAAANwAAAAPAAAAAAAAAAAAAAAA&#10;AKECAABkcnMvZG93bnJldi54bWxQSwUGAAAAAAQABAD5AAAAjwMAAAAA&#10;" strokecolor="#24211d" strokeweight="0"/>
                  <v:line id="Line 1098" o:spid="_x0000_s1507" style="position:absolute;flip:x;visibility:visible;mso-wrap-style:square" from="2874,690" to="28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nqRMQAAADcAAAADwAAAGRycy9kb3ducmV2LnhtbESP3WoCMRSE7wu+QziCdzWrtlK3RhFh&#10;sVAo+PMAh83pZuvmZNnE7Pr2plDo5TAz3zDr7WAbEanztWMFs2kGgrh0uuZKweVcPL+B8AFZY+OY&#10;FNzJw3Yzelpjrl3PR4qnUIkEYZ+jAhNCm0vpS0MW/dS1xMn7dp3FkGRXSd1hn+C2kfMsW0qLNacF&#10;gy3tDZXX080qGHRRHG8/xYvt49ch+5zHV7OISk3Gw+4dRKAh/If/2h9awWo1g9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aepExAAAANwAAAAPAAAAAAAAAAAA&#10;AAAAAKECAABkcnMvZG93bnJldi54bWxQSwUGAAAAAAQABAD5AAAAkgMAAAAA&#10;" strokecolor="#24211d" strokeweight="0"/>
                  <v:line id="Line 1099" o:spid="_x0000_s1508" style="position:absolute;flip:x;visibility:visible;mso-wrap-style:square" from="2840,690" to="285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t0M8QAAADcAAAADwAAAGRycy9kb3ducmV2LnhtbESPUWvCMBSF3wf+h3CFvc3U6sbsjCJC&#10;mSAMdPsBl+au6dbclCam9d8bYbDHwznnO5z1drStiNT7xrGC+SwDQVw53XCt4OuzfHoF4QOyxtYx&#10;KbiSh+1m8rDGQruBTxTPoRYJwr5ABSaErpDSV4Ys+pnriJP37XqLIcm+lrrHIcFtK/Mse5EWG04L&#10;BjvaG6p+zxerYNRlebr8lEs7xI/37JjHZ7OISj1Ox90biEBj+A//tQ9awWqVw/1MOgJ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u3QzxAAAANwAAAAPAAAAAAAAAAAA&#10;AAAAAKECAABkcnMvZG93bnJldi54bWxQSwUGAAAAAAQABAD5AAAAkgMAAAAA&#10;" strokecolor="#24211d" strokeweight="0"/>
                  <v:line id="Line 1100" o:spid="_x0000_s1509" style="position:absolute;flip:x;visibility:visible;mso-wrap-style:square" from="2806,690" to="281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fRqMQAAADcAAAADwAAAGRycy9kb3ducmV2LnhtbESP3WoCMRSE7wu+QziCdzWrtlK3RhFh&#10;sVAo+PMAh83pZuvmZNnE7Pr2plDo5TAz3zDr7WAbEanztWMFs2kGgrh0uuZKweVcPL+B8AFZY+OY&#10;FNzJw3Yzelpjrl3PR4qnUIkEYZ+jAhNCm0vpS0MW/dS1xMn7dp3FkGRXSd1hn+C2kfMsW0qLNacF&#10;gy3tDZXX080qGHRRHG8/xYvt49ch+5zHV7OISk3Gw+4dRKAh/If/2h9awWq1gN8z6Qj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99GoxAAAANwAAAAPAAAAAAAAAAAA&#10;AAAAAKECAABkcnMvZG93bnJldi54bWxQSwUGAAAAAAQABAD5AAAAkgMAAAAA&#10;" strokecolor="#24211d" strokeweight="0"/>
                  <v:line id="Line 1101" o:spid="_x0000_s1510" style="position:absolute;flip:x;visibility:visible;mso-wrap-style:square" from="2773,690" to="278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5J3MUAAADcAAAADwAAAGRycy9kb3ducmV2LnhtbESP22rDMBBE3wv5B7GBvDVyLg2NGyWE&#10;gEmhUMjlAxZra7mxVsZSZOfvq0Khj8PMnGE2u8E2IlLna8cKZtMMBHHpdM2VguuleH4F4QOyxsYx&#10;KXiQh9129LTBXLueTxTPoRIJwj5HBSaENpfSl4Ys+qlriZP35TqLIcmukrrDPsFtI+dZtpIWa04L&#10;Bls6GCpv57tVMOiiON2/i6Xt4+cx+5jHF7OISk3Gw/4NRKAh/If/2u9awXq9hN8z6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5J3MUAAADcAAAADwAAAAAAAAAA&#10;AAAAAAChAgAAZHJzL2Rvd25yZXYueG1sUEsFBgAAAAAEAAQA+QAAAJMDAAAAAA==&#10;" strokecolor="#24211d" strokeweight="0"/>
                  <v:line id="Line 1102" o:spid="_x0000_s1511" style="position:absolute;flip:x;visibility:visible;mso-wrap-style:square" from="2739,690" to="275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LsR8QAAADcAAAADwAAAGRycy9kb3ducmV2LnhtbESP3WoCMRSE7wu+QziCdzWrVqlbo4iw&#10;WCgU/HmAw+Z0s3Vzsmxidn37plDo5TAz3zCb3WAbEanztWMFs2kGgrh0uuZKwfVSPL+C8AFZY+OY&#10;FDzIw247etpgrl3PJ4rnUIkEYZ+jAhNCm0vpS0MW/dS1xMn7cp3FkGRXSd1hn+C2kfMsW0mLNacF&#10;gy0dDJW3890qGHRRnO7fxYvt4+cx+5jHpVlEpSbjYf8GItAQ/sN/7XetYL1ewu+Zd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UuxHxAAAANwAAAAPAAAAAAAAAAAA&#10;AAAAAKECAABkcnMvZG93bnJldi54bWxQSwUGAAAAAAQABAD5AAAAkgMAAAAA&#10;" strokecolor="#24211d" strokeweight="0"/>
                  <v:line id="Line 1103" o:spid="_x0000_s1512" style="position:absolute;flip:x;visibility:visible;mso-wrap-style:square" from="2705,690" to="271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ByMMQAAADcAAAADwAAAGRycy9kb3ducmV2LnhtbESP3WoCMRSE7wu+QziF3tVstRXdGkWE&#10;pQWh4M8DHDanm9XNybKJ2e3bN4Lg5TAz3zDL9WAbEanztWMFb+MMBHHpdM2VgtOxeJ2D8AFZY+OY&#10;FPyRh/Vq9LTEXLue9xQPoRIJwj5HBSaENpfSl4Ys+rFriZP36zqLIcmukrrDPsFtIydZNpMWa04L&#10;BlvaGiovh6tVMOii2F/Pxbvt489XtpvEDzONSr08D5tPEIGG8Ajf299awWIxg9uZd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gHIwxAAAANwAAAAPAAAAAAAAAAAA&#10;AAAAAKECAABkcnMvZG93bnJldi54bWxQSwUGAAAAAAQABAD5AAAAkgMAAAAA&#10;" strokecolor="#24211d" strokeweight="0"/>
                  <v:line id="Line 1104" o:spid="_x0000_s1513" style="position:absolute;flip:x;visibility:visible;mso-wrap-style:square" from="2671,690" to="268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zXq8UAAADcAAAADwAAAGRycy9kb3ducmV2LnhtbESP22rDMBBE3wv5B7GBvjVy0zYXN0oI&#10;AZNCIZDLByzWxnJrrYylyM7fV4VCH4eZOcOsNoNtRKTO144VPE8yEMSl0zVXCi7n4mkBwgdkjY1j&#10;UnAnD5v16GGFuXY9HymeQiUShH2OCkwIbS6lLw1Z9BPXEifv6jqLIcmukrrDPsFtI6dZNpMWa04L&#10;BlvaGSq/TzerYNBFcbx9Fa+2j4d99jmNb+YlKvU4HrbvIAIN4T/81/7QCpbLOfyeS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zXq8UAAADcAAAADwAAAAAAAAAA&#10;AAAAAAChAgAAZHJzL2Rvd25yZXYueG1sUEsFBgAAAAAEAAQA+QAAAJMDAAAAAA==&#10;" strokecolor="#24211d" strokeweight="0"/>
                  <v:line id="Line 1105" o:spid="_x0000_s1514" style="position:absolute;flip:x;visibility:visible;mso-wrap-style:square" from="2637,690" to="264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ND2cEAAADcAAAADwAAAGRycy9kb3ducmV2LnhtbERP3WrCMBS+H/gO4Qi7m6luE61GEaE4&#10;GAz8eYBDc2yqzUlpYlrffrkY7PLj+19vB9uISJ2vHSuYTjIQxKXTNVcKLufibQHCB2SNjWNS8CQP&#10;283oZY25dj0fKZ5CJVII+xwVmBDaXEpfGrLoJ64lTtzVdRZDgl0ldYd9CreNnGXZXFqsOTUYbGlv&#10;qLyfHlbBoIvi+LgVH7aPP4fsexY/zXtU6nU87FYgAg3hX/zn/tIKlsu0Np1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U0PZwQAAANwAAAAPAAAAAAAAAAAAAAAA&#10;AKECAABkcnMvZG93bnJldi54bWxQSwUGAAAAAAQABAD5AAAAjwMAAAAA&#10;" strokecolor="#24211d" strokeweight="0"/>
                  <v:line id="Line 1106" o:spid="_x0000_s1515" style="position:absolute;flip:x;visibility:visible;mso-wrap-style:square" from="2603,690" to="26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QsQAAADcAAAADwAAAGRycy9kb3ducmV2LnhtbESPUWvCMBSF34X9h3AHe9N0OoetRhlC&#10;2WAg6PwBl+baVJub0sS0+/fLYLDHwznnO5zNbrStiNT7xrGC51kGgrhyuuFawfmrnK5A+ICssXVM&#10;Cr7Jw277MNlgod3AR4qnUIsEYV+gAhNCV0jpK0MW/cx1xMm7uN5iSLKvpe5xSHDbynmWvUqLDacF&#10;gx3tDVW3090qGHVZHu/X8sUO8fCefc7j0iyiUk+P49saRKAx/If/2h9aQZ7n8HsmH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ZCxAAAANwAAAAPAAAAAAAAAAAA&#10;AAAAAKECAABkcnMvZG93bnJldi54bWxQSwUGAAAAAAQABAD5AAAAkgMAAAAA&#10;" strokecolor="#24211d" strokeweight="0"/>
                  <v:line id="Line 1107" o:spid="_x0000_s1516" style="position:absolute;flip:x;visibility:visible;mso-wrap-style:square" from="2570,690" to="258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6DAcUAAADdAAAADwAAAGRycy9kb3ducmV2LnhtbESP3UrEMBCF7wXfIYzgnZu46iJ1s8uy&#10;UBQEYX8eYGjGptpMSpNN69s7F4J3M5wz53yz3s6hV4XG1EW2cL8woIib6DpuLZxP9d0zqJSRHfaR&#10;ycIPJdhurq/WWLk48YHKMbdKQjhVaMHnPFRap8ZTwLSIA7Fon3EMmGUdW+1GnCQ89HppzEoH7Fga&#10;PA6099R8Hy/Bwuzq+nD5qh/DVD5ezfuyPPmHYu3tzbx7AZVpzv/mv+s3J/jGCL98IyPo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6DAcUAAADdAAAADwAAAAAAAAAA&#10;AAAAAAChAgAAZHJzL2Rvd25yZXYueG1sUEsFBgAAAAAEAAQA+QAAAJMDAAAAAA==&#10;" strokecolor="#24211d" strokeweight="0"/>
                  <v:line id="Line 1108" o:spid="_x0000_s1517" style="position:absolute;flip:x;visibility:visible;mso-wrap-style:square" from="2536,690" to="254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mmsIAAADdAAAADwAAAGRycy9kb3ducmV2LnhtbERP22oCMRB9L/QfwhR8q4mXlrIapRSW&#10;CgVB7QcMm+lm7WaybGJ2/ftGEPo2h3Od9XZ0rUjUh8azhtlUgSCuvGm41vB9Kp/fQISIbLD1TBqu&#10;FGC7eXxYY2H8wAdKx1iLHMKhQA02xq6QMlSWHIap74gz9+N7hzHDvpamxyGHu1bOlXqVDhvODRY7&#10;+rBU/R4vTsNoyvJwOZdLN6T9p/qapxe7SFpPnsb3FYhIY/wX3907k+crNYPbN/kE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ImmsIAAADdAAAADwAAAAAAAAAAAAAA&#10;AAChAgAAZHJzL2Rvd25yZXYueG1sUEsFBgAAAAAEAAQA+QAAAJADAAAAAA==&#10;" strokecolor="#24211d" strokeweight="0"/>
                  <v:line id="Line 1109" o:spid="_x0000_s1518" style="position:absolute;flip:x;visibility:visible;mso-wrap-style:square" from="2502,690" to="251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C47cIAAADdAAAADwAAAGRycy9kb3ducmV2LnhtbERP3UrDMBS+F3yHcITducRuDumWDRGK&#10;A0HY5gMcmrOm2pyUJku7tzcDwbvz8f2ezW5ynUg0hNazhqe5AkFce9Nyo+HrVD2+gAgR2WDnmTRc&#10;KcBue3+3wdL4kQ+UjrEROYRDiRpsjH0pZagtOQxz3xNn7uwHhzHDoZFmwDGHu04WSq2kw5Zzg8We&#10;3izVP8eL0zCZqjpcvqulG9Pnu/oo0rNdJK1nD9PrGkSkKf6L/9x7k+crVcDtm3yC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C47cIAAADdAAAADwAAAAAAAAAAAAAA&#10;AAChAgAAZHJzL2Rvd25yZXYueG1sUEsFBgAAAAAEAAQA+QAAAJADAAAAAA==&#10;" strokecolor="#24211d" strokeweight="0"/>
                  <v:line id="Line 1110" o:spid="_x0000_s1519" style="position:absolute;flip:x;visibility:visible;mso-wrap-style:square" from="2468,690" to="248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wddsIAAADdAAAADwAAAGRycy9kb3ducmV2LnhtbERP22oCMRB9F/oPYQp906TaSlmNUgpL&#10;hYLg5QOGzXSzdjNZNjG7/n1TEPo2h3Od9XZ0rUjUh8azhueZAkFcedNwreF8KqdvIEJENth6Jg03&#10;CrDdPEzWWBg/8IHSMdYih3AoUIONsSukDJUlh2HmO+LMffveYcywr6XpccjhrpVzpZbSYcO5wWJH&#10;H5aqn+PVaRhNWR6ul/LFDWn/qb7m6dUuktZPj+P7CkSkMf6L7+6dyfOVWsDfN/kE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wddsIAAADdAAAADwAAAAAAAAAAAAAA&#10;AAChAgAAZHJzL2Rvd25yZXYueG1sUEsFBgAAAAAEAAQA+QAAAJADAAAAAA==&#10;" strokecolor="#24211d" strokeweight="0"/>
                  <v:line id="Line 1111" o:spid="_x0000_s1520" style="position:absolute;flip:x;visibility:visible;mso-wrap-style:square" from="2434,690" to="244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WFAsIAAADdAAAADwAAAGRycy9kb3ducmV2LnhtbERP3WrCMBS+H/gO4Qi7m4nODalGEaFs&#10;MBioe4BDc2yqzUlpYtq9/TIY7O58fL9nsxtdKxL1ofGsYT5TIIgrbxquNXydy6cViBCRDbaeScM3&#10;BdhtJw8bLIwf+EjpFGuRQzgUqMHG2BVShsqSwzDzHXHmLr53GDPsa2l6HHK4a+VCqVfpsOHcYLGj&#10;g6Xqdro7DaMpy+P9Wi7dkD7f1McivdjnpPXjdNyvQUQa47/4z/1u8nyllvD7TT5B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WFAsIAAADdAAAADwAAAAAAAAAAAAAA&#10;AAChAgAAZHJzL2Rvd25yZXYueG1sUEsFBgAAAAAEAAQA+QAAAJADAAAAAA==&#10;" strokecolor="#24211d" strokeweight="0"/>
                  <v:line id="Line 1112" o:spid="_x0000_s1521" style="position:absolute;flip:x;visibility:visible;mso-wrap-style:square" from="2401,690" to="241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gmcIAAADdAAAADwAAAGRycy9kb3ducmV2LnhtbERP3WrCMBS+H/gO4Qi7m4luDqlGEaFs&#10;MBioe4BDc2yqzUlpYtq9/TIY7O58fL9nsxtdKxL1ofGsYT5TIIgrbxquNXydy6cViBCRDbaeScM3&#10;BdhtJw8bLIwf+EjpFGuRQzgUqMHG2BVShsqSwzDzHXHmLr53GDPsa2l6HHK4a+VCqVfpsOHcYLGj&#10;g6Xqdro7DaMpy+P9Wr64IX2+qY9FWtrnpPXjdNyvQUQa47/4z/1u8nyllvD7TT5B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kgmcIAAADdAAAADwAAAAAAAAAAAAAA&#10;AAChAgAAZHJzL2Rvd25yZXYueG1sUEsFBgAAAAAEAAQA+QAAAJADAAAAAA==&#10;" strokecolor="#24211d" strokeweight="0"/>
                  <v:line id="Line 1113" o:spid="_x0000_s1522" style="position:absolute;flip:x;visibility:visible;mso-wrap-style:square" from="2367,690" to="237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7sQAAADdAAAADwAAAGRycy9kb3ducmV2LnhtbESP3WoCMRCF7wt9hzCF3tVsrRVZjVKE&#10;RUEQ/HmAYTNutt1Mlk3Mrm9vBKF3M5xzvjmzWA22EZE6XztW8DnKQBCXTtdcKTifio8ZCB+QNTaO&#10;ScGNPKyWry8LzLXr+UDxGCqRIOxzVGBCaHMpfWnIoh+5ljhpF9dZDGntKqk77BPcNnKcZVNpseZ0&#10;wWBLa0Pl3/FqFQy6KA7X32Ji+7jfZLtx/DZfUan3t+FnDiLQEP7Nz/RWp/qJCI9v0gh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O77uxAAAAN0AAAAPAAAAAAAAAAAA&#10;AAAAAKECAABkcnMvZG93bnJldi54bWxQSwUGAAAAAAQABAD5AAAAkgMAAAAA&#10;" strokecolor="#24211d" strokeweight="0"/>
                  <v:line id="Line 1114" o:spid="_x0000_s1523" style="position:absolute;flip:x;visibility:visible;mso-wrap-style:square" from="2333,690" to="234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cbdcIAAADdAAAADwAAAGRycy9kb3ducmV2LnhtbERP3WrCMBS+H+wdwhnsbibTzY1qlCGU&#10;DYSBbg9waI5NtTkpTUy7t18Ewbvz8f2e5Xp0rUjUh8azhueJAkFcedNwreH3p3x6BxEissHWM2n4&#10;owDr1f3dEgvjB95R2sda5BAOBWqwMXaFlKGy5DBMfEecuYPvHcYM+1qaHocc7lo5VWouHTacGyx2&#10;tLFUnfZnp2E0Zbk7H8sXN6TvT7Wdplc7S1o/PowfCxCRxngTX91fJs9X6g0u3+QT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cbdcIAAADdAAAADwAAAAAAAAAAAAAA&#10;AAChAgAAZHJzL2Rvd25yZXYueG1sUEsFBgAAAAAEAAQA+QAAAJADAAAAAA==&#10;" strokecolor="#24211d" strokeweight="0"/>
                  <v:line id="Line 1115" o:spid="_x0000_s1524" style="position:absolute;flip:x;visibility:visible;mso-wrap-style:square" from="2299,690" to="231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B8UAAADdAAAADwAAAGRycy9kb3ducmV2LnhtbESP3UrEMBCF7wXfIYzgnZu46iJ1s8uy&#10;UBQEYX8eYGjGptpMSpNN69s7F4J3M5wz53yz3s6hV4XG1EW2cL8woIib6DpuLZxP9d0zqJSRHfaR&#10;ycIPJdhurq/WWLk48YHKMbdKQjhVaMHnPFRap8ZTwLSIA7Fon3EMmGUdW+1GnCQ89HppzEoH7Fga&#10;PA6099R8Hy/Bwuzq+nD5qh/DVD5ezfuyPPmHYu3tzbx7AZVpzv/mv+s3J/jGCK58IyPo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PB8UAAADdAAAADwAAAAAAAAAA&#10;AAAAAAChAgAAZHJzL2Rvd25yZXYueG1sUEsFBgAAAAAEAAQA+QAAAJMDAAAAAA==&#10;" strokecolor="#24211d" strokeweight="0"/>
                  <v:line id="Line 1116" o:spid="_x0000_s1525" style="position:absolute;flip:x;visibility:visible;mso-wrap-style:square" from="2265,690" to="227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QqnMIAAADdAAAADwAAAGRycy9kb3ducmV2LnhtbERP3WrCMBS+H+wdwhnsbibTTbZqlCGU&#10;DYSBbg9waI5NtTkpTUy7t18Ewbvz8f2e5Xp0rUjUh8azhueJAkFcedNwreH3p3x6AxEissHWM2n4&#10;owDr1f3dEgvjB95R2sda5BAOBWqwMXaFlKGy5DBMfEecuYPvHcYM+1qaHocc7lo5VWouHTacGyx2&#10;tLFUnfZnp2E0Zbk7H8sXN6TvT7Wdplc7S1o/PowfCxCRxngTX91fJs9X6h0u3+QT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QqnMIAAADdAAAADwAAAAAAAAAAAAAA&#10;AAChAgAAZHJzL2Rvd25yZXYueG1sUEsFBgAAAAAEAAQA+QAAAJADAAAAAA==&#10;" strokecolor="#24211d" strokeweight="0"/>
                  <v:line id="Line 1117" o:spid="_x0000_s1526" style="position:absolute;flip:x;visibility:visible;mso-wrap-style:square" from="2232,690" to="224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V3MUAAADdAAAADwAAAGRycy9kb3ducmV2LnhtbESP3WrDMAyF7wd7B6NB71a73Q8jq1tK&#10;IWwwGLTbA4hYi7PFcohdJ3376WKwO4lzdM6nzW4OvSo0pi6yhdXSgCJuouu4tfD5Ud8+gUoZ2WEf&#10;mSxcKMFue321wcrFiY9UTrlVEsKpQgs+56HSOjWeAqZlHIhF+4pjwCzr2Go34iThoddrYx51wI6l&#10;weNAB0/Nz+kcLMyuro/n7/o+TOX9xbyty4O/K9Yubub9M6hMc/43/12/OsE3K+GX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V3MUAAADdAAAADwAAAAAAAAAA&#10;AAAAAAChAgAAZHJzL2Rvd25yZXYueG1sUEsFBgAAAAAEAAQA+QAAAJMDAAAAAA==&#10;" strokecolor="#24211d" strokeweight="0"/>
                  <v:line id="Line 1118" o:spid="_x0000_s1527" style="position:absolute;flip:x;visibility:visible;mso-wrap-style:square" from="2198,690" to="220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uwR8IAAADdAAAADwAAAGRycy9kb3ducmV2LnhtbERP3UrDMBS+F/YO4Qx255JuOqQuG0Mo&#10;CoKwnwc4NMemrjkpTZbWtzeC4N35+H7Pdj+5TiQaQutZQ7FUIIhrb1puNFzO1f0TiBCRDXaeScM3&#10;BdjvZndbLI0f+UjpFBuRQziUqMHG2JdShtqSw7D0PXHmPv3gMGY4NNIMOOZw18mVUhvpsOXcYLGn&#10;F0v19XRzGiZTVcfbV/XgxvTxqt5X6dGuk9aL+XR4BhFpiv/iP/ebyfNVUcD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uwR8IAAADdAAAADwAAAAAAAAAAAAAA&#10;AAChAgAAZHJzL2Rvd25yZXYueG1sUEsFBgAAAAAEAAQA+QAAAJADAAAAAA==&#10;" strokecolor="#24211d" strokeweight="0"/>
                  <v:line id="Line 1119" o:spid="_x0000_s1528" style="position:absolute;flip:x;visibility:visible;mso-wrap-style:square" from="2164,690" to="217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kuMMIAAADdAAAADwAAAGRycy9kb3ducmV2LnhtbERP3UrDMBS+H/gO4QjebcnqFKnLhgjF&#10;gTDY5gMcmmNTbU5Kk6Xd25vBwLvz8f2e9XZynUg0hNazhuVCgSCuvWm50fB1quYvIEJENth5Jg0X&#10;CrDd3M3WWBo/8oHSMTYih3AoUYONsS+lDLUlh2Hhe+LMffvBYcxwaKQZcMzhrpOFUs/SYcu5wWJP&#10;75bq3+PZaZhMVR3OP9XKjWn/oT6L9GQfk9YP99PbK4hIU/wX39w7k+erZQH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9kuMMIAAADdAAAADwAAAAAAAAAAAAAA&#10;AAChAgAAZHJzL2Rvd25yZXYueG1sUEsFBgAAAAAEAAQA+QAAAJADAAAAAA==&#10;" strokecolor="#24211d" strokeweight="0"/>
                  <v:line id="Line 1120" o:spid="_x0000_s1529" style="position:absolute;flip:x;visibility:visible;mso-wrap-style:square" from="2130,690" to="214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WLq8IAAADdAAAADwAAAGRycy9kb3ducmV2LnhtbERP22oCMRB9L/QfwhR8q4mXSlmNUgqL&#10;QqGg9gOGzbjZdjNZNjG7/n0jFPo2h3OdzW50rUjUh8azhtlUgSCuvGm41vB1Lp9fQYSIbLD1TBpu&#10;FGC3fXzYYGH8wEdKp1iLHMKhQA02xq6QMlSWHIap74gzd/G9w5hhX0vT45DDXSvnSq2kw4Zzg8WO&#10;3i1VP6er0zCasjxev8ulG9LnXn3M04tdJK0nT+PbGkSkMf6L/9wHk+er2QLu3+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JWLq8IAAADdAAAADwAAAAAAAAAAAAAA&#10;AAChAgAAZHJzL2Rvd25yZXYueG1sUEsFBgAAAAAEAAQA+QAAAJADAAAAAA==&#10;" strokecolor="#24211d" strokeweight="0"/>
                  <v:line id="Line 1121" o:spid="_x0000_s1530" style="position:absolute;flip:x;visibility:visible;mso-wrap-style:square" from="2096,690" to="210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wT38IAAADdAAAADwAAAGRycy9kb3ducmV2LnhtbERP22oCMRB9L/QfwhR8q4mXlrIapRQW&#10;hYKg7QcMm3Gz7WaybGJ2/XtTEPo2h3Od9XZ0rUjUh8azhtlUgSCuvGm41vD9VT6/gQgR2WDrmTRc&#10;KcB28/iwxsL4gY+UTrEWOYRDgRpsjF0hZagsOQxT3xFn7ux7hzHDvpamxyGHu1bOlXqVDhvODRY7&#10;+rBU/Z4uTsNoyvJ4+SmXbkiHnfqcpxe7SFpPnsb3FYhIY/wX3917k+er2RL+vskn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wT38IAAADdAAAADwAAAAAAAAAAAAAA&#10;AAChAgAAZHJzL2Rvd25yZXYueG1sUEsFBgAAAAAEAAQA+QAAAJADAAAAAA==&#10;" strokecolor="#24211d" strokeweight="0"/>
                  <v:line id="Line 1122" o:spid="_x0000_s1531" style="position:absolute;flip:x;visibility:visible;mso-wrap-style:square" from="2063,690" to="207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C2RMIAAADdAAAADwAAAGRycy9kb3ducmV2LnhtbERP3WrCMBS+H+wdwhl4NxN1jlGNMgZF&#10;YTDQ7QEOzbHp1pyUJqb17Y0g7O58fL9nvR1dKxL1ofGsYTZVIIgrbxquNfx8l89vIEJENth6Jg0X&#10;CrDdPD6ssTB+4AOlY6xFDuFQoAYbY1dIGSpLDsPUd8SZO/neYcywr6XpccjhrpVzpV6lw4Zzg8WO&#10;PixVf8ez0zCasjycf8sXN6Svnfqcp6VdJK0nT+P7CkSkMf6L7+69yfPVbAm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DC2RMIAAADdAAAADwAAAAAAAAAAAAAA&#10;AAChAgAAZHJzL2Rvd25yZXYueG1sUEsFBgAAAAAEAAQA+QAAAJADAAAAAA==&#10;" strokecolor="#24211d" strokeweight="0"/>
                  <v:line id="Line 1123" o:spid="_x0000_s1532" style="position:absolute;flip:x;visibility:visible;mso-wrap-style:square" from="2029,690" to="204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IoM8IAAADdAAAADwAAAGRycy9kb3ducmV2LnhtbERP22oCMRB9L/QfwhT6VhOtFdkapRSW&#10;CgXBywcMm3Gz7WaybGJ2/ftGEPo2h3Od1WZ0rUjUh8azhulEgSCuvGm41nA6li9LECEiG2w9k4Yr&#10;BdisHx9WWBg/8J7SIdYih3AoUIONsSukDJUlh2HiO+LMnX3vMGbY19L0OORw18qZUgvpsOHcYLGj&#10;T0vV7+HiNIymLPeXn3LuhrT7Ut+z9GZfk9bPT+PHO4hIY/wX391bk+er6QJu3+QT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IoM8IAAADdAAAADwAAAAAAAAAAAAAA&#10;AAChAgAAZHJzL2Rvd25yZXYueG1sUEsFBgAAAAAEAAQA+QAAAJADAAAAAA==&#10;" strokecolor="#24211d" strokeweight="0"/>
                  <v:line id="Line 1124" o:spid="_x0000_s1533" style="position:absolute;flip:x;visibility:visible;mso-wrap-style:square" from="1995,690" to="200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6NqMMAAADdAAAADwAAAGRycy9kb3ducmV2LnhtbERP22oCMRB9L/QfwhT6VhPtRVmNUgpL&#10;C0JB6wcMm3GzdjNZNjG7/ftGEHybw7nOajO6ViTqQ+NZw3SiQBBX3jRcazj8lE8LECEiG2w9k4Y/&#10;CrBZ39+tsDB+4B2lfaxFDuFQoAYbY1dIGSpLDsPEd8SZO/reYcywr6XpccjhrpUzpd6kw4Zzg8WO&#10;PixVv/uz0zCastydT+WLG9L3p9rO0qt9Tlo/PozvSxCRxngTX91fJs9X0zlcvs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jajDAAAA3QAAAA8AAAAAAAAAAAAA&#10;AAAAoQIAAGRycy9kb3ducmV2LnhtbFBLBQYAAAAABAAEAPkAAACRAwAAAAA=&#10;" strokecolor="#24211d" strokeweight="0"/>
                  <v:line id="Line 1125" o:spid="_x0000_s1534" style="position:absolute;flip:x;visibility:visible;mso-wrap-style:square" from="1961,690" to="197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Z2sUAAADdAAAADwAAAGRycy9kb3ducmV2LnhtbESP3WrDMAyF7wd7B6NB71a73Q8jq1tK&#10;IWwwGLTbA4hYi7PFcohdJ3376WKwO4lzdM6nzW4OvSo0pi6yhdXSgCJuouu4tfD5Ud8+gUoZ2WEf&#10;mSxcKMFue321wcrFiY9UTrlVEsKpQgs+56HSOjWeAqZlHIhF+4pjwCzr2Go34iThoddrYx51wI6l&#10;weNAB0/Nz+kcLMyuro/n7/o+TOX9xbyty4O/K9Yubub9M6hMc/43/12/OsE3K8GV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EZ2sUAAADdAAAADwAAAAAAAAAA&#10;AAAAAAChAgAAZHJzL2Rvd25yZXYueG1sUEsFBgAAAAAEAAQA+QAAAJMDAAAAAA==&#10;" strokecolor="#24211d" strokeweight="0"/>
                  <v:line id="Line 1126" o:spid="_x0000_s1535" style="position:absolute;flip:x;visibility:visible;mso-wrap-style:square" from="1927,690" to="193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28QcMAAADdAAAADwAAAGRycy9kb3ducmV2LnhtbERP22oCMRB9L/QfwhT6VhPtBV2NUgpL&#10;C0JB6wcMm3GzdjNZNjG7/ftGEHybw7nOajO6ViTqQ+NZw3SiQBBX3jRcazj8lE9zECEiG2w9k4Y/&#10;CrBZ39+tsDB+4B2lfaxFDuFQoAYbY1dIGSpLDsPEd8SZO/reYcywr6XpccjhrpUzpd6kw4Zzg8WO&#10;PixVv/uz0zCastydT+WLG9L3p9rO0qt9Tlo/PozvSxCRxngTX91fJs9X0wVcvs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9vEHDAAAA3QAAAA8AAAAAAAAAAAAA&#10;AAAAoQIAAGRycy9kb3ducmV2LnhtbFBLBQYAAAAABAAEAPkAAACRAwAAAAA=&#10;" strokecolor="#24211d" strokeweight="0"/>
                  <v:line id="Line 1127" o:spid="_x0000_s1536" style="position:absolute;flip:x;visibility:visible;mso-wrap-style:square" from="1893,690" to="19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fYcUAAADdAAAADwAAAGRycy9kb3ducmV2LnhtbESP3UrEMBCF7wXfIYzgnZtYf5DuZhcR&#10;ioIg7K4PMDRj07WZlCab1rd3LgTvZjhnzvlms1vCoApNqY9s4XZlQBG30fXcWfg8NjdPoFJGdjhE&#10;Jgs/lGC3vbzYYO3izHsqh9wpCeFUowWf81hrnVpPAdMqjsSifcUpYJZ16rSbcJbwMOjKmEcdsGdp&#10;8DjSi6f2+3AOFhbXNPvzqbkPc/l4Ne9VefB3xdrrq+V5DSrTkv/Nf9dvTvBNJfz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vfYcUAAADdAAAADwAAAAAAAAAA&#10;AAAAAAChAgAAZHJzL2Rvd25yZXYueG1sUEsFBgAAAAAEAAQA+QAAAJMDAAAAAA==&#10;" strokecolor="#24211d" strokeweight="0"/>
                  <v:line id="Line 1128" o:spid="_x0000_s1537" style="position:absolute;flip:x;visibility:visible;mso-wrap-style:square" from="1860,690" to="187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6+sIAAADdAAAADwAAAGRycy9kb3ducmV2LnhtbERP3UrDMBS+H/gO4QjebcnqFKnLhgjF&#10;gTDY5gMcmmNTbU5Kk6Xd25vBwLvz8f2e9XZynUg0hNazhuVCgSCuvWm50fB1quYvIEJENth5Jg0X&#10;CrDd3M3WWBo/8oHSMTYih3AoUYONsS+lDLUlh2Hhe+LMffvBYcxwaKQZcMzhrpOFUs/SYcu5wWJP&#10;75bq3+PZaZhMVR3OP9XKjWn/oT6L9GQfk9YP99PbK4hIU/wX39w7k+erYgn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d6+sIAAADdAAAADwAAAAAAAAAAAAAA&#10;AAChAgAAZHJzL2Rvd25yZXYueG1sUEsFBgAAAAAEAAQA+QAAAJADAAAAAA==&#10;" strokecolor="#24211d" strokeweight="0"/>
                  <v:line id="Line 1129" o:spid="_x0000_s1538" style="position:absolute;flip:x;visibility:visible;mso-wrap-style:square" from="1826,690" to="183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XkjcIAAADdAAAADwAAAGRycy9kb3ducmV2LnhtbERP3UrDMBS+F3yHcITducRuDumWDRGK&#10;A0HY5gMcmrOm2pyUJku7tzcDwbvz8f2ezW5ynUg0hNazhqe5AkFce9Nyo+HrVD2+gAgR2WDnmTRc&#10;KcBue3+3wdL4kQ+UjrEROYRDiRpsjH0pZagtOQxz3xNn7uwHhzHDoZFmwDGHu04WSq2kw5Zzg8We&#10;3izVP8eL0zCZqjpcvqulG9Pnu/oo0rNdJK1nD9PrGkSkKf6L/9x7k+erooDb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XkjcIAAADdAAAADwAAAAAAAAAAAAAA&#10;AAChAgAAZHJzL2Rvd25yZXYueG1sUEsFBgAAAAAEAAQA+QAAAJADAAAAAA==&#10;" strokecolor="#24211d" strokeweight="0"/>
                  <v:line id="Line 1130" o:spid="_x0000_s1539" style="position:absolute;flip:x;visibility:visible;mso-wrap-style:square" from="1792,690" to="180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FsIAAADdAAAADwAAAGRycy9kb3ducmV2LnhtbERP3UrDMBS+F3yHcITducROZXTLhghl&#10;A0HY5gMcmrOmszkpTZZ2b28Ewbvz8f2e9XZynUg0hNazhqe5AkFce9Nyo+HrVD0uQYSIbLDzTBpu&#10;FGC7ub9bY2n8yAdKx9iIHMKhRA02xr6UMtSWHIa574kzd/aDw5jh0Egz4JjDXScLpV6lw5Zzg8We&#10;3i3V38er0zCZqjpcL9WzG9PnTn0U6cUuktazh+ltBSLSFP/Ff+69yfNVsYDfb/IJ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BFsIAAADdAAAADwAAAAAAAAAAAAAA&#10;AAChAgAAZHJzL2Rvd25yZXYueG1sUEsFBgAAAAAEAAQA+QAAAJADAAAAAA==&#10;" strokecolor="#24211d" strokeweight="0"/>
                  <v:line id="Line 1131" o:spid="_x0000_s1540" style="position:absolute;flip:x;visibility:visible;mso-wrap-style:square" from="1758,690" to="176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ZYsEAAADdAAAADwAAAGRycy9kb3ducmV2LnhtbERP20rEMBB9F/yHMIJvbmLtitTNLiIU&#10;BUHYrh8wNGNTbSalSdP690YQ9m0O5zq7w+oGkWgKvWcNtxsFgrj1pudOw8epvnkAESKywcEzafih&#10;AIf95cUOK+MXPlJqYidyCIcKNdgYx0rK0FpyGDZ+JM7cp58cxgynTpoJlxzuBlkodS8d9pwbLI70&#10;bKn9bmanYTV1fZy/6tIt6f1FvRVpa++S1tdX69MjiEhrPIv/3a8mz1dFCX/f5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ENliwQAAAN0AAAAPAAAAAAAAAAAAAAAA&#10;AKECAABkcnMvZG93bnJldi54bWxQSwUGAAAAAAQABAD5AAAAjwMAAAAA&#10;" strokecolor="#24211d" strokeweight="0"/>
                  <v:line id="Line 1132" o:spid="_x0000_s1541" style="position:absolute;flip:x;visibility:visible;mso-wrap-style:square" from="1724,690" to="173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8+cEAAADdAAAADwAAAGRycy9kb3ducmV2LnhtbERP20rEMBB9F/yHMIJvbmJ1RepmFxGK&#10;grDQrh8wNGNTbSalSdP690YQ9m0O5zq7w+oGkWgKvWcNtxsFgrj1pudOw8epunkEESKywcEzafih&#10;AIf95cUOS+MXrik1sRM5hEOJGmyMYyllaC05DBs/Emfu008OY4ZTJ82ESw53gyyUepAOe84NFkd6&#10;sdR+N7PTsJqqquev6t4t6fiq3ou0tXdJ6+ur9fkJRKQ1nsX/7jeT56tiC3/f5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XHz5wQAAAN0AAAAPAAAAAAAAAAAAAAAA&#10;AKECAABkcnMvZG93bnJldi54bWxQSwUGAAAAAAQABAD5AAAAjwMAAAAA&#10;" strokecolor="#24211d" strokeweight="0"/>
                  <v:line id="Line 1133" o:spid="_x0000_s1542" style="position:absolute;flip:x;visibility:visible;mso-wrap-style:square" from="1691,690" to="170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7ijsIAAADdAAAADwAAAGRycy9kb3ducmV2LnhtbERP3UrDMBS+H/gO4QjebYl1DqnLhgjF&#10;gTDY5gMcmmNTbU5Kk6Xd25vBwLvz8f2e9XZynUg0hNazhseFAkFce9Nyo+HrVM1fQISIbLDzTBou&#10;FGC7uZutsTR+5AOlY2xEDuFQogYbY19KGWpLDsPC98SZ+/aDw5jh0Egz4JjDXScLpVbSYcu5wWJP&#10;75bq3+PZaZhMVR3OP9XSjWn/oT6L9GyfktYP99PbK4hIU/wX39w7k+erYgX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o7ijsIAAADdAAAADwAAAAAAAAAAAAAA&#10;AAChAgAAZHJzL2Rvd25yZXYueG1sUEsFBgAAAAAEAAQA+QAAAJADAAAAAA==&#10;" strokecolor="#24211d" strokeweight="0"/>
                  <v:line id="Line 1134" o:spid="_x0000_s1543" style="position:absolute;flip:x;visibility:visible;mso-wrap-style:square" from="1657,690" to="166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JHFcIAAADdAAAADwAAAGRycy9kb3ducmV2LnhtbERP3UrDMBS+F/YO4QjeucQ6p9RlYwjF&#10;wUDY9AEOzbHp1pyUJkvr25uB4N35+H7PajO5TiQaQutZw8NcgSCuvWm50fD1Wd2/gAgR2WDnmTT8&#10;UIDNenazwtL4kQ+UjrEROYRDiRpsjH0pZagtOQxz3xNn7tsPDmOGQyPNgGMOd50slFpKhy3nBos9&#10;vVmqz8eL0zCZqjpcTtXCjenjXe2L9GQfk9Z3t9P2FUSkKf6L/9w7k+er4hmu3+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cJHFcIAAADdAAAADwAAAAAAAAAAAAAA&#10;AAChAgAAZHJzL2Rvd25yZXYueG1sUEsFBgAAAAAEAAQA+QAAAJADAAAAAA==&#10;" strokecolor="#24211d" strokeweight="0"/>
                  <v:line id="Line 1135" o:spid="_x0000_s1544" style="position:absolute;flip:x;visibility:visible;mso-wrap-style:square" from="1623,690" to="163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TZ8UAAADdAAAADwAAAGRycy9kb3ducmV2LnhtbESP3UrEMBCF7wXfIYzgnZtYf5DuZhcR&#10;ioIg7K4PMDRj07WZlCab1rd3LgTvZjhnzvlms1vCoApNqY9s4XZlQBG30fXcWfg8NjdPoFJGdjhE&#10;Jgs/lGC3vbzYYO3izHsqh9wpCeFUowWf81hrnVpPAdMqjsSifcUpYJZ16rSbcJbwMOjKmEcdsGdp&#10;8DjSi6f2+3AOFhbXNPvzqbkPc/l4Ne9VefB3xdrrq+V5DSrTkv/Nf9dvTvBNJbj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3TZ8UAAADdAAAADwAAAAAAAAAA&#10;AAAAAAChAgAAZHJzL2Rvd25yZXYueG1sUEsFBgAAAAAEAAQA+QAAAJMDAAAAAA==&#10;" strokecolor="#24211d" strokeweight="0"/>
                  <v:line id="Line 1136" o:spid="_x0000_s1545" style="position:absolute;flip:x;visibility:visible;mso-wrap-style:square" from="1589,690" to="160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2/MIAAADdAAAADwAAAGRycy9kb3ducmV2LnhtbERP3UrDMBS+F/YO4QjeucQ6h9ZlYwjF&#10;wUDY9AEOzbHp1pyUJkvr25uB4N35+H7PajO5TiQaQutZw8NcgSCuvWm50fD1Wd0/gwgR2WDnmTT8&#10;UIDNenazwtL4kQ+UjrEROYRDiRpsjH0pZagtOQxz3xNn7tsPDmOGQyPNgGMOd50slFpKhy3nBos9&#10;vVmqz8eL0zCZqjpcTtXCjenjXe2L9GQfk9Z3t9P2FUSkKf6L/9w7k+er4gWu3+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F2/MIAAADdAAAADwAAAAAAAAAAAAAA&#10;AAChAgAAZHJzL2Rvd25yZXYueG1sUEsFBgAAAAAEAAQA+QAAAJADAAAAAA==&#10;" strokecolor="#24211d" strokeweight="0"/>
                  <v:line id="Line 1137" o:spid="_x0000_s1546" style="position:absolute;flip:x;visibility:visible;mso-wrap-style:square" from="1555,690" to="156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JvMUAAADdAAAADwAAAGRycy9kb3ducmV2LnhtbESP0UoDMRBF34X+QxihbzaxVZG1aSnC&#10;oiAIrX7AsBk3q5vJskmz2793HgTfZrh37j2z3c+hV4XG1EW2cLsyoIib6DpuLXx+1DePoFJGdthH&#10;JgsXSrDfLa62WLk48ZHKKbdKQjhVaMHnPFRap8ZTwLSKA7FoX3EMmGUdW+1GnCQ89HptzIMO2LE0&#10;eBzo2VPzczoHC7Or6+P5u74LU3l/MW/rcu83xdrl9Xx4ApVpzv/mv+tXJ/hmI/zyjY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JvMUAAADdAAAADwAAAAAAAAAA&#10;AAAAAAChAgAAZHJzL2Rvd25yZXYueG1sUEsFBgAAAAAEAAQA+QAAAJMDAAAAAA==&#10;" strokecolor="#24211d" strokeweight="0"/>
                  <v:line id="Line 1138" o:spid="_x0000_s1547" style="position:absolute;flip:x;visibility:visible;mso-wrap-style:square" from="1522,690" to="153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7sJ8IAAADdAAAADwAAAGRycy9kb3ducmV2LnhtbERP22oCMRB9L/QfwhR8q4mXSlmNUgqL&#10;QqGg9gOGzbjZdjNZNjG7/n0jFPo2h3OdzW50rUjUh8azhtlUgSCuvGm41vB1Lp9fQYSIbLD1TBpu&#10;FGC3fXzYYGH8wEdKp1iLHMKhQA02xq6QMlSWHIap74gzd/G9w5hhX0vT45DDXSvnSq2kw4Zzg8WO&#10;3i1VP6er0zCasjxev8ulG9LnXn3M04tdJK0nT+PbGkSkMf6L/9wHk+erxQzu3+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7sJ8IAAADdAAAADwAAAAAAAAAAAAAA&#10;AAChAgAAZHJzL2Rvd25yZXYueG1sUEsFBgAAAAAEAAQA+QAAAJADAAAAAA==&#10;" strokecolor="#24211d" strokeweight="0"/>
                  <v:line id="Line 1139" o:spid="_x0000_s1548" style="position:absolute;flip:x;visibility:visible;mso-wrap-style:square" from="1488,690" to="149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xyUMIAAADdAAAADwAAAGRycy9kb3ducmV2LnhtbERP3UrDMBS+F3yHcITducROZXTLhghl&#10;A0HY5gMcmrOmszkpTZZ2b28Ewbvz8f2e9XZynUg0hNazhqe5AkFce9Nyo+HrVD0uQYSIbLDzTBpu&#10;FGC7ub9bY2n8yAdKx9iIHMKhRA02xr6UMtSWHIa574kzd/aDw5jh0Egz4JjDXScLpV6lw5Zzg8We&#10;3i3V38er0zCZqjpcL9WzG9PnTn0U6cUuktazh+ltBSLSFP/Ff+69yfPVooDfb/IJ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xyUMIAAADdAAAADwAAAAAAAAAAAAAA&#10;AAChAgAAZHJzL2Rvd25yZXYueG1sUEsFBgAAAAAEAAQA+QAAAJADAAAAAA==&#10;" strokecolor="#24211d" strokeweight="0"/>
                  <v:line id="Line 1140" o:spid="_x0000_s1549" style="position:absolute;flip:x;visibility:visible;mso-wrap-style:square" from="1454,690" to="14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DXy8IAAADdAAAADwAAAGRycy9kb3ducmV2LnhtbERP3UrDMBS+H/gO4QjebYmtE6nLhghF&#10;QRC2+QCH5thUm5PSpGl9eyMIuzsf3+/ZHRbXi0Rj6DxruN0oEMSNNx23Gj7O9foBRIjIBnvPpOGH&#10;Ahz2V6sdVsbPfKR0iq3IIRwq1GBjHCopQ2PJYdj4gThzn350GDMcW2lGnHO462Wh1L102HFusDjQ&#10;s6Xm+zQ5DYup6+P0Vd+5Ob2/qLcibW2ZtL65Xp4eQURa4kX87341eb4qS/j7Jp8g9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yDXy8IAAADdAAAADwAAAAAAAAAAAAAA&#10;AAChAgAAZHJzL2Rvd25yZXYueG1sUEsFBgAAAAAEAAQA+QAAAJADAAAAAA==&#10;" strokecolor="#24211d" strokeweight="0"/>
                  <v:line id="Line 1141" o:spid="_x0000_s1550" style="position:absolute;flip:x;visibility:visible;mso-wrap-style:square" from="1420,690" to="143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lPv8IAAADdAAAADwAAAGRycy9kb3ducmV2LnhtbERP3WrCMBS+H+wdwhnsbiZTN6QaZQzK&#10;BoKg8wEOzbGpNieliWn39osg7O58fL9ntRldKxL1ofGs4XWiQBBX3jRcazj+lC8LECEiG2w9k4Zf&#10;CrBZPz6ssDB+4D2lQ6xFDuFQoAYbY1dIGSpLDsPEd8SZO/neYcywr6XpccjhrpVTpd6lw4Zzg8WO&#10;Pi1Vl8PVaRhNWe6v53LuhrT7UttperOzpPXz0/ixBBFpjP/iu/vb5PlqNofb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lPv8IAAADdAAAADwAAAAAAAAAAAAAA&#10;AAChAgAAZHJzL2Rvd25yZXYueG1sUEsFBgAAAAAEAAQA+QAAAJADAAAAAA==&#10;" strokecolor="#24211d" strokeweight="0"/>
                  <v:line id="Line 1142" o:spid="_x0000_s1551" style="position:absolute;flip:x;visibility:visible;mso-wrap-style:square" from="1386,690" to="139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XqJMIAAADdAAAADwAAAGRycy9kb3ducmV2LnhtbERP3WrCMBS+F/YO4Qx2p8l0DqlGGYOy&#10;wWCg8wEOzbGpNieliWn39osg7O58fL9nsxtdKxL1ofGs4XmmQBBX3jRcazj+lNMViBCRDbaeScMv&#10;BdhtHyYbLIwfeE/pEGuRQzgUqMHG2BVShsqSwzDzHXHmTr53GDPsa2l6HHK4a+VcqVfpsOHcYLGj&#10;d0vV5XB1GkZTlvvruXxxQ/r+UF/ztLSLpPXT4/i2BhFpjP/iu/vT5PlqsYTbN/kE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4XqJMIAAADdAAAADwAAAAAAAAAAAAAA&#10;AAChAgAAZHJzL2Rvd25yZXYueG1sUEsFBgAAAAAEAAQA+QAAAJADAAAAAA==&#10;" strokecolor="#24211d" strokeweight="0"/>
                  <v:line id="Line 1143" o:spid="_x0000_s1552" style="position:absolute;flip:x;visibility:visible;mso-wrap-style:square" from="1352,690" to="136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d0U8IAAADdAAAADwAAAGRycy9kb3ducmV2LnhtbERP22oCMRB9L/QfwhR8q0nVimyNUgqL&#10;QqHg5QOGzbjZdjNZNjG7/n0jFPo2h3Od9XZ0rUjUh8azhpepAkFcedNwreF8Kp9XIEJENth6Jg03&#10;CrDdPD6ssTB+4AOlY6xFDuFQoAYbY1dIGSpLDsPUd8SZu/jeYcywr6XpccjhrpUzpZbSYcO5wWJH&#10;H5aqn+PVaRhNWR6u3+XCDelrpz5n6dXOk9aTp/H9DUSkMf6L/9x7k+er+RLu3+QT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d0U8IAAADdAAAADwAAAAAAAAAAAAAA&#10;AAChAgAAZHJzL2Rvd25yZXYueG1sUEsFBgAAAAAEAAQA+QAAAJADAAAAAA==&#10;" strokecolor="#24211d" strokeweight="0"/>
                  <v:line id="Line 1144" o:spid="_x0000_s1553" style="position:absolute;flip:x;visibility:visible;mso-wrap-style:square" from="1319,690" to="1330,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RyMMAAADdAAAADwAAAGRycy9kb3ducmV2LnhtbERP20oDMRB9F/oPYQq+2cRWW1mbFhEW&#10;hYLQywcMm3GzupksmzS7/r0pFPo2h3Od9XZ0rUjUh8azhseZAkFcedNwreF0LB9eQISIbLD1TBr+&#10;KMB2M7lbY2H8wHtKh1iLHMKhQA02xq6QMlSWHIaZ74gz9+17hzHDvpamxyGHu1bOlVpKhw3nBosd&#10;vVuqfg9np2E0Zbk//5RPbkhfH2o3T892kbS+n45vryAijfEmvro/TZ6vFi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b0cjDAAAA3QAAAA8AAAAAAAAAAAAA&#10;AAAAoQIAAGRycy9kb3ducmV2LnhtbFBLBQYAAAAABAAEAPkAAACRAwAAAAA=&#10;" strokecolor="#24211d" strokeweight="0"/>
                  <v:line id="Line 1145" o:spid="_x0000_s1554" style="position:absolute;flip:x;visibility:visible;mso-wrap-style:square" from="1285,690" to="1296,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RFusUAAADdAAAADwAAAGRycy9kb3ducmV2LnhtbESP0UoDMRBF34X+QxihbzaxVZG1aSnC&#10;oiAIrX7AsBk3q5vJskmz2793HgTfZrh37j2z3c+hV4XG1EW2cLsyoIib6DpuLXx+1DePoFJGdthH&#10;JgsXSrDfLa62WLk48ZHKKbdKQjhVaMHnPFRap8ZTwLSKA7FoX3EMmGUdW+1GnCQ89HptzIMO2LE0&#10;eBzo2VPzczoHC7Or6+P5u74LU3l/MW/rcu83xdrl9Xx4ApVpzv/mv+tXJ/hmI7jyjY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RFusUAAADdAAAADwAAAAAAAAAA&#10;AAAAAAChAgAAZHJzL2Rvd25yZXYueG1sUEsFBgAAAAAEAAQA+QAAAJMDAAAAAA==&#10;" strokecolor="#24211d" strokeweight="0"/>
                  <v:line id="Line 1146" o:spid="_x0000_s1555" style="position:absolute;flip:x;visibility:visible;mso-wrap-style:square" from="1251,690" to="126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gIcMAAADdAAAADwAAAGRycy9kb3ducmV2LnhtbERP20oDMRB9F/oPYQq+2cRWS12bFhEW&#10;hYLQywcMm3GzupksmzS7/r0pFPo2h3Od9XZ0rUjUh8azhseZAkFcedNwreF0LB9WIEJENth6Jg1/&#10;FGC7mdytsTB+4D2lQ6xFDuFQoAYbY1dIGSpLDsPMd8SZ+/a9w5hhX0vT45DDXSvnSi2lw4Zzg8WO&#10;3i1Vv4ez0zCastyff8onN6SvD7Wbp2e7SFrfT8e3VxCRxngTX92fJs9Xixe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I4CHDAAAA3QAAAA8AAAAAAAAAAAAA&#10;AAAAoQIAAGRycy9kb3ducmV2LnhtbFBLBQYAAAAABAAEAPkAAACRAwAAAAA=&#10;" strokecolor="#24211d" strokeweight="0"/>
                  <v:line id="Line 1147" o:spid="_x0000_s1556" style="position:absolute;flip:x;visibility:visible;mso-wrap-style:square" from="1251,690" to="1262,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6wcUAAADdAAAADwAAAGRycy9kb3ducmV2LnhtbESP0UoDMRBF34X+QxihbzaxrSJr01KE&#10;RUEQWv2AYTNuVjeTZZNm1793HgTfZrh37j2zO8yhV4XG1EW2cLsyoIib6DpuLXy81zcPoFJGdthH&#10;Jgs/lOCwX1ztsHJx4hOVc26VhHCq0ILPeai0To2ngGkVB2LRPuMYMMs6ttqNOEl46PXamHsdsGNp&#10;8DjQk6fm+3wJFmZX16fLV70NU3l7Nq/rcuc3xdrl9Xx8BJVpzv/mv+sXJ/hmK/zyjYy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6wcUAAADdAAAADwAAAAAAAAAA&#10;AAAAAAChAgAAZHJzL2Rvd25yZXYueG1sUEsFBgAAAAAEAAQA+QAAAJMDAAAAAA==&#10;" strokecolor="#24211d" strokeweight="0"/>
                  <v:line id="Line 1148" o:spid="_x0000_s1557" style="position:absolute;flip:x;visibility:visible;mso-wrap-style:square" from="7799,1426" to="782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ifWsIAAADdAAAADwAAAGRycy9kb3ducmV2LnhtbERP22oCMRB9L/QfwhR8q4mXlrIapRQW&#10;hYKg7QcMm3Gz7WaybGJ2/XtTEPo2h3Od9XZ0rUjUh8azhtlUgSCuvGm41vD9VT6/gQgR2WDrmTRc&#10;KcB28/iwxsL4gY+UTrEWOYRDgRpsjF0hZagsOQxT3xFn7ux7hzHDvpamxyGHu1bOlXqVDhvODRY7&#10;+rBU/Z4uTsNoyvJ4+SmXbkiHnfqcpxe7SFpPnsb3FYhIY/wX3917k+er5Qz+vskn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ifWsIAAADdAAAADwAAAAAAAAAAAAAA&#10;AAChAgAAZHJzL2Rvd25yZXYueG1sUEsFBgAAAAAEAAQA+QAAAJADAAAAAA==&#10;" strokecolor="#24211d" strokeweight="0"/>
                  <v:line id="Line 1149" o:spid="_x0000_s1558" style="position:absolute;flip:x;visibility:visible;mso-wrap-style:square" from="7765,1426" to="778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oBLcEAAADdAAAADwAAAGRycy9kb3ducmV2LnhtbERP20rEMBB9F/yHMIJvbmLtitTNLiIU&#10;BUHYrh8wNGNTbSalSdP690YQ9m0O5zq7w+oGkWgKvWcNtxsFgrj1pudOw8epvnkAESKywcEzafih&#10;AIf95cUOK+MXPlJqYidyCIcKNdgYx0rK0FpyGDZ+JM7cp58cxgynTpoJlxzuBlkodS8d9pwbLI70&#10;bKn9bmanYTV1fZy/6tIt6f1FvRVpa++S1tdX69MjiEhrPIv/3a8mz1dlAX/f5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agEtwQAAAN0AAAAPAAAAAAAAAAAAAAAA&#10;AKECAABkcnMvZG93bnJldi54bWxQSwUGAAAAAAQABAD5AAAAjwMAAAAA&#10;" strokecolor="#24211d" strokeweight="0"/>
                  <v:line id="Line 1150" o:spid="_x0000_s1559" style="position:absolute;flip:x;visibility:visible;mso-wrap-style:square" from="7732,1426" to="775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aktsIAAADdAAAADwAAAGRycy9kb3ducmV2LnhtbERP3WrCMBS+H+wdwhnsbiZTN6QaZQzK&#10;BoKg8wEOzbGpNieliWn39osg7O58fL9ntRldKxL1ofGs4XWiQBBX3jRcazj+lC8LECEiG2w9k4Zf&#10;CrBZPz6ssDB+4D2lQ6xFDuFQoAYbY1dIGSpLDsPEd8SZO/neYcywr6XpccjhrpVTpd6lw4Zzg8WO&#10;Pi1Vl8PVaRhNWe6v53LuhrT7UttperOzpPXz0/ixBBFpjP/iu/vb5PlqPoPb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aktsIAAADdAAAADwAAAAAAAAAAAAAA&#10;AAChAgAAZHJzL2Rvd25yZXYueG1sUEsFBgAAAAAEAAQA+QAAAJADAAAAAA==&#10;" strokecolor="#24211d" strokeweight="0"/>
                  <v:line id="Line 1151" o:spid="_x0000_s1560" style="position:absolute;flip:x;visibility:visible;mso-wrap-style:square" from="7698,1426" to="772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88wsIAAADdAAAADwAAAGRycy9kb3ducmV2LnhtbERP3UrDMBS+H/gO4QjebYmzE6nLhghF&#10;YSCs8wEOzbGpNielydL69mYg7O58fL9nu59dLxKNofOs4X6lQBA33nTcavg8VcsnECEiG+w9k4Zf&#10;CrDf3Sy2WBo/8ZFSHVuRQziUqMHGOJRShsaSw7DyA3HmvvzoMGY4ttKMOOVw18u1Uo/SYce5weJA&#10;r5aan/rsNMymqo7n76pwU/p4U4d12tiHpPXd7fzyDCLSHK/if/e7yfNVUcDlm3yC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88wsIAAADdAAAADwAAAAAAAAAAAAAA&#10;AAChAgAAZHJzL2Rvd25yZXYueG1sUEsFBgAAAAAEAAQA+QAAAJADAAAAAA==&#10;" strokecolor="#24211d" strokeweight="0"/>
                  <v:line id="Line 1152" o:spid="_x0000_s1561" style="position:absolute;flip:x;visibility:visible;mso-wrap-style:square" from="7664,1426" to="768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OZWcIAAADdAAAADwAAAGRycy9kb3ducmV2LnhtbERPS2rDMBDdB3oHMYXsEqn5UZwooRRM&#10;C4VAkh5gsCaWW2tkLEV2b18VCtnN431ndxhdKxL1ofGs4WmuQBBX3jRca/i8lLNnECEiG2w9k4Yf&#10;CnDYP0x2WBg/8InSOdYih3AoUIONsSukDJUlh2HuO+LMXX3vMGbY19L0OORw18qFUhvpsOHcYLGj&#10;V0vV9/nmNIymLE+3r3LlhnR8Ux+LtLbLpPX0cXzZgog0xrv43/1u8ny1WsPfN/kE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4OZWcIAAADdAAAADwAAAAAAAAAAAAAA&#10;AAChAgAAZHJzL2Rvd25yZXYueG1sUEsFBgAAAAAEAAQA+QAAAJADAAAAAA==&#10;" strokecolor="#24211d" strokeweight="0"/>
                  <v:line id="Line 1153" o:spid="_x0000_s1562" style="position:absolute;flip:x;visibility:visible;mso-wrap-style:square" from="7630,1426" to="765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EHLsIAAADdAAAADwAAAGRycy9kb3ducmV2LnhtbERP3WrCMBS+H+wdwhl4N5OpE+mMMgZF&#10;YSDo9gCH5th0a05KE9P69mYg7O58fL9nvR1dKxL1ofGs4WWqQBBX3jRca/j+Kp9XIEJENth6Jg1X&#10;CrDdPD6ssTB+4COlU6xFDuFQoAYbY1dIGSpLDsPUd8SZO/veYcywr6XpccjhrpUzpZbSYcO5wWJH&#10;H5aq39PFaRhNWR4vP+XCDemwU5+z9GrnSevJ0/j+BiLSGP/Fd/fe5PlqsYS/b/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EHLsIAAADdAAAADwAAAAAAAAAAAAAA&#10;AAChAgAAZHJzL2Rvd25yZXYueG1sUEsFBgAAAAAEAAQA+QAAAJADAAAAAA==&#10;" strokecolor="#24211d" strokeweight="0"/>
                  <v:line id="Line 1154" o:spid="_x0000_s1563" style="position:absolute;flip:x;visibility:visible;mso-wrap-style:square" from="7596,1426" to="761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2itcMAAADdAAAADwAAAGRycy9kb3ducmV2LnhtbERP20oDMRB9F/oPYQq+2cRaW1mbFhEW&#10;hYLQywcMm3GzupksmzS7/r0pFPo2h3Od9XZ0rUjUh8azhseZAkFcedNwreF0LB9eQISIbLD1TBr+&#10;KMB2M7lbY2H8wHtKh1iLHMKhQA02xq6QMlSWHIaZ74gz9+17hzHDvpamxyGHu1bOlVpKhw3nBosd&#10;vVuqfg9np2E0Zbk//5QLN6SvD7Wbp2f7lLS+n45vryAijfEmvro/TZ6vFi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dorXDAAAA3QAAAA8AAAAAAAAAAAAA&#10;AAAAoQIAAGRycy9kb3ducmV2LnhtbFBLBQYAAAAABAAEAPkAAACRAwAAAAA=&#10;" strokecolor="#24211d" strokeweight="0"/>
                  <v:line id="Line 1155" o:spid="_x0000_s1564" style="position:absolute;flip:x;visibility:visible;mso-wrap-style:square" from="7563,1426" to="758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I2x8UAAADdAAAADwAAAGRycy9kb3ducmV2LnhtbESP0UoDMRBF34X+QxihbzaxrSJr01KE&#10;RUEQWv2AYTNuVjeTZZNm1793HgTfZrh37j2zO8yhV4XG1EW2cLsyoIib6DpuLXy81zcPoFJGdthH&#10;Jgs/lOCwX1ztsHJx4hOVc26VhHCq0ILPeai0To2ngGkVB2LRPuMYMMs6ttqNOEl46PXamHsdsGNp&#10;8DjQk6fm+3wJFmZX16fLV70NU3l7Nq/rcuc3xdrl9Xx8BJVpzv/mv+sXJ/hmK7jyjYy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I2x8UAAADdAAAADwAAAAAAAAAA&#10;AAAAAAChAgAAZHJzL2Rvd25yZXYueG1sUEsFBgAAAAAEAAQA+QAAAJMDAAAAAA==&#10;" strokecolor="#24211d" strokeweight="0"/>
                  <v:line id="Line 1156" o:spid="_x0000_s1565" style="position:absolute;flip:x;visibility:visible;mso-wrap-style:square" from="7529,1426" to="755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TXMMAAADdAAAADwAAAGRycy9kb3ducmV2LnhtbERP20oDMRB9F/oPYQq+2cRaS12bFhEW&#10;hYLQywcMm3GzupksmzS7/r0pFPo2h3Od9XZ0rUjUh8azhseZAkFcedNwreF0LB9WIEJENth6Jg1/&#10;FGC7mdytsTB+4D2lQ6xFDuFQoAYbY1dIGSpLDsPMd8SZ+/a9w5hhX0vT45DDXSvnSi2lw4Zzg8WO&#10;3i1Vv4ez0zCastyff8qFG9LXh9rN07N9SlrfT8e3VxCRxngTX92fJs9Xixe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Ok1zDAAAA3QAAAA8AAAAAAAAAAAAA&#10;AAAAoQIAAGRycy9kb3ducmV2LnhtbFBLBQYAAAAABAAEAPkAAACRAwAAAAA=&#10;" strokecolor="#24211d" strokeweight="0"/>
                  <v:line id="Line 1157" o:spid="_x0000_s1566" style="position:absolute;flip:x;visibility:visible;mso-wrap-style:square" from="7495,1426" to="751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2sHMUAAADdAAAADwAAAGRycy9kb3ducmV2LnhtbESP0UoDMRBF34X+QxihbzaxtSJr01KE&#10;RUEQWv2AYTNuVjeTZZNm1793HgTfZrh37j2zO8yhV4XG1EW2cLsyoIib6DpuLXy81zcPoFJGdthH&#10;Jgs/lOCwX1ztsHJx4hOVc26VhHCq0ILPeai0To2ngGkVB2LRPuMYMMs6ttqNOEl46PXamHsdsGNp&#10;8DjQk6fm+3wJFmZX16fLV30XpvL2bF7XZes3xdrl9Xx8BJVpzv/mv+sXJ/hmK/zyjYy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2sHMUAAADdAAAADwAAAAAAAAAA&#10;AAAAAAChAgAAZHJzL2Rvd25yZXYueG1sUEsFBgAAAAAEAAQA+QAAAJMDAAAAAA==&#10;" strokecolor="#24211d" strokeweight="0"/>
                  <v:line id="Line 1158" o:spid="_x0000_s1567" style="position:absolute;flip:x;visibility:visible;mso-wrap-style:square" from="7461,1426" to="748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EJh8IAAADdAAAADwAAAGRycy9kb3ducmV2LnhtbERP3WrCMBS+H+wdwhl4NxN1jlGNMgZF&#10;YTDQ7QEOzbHp1pyUJqb17Y0g7O58fL9nvR1dKxL1ofGsYTZVIIgrbxquNfx8l89vIEJENth6Jg0X&#10;CrDdPD6ssTB+4AOlY6xFDuFQoAYbY1dIGSpLDsPUd8SZO/neYcywr6XpccjhrpVzpV6lw4Zzg8WO&#10;PixVf8ez0zCasjycf8sXN6Svnfqcp6VdJK0nT+P7CkSkMf6L7+69yfPVcga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EJh8IAAADdAAAADwAAAAAAAAAAAAAA&#10;AAChAgAAZHJzL2Rvd25yZXYueG1sUEsFBgAAAAAEAAQA+QAAAJADAAAAAA==&#10;" strokecolor="#24211d" strokeweight="0"/>
                  <v:line id="Line 1159" o:spid="_x0000_s1568" style="position:absolute;flip:x;visibility:visible;mso-wrap-style:square" from="7427,1426" to="745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OX8MEAAADdAAAADwAAAGRycy9kb3ducmV2LnhtbERP20rEMBB9F/yHMIJvbmJ1RepmFxGK&#10;grDQrh8wNGNTbSalSdP690YQ9m0O5zq7w+oGkWgKvWcNtxsFgrj1pudOw8epunkEESKywcEzafih&#10;AIf95cUOS+MXrik1sRM5hEOJGmyMYyllaC05DBs/Emfu008OY4ZTJ82ESw53gyyUepAOe84NFkd6&#10;sdR+N7PTsJqqquev6t4t6fiq3ou0tXdJ6+ur9fkJRKQ1nsX/7jeT56ttAX/f5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s5fwwQAAAN0AAAAPAAAAAAAAAAAAAAAA&#10;AKECAABkcnMvZG93bnJldi54bWxQSwUGAAAAAAQABAD5AAAAjwMAAAAA&#10;" strokecolor="#24211d" strokeweight="0"/>
                  <v:line id="Line 1160" o:spid="_x0000_s1569" style="position:absolute;flip:x;visibility:visible;mso-wrap-style:square" from="7393,1426" to="741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8ya8IAAADdAAAADwAAAGRycy9kb3ducmV2LnhtbERP3WrCMBS+F/YO4Qx2p8l0DqlGGYOy&#10;wWCg8wEOzbGpNieliWn39osg7O58fL9nsxtdKxL1ofGs4XmmQBBX3jRcazj+lNMViBCRDbaeScMv&#10;BdhtHyYbLIwfeE/pEGuRQzgUqMHG2BVShsqSwzDzHXHmTr53GDPsa2l6HHK4a+VcqVfpsOHcYLGj&#10;d0vV5XB1GkZTlvvruXxxQ/r+UF/ztLSLpPXT4/i2BhFpjP/iu/vT5PlquYDbN/kE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8ya8IAAADdAAAADwAAAAAAAAAAAAAA&#10;AAChAgAAZHJzL2Rvd25yZXYueG1sUEsFBgAAAAAEAAQA+QAAAJADAAAAAA==&#10;" strokecolor="#24211d" strokeweight="0"/>
                  <v:line id="Line 1161" o:spid="_x0000_s1570" style="position:absolute;flip:x;visibility:visible;mso-wrap-style:square" from="7360,1426" to="738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aqH8IAAADdAAAADwAAAGRycy9kb3ducmV2LnhtbERPS2rDMBDdB3oHMYXsEqn5UZwooRRM&#10;C4VAkh5gsCaWW2tkLEV2b18VCtnN431ndxhdKxL1ofGs4WmuQBBX3jRca/i8lLNnECEiG2w9k4Yf&#10;CnDYP0x2WBg/8InSOdYih3AoUIONsSukDJUlh2HuO+LMXX3vMGbY19L0OORw18qFUhvpsOHcYLGj&#10;V0vV9/nmNIymLE+3r3LlhnR8Ux+LtLbLpPX0cXzZgog0xrv43/1u8ny1XsHfN/kE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aqH8IAAADdAAAADwAAAAAAAAAAAAAA&#10;AAChAgAAZHJzL2Rvd25yZXYueG1sUEsFBgAAAAAEAAQA+QAAAJADAAAAAA==&#10;" strokecolor="#24211d" strokeweight="0"/>
                  <v:line id="Line 1162" o:spid="_x0000_s1571" style="position:absolute;flip:x;visibility:visible;mso-wrap-style:square" from="7326,1426" to="734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oPhMIAAADdAAAADwAAAGRycy9kb3ducmV2LnhtbERP3UrDMBS+F3yHcATvXGK1MrplQ4Si&#10;IAjbfIBDc9Z0NielSdP69kYQvDsf3+/Z7hfXi0Rj6DxruF8pEMSNNx23Gj5P9d0aRIjIBnvPpOGb&#10;Aux311dbrIyf+UDpGFuRQzhUqMHGOFRShsaSw7DyA3Hmzn50GDMcW2lGnHO462Wh1JN02HFusDjQ&#10;i6Xm6zg5DYup68N0qR/dnD5e1XuRSvuQtL69WZ43ICIt8V/8534zeb4qS/j9Jp8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oPhMIAAADdAAAADwAAAAAAAAAAAAAA&#10;AAChAgAAZHJzL2Rvd25yZXYueG1sUEsFBgAAAAAEAAQA+QAAAJADAAAAAA==&#10;" strokecolor="#24211d" strokeweight="0"/>
                  <v:line id="Line 1163" o:spid="_x0000_s1572" style="position:absolute;flip:x;visibility:visible;mso-wrap-style:square" from="7292,1426" to="731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iR88IAAADdAAAADwAAAGRycy9kb3ducmV2LnhtbERP3WrCMBS+H+wdwhl4N5PpFOmMMgZF&#10;YTDQ7QEOzbHp1pyUJqb17Y0g7O58fL9nvR1dKxL1ofGs4WWqQBBX3jRca/j5Lp9XIEJENth6Jg0X&#10;CrDdPD6ssTB+4AOlY6xFDuFQoAYbY1dIGSpLDsPUd8SZO/neYcywr6XpccjhrpUzpZbSYcO5wWJH&#10;H5aqv+PZaRhNWR7Ov+WrG9LXTn3O0sLOk9aTp/H9DUSkMf6L7+69yfPVYgm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iR88IAAADdAAAADwAAAAAAAAAAAAAA&#10;AAChAgAAZHJzL2Rvd25yZXYueG1sUEsFBgAAAAAEAAQA+QAAAJADAAAAAA==&#10;" strokecolor="#24211d" strokeweight="0"/>
                  <v:line id="Line 1164" o:spid="_x0000_s1573" style="position:absolute;flip:x;visibility:visible;mso-wrap-style:square" from="7258,1426" to="728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Q0aMIAAADdAAAADwAAAGRycy9kb3ducmV2LnhtbERP20oDMRB9F/oPYQq+2cTai6xNiwiL&#10;QkHo5QOGzbhZ3UyWTZpd/94UCr7N4VxnsxtdKxL1ofGs4XGmQBBX3jRcazifyodnECEiG2w9k4Zf&#10;CrDbTu42WBg/8IHSMdYih3AoUIONsSukDJUlh2HmO+LMffneYcywr6XpccjhrpVzpVbSYcO5wWJH&#10;b5aqn+PFaRhNWR4u3+XCDenzXe3naWmfktb30/H1BUSkMf6Lb+4Pk+er5Rqu3+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cQ0aMIAAADdAAAADwAAAAAAAAAAAAAA&#10;AAChAgAAZHJzL2Rvd25yZXYueG1sUEsFBgAAAAAEAAQA+QAAAJADAAAAAA==&#10;" strokecolor="#24211d" strokeweight="0"/>
                  <v:line id="Line 1165" o:spid="_x0000_s1574" style="position:absolute;flip:x;visibility:visible;mso-wrap-style:square" from="7224,1426" to="724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ugGsUAAADdAAAADwAAAGRycy9kb3ducmV2LnhtbESP0UoDMRBF34X+QxihbzaxtSJr01KE&#10;RUEQWv2AYTNuVjeTZZNm1793HgTfZrh37j2zO8yhV4XG1EW2cLsyoIib6DpuLXy81zcPoFJGdthH&#10;Jgs/lOCwX1ztsHJx4hOVc26VhHCq0ILPeai0To2ngGkVB2LRPuMYMMs6ttqNOEl46PXamHsdsGNp&#10;8DjQk6fm+3wJFmZX16fLV30XpvL2bF7XZes3xdrl9Xx8BJVpzv/mv+sXJ/hmK7jyjYy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ugGsUAAADdAAAADwAAAAAAAAAA&#10;AAAAAAChAgAAZHJzL2Rvd25yZXYueG1sUEsFBgAAAAAEAAQA+QAAAJMDAAAAAA==&#10;" strokecolor="#24211d" strokeweight="0"/>
                  <v:line id="Line 1166" o:spid="_x0000_s1575" style="position:absolute;flip:x;visibility:visible;mso-wrap-style:square" from="7191,1426" to="721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cFgcMAAADdAAAADwAAAGRycy9kb3ducmV2LnhtbERP20oDMRB9F/oPYQq+2cTalro2LSIs&#10;CgWhlw8YNuNmdTNZNml2/XtTKPg2h3OdzW50rUjUh8azhseZAkFcedNwreF8Kh/WIEJENth6Jg2/&#10;FGC3ndxtsDB+4AOlY6xFDuFQoAYbY1dIGSpLDsPMd8SZ+/K9w5hhX0vT45DDXSvnSq2kw4Zzg8WO&#10;3ixVP8eL0zCasjxcvsuFG9Lnu9rP09I+Ja3vp+PrC4hIY/wX39wfJs9Xy2e4fpN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XBYHDAAAA3QAAAA8AAAAAAAAAAAAA&#10;AAAAoQIAAGRycy9kb3ducmV2LnhtbFBLBQYAAAAABAAEAPkAAACRAwAAAAA=&#10;" strokecolor="#24211d" strokeweight="0"/>
                  <v:line id="Line 1167" o:spid="_x0000_s1576" style="position:absolute;flip:x;visibility:visible;mso-wrap-style:square" from="7157,1426" to="717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mocUAAADdAAAADwAAAGRycy9kb3ducmV2LnhtbESP0UoDMRBF3wX/IYzQN5tYtcjatJTC&#10;oiAIrX7AsBk3q5vJskmz2793HgTfZrh37j2z2c2hV4XG1EW2cLc0oIib6DpuLXx+1LdPoFJGdthH&#10;JgsXSrDbXl9tsHJx4iOVU26VhHCq0ILPeai0To2ngGkZB2LRvuIYMMs6ttqNOEl46PXKmLUO2LE0&#10;eBzo4Kn5OZ2DhdnV9fH8XT+Eqby/mLdVefT3xdrFzbx/BpVpzv/mv+tXJ/hmLfz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FmocUAAADdAAAADwAAAAAAAAAA&#10;AAAAAAChAgAAZHJzL2Rvd25yZXYueG1sUEsFBgAAAAAEAAQA+QAAAJMDAAAAAA==&#10;" strokecolor="#24211d" strokeweight="0"/>
                  <v:line id="Line 1168" o:spid="_x0000_s1577" style="position:absolute;flip:x;visibility:visible;mso-wrap-style:square" from="7123,1426" to="714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3DOsIAAADdAAAADwAAAGRycy9kb3ducmV2LnhtbERP22oCMRB9L/QfwhT6VhOtFdkapRSW&#10;CgXBywcMm3Gz7WaybGJ2/ftGEPo2h3Od1WZ0rUjUh8azhulEgSCuvGm41nA6li9LECEiG2w9k4Yr&#10;BdisHx9WWBg/8J7SIdYih3AoUIONsSukDJUlh2HiO+LMnX3vMGbY19L0OORw18qZUgvpsOHcYLGj&#10;T0vV7+HiNIymLPeXn3LuhrT7Ut+z9GZfk9bPT+PHO4hIY/wX391bk+erxRRu3+QT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3DOsIAAADdAAAADwAAAAAAAAAAAAAA&#10;AAChAgAAZHJzL2Rvd25yZXYueG1sUEsFBgAAAAAEAAQA+QAAAJADAAAAAA==&#10;" strokecolor="#24211d" strokeweight="0"/>
                  <v:line id="Line 1169" o:spid="_x0000_s1578" style="position:absolute;flip:x;visibility:visible;mso-wrap-style:square" from="7089,1426" to="711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9dTcIAAADdAAAADwAAAGRycy9kb3ducmV2LnhtbERP3UrDMBS+H/gO4QjebYl1DqnLhgjF&#10;gTDY5gMcmmNTbU5Kk6Xd25vBwLvz8f2e9XZynUg0hNazhseFAkFce9Nyo+HrVM1fQISIbLDzTBou&#10;FGC7uZutsTR+5AOlY2xEDuFQogYbY19KGWpLDsPC98SZ+/aDw5jh0Egz4JjDXScLpVbSYcu5wWJP&#10;75bq3+PZaZhMVR3OP9XSjWn/oT6L9GyfktYP99PbK4hIU/wX39w7k+erVQH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99dTcIAAADdAAAADwAAAAAAAAAAAAAA&#10;AAChAgAAZHJzL2Rvd25yZXYueG1sUEsFBgAAAAAEAAQA+QAAAJADAAAAAA==&#10;" strokecolor="#24211d" strokeweight="0"/>
                  <v:line id="Line 1170" o:spid="_x0000_s1579" style="position:absolute;flip:x;visibility:visible;mso-wrap-style:square" from="7055,1426" to="707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41sIAAADdAAAADwAAAGRycy9kb3ducmV2LnhtbERP22oCMRB9L/QfwhR8q0nVimyNUgqL&#10;QqHg5QOGzbjZdjNZNjG7/n0jFPo2h3Od9XZ0rUjUh8azhpepAkFcedNwreF8Kp9XIEJENth6Jg03&#10;CrDdPD6ssTB+4AOlY6xFDuFQoAYbY1dIGSpLDsPUd8SZu/jeYcywr6XpccjhrpUzpZbSYcO5wWJH&#10;H5aqn+PVaRhNWR6u3+XCDelrpz5n6dXOk9aTp/H9DUSkMf6L/9x7k+er5Rzu3+QT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JP41sIAAADdAAAADwAAAAAAAAAAAAAA&#10;AAChAgAAZHJzL2Rvd25yZXYueG1sUEsFBgAAAAAEAAQA+QAAAJADAAAAAA==&#10;" strokecolor="#24211d" strokeweight="0"/>
                  <v:line id="Line 1171" o:spid="_x0000_s1580" style="position:absolute;flip:x;visibility:visible;mso-wrap-style:square" from="7022,1426" to="704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pgosIAAADdAAAADwAAAGRycy9kb3ducmV2LnhtbERP3WrCMBS+H+wdwhl4N5OpE+mMMgZF&#10;YSDo9gCH5th0a05KE9P69mYg7O58fL9nvR1dKxL1ofGs4WWqQBBX3jRca/j+Kp9XIEJENth6Jg1X&#10;CrDdPD6ssTB+4COlU6xFDuFQoAYbY1dIGSpLDsPUd8SZO/veYcywr6XpccjhrpUzpZbSYcO5wWJH&#10;H5aq39PFaRhNWR4vP+XCDemwU5+z9GrnSevJ0/j+BiLSGP/Fd/fe5PlquYC/b/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3pgosIAAADdAAAADwAAAAAAAAAAAAAA&#10;AAChAgAAZHJzL2Rvd25yZXYueG1sUEsFBgAAAAAEAAQA+QAAAJADAAAAAA==&#10;" strokecolor="#24211d" strokeweight="0"/>
                  <v:line id="Line 1172" o:spid="_x0000_s1581" style="position:absolute;flip:x;visibility:visible;mso-wrap-style:square" from="6988,1426" to="701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bFOcIAAADdAAAADwAAAGRycy9kb3ducmV2LnhtbERP3WrCMBS+H+wdwhl4N5PpFOmMMgZF&#10;YTDQ7QEOzbHp1pyUJqb17Y0g7O58fL9nvR1dKxL1ofGs4WWqQBBX3jRca/j5Lp9XIEJENth6Jg0X&#10;CrDdPD6ssTB+4AOlY6xFDuFQoAYbY1dIGSpLDsPUd8SZO/neYcywr6XpccjhrpUzpZbSYcO5wWJH&#10;H5aqv+PZaRhNWR7Ov+WrG9LXTn3O0sLOk9aTp/H9DUSkMf6L7+69yfPVcgG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bFOcIAAADdAAAADwAAAAAAAAAAAAAA&#10;AAChAgAAZHJzL2Rvd25yZXYueG1sUEsFBgAAAAAEAAQA+QAAAJADAAAAAA==&#10;" strokecolor="#24211d" strokeweight="0"/>
                  <v:line id="Line 1173" o:spid="_x0000_s1582" style="position:absolute;flip:x;visibility:visible;mso-wrap-style:square" from="6954,1426" to="697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RbTsIAAADdAAAADwAAAGRycy9kb3ducmV2LnhtbERP3UrDMBS+H/gO4QjebYlzFqnLhgjF&#10;gTDY5gMcmmNTbU5Kk6Xd25vBwLvz8f2e9XZynUg0hNazhseFAkFce9Nyo+HrVM1fQISIbLDzTBou&#10;FGC7uZutsTR+5AOlY2xEDuFQogYbY19KGWpLDsPC98SZ+/aDw5jh0Egz4JjDXSeXShXSYcu5wWJP&#10;75bq3+PZaZhMVR3OP9XKjWn/oT6X6dk+Ja0f7qe3VxCRpvgvvrl3Js9XRQH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RbTsIAAADdAAAADwAAAAAAAAAAAAAA&#10;AAChAgAAZHJzL2Rvd25yZXYueG1sUEsFBgAAAAAEAAQA+QAAAJADAAAAAA==&#10;" strokecolor="#24211d" strokeweight="0"/>
                  <v:line id="Line 1174" o:spid="_x0000_s1583" style="position:absolute;flip:x;visibility:visible;mso-wrap-style:square" from="6920,1426" to="694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j+1cIAAADdAAAADwAAAGRycy9kb3ducmV2LnhtbERP20rEMBB9F/yHMIJvbuK6N+qmRYTi&#10;grCwqx8wNGNTbSalyab1740g+DaHc519NbteJBpD51nD/UKBIG686bjV8P5W3+1AhIhssPdMGr4p&#10;QFVeX+2xMH7iE6VzbEUO4VCgBhvjUEgZGksOw8IPxJn78KPDmOHYSjPilMNdL5dKbaTDjnODxYGe&#10;LTVf54vTMJu6Pl0+65Wb0vFFvS7T2j4krW9v5qdHEJHm+C/+cx9Mnq82W/j9Jp8g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j+1cIAAADdAAAADwAAAAAAAAAAAAAA&#10;AAChAgAAZHJzL2Rvd25yZXYueG1sUEsFBgAAAAAEAAQA+QAAAJADAAAAAA==&#10;" strokecolor="#24211d" strokeweight="0"/>
                  <v:line id="Line 1175" o:spid="_x0000_s1584" style="position:absolute;flip:x;visibility:visible;mso-wrap-style:square" from="6886,1426" to="690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dqp8UAAADdAAAADwAAAGRycy9kb3ducmV2LnhtbESP0UoDMRBF3wX/IYzQN5tYtcjatJTC&#10;oiAIrX7AsBk3q5vJskmz2793HgTfZrh37j2z2c2hV4XG1EW2cLc0oIib6DpuLXx+1LdPoFJGdthH&#10;JgsXSrDbXl9tsHJx4iOVU26VhHCq0ILPeai0To2ngGkZB2LRvuIYMMs6ttqNOEl46PXKmLUO2LE0&#10;eBzo4Kn5OZ2DhdnV9fH8XT+Eqby/mLdVefT3xdrFzbx/BpVpzv/mv+tXJ/hmLbj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dqp8UAAADdAAAADwAAAAAAAAAA&#10;AAAAAAChAgAAZHJzL2Rvd25yZXYueG1sUEsFBgAAAAAEAAQA+QAAAJMDAAAAAA==&#10;" strokecolor="#24211d" strokeweight="0"/>
                  <v:line id="Line 1176" o:spid="_x0000_s1585" style="position:absolute;flip:x;visibility:visible;mso-wrap-style:square" from="6852,1426" to="687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vPPMIAAADdAAAADwAAAGRycy9kb3ducmV2LnhtbERP3UrDMBS+F3yHcATvXOLcxlaXFhGK&#10;A2Gw6QMcmmNTbU5Kk6X17Y0geHc+vt+zr2bXi0Rj6DxruF8oEMSNNx23Gt7f6rstiBCRDfaeScM3&#10;BajK66s9FsZPfKJ0jq3IIRwK1GBjHAopQ2PJYVj4gThzH350GDMcW2lGnHK46+VSqY102HFusDjQ&#10;s6Xm63xxGmZT16fLZ71yUzq+qNdlWtuHpPXtzfz0CCLSHP/Ff+6DyfPVZge/3+QT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vPPMIAAADdAAAADwAAAAAAAAAAAAAA&#10;AAChAgAAZHJzL2Rvd25yZXYueG1sUEsFBgAAAAAEAAQA+QAAAJADAAAAAA==&#10;" strokecolor="#24211d" strokeweight="0"/>
                  <v:line id="Line 1177" o:spid="_x0000_s1586" style="position:absolute;flip:x;visibility:visible;mso-wrap-style:square" from="6819,1426" to="684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jwfMUAAADdAAAADwAAAGRycy9kb3ducmV2LnhtbESP3WrDMAyF7wd9B6PC7lZ73S9Z3VIK&#10;YYPBoN0eQMRanC2WQ+w62dtPF4PdSZyjcz5tdnPoVaExdZEtXK8MKOImuo5bCx/v9dUjqJSRHfaR&#10;ycIPJdhtFxcbrFyc+EjllFslIZwqtOBzHiqtU+MpYFrFgVi0zzgGzLKOrXYjThIeer025l4H7Fga&#10;PA508NR8n87Bwuzq+nj+qm/DVN6ezeu63PmbYu3lct4/gco053/z3/WLE3zzIPz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jwfMUAAADdAAAADwAAAAAAAAAA&#10;AAAAAAChAgAAZHJzL2Rvd25yZXYueG1sUEsFBgAAAAAEAAQA+QAAAJMDAAAAAA==&#10;" strokecolor="#24211d" strokeweight="0"/>
                  <v:line id="Line 1178" o:spid="_x0000_s1587" style="position:absolute;flip:x;visibility:visible;mso-wrap-style:square" from="6785,1426" to="680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RV58MAAADdAAAADwAAAGRycy9kb3ducmV2LnhtbERP22oCMRB9L/QfwhT6VhPtRVmNUgpL&#10;C0JB6wcMm3GzdjNZNjG7/ftGEHybw7nOajO6ViTqQ+NZw3SiQBBX3jRcazj8lE8LECEiG2w9k4Y/&#10;CrBZ39+tsDB+4B2lfaxFDuFQoAYbY1dIGSpLDsPEd8SZO/reYcywr6XpccjhrpUzpd6kw4Zzg8WO&#10;PixVv/uz0zCastydT+WLG9L3p9rO0qt9Tlo/PozvSxCRxngTX91fJs9X8ylcvs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UVefDAAAA3QAAAA8AAAAAAAAAAAAA&#10;AAAAoQIAAGRycy9kb3ducmV2LnhtbFBLBQYAAAAABAAEAPkAAACRAwAAAAA=&#10;" strokecolor="#24211d" strokeweight="0"/>
                  <v:line id="Line 1179" o:spid="_x0000_s1588" style="position:absolute;flip:x;visibility:visible;mso-wrap-style:square" from="6751,1426" to="677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bLkMIAAADdAAAADwAAAGRycy9kb3ducmV2LnhtbERP3UrDMBS+F/YO4QjeucQ6p9RlYwjF&#10;wUDY9AEOzbHp1pyUJkvr25uB4N35+H7PajO5TiQaQutZw8NcgSCuvWm50fD1Wd2/gAgR2WDnmTT8&#10;UIDNenazwtL4kQ+UjrEROYRDiRpsjH0pZagtOQxz3xNn7tsPDmOGQyPNgGMOd50slFpKhy3nBos9&#10;vVmqz8eL0zCZqjpcTtXCjenjXe2L9GQfk9Z3t9P2FUSkKf6L/9w7k+er5wKu3+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bLkMIAAADdAAAADwAAAAAAAAAAAAAA&#10;AAChAgAAZHJzL2Rvd25yZXYueG1sUEsFBgAAAAAEAAQA+QAAAJADAAAAAA==&#10;" strokecolor="#24211d" strokeweight="0"/>
                  <v:line id="Line 1180" o:spid="_x0000_s1589" style="position:absolute;flip:x;visibility:visible;mso-wrap-style:square" from="6717,1426" to="674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puC8MAAADdAAAADwAAAGRycy9kb3ducmV2LnhtbERP20oDMRB9F/oPYQq+2cRWW1mbFhEW&#10;hYLQywcMm3GzupksmzS7/r0pFPo2h3Od9XZ0rUjUh8azhseZAkFcedNwreF0LB9eQISIbLD1TBr+&#10;KMB2M7lbY2H8wHtKh1iLHMKhQA02xq6QMlSWHIaZ74gz9+17hzHDvpamxyGHu1bOlVpKhw3nBosd&#10;vVuqfg9np2E0Zbk//5RPbkhfH2o3T892kbS+n45vryAijfEmvro/TZ6vVg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KbgvDAAAA3QAAAA8AAAAAAAAAAAAA&#10;AAAAoQIAAGRycy9kb3ducmV2LnhtbFBLBQYAAAAABAAEAPkAAACRAwAAAAA=&#10;" strokecolor="#24211d" strokeweight="0"/>
                  <v:line id="Line 1181" o:spid="_x0000_s1590" style="position:absolute;flip:x;visibility:visible;mso-wrap-style:square" from="6683,1426" to="670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P2f8MAAADdAAAADwAAAGRycy9kb3ducmV2LnhtbERP20oDMRB9F/oPYQq+2cRaW1mbFhEW&#10;hYLQywcMm3GzupksmzS7/r0pFPo2h3Od9XZ0rUjUh8azhseZAkFcedNwreF0LB9eQISIbLD1TBr+&#10;KMB2M7lbY2H8wHtKh1iLHMKhQA02xq6QMlSWHIaZ74gz9+17hzHDvpamxyGHu1bOlVpKhw3nBosd&#10;vVuqfg9np2E0Zbk//5QLN6SvD7Wbp2f7lLS+n45vryAijfEmvro/TZ6vVg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j9n/DAAAA3QAAAA8AAAAAAAAAAAAA&#10;AAAAoQIAAGRycy9kb3ducmV2LnhtbFBLBQYAAAAABAAEAPkAAACRAwAAAAA=&#10;" strokecolor="#24211d" strokeweight="0"/>
                  <v:line id="Line 1182" o:spid="_x0000_s1591" style="position:absolute;flip:x;visibility:visible;mso-wrap-style:square" from="6650,1426" to="667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9T5MIAAADdAAAADwAAAGRycy9kb3ducmV2LnhtbERP20oDMRB9F/oPYQq+2cTai6xNiwiL&#10;QkHo5QOGzbhZ3UyWTZpd/94UCr7N4VxnsxtdKxL1ofGs4XGmQBBX3jRcazifyodnECEiG2w9k4Zf&#10;CrDbTu42WBg/8IHSMdYih3AoUIONsSukDJUlh2HmO+LMffneYcywr6XpccjhrpVzpVbSYcO5wWJH&#10;b5aqn+PFaRhNWR4u3+XCDenzXe3naWmfktb30/H1BUSkMf6Lb+4Pk+er9RKu3+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e9T5MIAAADdAAAADwAAAAAAAAAAAAAA&#10;AAChAgAAZHJzL2Rvd25yZXYueG1sUEsFBgAAAAAEAAQA+QAAAJADAAAAAA==&#10;" strokecolor="#24211d" strokeweight="0"/>
                  <v:line id="Line 1183" o:spid="_x0000_s1592" style="position:absolute;flip:x;visibility:visible;mso-wrap-style:square" from="6616,1426" to="663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Nk8IAAADdAAAADwAAAGRycy9kb3ducmV2LnhtbERP20rEMBB9F/yHMIJvbuK6N+qmRYTi&#10;grCwqx8wNGNTbSalyab1740g+DaHc519NbteJBpD51nD/UKBIG686bjV8P5W3+1AhIhssPdMGr4p&#10;QFVeX+2xMH7iE6VzbEUO4VCgBhvjUEgZGksOw8IPxJn78KPDmOHYSjPilMNdL5dKbaTDjnODxYGe&#10;LTVf54vTMJu6Pl0+65Wb0vFFvS7T2j4krW9v5qdHEJHm+C/+cx9Mnq+2G/j9Jp8g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Nk8IAAADdAAAADwAAAAAAAAAAAAAA&#10;AAChAgAAZHJzL2Rvd25yZXYueG1sUEsFBgAAAAAEAAQA+QAAAJADAAAAAA==&#10;" strokecolor="#24211d" strokeweight="0"/>
                  <v:line id="Line 1184" o:spid="_x0000_s1593" style="position:absolute;flip:x;visibility:visible;mso-wrap-style:square" from="6582,1426" to="660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oCMIAAADdAAAADwAAAGRycy9kb3ducmV2LnhtbERP3UrDMBS+F3yHcATvXOLcnHRLiwjF&#10;gTDY9AEOzVlTbU5Kk6X17Y0geHc+vt+zq2bXi0Rj6DxruF8oEMSNNx23Gj7e67snECEiG+w9k4Zv&#10;ClCV11c7LIyf+EjpFFuRQzgUqMHGOBRShsaSw7DwA3Hmzn50GDMcW2lGnHK46+VSqUfpsOPcYHGg&#10;F0vN1+niNMymro+Xz3rlpnR4VW/LtLYPSevbm/l5CyLSHP/Ff+69yfPVZgO/3+QT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FoCMIAAADdAAAADwAAAAAAAAAAAAAA&#10;AAChAgAAZHJzL2Rvd25yZXYueG1sUEsFBgAAAAAEAAQA+QAAAJADAAAAAA==&#10;" strokecolor="#24211d" strokeweight="0"/>
                  <v:line id="Line 1185" o:spid="_x0000_s1594" style="position:absolute;flip:x;visibility:visible;mso-wrap-style:square" from="6548,1426" to="657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8esUAAADdAAAADwAAAGRycy9kb3ducmV2LnhtbESP3WrDMAyF7wd9B6PC7lZ73S9Z3VIK&#10;YYPBoN0eQMRanC2WQ+w62dtPF4PdSZyjcz5tdnPoVaExdZEtXK8MKOImuo5bCx/v9dUjqJSRHfaR&#10;ycIPJdhtFxcbrFyc+EjllFslIZwqtOBzHiqtU+MpYFrFgVi0zzgGzLKOrXYjThIeer025l4H7Fga&#10;PA508NR8n87Bwuzq+nj+qm/DVN6ezeu63PmbYu3lct4/gco053/z3/WLE3zzILj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78esUAAADdAAAADwAAAAAAAAAA&#10;AAAAAAChAgAAZHJzL2Rvd25yZXYueG1sUEsFBgAAAAAEAAQA+QAAAJMDAAAAAA==&#10;" strokecolor="#24211d" strokeweight="0"/>
                  <v:line id="Line 1186" o:spid="_x0000_s1595" style="position:absolute;flip:x;visibility:visible;mso-wrap-style:square" from="6514,1426" to="653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Z4cMAAADdAAAADwAAAGRycy9kb3ducmV2LnhtbERP20oDMRB9F/yHMIJvNrFqL2vTIsJS&#10;QSj08gHDZrpZ3UyWTZrd/r0RBN/mcK6z2oyuFYn60HjW8DhRIIgrbxquNZyO5cMCRIjIBlvPpOFK&#10;ATbr25sVFsYPvKd0iLXIIRwK1GBj7AopQ2XJYZj4jjhzZ987jBn2tTQ9DjnctXKq1Ew6bDg3WOzo&#10;3VL1fbg4DaMpy/3lq3x2Q9pt1ec0vdinpPX93fj2CiLSGP/Ff+4Pk+er+RJ+v8kn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iWeHDAAAA3QAAAA8AAAAAAAAAAAAA&#10;AAAAoQIAAGRycy9kb3ducmV2LnhtbFBLBQYAAAAABAAEAPkAAACRAwAAAAA=&#10;" strokecolor="#24211d" strokeweight="0"/>
                  <v:line id="Line 1187" o:spid="_x0000_s1596" style="position:absolute;flip:x;visibility:visible;mso-wrap-style:square" from="6481,1426" to="650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2AW8UAAADdAAAADwAAAGRycy9kb3ducmV2LnhtbESP3WrDMAyF7wd7B6NB71Z73Q8lq1tK&#10;IWwwGLTbA4hYi7PFcohdJ3376WKwO4lzdM6nzW4OvSo0pi6yhbulAUXcRNdxa+Hzo75dg0oZ2WEf&#10;mSxcKMFue321wcrFiY9UTrlVEsKpQgs+56HSOjWeAqZlHIhF+4pjwCzr2Go34iThodcrY550wI6l&#10;weNAB0/Nz+kcLMyuro/n7/ohTOX9xbytyqO/L9Yubub9M6hMc/43/12/OsE3a+GX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2AW8UAAADdAAAADwAAAAAAAAAA&#10;AAAAAAChAgAAZHJzL2Rvd25yZXYueG1sUEsFBgAAAAAEAAQA+QAAAJMDAAAAAA==&#10;" strokecolor="#24211d" strokeweight="0"/>
                  <v:line id="Line 1188" o:spid="_x0000_s1597" style="position:absolute;flip:x;visibility:visible;mso-wrap-style:square" from="6447,1426" to="646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lwMIAAADdAAAADwAAAGRycy9kb3ducmV2LnhtbERP3WrCMBS+H+wdwhnsbiY6J1KNMgZl&#10;wkBQ9wCH5qypa05KE9P69osg7O58fL9nvR1dKxL1ofGsYTpRIIgrbxquNXyfypcliBCRDbaeScOV&#10;Amw3jw9rLIwf+EDpGGuRQzgUqMHG2BVShsqSwzDxHXHmfnzvMGbY19L0OORw18qZUgvpsOHcYLGj&#10;D0vV7/HiNIymLA+Xczl3Q9p/qq9ZerOvSevnp/F9BSLSGP/Fd/fO5PlqOYXbN/kE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ElwMIAAADdAAAADwAAAAAAAAAAAAAA&#10;AAChAgAAZHJzL2Rvd25yZXYueG1sUEsFBgAAAAAEAAQA+QAAAJADAAAAAA==&#10;" strokecolor="#24211d" strokeweight="0"/>
                  <v:line id="Line 1189" o:spid="_x0000_s1598" style="position:absolute;flip:x;visibility:visible;mso-wrap-style:square" from="6413,1426" to="643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7t8IAAADdAAAADwAAAGRycy9kb3ducmV2LnhtbERP3UrDMBS+H/gO4QjebYl1yqjLhgjF&#10;gTDY5gMcmmNTbU5Kk6Xd25vBwLvz8f2e9XZynUg0hNazhseFAkFce9Nyo+HrVM1XIEJENth5Jg0X&#10;CrDd3M3WWBo/8oHSMTYih3AoUYONsS+lDLUlh2Hhe+LMffvBYcxwaKQZcMzhrpOFUi/SYcu5wWJP&#10;75bq3+PZaZhMVR3OP9XSjWn/oT6L9GyfktYP99PbK4hIU/wX39w7k+erVQH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9O7t8IAAADdAAAADwAAAAAAAAAAAAAA&#10;AAChAgAAZHJzL2Rvd25yZXYueG1sUEsFBgAAAAAEAAQA+QAAAJADAAAAAA==&#10;" strokecolor="#24211d" strokeweight="0"/>
                  <v:line id="Line 1190" o:spid="_x0000_s1599" style="position:absolute;flip:x;visibility:visible;mso-wrap-style:square" from="6379,1426" to="640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8eLMIAAADdAAAADwAAAGRycy9kb3ducmV2LnhtbERP3WrCMBS+H+wdwhl4N5OpE6lGGYOi&#10;MBioe4BDc9bUNSeliWl9+0UY7O58fL9nsxtdKxL1ofGs4WWqQBBX3jRca/g6l88rECEiG2w9k4Yb&#10;BdhtHx82WBg/8JHSKdYih3AoUIONsSukDJUlh2HqO+LMffveYcywr6XpccjhrpUzpZbSYcO5wWJH&#10;75aqn9PVaRhNWR6vl3LhhvS5Vx+z9GrnSevJ0/i2BhFpjP/iP/fB5PlqNYf7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8eLMIAAADdAAAADwAAAAAAAAAAAAAA&#10;AAChAgAAZHJzL2Rvd25yZXYueG1sUEsFBgAAAAAEAAQA+QAAAJADAAAAAA==&#10;" strokecolor="#24211d" strokeweight="0"/>
                  <v:line id="Line 1191" o:spid="_x0000_s1600" style="position:absolute;flip:x;visibility:visible;mso-wrap-style:square" from="6345,1426" to="636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aGWMIAAADdAAAADwAAAGRycy9kb3ducmV2LnhtbERP3WrCMBS+H+wdwhl4N5OpG1KNMgZF&#10;YSDo9gCH5qypa05KE9P69mYg7O58fL9nvR1dKxL1ofGs4WWqQBBX3jRca/j+Kp+XIEJENth6Jg1X&#10;CrDdPD6ssTB+4COlU6xFDuFQoAYbY1dIGSpLDsPUd8SZ+/G9w5hhX0vT45DDXStnSr1Jhw3nBosd&#10;fViqfk8Xp2E0ZXm8nMuFG9Jhpz5n6dXOk9aTp/F9BSLSGP/Fd/fe5PlquYC/b/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aGWMIAAADdAAAADwAAAAAAAAAAAAAA&#10;AAChAgAAZHJzL2Rvd25yZXYueG1sUEsFBgAAAAAEAAQA+QAAAJADAAAAAA==&#10;" strokecolor="#24211d" strokeweight="0"/>
                  <v:line id="Line 1192" o:spid="_x0000_s1601" style="position:absolute;flip:x;visibility:visible;mso-wrap-style:square" from="6311,1426" to="633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jw8IAAADdAAAADwAAAGRycy9kb3ducmV2LnhtbERP3WrCMBS+H+wdwhl4N5PpHFKNMgZF&#10;YTDQ7QEOzVlT15yUJqb17Y0g7O58fL9nvR1dKxL1ofGs4WWqQBBX3jRca/j5Lp+XIEJENth6Jg0X&#10;CrDdPD6ssTB+4AOlY6xFDuFQoAYbY1dIGSpLDsPUd8SZ+/W9w5hhX0vT45DDXStnSr1Jhw3nBosd&#10;fViq/o5np2E0ZXk4n8pXN6SvnfqcpYWdJ60nT+P7CkSkMf6L7+69yfPVcgG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ojw8IAAADdAAAADwAAAAAAAAAAAAAA&#10;AAChAgAAZHJzL2Rvd25yZXYueG1sUEsFBgAAAAAEAAQA+QAAAJADAAAAAA==&#10;" strokecolor="#24211d" strokeweight="0"/>
                  <v:line id="Line 1193" o:spid="_x0000_s1602" style="position:absolute;flip:x;visibility:visible;mso-wrap-style:square" from="6278,1426" to="630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9tMIAAADdAAAADwAAAGRycy9kb3ducmV2LnhtbERP22oCMRB9L/QfwhT6VpNaK7I1Siks&#10;FQqClw8YNtPN6maybGJ2/ftGEPo2h3Od5Xp0rUjUh8azhteJAkFcedNwreF4KF8WIEJENth6Jg1X&#10;CrBePT4ssTB+4B2lfaxFDuFQoAYbY1dIGSpLDsPEd8SZ+/W9w5hhX0vT45DDXSunSs2lw4Zzg8WO&#10;vixV5/3FaRhNWe4up3LmhrT9Vj/T9G7fktbPT+PnB4hIY/wX390bk+erxRxu3+QT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i9tMIAAADdAAAADwAAAAAAAAAAAAAA&#10;AAChAgAAZHJzL2Rvd25yZXYueG1sUEsFBgAAAAAEAAQA+QAAAJADAAAAAA==&#10;" strokecolor="#24211d" strokeweight="0"/>
                  <v:line id="Line 1194" o:spid="_x0000_s1603" style="position:absolute;flip:x;visibility:visible;mso-wrap-style:square" from="6244,1426" to="626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QYL8MAAADdAAAADwAAAGRycy9kb3ducmV2LnhtbERP22oCMRB9L/gPYYS+1UR7UVajSGFp&#10;oVDQ+gHDZtysbibLJma3f98UCn2bw7nOZje6ViTqQ+NZw3ymQBBX3jRcazh9lQ8rECEiG2w9k4Zv&#10;CrDbTu42WBg/8IHSMdYih3AoUIONsSukDJUlh2HmO+LMnX3vMGbY19L0OORw18qFUi/SYcO5wWJH&#10;r5aq6/HmNIymLA+3S/nkhvT5pj4W6dk+Jq3vp+N+DSLSGP/Ff+53k+er1RJ+v8kn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kGC/DAAAA3QAAAA8AAAAAAAAAAAAA&#10;AAAAoQIAAGRycy9kb3ducmV2LnhtbFBLBQYAAAAABAAEAPkAAACRAwAAAAA=&#10;" strokecolor="#24211d" strokeweight="0"/>
                  <v:line id="Line 1195" o:spid="_x0000_s1604" style="position:absolute;flip:x;visibility:visible;mso-wrap-style:square" from="6210,1426" to="623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uMXcUAAADdAAAADwAAAGRycy9kb3ducmV2LnhtbESP3WrDMAyF7wd7B6NB71Z73Q8lq1tK&#10;IWwwGLTbA4hYi7PFcohdJ3376WKwO4lzdM6nzW4OvSo0pi6yhbulAUXcRNdxa+Hzo75dg0oZ2WEf&#10;mSxcKMFue321wcrFiY9UTrlVEsKpQgs+56HSOjWeAqZlHIhF+4pjwCzr2Go34iThodcrY550wI6l&#10;weNAB0/Nz+kcLMyuro/n7/ohTOX9xbytyqO/L9Yubub9M6hMc/43/12/OsE3a8GV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uMXcUAAADdAAAADwAAAAAAAAAA&#10;AAAAAAChAgAAZHJzL2Rvd25yZXYueG1sUEsFBgAAAAAEAAQA+QAAAJMDAAAAAA==&#10;" strokecolor="#24211d" strokeweight="0"/>
                  <v:line id="Line 1196" o:spid="_x0000_s1605" style="position:absolute;flip:x;visibility:visible;mso-wrap-style:square" from="6176,1426" to="619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cpxsIAAADdAAAADwAAAGRycy9kb3ducmV2LnhtbERP3UrDMBS+F3yHcATvXOLcZHZLiwjF&#10;gTDY9AEOzVlTbU5Kk6X17Y0geHc+vt+zq2bXi0Rj6DxruF8oEMSNNx23Gj7e67sNiBCRDfaeScM3&#10;BajK66sdFsZPfKR0iq3IIRwK1GBjHAopQ2PJYVj4gThzZz86jBmOrTQjTjnc9XKp1KN02HFusDjQ&#10;i6Xm63RxGmZT18fLZ71yUzq8qrdlWtuHpPXtzfy8BRFpjv/iP/fe5Plq8wS/3+QT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cpxsIAAADdAAAADwAAAAAAAAAAAAAA&#10;AAChAgAAZHJzL2Rvd25yZXYueG1sUEsFBgAAAAAEAAQA+QAAAJADAAAAAA==&#10;" strokecolor="#24211d" strokeweight="0"/>
                  <v:line id="Line 1197" o:spid="_x0000_s1606" style="position:absolute;flip:x;visibility:visible;mso-wrap-style:square" from="6142,1426" to="616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WhsUAAADdAAAADwAAAGRycy9kb3ducmV2LnhtbESP3UoDMRCF74W+Q5iCdzax/qBr01IK&#10;i4IgtPoAw2bcrG4myybNrm/vXAjezXDOnPPNZjeHXhUaUxfZwvXKgCJuouu4tfDxXl89gEoZ2WEf&#10;mSz8UILddnGxwcrFiY9UTrlVEsKpQgs+56HSOjWeAqZVHIhF+4xjwCzr2Go34iThoddrY+51wI6l&#10;weNAB0/N9+kcLMyuro/nr/o2TOXt2byuy52/KdZeLuf9E6hMc/43/12/OME3j8Iv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QWhsUAAADdAAAADwAAAAAAAAAA&#10;AAAAAAChAgAAZHJzL2Rvd25yZXYueG1sUEsFBgAAAAAEAAQA+QAAAJMDAAAAAA==&#10;" strokecolor="#24211d" strokeweight="0"/>
                  <v:line id="Line 1198" o:spid="_x0000_s1607" style="position:absolute;flip:x;visibility:visible;mso-wrap-style:square" from="6109,1426" to="613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izHcMAAADdAAAADwAAAGRycy9kb3ducmV2LnhtbERP22oCMRB9L/QfwhT6VhPtBV2NUgpL&#10;C0JB6wcMm3GzdjNZNjG7/ftGEHybw7nOajO6ViTqQ+NZw3SiQBBX3jRcazj8lE9zECEiG2w9k4Y/&#10;CrBZ39+tsDB+4B2lfaxFDuFQoAYbY1dIGSpLDsPEd8SZO/reYcywr6XpccjhrpUzpd6kw4Zzg8WO&#10;PixVv/uz0zCastydT+WLG9L3p9rO0qt9Tlo/PozvSxCRxngTX91fJs9Xiylcvs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Ysx3DAAAA3QAAAA8AAAAAAAAAAAAA&#10;AAAAoQIAAGRycy9kb3ducmV2LnhtbFBLBQYAAAAABAAEAPkAAACRAwAAAAA=&#10;" strokecolor="#24211d" strokeweight="0"/>
                  <v:line id="Line 1199" o:spid="_x0000_s1608" style="position:absolute;flip:x;visibility:visible;mso-wrap-style:square" from="6075,1426" to="609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otasIAAADdAAAADwAAAGRycy9kb3ducmV2LnhtbERP3UrDMBS+F/YO4QjeucQ6h9ZlYwjF&#10;wUDY9AEOzbHp1pyUJkvr25uB4N35+H7PajO5TiQaQutZw8NcgSCuvWm50fD1Wd0/gwgR2WDnmTT8&#10;UIDNenazwtL4kQ+UjrEROYRDiRpsjH0pZagtOQxz3xNn7tsPDmOGQyPNgGMOd50slFpKhy3nBos9&#10;vVmqz8eL0zCZqjpcTtXCjenjXe2L9GQfk9Z3t9P2FUSkKf6L/9w7k+erlwKu3+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otasIAAADdAAAADwAAAAAAAAAAAAAA&#10;AAChAgAAZHJzL2Rvd25yZXYueG1sUEsFBgAAAAAEAAQA+QAAAJADAAAAAA==&#10;" strokecolor="#24211d" strokeweight="0"/>
                  <v:line id="Line 1200" o:spid="_x0000_s1609" style="position:absolute;flip:x;visibility:visible;mso-wrap-style:square" from="6041,1426" to="606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I8cMAAADdAAAADwAAAGRycy9kb3ducmV2LnhtbERP20oDMRB9F/oPYQq+2cRWS12bFhEW&#10;hYLQywcMm3GzupksmzS7/r0pFPo2h3Od9XZ0rUjUh8azhseZAkFcedNwreF0LB9WIEJENth6Jg1/&#10;FGC7mdytsTB+4D2lQ6xFDuFQoAYbY1dIGSpLDsPMd8SZ+/a9w5hhX0vT45DDXSvnSi2lw4Zzg8WO&#10;3i1Vv4ez0zCastyff8onN6SvD7Wbp2e7SFrfT8e3VxCRxngTX92fJs9XLw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GiPHDAAAA3QAAAA8AAAAAAAAAAAAA&#10;AAAAoQIAAGRycy9kb3ducmV2LnhtbFBLBQYAAAAABAAEAPkAAACRAwAAAAA=&#10;" strokecolor="#24211d" strokeweight="0"/>
                  <v:line id="Line 1201" o:spid="_x0000_s1610" style="position:absolute;flip:x;visibility:visible;mso-wrap-style:square" from="6007,1426" to="603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8QhcMAAADdAAAADwAAAGRycy9kb3ducmV2LnhtbERP20oDMRB9F/oPYQq+2cRaS12bFhEW&#10;hYLQywcMm3GzupksmzS7/r0pFPo2h3Od9XZ0rUjUh8azhseZAkFcedNwreF0LB9WIEJENth6Jg1/&#10;FGC7mdytsTB+4D2lQ6xFDuFQoAYbY1dIGSpLDsPMd8SZ+/a9w5hhX0vT45DDXSvnSi2lw4Zzg8WO&#10;3i1Vv4ez0zCastyff8qFG9LXh9rN07N9SlrfT8e3VxCRxngTX92fJs9XLw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vEIXDAAAA3QAAAA8AAAAAAAAAAAAA&#10;AAAAoQIAAGRycy9kb3ducmV2LnhtbFBLBQYAAAAABAAEAPkAAACRAwAAAAA=&#10;" strokecolor="#24211d" strokeweight="0"/>
                  <v:line id="Line 1202" o:spid="_x0000_s1611" style="position:absolute;flip:x;visibility:visible;mso-wrap-style:square" from="5973,1426" to="599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1HsMAAADdAAAADwAAAGRycy9kb3ducmV2LnhtbERP20oDMRB9F/oPYQq+2cTalro2LSIs&#10;CgWhlw8YNuNmdTNZNml2/XtTKPg2h3OdzW50rUjUh8azhseZAkFcedNwreF8Kh/WIEJENth6Jg2/&#10;FGC3ndxtsDB+4AOlY6xFDuFQoAYbY1dIGSpLDsPMd8SZ+/K9w5hhX0vT45DDXSvnSq2kw4Zzg8WO&#10;3ixVP8eL0zCasjxcvsuFG9Lnu9rP09I+Ja3vp+PrC4hIY/wX39wfJs9Xz0u4fpN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jtR7DAAAA3QAAAA8AAAAAAAAAAAAA&#10;AAAAoQIAAGRycy9kb3ducmV2LnhtbFBLBQYAAAAABAAEAPkAAACRAwAAAAA=&#10;" strokecolor="#24211d" strokeweight="0"/>
                  <v:line id="Line 1203" o:spid="_x0000_s1612" style="position:absolute;flip:x;visibility:visible;mso-wrap-style:square" from="5940,1426" to="596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EracIAAADdAAAADwAAAGRycy9kb3ducmV2LnhtbERP3UrDMBS+F3yHcATvXOLcxlaXFhGK&#10;A2Gw6QMcmmNTbU5Kk6X17Y0geHc+vt+zr2bXi0Rj6DxruF8oEMSNNx23Gt7f6rstiBCRDfaeScM3&#10;BajK66s9FsZPfKJ0jq3IIRwK1GBjHAopQ2PJYVj4gThzH350GDMcW2lGnHK46+VSqY102HFusDjQ&#10;s6Xm63xxGmZT16fLZ71yUzq+qNdlWtuHpPXtzfz0CCLSHP/Ff+6DyfPVbgO/3+QTZ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EracIAAADdAAAADwAAAAAAAAAAAAAA&#10;AAChAgAAZHJzL2Rvd25yZXYueG1sUEsFBgAAAAAEAAQA+QAAAJADAAAAAA==&#10;" strokecolor="#24211d" strokeweight="0"/>
                  <v:line id="Line 1204" o:spid="_x0000_s1613" style="position:absolute;flip:x;visibility:visible;mso-wrap-style:square" from="5906,1426" to="592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2O8sMAAADdAAAADwAAAGRycy9kb3ducmV2LnhtbERP20oDMRB9F/yHMIJvNrFqL2vTIsJS&#10;QSj08gHDZrpZ3UyWTZrd/r0RBN/mcK6z2oyuFYn60HjW8DhRIIgrbxquNZyO5cMCRIjIBlvPpOFK&#10;ATbr25sVFsYPvKd0iLXIIRwK1GBj7AopQ2XJYZj4jjhzZ987jBn2tTQ9DjnctXKq1Ew6bDg3WOzo&#10;3VL1fbg4DaMpy/3lq3x2Q9pt1ec0vdinpPX93fj2CiLSGP/Ff+4Pk+er5Rx+v8kn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9jvLDAAAA3QAAAA8AAAAAAAAAAAAA&#10;AAAAoQIAAGRycy9kb3ducmV2LnhtbFBLBQYAAAAABAAEAPkAAACRAwAAAAA=&#10;" strokecolor="#24211d" strokeweight="0"/>
                  <v:line id="Line 1205" o:spid="_x0000_s1614" style="position:absolute;flip:x;visibility:visible;mso-wrap-style:square" from="5872,1426" to="589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gMUAAADdAAAADwAAAGRycy9kb3ducmV2LnhtbESP3UoDMRCF74W+Q5iCdzax/qBr01IK&#10;i4IgtPoAw2bcrG4myybNrm/vXAjezXDOnPPNZjeHXhUaUxfZwvXKgCJuouu4tfDxXl89gEoZ2WEf&#10;mSz8UILddnGxwcrFiY9UTrlVEsKpQgs+56HSOjWeAqZVHIhF+4xjwCzr2Go34iThoddrY+51wI6l&#10;weNAB0/N9+kcLMyuro/nr/o2TOXt2byuy52/KdZeLuf9E6hMc/43/12/OME3j4Ir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agMUAAADdAAAADwAAAAAAAAAA&#10;AAAAAAChAgAAZHJzL2Rvd25yZXYueG1sUEsFBgAAAAAEAAQA+QAAAJMDAAAAAA==&#10;" strokecolor="#24211d" strokeweight="0"/>
                  <v:line id="Line 1206" o:spid="_x0000_s1615" style="position:absolute;flip:x;visibility:visible;mso-wrap-style:square" from="5838,1426" to="586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6/G8MAAADdAAAADwAAAGRycy9kb3ducmV2LnhtbERP22oCMRB9L/gPYYS+1UR7QVejSGFp&#10;oVDQ+gHDZtysbibLJma3f98UCn2bw7nOZje6ViTqQ+NZw3ymQBBX3jRcazh9lQ9LECEiG2w9k4Zv&#10;CrDbTu42WBg/8IHSMdYih3AoUIONsSukDJUlh2HmO+LMnX3vMGbY19L0OORw18qFUi/SYcO5wWJH&#10;r5aq6/HmNIymLA+3S/nkhvT5pj4W6dk+Jq3vp+N+DSLSGP/Ff+53k+er1Qp+v8kn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uvxvDAAAA3QAAAA8AAAAAAAAAAAAA&#10;AAAAoQIAAGRycy9kb3ducmV2LnhtbFBLBQYAAAAABAAEAPkAAACRAwAAAAA=&#10;" strokecolor="#24211d" strokeweight="0"/>
                  <v:line id="Line 1207" o:spid="_x0000_s1616" style="position:absolute;flip:x;visibility:visible;mso-wrap-style:square" from="5804,1426" to="582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MnMUAAADdAAAADwAAAGRycy9kb3ducmV2LnhtbESP3WrDMAyF7wd7B6NB71a73Q8jq1tK&#10;IWwwGLTbA4hYi7PFcohdJ3376WKwO4lzdM6nzW4OvSo0pi6yhdXSgCJuouu4tfD5Ud8+gUoZ2WEf&#10;mSxcKMFue321wcrFiY9UTrlVEsKpQgs+56HSOjWeAqZlHIhF+4pjwCzr2Go34iThoddrYx51wI6l&#10;weNAB0/Nz+kcLMyuro/n7/o+TOX9xbyty4O/K9Yubub9M6hMc/43/12/OsFfGeGX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MnMUAAADdAAAADwAAAAAAAAAA&#10;AAAAAAChAgAAZHJzL2Rvd25yZXYueG1sUEsFBgAAAAAEAAQA+QAAAJMDAAAAAA==&#10;" strokecolor="#24211d" strokeweight="0"/>
                  <v:line id="Line 1208" o:spid="_x0000_s1617" style="position:absolute;flip:x;visibility:visible;mso-wrap-style:square" from="5771,1426" to="579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pB8IAAADdAAAADwAAAGRycy9kb3ducmV2LnhtbERP3UrDMBS+F/YO4Qx255JuOqQuG0Mo&#10;CoKwnwc4NMemrjkpTZbWtzeC4N35+H7Pdj+5TiQaQutZQ7FUIIhrb1puNFzO1f0TiBCRDXaeScM3&#10;BdjvZndbLI0f+UjpFBuRQziUqMHG2JdShtqSw7D0PXHmPv3gMGY4NNIMOOZw18mVUhvpsOXcYLGn&#10;F0v19XRzGiZTVcfbV/XgxvTxqt5X6dGuk9aL+XR4BhFpiv/iP/ebyfMLVcD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MpB8IAAADdAAAADwAAAAAAAAAAAAAA&#10;AAChAgAAZHJzL2Rvd25yZXYueG1sUEsFBgAAAAAEAAQA+QAAAJADAAAAAA==&#10;" strokecolor="#24211d" strokeweight="0"/>
                  <v:line id="Line 1209" o:spid="_x0000_s1618" style="position:absolute;flip:x;visibility:visible;mso-wrap-style:square" from="5737,1426" to="575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3cMIAAADdAAAADwAAAGRycy9kb3ducmV2LnhtbERP3UrDMBS+H/gO4QjebcnqFKnLhgjF&#10;gTDY5gMcmmNTbU5Kk6Xd25vBwLvz8f2e9XZynUg0hNazhuVCgSCuvWm50fB1quYvIEJENth5Jg0X&#10;CrDd3M3WWBo/8oHSMTYih3AoUYONsS+lDLUlh2Hhe+LMffvBYcxwaKQZcMzhrpOFUs/SYcu5wWJP&#10;75bq3+PZaZhMVR3OP9XKjWn/oT6L9GQfk9YP99PbK4hIU/wX39w7k+cvVQH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G3cMIAAADdAAAADwAAAAAAAAAAAAAA&#10;AAChAgAAZHJzL2Rvd25yZXYueG1sUEsFBgAAAAAEAAQA+QAAAJADAAAAAA==&#10;" strokecolor="#24211d" strokeweight="0"/>
                  <v:line id="Line 1210" o:spid="_x0000_s1619" style="position:absolute;flip:x;visibility:visible;mso-wrap-style:square" from="5703,1426" to="572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0S68IAAADdAAAADwAAAGRycy9kb3ducmV2LnhtbERP22oCMRB9L/QfwhR8q4mXSlmNUgqL&#10;QqGg9gOGzbjZdjNZNjG7/n0jFPo2h3OdzW50rUjUh8azhtlUgSCuvGm41vB1Lp9fQYSIbLD1TBpu&#10;FGC3fXzYYGH8wEdKp1iLHMKhQA02xq6QMlSWHIap74gzd/G9w5hhX0vT45DDXSvnSq2kw4Zzg8WO&#10;3i1VP6er0zCasjxev8ulG9LnXn3M04tdJK0nT+PbGkSkMf6L/9wHk+fP1ALu3+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0S68IAAADdAAAADwAAAAAAAAAAAAAA&#10;AAChAgAAZHJzL2Rvd25yZXYueG1sUEsFBgAAAAAEAAQA+QAAAJADAAAAAA==&#10;" strokecolor="#24211d" strokeweight="0"/>
                  <v:line id="Line 1211" o:spid="_x0000_s1620" style="position:absolute;flip:x;visibility:visible;mso-wrap-style:square" from="5669,1426" to="569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SKn8IAAADdAAAADwAAAGRycy9kb3ducmV2LnhtbERP22oCMRB9L/QfwhR8q4mXlrIapRQW&#10;hYKg7QcMm3Gz7WaybGJ2/XtTEPo2h3Od9XZ0rUjUh8azhtlUgSCuvGm41vD9VT6/gQgR2WDrmTRc&#10;KcB28/iwxsL4gY+UTrEWOYRDgRpsjF0hZagsOQxT3xFn7ux7hzHDvpamxyGHu1bOlXqVDhvODRY7&#10;+rBU/Z4uTsNoyvJ4+SmXbkiHnfqcpxe7SFpPnsb3FYhIY/wX3917k+fP1BL+vskn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ESKn8IAAADdAAAADwAAAAAAAAAAAAAA&#10;AAChAgAAZHJzL2Rvd25yZXYueG1sUEsFBgAAAAAEAAQA+QAAAJADAAAAAA==&#10;" strokecolor="#24211d" strokeweight="0"/>
                  <v:line id="Line 1212" o:spid="_x0000_s1621" style="position:absolute;flip:x;visibility:visible;mso-wrap-style:square" from="5635,1426" to="565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gvBMIAAADdAAAADwAAAGRycy9kb3ducmV2LnhtbERP3WrCMBS+H+wdwhl4NxN1jlGNMgZF&#10;YTDQ7QEOzbHp1pyUJqb17Y0g7O58fL9nvR1dKxL1ofGsYTZVIIgrbxquNfx8l89vIEJENth6Jg0X&#10;CrDdPD6ssTB+4AOlY6xFDuFQoAYbY1dIGSpLDsPUd8SZO/neYcywr6XpccjhrpVzpV6lw4Zzg8WO&#10;PixVf8ez0zCasjycf8sXN6Svnfqcp6VdJK0nT+P7CkSkMf6L7+69yfNnagm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gvBMIAAADdAAAADwAAAAAAAAAAAAAA&#10;AAChAgAAZHJzL2Rvd25yZXYueG1sUEsFBgAAAAAEAAQA+QAAAJADAAAAAA==&#10;" strokecolor="#24211d" strokeweight="0"/>
                  <v:line id="Line 1213" o:spid="_x0000_s1622" style="position:absolute;flip:x;visibility:visible;mso-wrap-style:square" from="5601,1426" to="562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qxc8IAAADdAAAADwAAAGRycy9kb3ducmV2LnhtbERP22oCMRB9L/QfwhT6VhOtFdkapRSW&#10;CgXBywcMm3Gz7WaybGJ2/ftGEPo2h3Od1WZ0rUjUh8azhulEgSCuvGm41nA6li9LECEiG2w9k4Yr&#10;BdisHx9WWBg/8J7SIdYih3AoUIONsSukDJUlh2HiO+LMnX3vMGbY19L0OORw18qZUgvpsOHcYLGj&#10;T0vV7+HiNIymLPeXn3LuhrT7Ut+z9GZfk9bPT+PHO4hIY/wX391bk+dP1QJu3+QT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9qxc8IAAADdAAAADwAAAAAAAAAAAAAA&#10;AAChAgAAZHJzL2Rvd25yZXYueG1sUEsFBgAAAAAEAAQA+QAAAJADAAAAAA==&#10;" strokecolor="#24211d" strokeweight="0"/>
                  <v:line id="Line 1214" o:spid="_x0000_s1623" style="position:absolute;flip:x;visibility:visible;mso-wrap-style:square" from="5568,1426" to="559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YU6MMAAADdAAAADwAAAGRycy9kb3ducmV2LnhtbERP22oCMRB9L/QfwhT6VhPtRVmNUgpL&#10;C0JB6wcMm3GzdjNZNjG7/ftGEHybw7nOajO6ViTqQ+NZw3SiQBBX3jRcazj8lE8LECEiG2w9k4Y/&#10;CrBZ39+tsDB+4B2lfaxFDuFQoAYbY1dIGSpLDsPEd8SZO/reYcywr6XpccjhrpUzpd6kw4Zzg8WO&#10;PixVv/uz0zCastydT+WLG9L3p9rO0qt9Tlo/PozvSxCRxngTX91fJs+fqjlcvs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WFOjDAAAA3QAAAA8AAAAAAAAAAAAA&#10;AAAAoQIAAGRycy9kb3ducmV2LnhtbFBLBQYAAAAABAAEAPkAAACRAwAAAAA=&#10;" strokecolor="#24211d" strokeweight="0"/>
                  <v:line id="Line 1215" o:spid="_x0000_s1624" style="position:absolute;flip:x;visibility:visible;mso-wrap-style:square" from="5534,1426" to="555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mAmsUAAADdAAAADwAAAGRycy9kb3ducmV2LnhtbESP3WrDMAyF7wd7B6NB71a73Q8jq1tK&#10;IWwwGLTbA4hYi7PFcohdJ3376WKwO4lzdM6nzW4OvSo0pi6yhdXSgCJuouu4tfD5Ud8+gUoZ2WEf&#10;mSxcKMFue321wcrFiY9UTrlVEsKpQgs+56HSOjWeAqZlHIhF+4pjwCzr2Go34iThoddrYx51wI6l&#10;weNAB0/Nz+kcLMyuro/n7/o+TOX9xbyty4O/K9Yubub9M6hMc/43/12/OsFfGcGV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mAmsUAAADdAAAADwAAAAAAAAAA&#10;AAAAAAChAgAAZHJzL2Rvd25yZXYueG1sUEsFBgAAAAAEAAQA+QAAAJMDAAAAAA==&#10;" strokecolor="#24211d" strokeweight="0"/>
                  <v:line id="Line 1216" o:spid="_x0000_s1625" style="position:absolute;flip:x;visibility:visible;mso-wrap-style:square" from="5500,1426" to="552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lAcMAAADdAAAADwAAAGRycy9kb3ducmV2LnhtbERP22oCMRB9L/QfwhT6VhPtBV2NUgpL&#10;C0JB6wcMm3GzdjNZNjG7/ftGEHybw7nOajO6ViTqQ+NZw3SiQBBX3jRcazj8lE9zECEiG2w9k4Y/&#10;CrBZ39+tsDB+4B2lfaxFDuFQoAYbY1dIGSpLDsPEd8SZO/reYcywr6XpccjhrpUzpd6kw4Zzg8WO&#10;PixVv/uz0zCastydT+WLG9L3p9rO0qt9Tlo/PozvSxCRxngTX91fJs+fqgVcvs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FJQHDAAAA3QAAAA8AAAAAAAAAAAAA&#10;AAAAoQIAAGRycy9kb3ducmV2LnhtbFBLBQYAAAAABAAEAPkAAACRAwAAAAA=&#10;" strokecolor="#24211d" strokeweight="0"/>
                  <v:line id="Line 1217" o:spid="_x0000_s1626" style="position:absolute;flip:x;visibility:visible;mso-wrap-style:square" from="5466,1426" to="548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YaQcUAAADdAAAADwAAAGRycy9kb3ducmV2LnhtbESP3WrDMAyF7wd9B6PC7lYn3Q8jrVtK&#10;IWwwGLTbA4hYjbPFcohdJ3v76WKwO4lzdM6n7X72vco0xi6wgXJVgCJugu24NfD5Ud89g4oJ2WIf&#10;mAz8UIT9bnGzxcqGiU+Uz6lVEsKxQgMupaHSOjaOPMZVGIhFu4TRY5J1bLUdcZJw3+t1UTxpjx1L&#10;g8OBjo6a7/PVG5htXZ+uX/WDn/L7S/G2zo/uPhtzu5wPG1CJ5vRv/rt+tYJflsIv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YaQcUAAADdAAAADwAAAAAAAAAA&#10;AAAAAAChAgAAZHJzL2Rvd25yZXYueG1sUEsFBgAAAAAEAAQA+QAAAJMDAAAAAA==&#10;" strokecolor="#24211d" strokeweight="0"/>
                  <v:line id="Line 1218" o:spid="_x0000_s1627" style="position:absolute;flip:x;visibility:visible;mso-wrap-style:square" from="5432,1426" to="545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q/2sMAAADdAAAADwAAAGRycy9kb3ducmV2LnhtbERPXWsCMRB8L/Q/hC30reZqrchplCIc&#10;CoLgxw9YLuvl2svmuMTc+e+NIHSedpmdmZ3FarCNiNT52rGCz1EGgrh0uuZKwflUfMxA+ICssXFM&#10;Cm7kYbV8fVlgrl3PB4rHUIlkwj5HBSaENpfSl4Ys+pFriRN3cZ3FkNaukrrDPpnbRo6zbCot1pwS&#10;DLa0NlT+Ha9WwaCL4nD9LSa2j/tNthvHb/MVlXp/G37mIAIN4f/4qd7q9H4CPNqk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qv9rDAAAA3QAAAA8AAAAAAAAAAAAA&#10;AAAAoQIAAGRycy9kb3ducmV2LnhtbFBLBQYAAAAABAAEAPkAAACRAwAAAAA=&#10;" strokecolor="#24211d" strokeweight="0"/>
                  <v:line id="Line 1219" o:spid="_x0000_s1628" style="position:absolute;flip:x;visibility:visible;mso-wrap-style:square" from="5399,1426" to="542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ghrcIAAADdAAAADwAAAGRycy9kb3ducmV2LnhtbERP3WrCMBS+H+wdwhF2N9N2bkg1yhiU&#10;DQaCugc4NMem2pyUJqbd2y+CsLvz8f2e9XaynYg0+NaxgnyegSCunW65UfBzrJ6XIHxA1tg5JgW/&#10;5GG7eXxYY6ndyHuKh9CIFMK+RAUmhL6U0teGLPq564kTd3KDxZDg0Eg94JjCbSeLLHuTFltODQZ7&#10;+jBUXw5Xq2DSVbW/nquFHePuM/su4qt5iUo9zab3FYhAU/gX391fOs3P8wJu36QT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ghrcIAAADdAAAADwAAAAAAAAAAAAAA&#10;AAChAgAAZHJzL2Rvd25yZXYueG1sUEsFBgAAAAAEAAQA+QAAAJADAAAAAA==&#10;" strokecolor="#24211d" strokeweight="0"/>
                  <v:line id="Line 1220" o:spid="_x0000_s1629" style="position:absolute;flip:x;visibility:visible;mso-wrap-style:square" from="5365,1426" to="538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ENsIAAADdAAAADwAAAGRycy9kb3ducmV2LnhtbERP3WrCMBS+H/gO4Qi7m2nVjdEZRYQy&#10;YSDo9gCH5qypNieliWl9+0UQdnc+vt+z2oy2FZF63zhWkM8yEMSV0w3XCn6+y5d3ED4ga2wdk4Ib&#10;edisJ08rLLQb+EjxFGqRQtgXqMCE0BVS+sqQRT9zHXHifl1vMSTY11L3OKRw28p5lr1Jiw2nBoMd&#10;7QxVl9PVKhh1WR6v53Jph3j4zL7m8dUsolLP03H7ASLQGP7FD/dep/l5voD7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SENsIAAADdAAAADwAAAAAAAAAAAAAA&#10;AAChAgAAZHJzL2Rvd25yZXYueG1sUEsFBgAAAAAEAAQA+QAAAJADAAAAAA==&#10;" strokecolor="#24211d" strokeweight="0"/>
                  <v:line id="Line 1221" o:spid="_x0000_s1630" style="position:absolute;flip:x;visibility:visible;mso-wrap-style:square" from="5331,1426" to="535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0cQsIAAADdAAAADwAAAGRycy9kb3ducmV2LnhtbERP3WrCMBS+F/YO4Qy807T+jNEZRYSi&#10;MBjo9gCH5qzp1pyUJqb17c1g4N35+H7PZjfaVkTqfeNYQT7PQBBXTjdcK/j6LGevIHxA1tg6JgU3&#10;8rDbPk02WGg38JniJdQihbAvUIEJoSuk9JUhi37uOuLEfbveYkiwr6XucUjhtpWLLHuRFhtODQY7&#10;Ohiqfi9Xq2DUZXm+/pQrO8SPY/a+iGuzjEpNn8f9G4hAY3iI/90nnebn+Qr+vkkn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0cQsIAAADdAAAADwAAAAAAAAAAAAAA&#10;AAChAgAAZHJzL2Rvd25yZXYueG1sUEsFBgAAAAAEAAQA+QAAAJADAAAAAA==&#10;" strokecolor="#24211d" strokeweight="0"/>
                  <v:line id="Line 1222" o:spid="_x0000_s1631" style="position:absolute;flip:x;visibility:visible;mso-wrap-style:square" from="5297,1426" to="532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G52cIAAADdAAAADwAAAGRycy9kb3ducmV2LnhtbERP3WrCMBS+H+wdwhl4N9P6M0ZnFBGK&#10;giDo9gCH5qzp1pyUJqb17c1g4N35+H7PajPaVkTqfeNYQT7NQBBXTjdcK/j6LF/fQfiArLF1TApu&#10;5GGzfn5aYaHdwGeKl1CLFMK+QAUmhK6Q0leGLPqp64gT9+16iyHBvpa6xyGF21bOsuxNWmw4NRjs&#10;aGeo+r1crYJRl+X5+lMu7BBP++w4i0szj0pNXsbtB4hAY3iI/90Hnebn+RL+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G52cIAAADdAAAADwAAAAAAAAAAAAAA&#10;AAChAgAAZHJzL2Rvd25yZXYueG1sUEsFBgAAAAAEAAQA+QAAAJADAAAAAA==&#10;" strokecolor="#24211d" strokeweight="0"/>
                  <v:line id="Line 1223" o:spid="_x0000_s1632" style="position:absolute;flip:x;visibility:visible;mso-wrap-style:square" from="5263,1426" to="528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nrsMAAADdAAAADwAAAGRycy9kb3ducmV2LnhtbERP3WrCMBS+H+wdwhl4N9PqlNEZZQjF&#10;gTCw+gCH5qzp1pyUJqbd25vBwLvz8f2ezW6ynYg0+NaxgnyegSCunW65UXA5l8+vIHxA1tg5JgW/&#10;5GG3fXzYYKHdyCeKVWhECmFfoAITQl9I6WtDFv3c9cSJ+3KDxZDg0Eg94JjCbScXWbaWFltODQZ7&#10;2huqf6qrVTDpsjxdv8sXO8bPQ3ZcxJVZRqVmT9P7G4hAU7iL/90fOs3P8zX8fZNO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DJ67DAAAA3QAAAA8AAAAAAAAAAAAA&#10;AAAAoQIAAGRycy9kb3ducmV2LnhtbFBLBQYAAAAABAAEAPkAAACRAwAAAAA=&#10;" strokecolor="#24211d" strokeweight="0"/>
                </v:group>
                <v:group id="Group 1425" o:spid="_x0000_s1633" style="position:absolute;left:6438;top:1079;width:41872;height:9335" coordorigin="1014,170" coordsize="6594,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toV8QAAADdAAAADwAAAGRycy9kb3ducmV2LnhtbERPTWvCQBC9F/wPywi9&#10;1c0qbSW6ikgtPYhQFcTbkB2TYHY2ZLdJ/PeuIPQ2j/c582VvK9FS40vHGtQoAUGcOVNyruF42LxN&#10;QfiAbLByTBpu5GG5GLzMMTWu419q9yEXMYR9ihqKEOpUSp8VZNGPXE0cuYtrLIYIm1yaBrsYbis5&#10;TpIPabHk2FBgTeuCsuv+z2r47rBbTdRXu71e1rfz4X132irS+nXYr2YgAvXhX/x0/5g4X6l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0toV8QAAADdAAAA&#10;DwAAAAAAAAAAAAAAAACqAgAAZHJzL2Rvd25yZXYueG1sUEsFBgAAAAAEAAQA+gAAAJsDAAAAAA==&#10;">
                  <v:line id="Line 1225" o:spid="_x0000_s1634" style="position:absolute;flip:x;visibility:visible;mso-wrap-style:square" from="5230,1426" to="525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AWR8UAAADdAAAADwAAAGRycy9kb3ducmV2LnhtbESP3WrDMAyF7wd9B6PC7lYn3Q8jrVtK&#10;IWwwGLTbA4hYjbPFcohdJ3v76WKwO4lzdM6n7X72vco0xi6wgXJVgCJugu24NfD5Ud89g4oJ2WIf&#10;mAz8UIT9bnGzxcqGiU+Uz6lVEsKxQgMupaHSOjaOPMZVGIhFu4TRY5J1bLUdcZJw3+t1UTxpjx1L&#10;g8OBjo6a7/PVG5htXZ+uX/WDn/L7S/G2zo/uPhtzu5wPG1CJ5vRv/rt+tYJfloIr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AWR8UAAADdAAAADwAAAAAAAAAA&#10;AAAAAAChAgAAZHJzL2Rvd25yZXYueG1sUEsFBgAAAAAEAAQA+QAAAJMDAAAAAA==&#10;" strokecolor="#24211d" strokeweight="0"/>
                  <v:line id="Line 1226" o:spid="_x0000_s1635" style="position:absolute;flip:x;visibility:visible;mso-wrap-style:square" from="5196,1426" to="521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yz3MMAAADdAAAADwAAAGRycy9kb3ducmV2LnhtbERP3WrCMBS+F3yHcAa707Q6h3ZGEaFs&#10;MBB0PsChOTbdmpPSxLR7+2Uw2N35+H7Pdj/aVkTqfeNYQT7PQBBXTjdcK7h+lLM1CB+QNbaOScE3&#10;edjvppMtFtoNfKZ4CbVIIewLVGBC6AopfWXIop+7jjhxN9dbDAn2tdQ9DinctnKRZc/SYsOpwWBH&#10;R0PV1+VuFYy6LM/3z/LJDvH0mr0v4soso1KPD+PhBUSgMfyL/9xvOs3P8w3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cs9zDAAAA3QAAAA8AAAAAAAAAAAAA&#10;AAAAoQIAAGRycy9kb3ducmV2LnhtbFBLBQYAAAAABAAEAPkAAACRAwAAAAA=&#10;" strokecolor="#24211d" strokeweight="0"/>
                  <v:line id="Line 1227" o:spid="_x0000_s1636" style="position:absolute;flip:x;visibility:visible;mso-wrap-style:square" from="5162,1426" to="518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rQ/MUAAADdAAAADwAAAGRycy9kb3ducmV2LnhtbESP3WrDMAyF7wd9B6PC7lan2Q8jrVtK&#10;IWwwGLTbA4hYjbPFcohdJ3v76WKwO4lzdM6n7X72vco0xi6wgfWqAEXcBNtxa+Dzo757BhUTssU+&#10;MBn4oQj73eJmi5UNE58on1OrJIRjhQZcSkOldWwceYyrMBCLdgmjxyTr2Go74iThvtdlUTxpjx1L&#10;g8OBjo6a7/PVG5htXZ+uX/WDn/L7S/FW5kd3n425Xc6HDahEc/o3/12/WsFfl8Iv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rQ/MUAAADdAAAADwAAAAAAAAAA&#10;AAAAAAChAgAAZHJzL2Rvd25yZXYueG1sUEsFBgAAAAAEAAQA+QAAAJMDAAAAAA==&#10;" strokecolor="#24211d" strokeweight="0"/>
                  <v:line id="Line 1228" o:spid="_x0000_s1637" style="position:absolute;flip:x;visibility:visible;mso-wrap-style:square" from="5128,1426" to="515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Z1Z8IAAADdAAAADwAAAGRycy9kb3ducmV2LnhtbERP3WrCMBS+H+wdwhF2N9N2bkg1yhiU&#10;DQaCugc4NMem2pyUJqbd2y+CsLvz8f2e9XaynYg0+NaxgnyegSCunW65UfBzrJ6XIHxA1tg5JgW/&#10;5GG7eXxYY6ndyHuKh9CIFMK+RAUmhL6U0teGLPq564kTd3KDxZDg0Eg94JjCbSeLLHuTFltODQZ7&#10;+jBUXw5Xq2DSVbW/nquFHePuM/su4qt5iUo9zab3FYhAU/gX391fOs3Pixxu36QT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4Z1Z8IAAADdAAAADwAAAAAAAAAAAAAA&#10;AAChAgAAZHJzL2Rvd25yZXYueG1sUEsFBgAAAAAEAAQA+QAAAJADAAAAAA==&#10;" strokecolor="#24211d" strokeweight="0"/>
                  <v:line id="Line 1229" o:spid="_x0000_s1638" style="position:absolute;flip:x;visibility:visible;mso-wrap-style:square" from="5094,1426" to="511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TrEMIAAADdAAAADwAAAGRycy9kb3ducmV2LnhtbERP3WrCMBS+H+wdwhl4N1PrlNEZZQjF&#10;gTCw+gCH5qzp1pyUJqbd25vBwLvz8f2ezW6ynYg0+NaxgsU8A0FcO91yo+ByLp9fQfiArLFzTAp+&#10;ycNu+/iwwUK7kU8Uq9CIFMK+QAUmhL6Q0teGLPq564kT9+UGiyHBoZF6wDGF207mWbaWFltODQZ7&#10;2huqf6qrVTDpsjxdv8sXO8bPQ3bM48oso1Kzp+n9DUSgKdzF/+4PneYv8hz+vk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1TrEMIAAADdAAAADwAAAAAAAAAAAAAA&#10;AAChAgAAZHJzL2Rvd25yZXYueG1sUEsFBgAAAAAEAAQA+QAAAJADAAAAAA==&#10;" strokecolor="#24211d" strokeweight="0"/>
                  <v:line id="Line 1230" o:spid="_x0000_s1639" style="position:absolute;flip:x;visibility:visible;mso-wrap-style:square" from="5060,1426" to="508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Oi8IAAADdAAAADwAAAGRycy9kb3ducmV2LnhtbERP3WrCMBS+H+wdwhnsbqZWN6QaRYQy&#10;YSDofIBDc2y6NSeliWl9+0UQdnc+vt+z2oy2FZF63zhWMJ1kIIgrpxuuFZy/y7cFCB+QNbaOScGN&#10;PGzWz08rLLQb+EjxFGqRQtgXqMCE0BVS+sqQRT9xHXHiLq63GBLsa6l7HFK4bWWeZR/SYsOpwWBH&#10;O0PV7+lqFYy6LI/Xn3Juh3j4zL7y+G5mUanXl3G7BBFoDP/ih3uv0/xpPoP7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hOi8IAAADdAAAADwAAAAAAAAAAAAAA&#10;AAChAgAAZHJzL2Rvd25yZXYueG1sUEsFBgAAAAAEAAQA+QAAAJADAAAAAA==&#10;" strokecolor="#24211d" strokeweight="0"/>
                  <v:line id="Line 1231" o:spid="_x0000_s1640" style="position:absolute;flip:x;visibility:visible;mso-wrap-style:square" from="5027,1426" to="504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W/8MAAADdAAAADwAAAGRycy9kb3ducmV2LnhtbERP3WrCMBS+H+wdwhl4N1M7J6Mzighl&#10;A0Gw7gEOzVnTrTkpTUzr2y+CsLvz8f2e9XaynYg0+NaxgsU8A0FcO91yo+DrXD6/gfABWWPnmBRc&#10;ycN28/iwxkK7kU8Uq9CIFMK+QAUmhL6Q0teGLPq564kT9+0GiyHBoZF6wDGF207mWbaSFltODQZ7&#10;2huqf6uLVTDpsjxdfsqlHePxIzvk8dW8RKVmT9PuHUSgKfyL7+5PneYv8iXcvkkn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x1v/DAAAA3QAAAA8AAAAAAAAAAAAA&#10;AAAAoQIAAGRycy9kb3ducmV2LnhtbFBLBQYAAAAABAAEAPkAAACRAwAAAAA=&#10;" strokecolor="#24211d" strokeweight="0"/>
                  <v:line id="Line 1232" o:spid="_x0000_s1641" style="position:absolute;flip:x;visibility:visible;mso-wrap-style:square" from="4993,1426" to="501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1zZMMAAADdAAAADwAAAGRycy9kb3ducmV2LnhtbERP3WrCMBS+F/YO4Qy809RuyuiMIkLZ&#10;YDCw7gEOzVnTrTkpTUzr2y+CsLvz8f2e7X6ynYg0+NaxgtUyA0FcO91yo+DrXC5eQPiArLFzTAqu&#10;5GG/e5htsdBu5BPFKjQihbAvUIEJoS+k9LUhi37peuLEfbvBYkhwaKQecEzhtpN5lm2kxZZTg8Ge&#10;jobq3+piFUy6LE+Xn/LZjvHzLfvI49o8RaXmj9PhFUSgKfyL7+53neav8jXcvk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9c2TDAAAA3QAAAA8AAAAAAAAAAAAA&#10;AAAAoQIAAGRycy9kb3ducmV2LnhtbFBLBQYAAAAABAAEAPkAAACRAwAAAAA=&#10;" strokecolor="#24211d" strokeweight="0"/>
                  <v:line id="Line 1233" o:spid="_x0000_s1642" style="position:absolute;flip:x;visibility:visible;mso-wrap-style:square" from="4959,1426" to="498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E8IAAADdAAAADwAAAGRycy9kb3ducmV2LnhtbERP3WrCMBS+H/gO4QjezdS6iVSjyKBM&#10;GAx0e4BDc2yqzUlpYlrffhkMdnc+vt+z3Y+2FZF63zhWsJhnIIgrpxuuFXx/lc9rED4ga2wdk4IH&#10;edjvJk9bLLQb+ETxHGqRQtgXqMCE0BVS+sqQRT93HXHiLq63GBLsa6l7HFK4bWWeZStpseHUYLCj&#10;N0PV7Xy3CkZdlqf7tXyxQ/x8zz7y+GqWUanZdDxsQAQaw7/4z33Uaf4iX8H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tE8IAAADdAAAADwAAAAAAAAAAAAAA&#10;AAChAgAAZHJzL2Rvd25yZXYueG1sUEsFBgAAAAAEAAQA+QAAAJADAAAAAA==&#10;" strokecolor="#24211d" strokeweight="0"/>
                  <v:line id="Line 1234" o:spid="_x0000_s1643" style="position:absolute;flip:x;visibility:visible;mso-wrap-style:square" from="4925,1426" to="494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NIiMMAAADdAAAADwAAAGRycy9kb3ducmV2LnhtbERP3WrCMBS+F3yHcAbeaWo3p3RGkUFx&#10;MBB0PsChOTbdmpPSxLR7+2Uw2N35+H7Pdj/aVkTqfeNYwXKRgSCunG64VnD9KOcbED4ga2wdk4Jv&#10;8rDfTSdbLLQb+EzxEmqRQtgXqMCE0BVS+sqQRb9wHXHibq63GBLsa6l7HFK4bWWeZc/SYsOpwWBH&#10;r4aqr8vdKhh1WZ7vn+WTHeLpmL3ncWUeo1Kzh/HwAiLQGP7Ff+43neYv8zX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jSIjDAAAA3QAAAA8AAAAAAAAAAAAA&#10;AAAAoQIAAGRycy9kb3ducmV2LnhtbFBLBQYAAAAABAAEAPkAAACRAwAAAAA=&#10;" strokecolor="#24211d" strokeweight="0"/>
                  <v:line id="Line 1235" o:spid="_x0000_s1644" style="position:absolute;flip:x;visibility:visible;mso-wrap-style:square" from="4891,1426" to="491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zc+sUAAADdAAAADwAAAGRycy9kb3ducmV2LnhtbESP3WrDMAyF7wd9B6PC7lan2Q8jrVtK&#10;IWwwGLTbA4hYjbPFcohdJ3v76WKwO4lzdM6n7X72vco0xi6wgfWqAEXcBNtxa+Dzo757BhUTssU+&#10;MBn4oQj73eJmi5UNE58on1OrJIRjhQZcSkOldWwceYyrMBCLdgmjxyTr2Go74iThvtdlUTxpjx1L&#10;g8OBjo6a7/PVG5htXZ+uX/WDn/L7S/FW5kd3n425Xc6HDahEc/o3/12/WsFfl4Ir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zc+sUAAADdAAAADwAAAAAAAAAA&#10;AAAAAAChAgAAZHJzL2Rvd25yZXYueG1sUEsFBgAAAAAEAAQA+QAAAJMDAAAAAA==&#10;" strokecolor="#24211d" strokeweight="0"/>
                  <v:line id="Line 1236" o:spid="_x0000_s1645" style="position:absolute;flip:x;visibility:visible;mso-wrap-style:square" from="4858,1426" to="488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B5YcMAAADdAAAADwAAAGRycy9kb3ducmV2LnhtbERP3WrCMBS+F3yHcAbeaWo3h3ZGkUFx&#10;MBB0PsChOTbdmpPSxLR7+2Uw2N35+H7Pdj/aVkTqfeNYwXKRgSCunG64VnD9KOdrED4ga2wdk4Jv&#10;8rDfTSdbLLQb+EzxEmqRQtgXqMCE0BVS+sqQRb9wHXHibq63GBLsa6l7HFK4bWWeZc/SYsOpwWBH&#10;r4aqr8vdKhh1WZ7vn+WTHeLpmL3ncWUeo1Kzh/HwAiLQGP7Ff+43neYv8w3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weWHDAAAA3QAAAA8AAAAAAAAAAAAA&#10;AAAAoQIAAGRycy9kb3ducmV2LnhtbFBLBQYAAAAABAAEAPkAAACRAwAAAAA=&#10;" strokecolor="#24211d" strokeweight="0"/>
                  <v:line id="Line 1237" o:spid="_x0000_s1646" style="position:absolute;flip:x;visibility:visible;mso-wrap-style:square" from="4824,1426" to="484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GIcUAAADdAAAADwAAAGRycy9kb3ducmV2LnhtbESP3WrDMAyF7wd9B6PB7lan7VZGWreU&#10;QdhgMOjPA4hYi9PFcohdJ3v76WKwO4lzdM6n7X7ynco0xDawgcW8AEVcB9tyY+Byrh5fQMWEbLEL&#10;TAZ+KMJ+N7vbYmnDyEfKp9QoCeFYogGXUl9qHWtHHuM89MSifYXBY5J1aLQdcJRw3+llUay1x5al&#10;wWFPr47q79PNG5hsVR1v1+rJj/nzrfhY5me3ysY83E+HDahEU/o3/12/W8FfrIRf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GIcUAAADdAAAADwAAAAAAAAAA&#10;AAAAAAChAgAAZHJzL2Rvd25yZXYueG1sUEsFBgAAAAAEAAQA+QAAAJMDAAAAAA==&#10;" strokecolor="#24211d" strokeweight="0"/>
                  <v:line id="Line 1238" o:spid="_x0000_s1647" style="position:absolute;flip:x;visibility:visible;mso-wrap-style:square" from="4790,1426" to="481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jusIAAADdAAAADwAAAGRycy9kb3ducmV2LnhtbERP3WrCMBS+H/gO4Qi7m2nVjdEZRYQy&#10;YSDo9gCH5qypNieliWl9+0UQdnc+vt+z2oy2FZF63zhWkM8yEMSV0w3XCn6+y5d3ED4ga2wdk4Ib&#10;edisJ08rLLQb+EjxFGqRQtgXqMCE0BVS+sqQRT9zHXHifl1vMSTY11L3OKRw28p5lr1Jiw2nBoMd&#10;7QxVl9PVKhh1WR6v53Jph3j4zL7m8dUsolLP03H7ASLQGP7FD/dep/n5Iof7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jusIAAADdAAAADwAAAAAAAAAAAAAA&#10;AAChAgAAZHJzL2Rvd25yZXYueG1sUEsFBgAAAAAEAAQA+QAAAJADAAAAAA==&#10;" strokecolor="#24211d" strokeweight="0"/>
                  <v:line id="Line 1239" o:spid="_x0000_s1648" style="position:absolute;flip:x;visibility:visible;mso-wrap-style:square" from="4756,1426" to="477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19zcIAAADdAAAADwAAAGRycy9kb3ducmV2LnhtbERP3WrCMBS+H+wdwhnsbqZWN6QaRYQy&#10;YSDofIBDc2y6NSeliWl9+0UQdnc+vt+z2oy2FZF63zhWMJ1kIIgrpxuuFZy/y7cFCB+QNbaOScGN&#10;PGzWz08rLLQb+EjxFGqRQtgXqMCE0BVS+sqQRT9xHXHiLq63GBLsa6l7HFK4bWWeZR/SYsOpwWBH&#10;O0PV7+lqFYy6LI/Xn3Juh3j4zL7y+G5mUanXl3G7BBFoDP/ih3uv0/zpLIf7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19zcIAAADdAAAADwAAAAAAAAAAAAAA&#10;AAChAgAAZHJzL2Rvd25yZXYueG1sUEsFBgAAAAAEAAQA+QAAAJADAAAAAA==&#10;" strokecolor="#24211d" strokeweight="0"/>
                  <v:line id="Line 1240" o:spid="_x0000_s1649" style="position:absolute;flip:x;visibility:visible;mso-wrap-style:square" from="4722,1426" to="474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HYVsMAAADdAAAADwAAAGRycy9kb3ducmV2LnhtbERP3WrCMBS+H+wdwhnsbqbabUg1ighl&#10;gjCw8wEOzbHp1pyUJqb17c1gsLvz8f2e9XaynYg0+NaxgvksA0FcO91yo+D8Vb4sQfiArLFzTApu&#10;5GG7eXxYY6HdyCeKVWhECmFfoAITQl9I6WtDFv3M9cSJu7jBYkhwaKQecEzhtpOLLHuXFltODQZ7&#10;2huqf6qrVTDpsjxdv8tXO8bPj+y4iG8mj0o9P027FYhAU/gX/7kPOs2f5zn8fpNO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B2FbDAAAA3QAAAA8AAAAAAAAAAAAA&#10;AAAAoQIAAGRycy9kb3ducmV2LnhtbFBLBQYAAAAABAAEAPkAAACRAwAAAAA=&#10;" strokecolor="#24211d" strokeweight="0"/>
                  <v:line id="Line 1241" o:spid="_x0000_s1650" style="position:absolute;flip:x;visibility:visible;mso-wrap-style:square" from="4689,1426" to="471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hAIsIAAADdAAAADwAAAGRycy9kb3ducmV2LnhtbERPyWrDMBC9B/oPYgq5JXJWims5lIJp&#10;oVDI8gGDNbXcWiNjKbLz91WhkNs83jrFYbKdiDT41rGC1TIDQVw73XKj4HKuFk8gfEDW2DkmBTfy&#10;cCgfZgXm2o18pHgKjUgh7HNUYELocyl9bciiX7qeOHFfbrAYEhwaqQccU7jt5DrL9tJiy6nBYE+v&#10;huqf09UqmHRVHa/f1daO8fMt+1jHndlEpeaP08sziEBTuIv/3e86zV9ttvD3TTpB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hAIsIAAADdAAAADwAAAAAAAAAAAAAA&#10;AAChAgAAZHJzL2Rvd25yZXYueG1sUEsFBgAAAAAEAAQA+QAAAJADAAAAAA==&#10;" strokecolor="#24211d" strokeweight="0"/>
                  <v:line id="Line 1242" o:spid="_x0000_s1651" style="position:absolute;flip:x;visibility:visible;mso-wrap-style:square" from="4655,1426" to="467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TlucMAAADdAAAADwAAAGRycy9kb3ducmV2LnhtbERPS2rDMBDdF3oHMYXsGjlJE4prOZSA&#10;SaEQyOcAgzW13FojYymyc/uqUMhuHu87xXaynYg0+NaxgsU8A0FcO91yo+Byrp5fQfiArLFzTApu&#10;5GFbPj4UmGs38pHiKTQihbDPUYEJoc+l9LUhi37ueuLEfbnBYkhwaKQecEzhtpPLLNtIiy2nBoM9&#10;7QzVP6erVTDpqjpev6sXO8bDPvtcxrVZRaVmT9P7G4hAU7iL/90fOs1frNbw9006QZ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k5bnDAAAA3QAAAA8AAAAAAAAAAAAA&#10;AAAAoQIAAGRycy9kb3ducmV2LnhtbFBLBQYAAAAABAAEAPkAAACRAwAAAAA=&#10;" strokecolor="#24211d" strokeweight="0"/>
                  <v:line id="Line 1243" o:spid="_x0000_s1652" style="position:absolute;flip:x;visibility:visible;mso-wrap-style:square" from="4621,1426" to="464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7zsIAAADdAAAADwAAAGRycy9kb3ducmV2LnhtbERP3WrCMBS+F3yHcITdaapuIp1RRCgT&#10;BoI/D3BozppuzUlpYlrffhkIuzsf3+/Z7AbbiEidrx0rmM8yEMSl0zVXCm7XYroG4QOyxsYxKXiQ&#10;h912PNpgrl3PZ4qXUIkUwj5HBSaENpfSl4Ys+plriRP35TqLIcGukrrDPoXbRi6ybCUt1pwaDLZ0&#10;MFT+XO5WwaCL4nz/Ll5tH08f2ecivpllVOplMuzfQQQawr/46T7qNH++XMHf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Z7zsIAAADdAAAADwAAAAAAAAAAAAAA&#10;AAChAgAAZHJzL2Rvd25yZXYueG1sUEsFBgAAAAAEAAQA+QAAAJADAAAAAA==&#10;" strokecolor="#24211d" strokeweight="0"/>
                  <v:line id="Line 1244" o:spid="_x0000_s1653" style="position:absolute;flip:x;visibility:visible;mso-wrap-style:square" from="4587,1426" to="461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reVcIAAADdAAAADwAAAGRycy9kb3ducmV2LnhtbERP3WrCMBS+H/gO4Qi7m6m6qVSjiFA2&#10;EAa6PcChOTbdmpPSxLR7+0UQvDsf3+/Z7AbbiEidrx0rmE4yEMSl0zVXCr6/ipcVCB+QNTaOScEf&#10;edhtR08bzLXr+UTxHCqRQtjnqMCE0OZS+tKQRT9xLXHiLq6zGBLsKqk77FO4beQsyxbSYs2pwWBL&#10;B0Pl7/lqFQy6KE7Xn+LV9vHzPTvO4puZR6Wex8N+DSLQEB7iu/tDp/nT+RJu36QT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reVcIAAADdAAAADwAAAAAAAAAAAAAA&#10;AAChAgAAZHJzL2Rvd25yZXYueG1sUEsFBgAAAAAEAAQA+QAAAJADAAAAAA==&#10;" strokecolor="#24211d" strokeweight="0"/>
                  <v:line id="Line 1245" o:spid="_x0000_s1654" style="position:absolute;flip:x;visibility:visible;mso-wrap-style:square" from="4553,1426" to="457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VKJ8UAAADdAAAADwAAAGRycy9kb3ducmV2LnhtbESP3WrDMAyF7wd9B6PB7lan7VZGWreU&#10;QdhgMOjPA4hYi9PFcohdJ3v76WKwO4lzdM6n7X7ynco0xDawgcW8AEVcB9tyY+Byrh5fQMWEbLEL&#10;TAZ+KMJ+N7vbYmnDyEfKp9QoCeFYogGXUl9qHWtHHuM89MSifYXBY5J1aLQdcJRw3+llUay1x5al&#10;wWFPr47q79PNG5hsVR1v1+rJj/nzrfhY5me3ysY83E+HDahEU/o3/12/W8FfrARX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VKJ8UAAADdAAAADwAAAAAAAAAA&#10;AAAAAAChAgAAZHJzL2Rvd25yZXYueG1sUEsFBgAAAAAEAAQA+QAAAJMDAAAAAA==&#10;" strokecolor="#24211d" strokeweight="0"/>
                  <v:line id="Line 1246" o:spid="_x0000_s1655" style="position:absolute;flip:x;visibility:visible;mso-wrap-style:square" from="4519,1426" to="454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nvvMIAAADdAAAADwAAAGRycy9kb3ducmV2LnhtbERP3WrCMBS+H/gO4Qi7m6m6iVajiFA2&#10;EAa6PcChOTbdmpPSxLR7+0UQvDsf3+/Z7AbbiEidrx0rmE4yEMSl0zVXCr6/ipclCB+QNTaOScEf&#10;edhtR08bzLXr+UTxHCqRQtjnqMCE0OZS+tKQRT9xLXHiLq6zGBLsKqk77FO4beQsyxbSYs2pwWBL&#10;B0Pl7/lqFQy6KE7Xn+LV9vHzPTvO4puZR6Wex8N+DSLQEB7iu/tDp/nT+Qpu36QT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CnvvMIAAADdAAAADwAAAAAAAAAAAAAA&#10;AAChAgAAZHJzL2Rvd25yZXYueG1sUEsFBgAAAAAEAAQA+QAAAJADAAAAAA==&#10;" strokecolor="#24211d" strokeweight="0"/>
                  <v:line id="Line 1247" o:spid="_x0000_s1656" style="position:absolute;flip:x;visibility:visible;mso-wrap-style:square" from="4486,1426" to="450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U1XMUAAADdAAAADwAAAGRycy9kb3ducmV2LnhtbESP3WrDMAyF7wd9B6PB7lanXVdGWreU&#10;QdhgMOjPA4hYi9PFcohdJ3v76WKwO4lzdM6n7X7ynco0xDawgcW8AEVcB9tyY+Byrh5fQMWEbLEL&#10;TAZ+KMJ+N7vbYmnDyEfKp9QoCeFYogGXUl9qHWtHHuM89MSifYXBY5J1aLQdcJRw3+llUay1x5al&#10;wWFPr47q79PNG5hsVR1v12rlx/z5Vnws87N7ysY83E+HDahEU/o3/12/W8FfrIRf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U1XMUAAADdAAAADwAAAAAAAAAA&#10;AAAAAAChAgAAZHJzL2Rvd25yZXYueG1sUEsFBgAAAAAEAAQA+QAAAJMDAAAAAA==&#10;" strokecolor="#24211d" strokeweight="0"/>
                  <v:line id="Line 1248" o:spid="_x0000_s1657" style="position:absolute;flip:x;visibility:visible;mso-wrap-style:square" from="4452,1426" to="447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mQx8IAAADdAAAADwAAAGRycy9kb3ducmV2LnhtbERP3WrCMBS+F/YO4Qy807T+jNEZRYSi&#10;MBjo9gCH5qzp1pyUJqb17c1g4N35+H7PZjfaVkTqfeNYQT7PQBBXTjdcK/j6LGevIHxA1tg6JgU3&#10;8rDbPk02WGg38JniJdQihbAvUIEJoSuk9JUhi37uOuLEfbveYkiwr6XucUjhtpWLLHuRFhtODQY7&#10;Ohiqfi9Xq2DUZXm+/pQrO8SPY/a+iGuzjEpNn8f9G4hAY3iI/90nnebnqxz+vkkn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mQx8IAAADdAAAADwAAAAAAAAAAAAAA&#10;AAChAgAAZHJzL2Rvd25yZXYueG1sUEsFBgAAAAAEAAQA+QAAAJADAAAAAA==&#10;" strokecolor="#24211d" strokeweight="0"/>
                  <v:line id="Line 1249" o:spid="_x0000_s1658" style="position:absolute;flip:x;visibility:visible;mso-wrap-style:square" from="4418,1426" to="444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sOsMMAAADdAAAADwAAAGRycy9kb3ducmV2LnhtbERP3WrCMBS+H+wdwhl4N1M7J6Mzighl&#10;A0Gw7gEOzVnTrTkpTUzr2y+CsLvz8f2e9XaynYg0+NaxgsU8A0FcO91yo+DrXD6/gfABWWPnmBRc&#10;ycN28/iwxkK7kU8Uq9CIFMK+QAUmhL6Q0teGLPq564kT9+0GiyHBoZF6wDGF207mWbaSFltODQZ7&#10;2huqf6uLVTDpsjxdfsqlHePxIzvk8dW8RKVmT9PuHUSgKfyL7+5PneYvljncvkkn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LDrDDAAAA3QAAAA8AAAAAAAAAAAAA&#10;AAAAoQIAAGRycy9kb3ducmV2LnhtbFBLBQYAAAAABAAEAPkAAACRAwAAAAA=&#10;" strokecolor="#24211d" strokeweight="0"/>
                  <v:line id="Line 1250" o:spid="_x0000_s1659" style="position:absolute;flip:x;visibility:visible;mso-wrap-style:square" from="4384,1426" to="440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erK8IAAADdAAAADwAAAGRycy9kb3ducmV2LnhtbERPyWrDMBC9B/oPYgq5JXJWims5lIJp&#10;oVDI8gGDNbXcWiNjKbLz91WhkNs83jrFYbKdiDT41rGC1TIDQVw73XKj4HKuFk8gfEDW2DkmBTfy&#10;cCgfZgXm2o18pHgKjUgh7HNUYELocyl9bciiX7qeOHFfbrAYEhwaqQccU7jt5DrL9tJiy6nBYE+v&#10;huqf09UqmHRVHa/f1daO8fMt+1jHndlEpeaP08sziEBTuIv/3e86zV9tN/D3TTpB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erK8IAAADdAAAADwAAAAAAAAAAAAAA&#10;AAChAgAAZHJzL2Rvd25yZXYueG1sUEsFBgAAAAAEAAQA+QAAAJADAAAAAA==&#10;" strokecolor="#24211d" strokeweight="0"/>
                  <v:line id="Line 1251" o:spid="_x0000_s1660" style="position:absolute;flip:x;visibility:visible;mso-wrap-style:square" from="4350,1426" to="437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4zX8IAAADdAAAADwAAAGRycy9kb3ducmV2LnhtbERP3WrCMBS+H/gO4QjezVTtxuiMIkJx&#10;MBB0e4BDc9ZUm5PSxLS+/TIQdnc+vt+z3o62FZF63zhWsJhnIIgrpxuuFXx/lc9vIHxA1tg6JgV3&#10;8rDdTJ7WWGg38IniOdQihbAvUIEJoSuk9JUhi37uOuLE/bjeYkiwr6XucUjhtpXLLHuVFhtODQY7&#10;2huqruebVTDqsjzdLmVuh3g8ZJ/L+GJWUanZdNy9gwg0hn/xw/2h0/xFnsPfN+kE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i4zX8IAAADdAAAADwAAAAAAAAAAAAAA&#10;AAChAgAAZHJzL2Rvd25yZXYueG1sUEsFBgAAAAAEAAQA+QAAAJADAAAAAA==&#10;" strokecolor="#24211d" strokeweight="0"/>
                  <v:line id="Line 1252" o:spid="_x0000_s1661" style="position:absolute;flip:x;visibility:visible;mso-wrap-style:square" from="4317,1426" to="433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KWxMIAAADdAAAADwAAAGRycy9kb3ducmV2LnhtbERP3WrCMBS+F3yHcITdaapTGZ1RZFA2&#10;GAj+PMChOWs6m5PSxLR7+0UQvDsf3+/Z7AbbiEidrx0rmM8yEMSl0zVXCi7nYvoGwgdkjY1jUvBH&#10;Hnbb8WiDuXY9HymeQiVSCPscFZgQ2lxKXxqy6GeuJU7cj+sshgS7SuoO+xRuG7nIsrW0WHNqMNjS&#10;h6HyerpZBYMuiuPtt1jaPh4+s+9FXJnXqNTLZNi/gwg0hKf44f7Saf58uYL7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KWxMIAAADdAAAADwAAAAAAAAAAAAAA&#10;AAChAgAAZHJzL2Rvd25yZXYueG1sUEsFBgAAAAAEAAQA+QAAAJADAAAAAA==&#10;" strokecolor="#24211d" strokeweight="0"/>
                  <v:line id="Line 1253" o:spid="_x0000_s1662" style="position:absolute;flip:x;visibility:visible;mso-wrap-style:square" from="4283,1426" to="430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Is8IAAADdAAAADwAAAGRycy9kb3ducmV2LnhtbERP3WrCMBS+F3yHcITdaapTkWqUMSgb&#10;DAb+PMChOTbV5qQ0Me3efhkMvDsf3+/ZHQbbiEidrx0rmM8yEMSl0zVXCi7nYroB4QOyxsYxKfgh&#10;D4f9eLTDXLuejxRPoRIphH2OCkwIbS6lLw1Z9DPXEifu6jqLIcGukrrDPoXbRi6ybC0t1pwaDLb0&#10;bqi8nx5WwaCL4vi4FUvbx++P7GsRV+Y1KvUyGd62IAIN4Sn+d3/qNH++XMPfN+kE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AIs8IAAADdAAAADwAAAAAAAAAAAAAA&#10;AAChAgAAZHJzL2Rvd25yZXYueG1sUEsFBgAAAAAEAAQA+QAAAJADAAAAAA==&#10;" strokecolor="#24211d" strokeweight="0"/>
                  <v:line id="Line 1254" o:spid="_x0000_s1663" style="position:absolute;flip:x;visibility:visible;mso-wrap-style:square" from="4249,1426" to="427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tKMMAAADdAAAADwAAAGRycy9kb3ducmV2LnhtbERPyWrDMBC9F/IPYgK5NXKWpsWNEkLA&#10;pFAoZPmAwZpaTqyRsRTZ+fuqUOhtHm+d9XawjYjU+dqxgtk0A0FcOl1zpeByLp7fQPiArLFxTAoe&#10;5GG7GT2tMdeu5yPFU6hECmGfowITQptL6UtDFv3UtcSJ+3adxZBgV0ndYZ/CbSPnWbaSFmtODQZb&#10;2hsqb6e7VTDoojjer8XS9vHrkH3O44tZRKUm42H3DiLQEP7Ff+4PnebPlq/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8rSjDAAAA3QAAAA8AAAAAAAAAAAAA&#10;AAAAoQIAAGRycy9kb3ducmV2LnhtbFBLBQYAAAAABAAEAPkAAACRAwAAAAA=&#10;" strokecolor="#24211d" strokeweight="0"/>
                  <v:line id="Line 1255" o:spid="_x0000_s1664" style="position:absolute;flip:x;visibility:visible;mso-wrap-style:square" from="4215,1426" to="423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M5WsUAAADdAAAADwAAAGRycy9kb3ducmV2LnhtbESP3WrDMAyF7wd9B6PB7lanXVdGWreU&#10;QdhgMOjPA4hYi9PFcohdJ3v76WKwO4lzdM6n7X7ynco0xDawgcW8AEVcB9tyY+Byrh5fQMWEbLEL&#10;TAZ+KMJ+N7vbYmnDyEfKp9QoCeFYogGXUl9qHWtHHuM89MSifYXBY5J1aLQdcJRw3+llUay1x5al&#10;wWFPr47q79PNG5hsVR1v12rlx/z5Vnws87N7ysY83E+HDahEU/o3/12/W8FfrARX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M5WsUAAADdAAAADwAAAAAAAAAA&#10;AAAAAAChAgAAZHJzL2Rvd25yZXYueG1sUEsFBgAAAAAEAAQA+QAAAJMDAAAAAA==&#10;" strokecolor="#24211d" strokeweight="0"/>
                  <v:line id="Line 1256" o:spid="_x0000_s1665" style="position:absolute;flip:x;visibility:visible;mso-wrap-style:square" from="4181,1426" to="420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wcMAAADdAAAADwAAAGRycy9kb3ducmV2LnhtbERPyWrDMBC9F/IPYgK5NXKWhtaNEkLA&#10;pFAoZPmAwZpaTqyRsRTZ+fuqUOhtHm+d9XawjYjU+dqxgtk0A0FcOl1zpeByLp5fQfiArLFxTAoe&#10;5GG7GT2tMdeu5yPFU6hECmGfowITQptL6UtDFv3UtcSJ+3adxZBgV0ndYZ/CbSPnWbaSFmtODQZb&#10;2hsqb6e7VTDoojjer8XS9vHrkH3O44tZRKUm42H3DiLQEP7Ff+4PnebPlm/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vnMHDAAAA3QAAAA8AAAAAAAAAAAAA&#10;AAAAoQIAAGRycy9kb3ducmV2LnhtbFBLBQYAAAAABAAEAPkAAACRAwAAAAA=&#10;" strokecolor="#24211d" strokeweight="0"/>
                  <v:line id="Line 1257" o:spid="_x0000_s1666" style="position:absolute;flip:x;visibility:visible;mso-wrap-style:square" from="4148,1426" to="417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yjgcUAAADdAAAADwAAAGRycy9kb3ducmV2LnhtbESP3WrDMAyF7wd9B6PB7lan3VpGWreU&#10;QdhgMOjPA4hYi9PFcohdJ3v76WKwO4lzdM6n7X7ynco0xDawgcW8AEVcB9tyY+Byrh5fQMWEbLEL&#10;TAZ+KMJ+N7vbYmnDyEfKp9QoCeFYogGXUl9qHWtHHuM89MSifYXBY5J1aLQdcJRw3+llUay1x5al&#10;wWFPr47q79PNG5hsVR1v1+rZj/nzrfhY5pV7ysY83E+HDahEU/o3/12/W8FfrIRf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yjgcUAAADdAAAADwAAAAAAAAAA&#10;AAAAAAChAgAAZHJzL2Rvd25yZXYueG1sUEsFBgAAAAAEAAQA+QAAAJMDAAAAAA==&#10;" strokecolor="#24211d" strokeweight="0"/>
                  <v:line id="Line 1258" o:spid="_x0000_s1667" style="position:absolute;flip:x;visibility:visible;mso-wrap-style:square" from="4114,1426" to="413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GGsIAAADdAAAADwAAAGRycy9kb3ducmV2LnhtbERP3WrCMBS+H+wdwhl4N9P6M0ZnFBGK&#10;giDo9gCH5qzp1pyUJqb17c1g4N35+H7PajPaVkTqfeNYQT7NQBBXTjdcK/j6LF/fQfiArLF1TApu&#10;5GGzfn5aYaHdwGeKl1CLFMK+QAUmhK6Q0leGLPqp64gT9+16iyHBvpa6xyGF21bOsuxNWmw4NRjs&#10;aGeo+r1crYJRl+X5+lMu7BBP++w4i0szj0pNXsbtB4hAY3iI/90Hnebnyxz+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AGGsIAAADdAAAADwAAAAAAAAAAAAAA&#10;AAChAgAAZHJzL2Rvd25yZXYueG1sUEsFBgAAAAAEAAQA+QAAAJADAAAAAA==&#10;" strokecolor="#24211d" strokeweight="0"/>
                  <v:line id="Line 1259" o:spid="_x0000_s1668" style="position:absolute;flip:x;visibility:visible;mso-wrap-style:square" from="4080,1426" to="410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KYbcMAAADdAAAADwAAAGRycy9kb3ducmV2LnhtbERP3WrCMBS+F/YO4Qy809RuyuiMIkLZ&#10;YDCw7gEOzVnTrTkpTUzr2y+CsLvz8f2e7X6ynYg0+NaxgtUyA0FcO91yo+DrXC5eQPiArLFzTAqu&#10;5GG/e5htsdBu5BPFKjQihbAvUIEJoS+k9LUhi37peuLEfbvBYkhwaKQecEzhtpN5lm2kxZZTg8Ge&#10;jobq3+piFUy6LE+Xn/LZjvHzLfvI49o8RaXmj9PhFUSgKfyL7+53neav1jncvk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SmG3DAAAA3QAAAA8AAAAAAAAAAAAA&#10;AAAAoQIAAGRycy9kb3ducmV2LnhtbFBLBQYAAAAABAAEAPkAAACRAwAAAAA=&#10;" strokecolor="#24211d" strokeweight="0"/>
                  <v:line id="Line 1260" o:spid="_x0000_s1669" style="position:absolute;flip:x;visibility:visible;mso-wrap-style:square" from="4046,1426" to="406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99sMAAADdAAAADwAAAGRycy9kb3ducmV2LnhtbERPS2rDMBDdF3oHMYXsGjlJE4prOZSA&#10;SaEQyOcAgzW13FojYymyc/uqUMhuHu87xXaynYg0+NaxgsU8A0FcO91yo+Byrp5fQfiArLFzTApu&#10;5GFbPj4UmGs38pHiKTQihbDPUYEJoc+l9LUhi37ueuLEfbnBYkhwaKQecEzhtpPLLNtIiy2nBoM9&#10;7QzVP6erVTDpqjpev6sXO8bDPvtcxrVZRaVmT9P7G4hAU7iL/90fOs1frFfw9006QZ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ePfbDAAAA3QAAAA8AAAAAAAAAAAAA&#10;AAAAoQIAAGRycy9kb3ducmV2LnhtbFBLBQYAAAAABAAEAPkAAACRAwAAAAA=&#10;" strokecolor="#24211d" strokeweight="0"/>
                  <v:line id="Line 1261" o:spid="_x0000_s1670" style="position:absolute;flip:x;visibility:visible;mso-wrap-style:square" from="4012,1426" to="403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lgsIAAADdAAAADwAAAGRycy9kb3ducmV2LnhtbERP3WrCMBS+F3yHcITdaapTGZ1RZFA2&#10;GAj+PMChOWs6m5PSxLR7+0UQvDsf3+/Z7AbbiEidrx0rmM8yEMSl0zVXCi7nYvoGwgdkjY1jUvBH&#10;Hnbb8WiDuXY9HymeQiVSCPscFZgQ2lxKXxqy6GeuJU7cj+sshgS7SuoO+xRuG7nIsrW0WHNqMNjS&#10;h6HyerpZBYMuiuPtt1jaPh4+s+9FXJnXqNTLZNi/gwg0hKf44f7Saf58tYT7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lgsIAAADdAAAADwAAAAAAAAAAAAAA&#10;AAChAgAAZHJzL2Rvd25yZXYueG1sUEsFBgAAAAAEAAQA+QAAAJADAAAAAA==&#10;" strokecolor="#24211d" strokeweight="0"/>
                  <v:line id="Line 1262" o:spid="_x0000_s1671" style="position:absolute;flip:x;visibility:visible;mso-wrap-style:square" from="3978,1426" to="400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sAGcIAAADdAAAADwAAAGRycy9kb3ducmV2LnhtbERP3WrCMBS+H/gO4QjezVRdx+iMIkJx&#10;MBjo9gCH5qypNieliWl9+0UQdnc+vt+z3o62FZF63zhWsJhnIIgrpxuuFfx8l89vIHxA1tg6JgU3&#10;8rDdTJ7WWGg38JHiKdQihbAvUIEJoSuk9JUhi37uOuLE/breYkiwr6XucUjhtpXLLHuVFhtODQY7&#10;2huqLqerVTDqsjxez+WLHeLXIftcxtysolKz6bh7BxFoDP/ih/tDp/mLPIf7N+kE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sAGcIAAADdAAAADwAAAAAAAAAAAAAA&#10;AAChAgAAZHJzL2Rvd25yZXYueG1sUEsFBgAAAAAEAAQA+QAAAJADAAAAAA==&#10;" strokecolor="#24211d" strokeweight="0"/>
                  <v:line id="Line 1263" o:spid="_x0000_s1672" style="position:absolute;flip:x;visibility:visible;mso-wrap-style:square" from="3945,1426" to="396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mebsMAAADdAAAADwAAAGRycy9kb3ducmV2LnhtbERPS2rDMBDdF3IHMYHuGtlJE4IbOZSC&#10;SaBQyOcAgzW13FojYymye/uoUOhuHu87u/1kOxFp8K1jBfkiA0FcO91yo+B6qZ62IHxA1tg5JgU/&#10;5GFfzh52WGg38oniOTQihbAvUIEJoS+k9LUhi37heuLEfbrBYkhwaKQecEzhtpPLLNtIiy2nBoM9&#10;vRmqv883q2DSVXW6fVXPdowfh+x9GddmFZV6nE+vLyACTeFf/Oc+6jQ/X2/g95t0gi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pnm7DAAAA3QAAAA8AAAAAAAAAAAAA&#10;AAAAoQIAAGRycy9kb3ducmV2LnhtbFBLBQYAAAAABAAEAPkAAACRAwAAAAA=&#10;" strokecolor="#24211d" strokeweight="0"/>
                  <v:line id="Line 1264" o:spid="_x0000_s1673" style="position:absolute;flip:x;visibility:visible;mso-wrap-style:square" from="3911,1426" to="393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79cMAAADdAAAADwAAAGRycy9kb3ducmV2LnhtbERP3WrCMBS+H/gO4QjezVSdbnRGEaE4&#10;GAz8eYBDc9ZUm5PSxLS+/TIY7O58fL9nvR1sIyJ1vnasYDbNQBCXTtdcKbici+c3ED4ga2wck4IH&#10;edhuRk9rzLXr+UjxFCqRQtjnqMCE0OZS+tKQRT91LXHivl1nMSTYVVJ32Kdw28h5lq2kxZpTg8GW&#10;9obK2+luFQy6KI73a/Fi+/h1yD7ncWkWUanJeNi9gwg0hH/xn/tDp/mz5Sv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lO/XDAAAA3QAAAA8AAAAAAAAAAAAA&#10;AAAAoQIAAGRycy9kb3ducmV2LnhtbFBLBQYAAAAABAAEAPkAAACRAwAAAAA=&#10;" strokecolor="#24211d" strokeweight="0"/>
                  <v:line id="Line 1265" o:spid="_x0000_s1674" style="position:absolute;flip:x;visibility:visible;mso-wrap-style:square" from="3877,1426" to="390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qvh8UAAADdAAAADwAAAGRycy9kb3ducmV2LnhtbESP3WrDMAyF7wd9B6PB7lan3VpGWreU&#10;QdhgMOjPA4hYi9PFcohdJ3v76WKwO4lzdM6n7X7ynco0xDawgcW8AEVcB9tyY+Byrh5fQMWEbLEL&#10;TAZ+KMJ+N7vbYmnDyEfKp9QoCeFYogGXUl9qHWtHHuM89MSifYXBY5J1aLQdcJRw3+llUay1x5al&#10;wWFPr47q79PNG5hsVR1v1+rZj/nzrfhY5pV7ysY83E+HDahEU/o3/12/W8FfrARX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qvh8UAAADdAAAADwAAAAAAAAAA&#10;AAAAAAChAgAAZHJzL2Rvd25yZXYueG1sUEsFBgAAAAAEAAQA+QAAAJMDAAAAAA==&#10;" strokecolor="#24211d" strokeweight="0"/>
                  <v:line id="Line 1266" o:spid="_x0000_s1675" style="position:absolute;flip:x;visibility:visible;mso-wrap-style:square" from="3843,1426" to="386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KHMMAAADdAAAADwAAAGRycy9kb3ducmV2LnhtbERP3WrCMBS+H/gO4QjezVSdsnVGEaE4&#10;GAz8eYBDc9ZUm5PSxLS+/TIY7O58fL9nvR1sIyJ1vnasYDbNQBCXTtdcKbici+dXED4ga2wck4IH&#10;edhuRk9rzLXr+UjxFCqRQtjnqMCE0OZS+tKQRT91LXHivl1nMSTYVVJ32Kdw28h5lq2kxZpTg8GW&#10;9obK2+luFQy6KI73a/Fi+/h1yD7ncWkWUanJeNi9gwg0hH/xn/tDp/mz5Rv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2ChzDAAAA3QAAAA8AAAAAAAAAAAAA&#10;AAAAoQIAAGRycy9kb3ducmV2LnhtbFBLBQYAAAAABAAEAPkAAACRAwAAAAA=&#10;" strokecolor="#24211d" strokeweight="0"/>
                  <v:line id="Line 1267" o:spid="_x0000_s1676" style="position:absolute;flip:x;visibility:visible;mso-wrap-style:square" from="3809,1426" to="383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BpPMUAAADdAAAADwAAAGRycy9kb3ducmV2LnhtbESP3WrDMAyF7wd7B6PB7lan3VZKVreU&#10;QthgMOjPA4hYi9PGcohdJ3v76WKwO4lzdM6n9Xbynco0xDawgfmsAEVcB9tyY+B8qp5WoGJCttgF&#10;JgM/FGG7ub9bY2nDyAfKx9QoCeFYogGXUl9qHWtHHuMs9MSifYfBY5J1aLQdcJRw3+lFUSy1x5al&#10;wWFPe0f19XjzBiZbVYfbpXrxY/56Lz4X+dU9Z2MeH6bdG6hEU/o3/11/WMGfL4Vf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BpPMUAAADdAAAADwAAAAAAAAAA&#10;AAAAAAChAgAAZHJzL2Rvd25yZXYueG1sUEsFBgAAAAAEAAQA+QAAAJMDAAAAAA==&#10;" strokecolor="#24211d" strokeweight="0"/>
                  <v:line id="Line 1268" o:spid="_x0000_s1677" style="position:absolute;flip:x;visibility:visible;mso-wrap-style:square" from="3776,1426" to="379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zMp8MAAADdAAAADwAAAGRycy9kb3ducmV2LnhtbERP3WrCMBS+H+wdwhl4N9PqlNEZZQjF&#10;gTCw+gCH5qzp1pyUJqbd25vBwLvz8f2ezW6ynYg0+NaxgnyegSCunW65UXA5l8+vIHxA1tg5JgW/&#10;5GG3fXzYYKHdyCeKVWhECmFfoAITQl9I6WtDFv3c9cSJ+3KDxZDg0Eg94JjCbScXWbaWFltODQZ7&#10;2huqf6qrVTDpsjxdv8sXO8bPQ3ZcxJVZRqVmT9P7G4hAU7iL/90fOs3P1zn8fZNO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szKfDAAAA3QAAAA8AAAAAAAAAAAAA&#10;AAAAoQIAAGRycy9kb3ducmV2LnhtbFBLBQYAAAAABAAEAPkAAACRAwAAAAA=&#10;" strokecolor="#24211d" strokeweight="0"/>
                  <v:line id="Line 1269" o:spid="_x0000_s1678" style="position:absolute;flip:x;visibility:visible;mso-wrap-style:square" from="3742,1426" to="376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5S0MIAAADdAAAADwAAAGRycy9kb3ducmV2LnhtbERP3WrCMBS+H/gO4QjezdS6iVSjyKBM&#10;GAx0e4BDc2yqzUlpYlrffhkMdnc+vt+z3Y+2FZF63zhWsJhnIIgrpxuuFXx/lc9rED4ga2wdk4IH&#10;edjvJk9bLLQb+ETxHGqRQtgXqMCE0BVS+sqQRT93HXHiLq63GBLsa6l7HFK4bWWeZStpseHUYLCj&#10;N0PV7Xy3CkZdlqf7tXyxQ/x8zz7y+GqWUanZdDxsQAQaw7/4z33Uaf5ilcP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5S0MIAAADdAAAADwAAAAAAAAAAAAAA&#10;AAChAgAAZHJzL2Rvd25yZXYueG1sUEsFBgAAAAAEAAQA+QAAAJADAAAAAA==&#10;" strokecolor="#24211d" strokeweight="0"/>
                  <v:line id="Line 1270" o:spid="_x0000_s1679" style="position:absolute;flip:x;visibility:visible;mso-wrap-style:square" from="3708,1426" to="373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L3S8IAAADdAAAADwAAAGRycy9kb3ducmV2LnhtbERP3WrCMBS+F3yHcITdaapuIp1RRCgT&#10;BoI/D3BozppuzUlpYlrffhkIuzsf3+/Z7AbbiEidrx0rmM8yEMSl0zVXCm7XYroG4QOyxsYxKXiQ&#10;h912PNpgrl3PZ4qXUIkUwj5HBSaENpfSl4Ys+plriRP35TqLIcGukrrDPoXbRi6ybCUt1pwaDLZ0&#10;MFT+XO5WwaCL4nz/Ll5tH08f2ecivpllVOplMuzfQQQawr/46T7qNH++WsLf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L3S8IAAADdAAAADwAAAAAAAAAAAAAA&#10;AAChAgAAZHJzL2Rvd25yZXYueG1sUEsFBgAAAAAEAAQA+QAAAJADAAAAAA==&#10;" strokecolor="#24211d" strokeweight="0"/>
                  <v:line id="Line 1271" o:spid="_x0000_s1680" style="position:absolute;flip:x;visibility:visible;mso-wrap-style:square" from="3674,1426" to="369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tvP8IAAADdAAAADwAAAGRycy9kb3ducmV2LnhtbERP3WrCMBS+F3yHcITdaapTkWqUMSgb&#10;DAb+PMChOTbV5qQ0Me3efhkMvDsf3+/ZHQbbiEidrx0rmM8yEMSl0zVXCi7nYroB4QOyxsYxKfgh&#10;D4f9eLTDXLuejxRPoRIphH2OCkwIbS6lLw1Z9DPXEifu6jqLIcGukrrDPoXbRi6ybC0t1pwaDLb0&#10;bqi8nx5WwaCL4vi4FUvbx++P7GsRV+Y1KvUyGd62IAIN4Sn+d3/qNH++XsLfN+kE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tvP8IAAADdAAAADwAAAAAAAAAAAAAA&#10;AAChAgAAZHJzL2Rvd25yZXYueG1sUEsFBgAAAAAEAAQA+QAAAJADAAAAAA==&#10;" strokecolor="#24211d" strokeweight="0"/>
                  <v:line id="Line 1272" o:spid="_x0000_s1681" style="position:absolute;flip:x;visibility:visible;mso-wrap-style:square" from="3640,1426" to="366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KpMMAAADdAAAADwAAAGRycy9kb3ducmV2LnhtbERPS2rDMBDdF3IHMYHuGtlJE4IbOZSC&#10;SaBQyOcAgzW13FojYymye/uoUOhuHu87u/1kOxFp8K1jBfkiA0FcO91yo+B6qZ62IHxA1tg5JgU/&#10;5GFfzh52WGg38oniOTQihbAvUIEJoS+k9LUhi37heuLEfbrBYkhwaKQecEzhtpPLLNtIiy2nBoM9&#10;vRmqv883q2DSVXW6fVXPdowfh+x9GddmFZV6nE+vLyACTeFf/Oc+6jQ/36zh95t0gi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XyqTDAAAA3QAAAA8AAAAAAAAAAAAA&#10;AAAAoQIAAGRycy9kb3ducmV2LnhtbFBLBQYAAAAABAAEAPkAAACRAwAAAAA=&#10;" strokecolor="#24211d" strokeweight="0"/>
                  <v:line id="Line 1273" o:spid="_x0000_s1682" style="position:absolute;flip:x;visibility:visible;mso-wrap-style:square" from="3607,1426" to="362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VU08MAAADdAAAADwAAAGRycy9kb3ducmV2LnhtbERP3WrCMBS+H+wdwhl4N1N1ltEZZQjF&#10;gTCw+gCH5qzp1pyUJqbd25vBwLvz8f2ezW6ynYg0+NaxgsU8A0FcO91yo+ByLp9fQfiArLFzTAp+&#10;ycNu+/iwwUK7kU8Uq9CIFMK+QAUmhL6Q0teGLPq564kT9+UGiyHBoZF6wDGF204usyyXFltODQZ7&#10;2huqf6qrVTDpsjxdv8sXO8bPQ3ZcxrVZRaVmT9P7G4hAU7iL/90fOs1f5Dn8fZNO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FVNPDAAAA3QAAAA8AAAAAAAAAAAAA&#10;AAAAoQIAAGRycy9kb3ducmV2LnhtbFBLBQYAAAAABAAEAPkAAACRAwAAAAA=&#10;" strokecolor="#24211d" strokeweight="0"/>
                  <v:line id="Line 1274" o:spid="_x0000_s1683" style="position:absolute;flip:x;visibility:visible;mso-wrap-style:square" from="3584,1426" to="359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nxSMMAAADdAAAADwAAAGRycy9kb3ducmV2LnhtbERP3WrCMBS+H/gO4QjezVTddHRGEaE4&#10;GAz8eYBDc9Z0NieliWl9ezMY7O58fL9nvR1sIyJ1vnasYDbNQBCXTtdcKbici+c3ED4ga2wck4I7&#10;edhuRk9rzLXr+UjxFCqRQtjnqMCE0OZS+tKQRT91LXHivl1nMSTYVVJ32Kdw28h5li2lxZpTg8GW&#10;9obK6+lmFQy6KI63n+LF9vHrkH3O46tZRKUm42H3DiLQEP7Ff+4PnebPliv4/Sad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J8UjDAAAA3QAAAA8AAAAAAAAAAAAA&#10;AAAAoQIAAGRycy9kb3ducmV2LnhtbFBLBQYAAAAABAAEAPkAAACRAwAAAAA=&#10;" strokecolor="#24211d" strokeweight="0"/>
                  <v:line id="Line 1275" o:spid="_x0000_s1684" style="position:absolute;flip:x;visibility:visible;mso-wrap-style:square" from="3550,1426" to="356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ZlOsUAAADdAAAADwAAAGRycy9kb3ducmV2LnhtbESP3WrDMAyF7wd7B6PB7lan3VZKVreU&#10;QthgMOjPA4hYi9PGcohdJ3v76WKwO4lzdM6n9Xbynco0xDawgfmsAEVcB9tyY+B8qp5WoGJCttgF&#10;JgM/FGG7ub9bY2nDyAfKx9QoCeFYogGXUl9qHWtHHuMs9MSifYfBY5J1aLQdcJRw3+lFUSy1x5al&#10;wWFPe0f19XjzBiZbVYfbpXrxY/56Lz4X+dU9Z2MeH6bdG6hEU/o3/11/WMGfLwVX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ZlOsUAAADdAAAADwAAAAAAAAAA&#10;AAAAAAChAgAAZHJzL2Rvd25yZXYueG1sUEsFBgAAAAAEAAQA+QAAAJMDAAAAAA==&#10;" strokecolor="#24211d" strokeweight="0"/>
                  <v:line id="Line 1276" o:spid="_x0000_s1685" style="position:absolute;flip:x;visibility:visible;mso-wrap-style:square" from="3516,1426" to="352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rAocMAAADdAAAADwAAAGRycy9kb3ducmV2LnhtbERP3WrCMBS+H/gO4QjezVTdxHVGEaE4&#10;GAz8eYBDc9Z0NieliWl9ezMY7O58fL9nvR1sIyJ1vnasYDbNQBCXTtdcKbici+cVCB+QNTaOScGd&#10;PGw3o6c15tr1fKR4CpVIIexzVGBCaHMpfWnIop+6ljhx366zGBLsKqk77FO4beQ8y5bSYs2pwWBL&#10;e0Pl9XSzCgZdFMfbT/Fi+/h1yD7n8dUsolKT8bB7BxFoCP/iP/eHTvNnyzf4/Sad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wKHDAAAA3QAAAA8AAAAAAAAAAAAA&#10;AAAAoQIAAGRycy9kb3ducmV2LnhtbFBLBQYAAAAABAAEAPkAAACRAwAAAAA=&#10;" strokecolor="#24211d" strokeweight="0"/>
                  <v:line id="Line 1277" o:spid="_x0000_s1686" style="position:absolute;flip:x;visibility:visible;mso-wrap-style:square" from="3483,1426" to="349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n/4cYAAADdAAAADwAAAGRycy9kb3ducmV2LnhtbESP0UrDQBBF3wX/YRnBN7tp1Sppt6UU&#10;goIgtPoBQ3aaTZudDdntJv698yD4NsO9c++Z9Xbynco0xDawgfmsAEVcB9tyY+D7q3p4BRUTssUu&#10;MBn4oQjbze3NGksbRj5QPqZGSQjHEg24lPpS61g78hhnoScW7RQGj0nWodF2wFHCfacXRbHUHluW&#10;Boc97R3Vl+PVG5hsVR2u5+rJj/nzrfhY5Gf3mI25v5t2K1CJpvRv/rt+t4I/fxF++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5/+HGAAAA3QAAAA8AAAAAAAAA&#10;AAAAAAAAoQIAAGRycy9kb3ducmV2LnhtbFBLBQYAAAAABAAEAPkAAACUAwAAAAA=&#10;" strokecolor="#24211d" strokeweight="0"/>
                  <v:line id="Line 1278" o:spid="_x0000_s1687" style="position:absolute;flip:x;visibility:visible;mso-wrap-style:square" from="3449,1426" to="346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VaesMAAADdAAAADwAAAGRycy9kb3ducmV2LnhtbERP3WrCMBS+F3yHcAa707Q6p3RGEaFs&#10;MBB0PsChOTbdmpPSxLR7+2Uw2N35+H7Pdj/aVkTqfeNYQT7PQBBXTjdcK7h+lLMNCB+QNbaOScE3&#10;edjvppMtFtoNfKZ4CbVIIewLVGBC6AopfWXIop+7jjhxN9dbDAn2tdQ9DinctnKRZc/SYsOpwWBH&#10;R0PV1+VuFYy6LM/3z/LJDvH0mr0v4soso1KPD+PhBUSgMfyL/9xvOs3P1zn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1WnrDAAAA3QAAAA8AAAAAAAAAAAAA&#10;AAAAoQIAAGRycy9kb3ducmV2LnhtbFBLBQYAAAAABAAEAPkAAACRAwAAAAA=&#10;" strokecolor="#24211d" strokeweight="0"/>
                  <v:line id="Line 1279" o:spid="_x0000_s1688" style="position:absolute;flip:x;visibility:visible;mso-wrap-style:square" from="3415,1426" to="342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fEDcMAAADdAAAADwAAAGRycy9kb3ducmV2LnhtbERP3WrCMBS+F3yHcAbeaWo3p3RGkUFx&#10;MBB0PsChOTbdmpPSxLR7+2Uw2N35+H7Pdj/aVkTqfeNYwXKRgSCunG64VnD9KOcbED4ga2wdk4Jv&#10;8rDfTSdbLLQb+EzxEmqRQtgXqMCE0BVS+sqQRb9wHXHibq63GBLsa6l7HFK4bWWeZc/SYsOpwWBH&#10;r4aqr8vdKhh1WZ7vn+WTHeLpmL3ncWUeo1Kzh/HwAiLQGP7Ff+43neYv1zn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nxA3DAAAA3QAAAA8AAAAAAAAAAAAA&#10;AAAAoQIAAGRycy9kb3ducmV2LnhtbFBLBQYAAAAABAAEAPkAAACRAwAAAAA=&#10;" strokecolor="#24211d" strokeweight="0"/>
                  <v:line id="Line 1280" o:spid="_x0000_s1689" style="position:absolute;flip:x;visibility:visible;mso-wrap-style:square" from="3381,1426" to="339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thlsIAAADdAAAADwAAAGRycy9kb3ducmV2LnhtbERP3WrCMBS+H/gO4Qi7m6m6qVSjiFA2&#10;EAa6PcChOTbdmpPSxLR7+0UQvDsf3+/Z7AbbiEidrx0rmE4yEMSl0zVXCr6/ipcVCB+QNTaOScEf&#10;edhtR08bzLXr+UTxHCqRQtjnqMCE0OZS+tKQRT9xLXHiLq6zGBLsKqk77FO4beQsyxbSYs2pwWBL&#10;B0Pl7/lqFQy6KE7Xn+LV9vHzPTvO4puZR6Wex8N+DSLQEB7iu/tDp/nT5Rxu36QT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6thlsIAAADdAAAADwAAAAAAAAAAAAAA&#10;AAChAgAAZHJzL2Rvd25yZXYueG1sUEsFBgAAAAAEAAQA+QAAAJADAAAAAA==&#10;" strokecolor="#24211d" strokeweight="0"/>
                  <v:line id="Line 1281" o:spid="_x0000_s1690" style="position:absolute;flip:x;visibility:visible;mso-wrap-style:square" from="3347,1426" to="335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54sMAAADdAAAADwAAAGRycy9kb3ducmV2LnhtbERPyWrDMBC9F/IPYgK5NXKWpsWNEkLA&#10;pFAoZPmAwZpaTqyRsRTZ+fuqUOhtHm+d9XawjYjU+dqxgtk0A0FcOl1zpeByLp7fQPiArLFxTAoe&#10;5GG7GT2tMdeu5yPFU6hECmGfowITQptL6UtDFv3UtcSJ+3adxZBgV0ndYZ/CbSPnWbaSFmtODQZb&#10;2hsqb6e7VTDoojjer8XS9vHrkH3O44tZRKUm42H3DiLQEP7Ff+4PnebPXpf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C+eLDAAAA3QAAAA8AAAAAAAAAAAAA&#10;AAAAoQIAAGRycy9kb3ducmV2LnhtbFBLBQYAAAAABAAEAPkAAACRAwAAAAA=&#10;" strokecolor="#24211d" strokeweight="0"/>
                  <v:line id="Line 1282" o:spid="_x0000_s1691" style="position:absolute;flip:x;visibility:visible;mso-wrap-style:square" from="3314,1426" to="332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cecMAAADdAAAADwAAAGRycy9kb3ducmV2LnhtbERP3WrCMBS+H/gO4QjezVSdbnRGEaE4&#10;GAz8eYBDc9ZUm5PSxLS+/TIY7O58fL9nvR1sIyJ1vnasYDbNQBCXTtdcKbici+c3ED4ga2wck4IH&#10;edhuRk9rzLXr+UjxFCqRQtjnqMCE0OZS+tKQRT91LXHivl1nMSTYVVJ32Kdw28h5lq2kxZpTg8GW&#10;9obK2+luFQy6KI73a/Fi+/h1yD7ncWkWUanJeNi9gwg0hH/xn/tDp/mz1yX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OXHnDAAAA3QAAAA8AAAAAAAAAAAAA&#10;AAAAoQIAAGRycy9kb3ducmV2LnhtbFBLBQYAAAAABAAEAPkAAACRAwAAAAA=&#10;" strokecolor="#24211d" strokeweight="0"/>
                  <v:line id="Line 1283" o:spid="_x0000_s1692" style="position:absolute;flip:x;visibility:visible;mso-wrap-style:square" from="3280,1426" to="329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CDsMAAADdAAAADwAAAGRycy9kb3ducmV2LnhtbERP3WrCMBS+H/gO4QjezVTddHRGEaE4&#10;GAz8eYBDc9Z0NieliWl9ezMY7O58fL9nvR1sIyJ1vnasYDbNQBCXTtdcKbici+c3ED4ga2wck4I7&#10;edhuRk9rzLXr+UjxFCqRQtjnqMCE0OZS+tKQRT91LXHivl1nMSTYVVJ32Kdw28h5li2lxZpTg8GW&#10;9obK6+lmFQy6KI63n+LF9vHrkH3O46tZRKUm42H3DiLQEP7Ff+4PnebPVkv4/Sad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cwg7DAAAA3QAAAA8AAAAAAAAAAAAA&#10;AAAAoQIAAGRycy9kb3ducmV2LnhtbFBLBQYAAAAABAAEAPkAAACRAwAAAAA=&#10;" strokecolor="#24211d" strokeweight="0"/>
                  <v:line id="Line 1284" o:spid="_x0000_s1693" style="position:absolute;flip:x;visibility:visible;mso-wrap-style:square" from="3246,1426" to="325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BnlcMAAADdAAAADwAAAGRycy9kb3ducmV2LnhtbERP3WrCMBS+F3yHcITdaarzZ3RGkUGZ&#10;MBDq9gCH5qzpbE5KE9Pu7ZfBYHfn4/s9++NoWxGp941jBctFBoK4crrhWsHHezF/AuEDssbWMSn4&#10;Jg/Hw3Syx1y7gUuK11CLFMI+RwUmhC6X0leGLPqF64gT9+l6iyHBvpa6xyGF21ausmwrLTacGgx2&#10;9GKoul3vVsGoi6K8fxVrO8TLa/a2ihvzGJV6mI2nZxCBxvAv/nOfdZq/3O3g95t0gj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QZ5XDAAAA3QAAAA8AAAAAAAAAAAAA&#10;AAAAoQIAAGRycy9kb3ducmV2LnhtbFBLBQYAAAAABAAEAPkAAACRAwAAAAA=&#10;" strokecolor="#24211d" strokeweight="0"/>
                  <v:line id="Line 1285" o:spid="_x0000_s1694" style="position:absolute;flip:x;visibility:visible;mso-wrap-style:square" from="3212,1426" to="322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z58YAAADdAAAADwAAAGRycy9kb3ducmV2LnhtbESP0UrDQBBF3wX/YRnBN7tp1Sppt6UU&#10;goIgtPoBQ3aaTZudDdntJv698yD4NsO9c++Z9Xbynco0xDawgfmsAEVcB9tyY+D7q3p4BRUTssUu&#10;MBn4oQjbze3NGksbRj5QPqZGSQjHEg24lPpS61g78hhnoScW7RQGj0nWodF2wFHCfacXRbHUHluW&#10;Boc97R3Vl+PVG5hsVR2u5+rJj/nzrfhY5Gf3mI25v5t2K1CJpvRv/rt+t4I/fxF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P8+fGAAAA3QAAAA8AAAAAAAAA&#10;AAAAAAAAoQIAAGRycy9kb3ducmV2LnhtbFBLBQYAAAAABAAEAPkAAACUAwAAAAA=&#10;" strokecolor="#24211d" strokeweight="0"/>
                  <v:line id="Line 1286" o:spid="_x0000_s1695" style="position:absolute;flip:x;visibility:visible;mso-wrap-style:square" from="3178,1426" to="319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WfMMAAADdAAAADwAAAGRycy9kb3ducmV2LnhtbERP3WrCMBS+F/YO4Qx2p6luTu2MIkLZ&#10;YCDofIBDc9ZUm5PSxLR7+2Uw8O58fL9nvR1sIyJ1vnasYDrJQBCXTtdcKTh/FeMlCB+QNTaOScEP&#10;edhuHkZrzLXr+UjxFCqRQtjnqMCE0OZS+tKQRT9xLXHivl1nMSTYVVJ32Kdw28hZlr1KizWnBoMt&#10;7Q2V19PNKhh0URxvl+LF9vHwnn3O4tw8R6WeHofdG4hAQ7iL/90fOs2fLlb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DVnzDAAAA3QAAAA8AAAAAAAAAAAAA&#10;AAAAoQIAAGRycy9kb3ducmV2LnhtbFBLBQYAAAAABAAEAPkAAACRAwAAAAA=&#10;" strokecolor="#24211d" strokeweight="0"/>
                  <v:line id="Line 1287" o:spid="_x0000_s1696" style="position:absolute;flip:x;visibility:visible;mso-wrap-style:square" from="3144,1426" to="315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yPxsUAAADdAAAADwAAAGRycy9kb3ducmV2LnhtbESP3WrDMAyF7wd7B6PB7lan3VZKVreU&#10;QthgMOjPA4hYi9PGcohdJ3v76WKwO4lzdM6n9Xbynco0xDawgfmsAEVcB9tyY+B8qp5WoGJCttgF&#10;JgM/FGG7ub9bY2nDyAfKx9QoCeFYogGXUl9qHWtHHuMs9MSifYfBY5J1aLQdcJRw3+lFUSy1x5al&#10;wWFPe0f19XjzBiZbVYfbpXrxY/56Lz4X+dU9Z2MeH6bdG6hEU/o3/11/WMGfr4Rf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yPxsUAAADdAAAADwAAAAAAAAAA&#10;AAAAAAChAgAAZHJzL2Rvd25yZXYueG1sUEsFBgAAAAAEAAQA+QAAAJMDAAAAAA==&#10;" strokecolor="#24211d" strokeweight="0"/>
                  <v:line id="Line 1288" o:spid="_x0000_s1697" style="position:absolute;flip:x;visibility:visible;mso-wrap-style:square" from="3111,1426" to="312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qXcIAAADdAAAADwAAAGRycy9kb3ducmV2LnhtbERP3WrCMBS+H+wdwhl4N9OqE6lGGYMy&#10;YTDw5wEOzbGpa05KE9P69osw2N35+H7PZjfaVkTqfeNYQT7NQBBXTjdcKzifytcVCB+QNbaOScGd&#10;POy2z08bLLQb+EDxGGqRQtgXqMCE0BVS+sqQRT91HXHiLq63GBLsa6l7HFK4beUsy5bSYsOpwWBH&#10;H4aqn+PNKhh1WR5u13Jhh/j9mX3N4puZR6UmL+P7GkSgMfyL/9x7nebnqxwe36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AqXcIAAADdAAAADwAAAAAAAAAAAAAA&#10;AAChAgAAZHJzL2Rvd25yZXYueG1sUEsFBgAAAAAEAAQA+QAAAJADAAAAAA==&#10;" strokecolor="#24211d" strokeweight="0"/>
                  <v:line id="Line 1289" o:spid="_x0000_s1698" style="position:absolute;flip:x;visibility:visible;mso-wrap-style:square" from="3077,1426" to="308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0KsIAAADdAAAADwAAAGRycy9kb3ducmV2LnhtbERP3WrCMBS+H/gO4QjezdS6DalGkUGZ&#10;MBjofIBDc2yqzUlpYlrffhkMdnc+vt+z2Y22FZF63zhWsJhnIIgrpxuuFZy/y+cVCB+QNbaOScGD&#10;POy2k6cNFtoNfKR4CrVIIewLVGBC6AopfWXIop+7jjhxF9dbDAn2tdQ9DinctjLPsjdpseHUYLCj&#10;d0PV7XS3CkZdlsf7tXyxQ/z6yD7z+GqWUanZdNyvQQQaw7/4z33Qaf5ilcPvN+kEu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K0KsIAAADdAAAADwAAAAAAAAAAAAAA&#10;AAChAgAAZHJzL2Rvd25yZXYueG1sUEsFBgAAAAAEAAQA+QAAAJADAAAAAA==&#10;" strokecolor="#24211d" strokeweight="0"/>
                  <v:line id="Line 1290" o:spid="_x0000_s1699" style="position:absolute;flip:x;visibility:visible;mso-wrap-style:square" from="3043,1426" to="305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4RscIAAADdAAAADwAAAGRycy9kb3ducmV2LnhtbERP3WrCMBS+F3yHcITdaapuIp1RRCgT&#10;BoI/D3BozppuzUlpYlrffhkIuzsf3+/Z7AbbiEidrx0rmM8yEMSl0zVXCm7XYroG4QOyxsYxKXiQ&#10;h912PNpgrl3PZ4qXUIkUwj5HBSaENpfSl4Ys+plriRP35TqLIcGukrrDPoXbRi6ybCUt1pwaDLZ0&#10;MFT+XO5WwaCL4nz/Ll5tH08f2ecivpllVOplMuzfQQQawr/46T7qNH++XsLf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4RscIAAADdAAAADwAAAAAAAAAAAAAA&#10;AAChAgAAZHJzL2Rvd25yZXYueG1sUEsFBgAAAAAEAAQA+QAAAJADAAAAAA==&#10;" strokecolor="#24211d" strokeweight="0"/>
                  <v:line id="Line 1291" o:spid="_x0000_s1700" style="position:absolute;flip:x;visibility:visible;mso-wrap-style:square" from="3009,1426" to="302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eJxcMAAADdAAAADwAAAGRycy9kb3ducmV2LnhtbERPS2rDMBDdF3IHMYHuGtlJGoIbOZSC&#10;SaBQyOcAgzW13FojYymye/uoUOhuHu87u/1kOxFp8K1jBfkiA0FcO91yo+B6qZ62IHxA1tg5JgU/&#10;5GFfzh52WGg38oniOTQihbAvUIEJoS+k9LUhi37heuLEfbrBYkhwaKQecEzhtpPLLNtIiy2nBoM9&#10;vRmqv883q2DSVXW6fVVrO8aPQ/a+jM9mFZV6nE+vLyACTeFf/Oc+6jQ/367h95t0gi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XicXDAAAA3QAAAA8AAAAAAAAAAAAA&#10;AAAAoQIAAGRycy9kb3ducmV2LnhtbFBLBQYAAAAABAAEAPkAAACRAwAAAAA=&#10;" strokecolor="#24211d" strokeweight="0"/>
                  <v:line id="Line 1292" o:spid="_x0000_s1701" style="position:absolute;flip:x;visibility:visible;mso-wrap-style:square" from="2975,1426" to="298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ssXsMAAADdAAAADwAAAGRycy9kb3ducmV2LnhtbERPS2rDMBDdF3IHMYHuGtlJE4IbOZSC&#10;SaBQyOcAgzW13FojYymye/uoUOhuHu87u/1kOxFp8K1jBfkiA0FcO91yo+B6qZ62IHxA1tg5JgU/&#10;5GFfzh52WGg38oniOTQihbAvUIEJoS+k9LUhi37heuLEfbrBYkhwaKQecEzhtpPLLNtIiy2nBoM9&#10;vRmqv883q2DSVXW6fVXPdowfh+x9GddmFZV6nE+vLyACTeFf/Oc+6jQ/367h95t0gi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bLF7DAAAA3QAAAA8AAAAAAAAAAAAA&#10;AAAAoQIAAGRycy9kb3ducmV2LnhtbFBLBQYAAAAABAAEAPkAAACRAwAAAAA=&#10;" strokecolor="#24211d" strokeweight="0"/>
                  <v:line id="Line 1293" o:spid="_x0000_s1702" style="position:absolute;flip:x;visibility:visible;mso-wrap-style:square" from="2942,1426" to="295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yKcMAAADdAAAADwAAAGRycy9kb3ducmV2LnhtbERPS2rDMBDdB3IHMYXuEjlpE4JrOYSC&#10;aaFQyOcAgzWx3FojYymye/uqUMhuHu87xX6ynYg0+NaxgtUyA0FcO91yo+ByrhY7ED4ga+wck4If&#10;8rAv57MCc+1GPlI8hUakEPY5KjAh9LmUvjZk0S9dT5y4qxsshgSHRuoBxxRuO7nOsq202HJqMNjT&#10;q6H6+3SzCiZdVcfbV/Vsx/j5ln2s48Y8RaUeH6bDC4hAU7iL/93vOs1f7bbw9006QZ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JsinDAAAA3QAAAA8AAAAAAAAAAAAA&#10;AAAAoQIAAGRycy9kb3ducmV2LnhtbFBLBQYAAAAABAAEAPkAAACRAwAAAAA=&#10;" strokecolor="#24211d" strokeweight="0"/>
                  <v:line id="Line 1294" o:spid="_x0000_s1703" style="position:absolute;flip:x;visibility:visible;mso-wrap-style:square" from="2908,1426" to="291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UXssMAAADdAAAADwAAAGRycy9kb3ducmV2LnhtbERP3WrCMBS+F3yHcITdaapTJ51RZFAm&#10;DIS6PcChOWs6m5PSxLR7+2Uw2N35+H7P/jjaVkTqfeNYwXKRgSCunG64VvDxXsx3IHxA1tg6JgXf&#10;5OF4mE72mGs3cEnxGmqRQtjnqMCE0OVS+sqQRb9wHXHiPl1vMSTY11L3OKRw28pVlm2lxYZTg8GO&#10;XgxVt+vdKhh1UZT3r2Jth3h5zd5WcWMeo1IPs/H0DCLQGP7Ff+6zTvOXuyf4/Sad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FF7LDAAAA3QAAAA8AAAAAAAAAAAAA&#10;AAAAoQIAAGRycy9kb3ducmV2LnhtbFBLBQYAAAAABAAEAPkAAACRAwAAAAA=&#10;" strokecolor="#24211d" strokeweight="0"/>
                  <v:line id="Line 1295" o:spid="_x0000_s1704" style="position:absolute;flip:x;visibility:visible;mso-wrap-style:square" from="2874,1426" to="288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qDwMUAAADdAAAADwAAAGRycy9kb3ducmV2LnhtbESP3WrDMAyF7wd7B6PB7lan3VZKVreU&#10;QthgMOjPA4hYi9PGcohdJ3v76WKwO4lzdM6n9Xbynco0xDawgfmsAEVcB9tyY+B8qp5WoGJCttgF&#10;JgM/FGG7ub9bY2nDyAfKx9QoCeFYogGXUl9qHWtHHuMs9MSifYfBY5J1aLQdcJRw3+lFUSy1x5al&#10;wWFPe0f19XjzBiZbVYfbpXrxY/56Lz4X+dU9Z2MeH6bdG6hEU/o3/11/WMGfrwRX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qDwMUAAADdAAAADwAAAAAAAAAA&#10;AAAAAAChAgAAZHJzL2Rvd25yZXYueG1sUEsFBgAAAAAEAAQA+QAAAJMDAAAAAA==&#10;" strokecolor="#24211d" strokeweight="0"/>
                  <v:line id="Line 1296" o:spid="_x0000_s1705" style="position:absolute;flip:x;visibility:visible;mso-wrap-style:square" from="2840,1426" to="285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YmW8MAAADdAAAADwAAAGRycy9kb3ducmV2LnhtbERP3WrCMBS+F3yHcITdaapTcZ1RZFAm&#10;DIS6PcChOWs6m5PSxLR7+2Uw2N35+H7P/jjaVkTqfeNYwXKRgSCunG64VvDxXsx3IHxA1tg6JgXf&#10;5OF4mE72mGs3cEnxGmqRQtjnqMCE0OVS+sqQRb9wHXHiPl1vMSTY11L3OKRw28pVlm2lxYZTg8GO&#10;XgxVt+vdKhh1UZT3r2Jth3h5zd5WcWMeo1IPs/H0DCLQGP7Ff+6zTvOXuyf4/Sad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JlvDAAAA3QAAAA8AAAAAAAAAAAAA&#10;AAAAoQIAAGRycy9kb3ducmV2LnhtbFBLBQYAAAAABAAEAPkAAACRAwAAAAA=&#10;" strokecolor="#24211d" strokeweight="0"/>
                  <v:line id="Line 1297" o:spid="_x0000_s1706" style="position:absolute;flip:x;visibility:visible;mso-wrap-style:square" from="2806,1426" to="281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UZG8YAAADdAAAADwAAAGRycy9kb3ducmV2LnhtbESP0UrDQBBF3wX/YRnBN7tp1aJpt6UU&#10;goIgtPoBQ3aaTZudDdntJv698yD4NsO9c++Z9Xbynco0xDawgfmsAEVcB9tyY+D7q3p4ARUTssUu&#10;MBn4oQjbze3NGksbRj5QPqZGSQjHEg24lPpS61g78hhnoScW7RQGj0nWodF2wFHCfacXRbHUHluW&#10;Boc97R3Vl+PVG5hsVR2u5+rJj/nzrfhY5Gf3mI25v5t2K1CJpvRv/rt+t4I/fxV++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1GRvGAAAA3QAAAA8AAAAAAAAA&#10;AAAAAAAAoQIAAGRycy9kb3ducmV2LnhtbFBLBQYAAAAABAAEAPkAAACUAwAAAAA=&#10;" strokecolor="#24211d" strokeweight="0"/>
                  <v:line id="Line 1298" o:spid="_x0000_s1707" style="position:absolute;flip:x;visibility:visible;mso-wrap-style:square" from="2773,1426" to="278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m8gMMAAADdAAAADwAAAGRycy9kb3ducmV2LnhtbERP3WrCMBS+F3yHcAa707Q6h3ZGEaFs&#10;MBB0PsChOTbdmpPSxLR7+2Uw2N35+H7Pdj/aVkTqfeNYQT7PQBBXTjdcK7h+lLM1CB+QNbaOScE3&#10;edjvppMtFtoNfKZ4CbVIIewLVGBC6AopfWXIop+7jjhxN9dbDAn2tdQ9DinctnKRZc/SYsOpwWBH&#10;R0PV1+VuFYy6LM/3z/LJDvH0mr0v4soso1KPD+PhBUSgMfyL/9xvOs3PNzn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5vIDDAAAA3QAAAA8AAAAAAAAAAAAA&#10;AAAAoQIAAGRycy9kb3ducmV2LnhtbFBLBQYAAAAABAAEAPkAAACRAwAAAAA=&#10;" strokecolor="#24211d" strokeweight="0"/>
                  <v:line id="Line 1299" o:spid="_x0000_s1708" style="position:absolute;flip:x;visibility:visible;mso-wrap-style:square" from="2739,1426" to="275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si98MAAADdAAAADwAAAGRycy9kb3ducmV2LnhtbERP3WrCMBS+F3yHcAbeaWo3h3ZGkUFx&#10;MBB0PsChOTbdmpPSxLR7+2Uw2N35+H7Pdj/aVkTqfeNYwXKRgSCunG64VnD9KOdrED4ga2wdk4Jv&#10;8rDfTSdbLLQb+EzxEmqRQtgXqMCE0BVS+sqQRb9wHXHibq63GBLsa6l7HFK4bWWeZc/SYsOpwWBH&#10;r4aqr8vdKhh1WZ7vn+WTHeLpmL3ncWUeo1Kzh/HwAiLQGP7Ff+43neYvNzn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rIvfDAAAA3QAAAA8AAAAAAAAAAAAA&#10;AAAAoQIAAGRycy9kb3ducmV2LnhtbFBLBQYAAAAABAAEAPkAAACRAwAAAAA=&#10;" strokecolor="#24211d" strokeweight="0"/>
                  <v:line id="Line 1300" o:spid="_x0000_s1709" style="position:absolute;flip:x;visibility:visible;mso-wrap-style:square" from="2705,1426" to="271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eHbMIAAADdAAAADwAAAGRycy9kb3ducmV2LnhtbERP3WrCMBS+H/gO4Qi7m6m6iVajiFA2&#10;EAa6PcChOTbdmpPSxLR7+0UQvDsf3+/Z7AbbiEidrx0rmE4yEMSl0zVXCr6/ipclCB+QNTaOScEf&#10;edhtR08bzLXr+UTxHCqRQtjnqMCE0OZS+tKQRT9xLXHiLq6zGBLsKqk77FO4beQsyxbSYs2pwWBL&#10;B0Pl7/lqFQy6KE7Xn+LV9vHzPTvO4puZR6Wex8N+DSLQEB7iu/tDp/nT1Rxu36QT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eHbMIAAADdAAAADwAAAAAAAAAAAAAA&#10;AAChAgAAZHJzL2Rvd25yZXYueG1sUEsFBgAAAAAEAAQA+QAAAJADAAAAAA==&#10;" strokecolor="#24211d" strokeweight="0"/>
                  <v:line id="Line 1301" o:spid="_x0000_s1710" style="position:absolute;flip:x;visibility:visible;mso-wrap-style:square" from="2671,1426" to="268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fGMMAAADdAAAADwAAAGRycy9kb3ducmV2LnhtbERPyWrDMBC9F/IPYgK5NXKWhtaNEkLA&#10;pFAoZPmAwZpaTqyRsRTZ+fuqUOhtHm+d9XawjYjU+dqxgtk0A0FcOl1zpeByLp5fQfiArLFxTAoe&#10;5GG7GT2tMdeu5yPFU6hECmGfowITQptL6UtDFv3UtcSJ+3adxZBgV0ndYZ/CbSPnWbaSFmtODQZb&#10;2hsqb6e7VTDoojjer8XS9vHrkH3O44tZRKUm42H3DiLQEP7Ff+4PnebP3pb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OHxjDAAAA3QAAAA8AAAAAAAAAAAAA&#10;AAAAoQIAAGRycy9kb3ducmV2LnhtbFBLBQYAAAAABAAEAPkAAACRAwAAAAA=&#10;" strokecolor="#24211d" strokeweight="0"/>
                  <v:line id="Line 1302" o:spid="_x0000_s1711" style="position:absolute;flip:x;visibility:visible;mso-wrap-style:square" from="2637,1426" to="264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K6g8MAAADdAAAADwAAAGRycy9kb3ducmV2LnhtbERP3WrCMBS+H/gO4QjezVSdsnVGEaE4&#10;GAz8eYBDc9ZUm5PSxLS+/TIY7O58fL9nvR1sIyJ1vnasYDbNQBCXTtdcKbici+dXED4ga2wck4IH&#10;edhuRk9rzLXr+UjxFCqRQtjnqMCE0OZS+tKQRT91LXHivl1nMSTYVVJ32Kdw28h5lq2kxZpTg8GW&#10;9obK2+luFQy6KI73a/Fi+/h1yD7ncWkWUanJeNi9gwg0hH/xn/tDp/mztyX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CuoPDAAAA3QAAAA8AAAAAAAAAAAAA&#10;AAAAoQIAAGRycy9kb3ducmV2LnhtbFBLBQYAAAAABAAEAPkAAACRAwAAAAA=&#10;" strokecolor="#24211d" strokeweight="0"/>
                  <v:line id="Line 1303" o:spid="_x0000_s1712" style="position:absolute;flip:x;visibility:visible;mso-wrap-style:square" from="2603,1426" to="261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Ak9MMAAADdAAAADwAAAGRycy9kb3ducmV2LnhtbERP3WrCMBS+H/gO4QjezVTdxHVGEaE4&#10;GAz8eYBDc9Z0NieliWl9ezMY7O58fL9nvR1sIyJ1vnasYDbNQBCXTtdcKbici+cVCB+QNTaOScGd&#10;PGw3o6c15tr1fKR4CpVIIexzVGBCaHMpfWnIop+6ljhx366zGBLsKqk77FO4beQ8y5bSYs2pwWBL&#10;e0Pl9XSzCgZdFMfbT/Fi+/h1yD7n8dUsolKT8bB7BxFoCP/iP/eHTvNnb0v4/Sad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QJPTDAAAA3QAAAA8AAAAAAAAAAAAA&#10;AAAAoQIAAGRycy9kb3ducmV2LnhtbFBLBQYAAAAABAAEAPkAAACRAwAAAAA=&#10;" strokecolor="#24211d" strokeweight="0"/>
                  <v:line id="Line 1304" o:spid="_x0000_s1713" style="position:absolute;flip:x;visibility:visible;mso-wrap-style:square" from="2570,1426" to="258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yBb8MAAADdAAAADwAAAGRycy9kb3ducmV2LnhtbERP3WrCMBS+F/YO4Qx2p6luTu2MIkLZ&#10;YCDofIBDc9ZUm5PSxLR7+2Uw8O58fL9nvR1sIyJ1vnasYDrJQBCXTtdcKTh/FeMlCB+QNTaOScEP&#10;edhuHkZrzLXr+UjxFCqRQtjnqMCE0OZS+tKQRT9xLXHivl1nMSTYVVJ32Kdw28hZlr1KizWnBoMt&#10;7Q2V19PNKhh0URxvl+LF9vHwnn3O4tw8R6WeHofdG4hAQ7iL/90fOs2frhb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cgW/DAAAA3QAAAA8AAAAAAAAAAAAA&#10;AAAAoQIAAGRycy9kb3ducmV2LnhtbFBLBQYAAAAABAAEAPkAAACRAwAAAAA=&#10;" strokecolor="#24211d" strokeweight="0"/>
                  <v:line id="Line 1305" o:spid="_x0000_s1714" style="position:absolute;flip:x;visibility:visible;mso-wrap-style:square" from="2536,1426" to="254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MVHcYAAADdAAAADwAAAGRycy9kb3ducmV2LnhtbESP0UrDQBBF3wX/YRnBN7tp1aJpt6UU&#10;goIgtPoBQ3aaTZudDdntJv698yD4NsO9c++Z9Xbynco0xDawgfmsAEVcB9tyY+D7q3p4ARUTssUu&#10;MBn4oQjbze3NGksbRj5QPqZGSQjHEg24lPpS61g78hhnoScW7RQGj0nWodF2wFHCfacXRbHUHluW&#10;Boc97R3Vl+PVG5hsVR2u5+rJj/nzrfhY5Gf3mI25v5t2K1CJpvRv/rt+t4I/fxV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DFR3GAAAA3QAAAA8AAAAAAAAA&#10;AAAAAAAAoQIAAGRycy9kb3ducmV2LnhtbFBLBQYAAAAABAAEAPkAAACUAwAAAAA=&#10;" strokecolor="#24211d" strokeweight="0"/>
                  <v:line id="Line 1306" o:spid="_x0000_s1715" style="position:absolute;flip:x;visibility:visible;mso-wrap-style:square" from="2502,1426" to="251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whsMAAADdAAAADwAAAGRycy9kb3ducmV2LnhtbERP3WrCMBS+F3yHcITdaapTmZ1RZFAm&#10;DIS6PcChOWs6m5PSxLR7+2Uw2N35+H7P/jjaVkTqfeNYwXKRgSCunG64VvDxXsyfQPiArLF1TAq+&#10;ycPxMJ3sMddu4JLiNdQihbDPUYEJocul9JUhi37hOuLEfbreYkiwr6XucUjhtpWrLNtKiw2nBoMd&#10;vRiqbte7VTDqoijvX8XaDvHymr2t4sY8RqUeZuPpGUSgMfyL/9xnneYvdzv4/Sad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PsIbDAAAA3QAAAA8AAAAAAAAAAAAA&#10;AAAAoQIAAGRycy9kb3ducmV2LnhtbFBLBQYAAAAABAAEAPkAAACRAwAAAAA=&#10;" strokecolor="#24211d" strokeweight="0"/>
                  <v:line id="Line 1307" o:spid="_x0000_s1716" style="position:absolute;flip:x;visibility:visible;mso-wrap-style:square" from="2468,1426" to="248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rt4MQAAADdAAAADwAAAGRycy9kb3ducmV2LnhtbESP3WoCMRCF7wt9hzCF3tVsrRVZjVKE&#10;RUEQ/HmAYTNutt1Mlk3Mrm9vBKF3M5xzvjmzWA22EZE6XztW8DnKQBCXTtdcKTifio8ZCB+QNTaO&#10;ScGNPKyWry8LzLXr+UDxGCqRIOxzVGBCaHMpfWnIoh+5ljhpF9dZDGntKqk77BPcNnKcZVNpseZ0&#10;wWBLa0Pl3/FqFQy6KA7X32Ji+7jfZLtx/DZfUan3t+FnDiLQEP7Nz/RWp/oJCY9v0gh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u3gxAAAAN0AAAAPAAAAAAAAAAAA&#10;AAAAAKECAABkcnMvZG93bnJldi54bWxQSwUGAAAAAAQABAD5AAAAkgMAAAAA&#10;" strokecolor="#24211d" strokeweight="0"/>
                  <v:line id="Line 1308" o:spid="_x0000_s1717" style="position:absolute;flip:x;visibility:visible;mso-wrap-style:square" from="2434,1426" to="244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Ie8IAAADdAAAADwAAAGRycy9kb3ducmV2LnhtbERP3UrDMBS+H/gO4QjebcnqFKnLhgjF&#10;gTDY5gMcmmNTbU5Kk6Xd25vBwLvz8f2e9XZynUg0hNazhuVCgSCuvWm50fB1quYvIEJENth5Jg0X&#10;CrDd3M3WWBo/8oHSMTYih3AoUYONsS+lDLUlh2Hhe+LMffvBYcxwaKQZcMzhrpOFUs/SYcu5wWJP&#10;75bq3+PZaZhMVR3OP9XKjWn/oT6L9GQfk9YP99PbK4hIU/wX39w7k+cXagn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ZIe8IAAADdAAAADwAAAAAAAAAAAAAA&#10;AAChAgAAZHJzL2Rvd25yZXYueG1sUEsFBgAAAAAEAAQA+QAAAJADAAAAAA==&#10;" strokecolor="#24211d" strokeweight="0"/>
                  <v:line id="Line 1309" o:spid="_x0000_s1718" style="position:absolute;flip:x;visibility:visible;mso-wrap-style:square" from="2401,1426" to="241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TWDMIAAADdAAAADwAAAGRycy9kb3ducmV2LnhtbERP3UrDMBS+F3yHcITducRuDumWDRGK&#10;A0HY5gMcmrOm2pyUJku7tzcDwbvz8f2ezW5ynUg0hNazhqe5AkFce9Nyo+HrVD2+gAgR2WDnmTRc&#10;KcBue3+3wdL4kQ+UjrEROYRDiRpsjH0pZagtOQxz3xNn7uwHhzHDoZFmwDGHu04WSq2kw5Zzg8We&#10;3izVP8eL0zCZqjpcvqulG9Pnu/oo0rNdJK1nD9PrGkSkKf6L/9x7k+cXqoDb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TWDMIAAADdAAAADwAAAAAAAAAAAAAA&#10;AAChAgAAZHJzL2Rvd25yZXYueG1sUEsFBgAAAAAEAAQA+QAAAJADAAAAAA==&#10;" strokecolor="#24211d" strokeweight="0"/>
                  <v:line id="Line 1310" o:spid="_x0000_s1719" style="position:absolute;flip:x;visibility:visible;mso-wrap-style:square" from="2367,1426" to="237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hzl8IAAADdAAAADwAAAGRycy9kb3ducmV2LnhtbERP3UrDMBS+F3yHcITducROZXTLhghl&#10;A0HY5gMcmrOmszkpTZZ2b28Ewbvz8f2e9XZynUg0hNazhqe5AkFce9Nyo+HrVD0uQYSIbLDzTBpu&#10;FGC7ub9bY2n8yAdKx9iIHMKhRA02xr6UMtSWHIa574kzd/aDw5jh0Egz4JjDXScLpV6lw5Zzg8We&#10;3i3V38er0zCZqjpcL9WzG9PnTn0U6cUuktazh+ltBSLSFP/Ff+69yfMLtYDfb/IJ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hzl8IAAADdAAAADwAAAAAAAAAAAAAA&#10;AAChAgAAZHJzL2Rvd25yZXYueG1sUEsFBgAAAAAEAAQA+QAAAJADAAAAAA==&#10;" strokecolor="#24211d" strokeweight="0"/>
                  <v:line id="Line 1311" o:spid="_x0000_s1720" style="position:absolute;flip:x;visibility:visible;mso-wrap-style:square" from="2333,1426" to="234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Hr48EAAADdAAAADwAAAGRycy9kb3ducmV2LnhtbERP20rEMBB9F/yHMIJvbmLtitTNLiIU&#10;BUHYrh8wNGNTbSalSdP690YQ9m0O5zq7w+oGkWgKvWcNtxsFgrj1pudOw8epvnkAESKywcEzafih&#10;AIf95cUOK+MXPlJqYidyCIcKNdgYx0rK0FpyGDZ+JM7cp58cxgynTpoJlxzuBlkodS8d9pwbLI70&#10;bKn9bmanYTV1fZy/6tIt6f1FvRVpa++S1tdX69MjiEhrPIv/3a8mzy9UCX/f5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YevjwQAAAN0AAAAPAAAAAAAAAAAAAAAA&#10;AKECAABkcnMvZG93bnJldi54bWxQSwUGAAAAAAQABAD5AAAAjwMAAAAA&#10;" strokecolor="#24211d" strokeweight="0"/>
                  <v:line id="Line 1312" o:spid="_x0000_s1721" style="position:absolute;flip:x;visibility:visible;mso-wrap-style:square" from="2299,1426" to="231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OeMEAAADdAAAADwAAAGRycy9kb3ducmV2LnhtbERP20rEMBB9F/yHMIJvbmJ1RepmFxGK&#10;grDQrh8wNGNTbSalSdP690YQ9m0O5zq7w+oGkWgKvWcNtxsFgrj1pudOw8epunkEESKywcEzafih&#10;AIf95cUOS+MXrik1sRM5hEOJGmyMYyllaC05DBs/Emfu008OY4ZTJ82ESw53gyyUepAOe84NFkd6&#10;sdR+N7PTsJqqquev6t4t6fiq3ou0tXdJ6+ur9fkJRKQ1nsX/7jeT5xdqC3/f5B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LU54wQAAAN0AAAAPAAAAAAAAAAAAAAAA&#10;AKECAABkcnMvZG93bnJldi54bWxQSwUGAAAAAAQABAD5AAAAjwMAAAAA&#10;" strokecolor="#24211d" strokeweight="0"/>
                  <v:line id="Line 1313" o:spid="_x0000_s1722" style="position:absolute;flip:x;visibility:visible;mso-wrap-style:square" from="2265,1426" to="227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QD8IAAADdAAAADwAAAGRycy9kb3ducmV2LnhtbERP3UrDMBS+H/gO4QjebYl1DqnLhgjF&#10;gTDY5gMcmmNTbU5Kk6Xd25vBwLvz8f2e9XZynUg0hNazhseFAkFce9Nyo+HrVM1fQISIbLDzTBou&#10;FGC7uZutsTR+5AOlY2xEDuFQogYbY19KGWpLDsPC98SZ+/aDw5jh0Egz4JjDXScLpVbSYcu5wWJP&#10;75bq3+PZaZhMVR3OP9XSjWn/oT6L9GyfktYP99PbK4hIU/wX39w7k+cXagX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QD8IAAADdAAAADwAAAAAAAAAAAAAA&#10;AAChAgAAZHJzL2Rvd25yZXYueG1sUEsFBgAAAAAEAAQA+QAAAJADAAAAAA==&#10;" strokecolor="#24211d" strokeweight="0"/>
                  <v:line id="Line 1314" o:spid="_x0000_s1723" style="position:absolute;flip:x;visibility:visible;mso-wrap-style:square" from="2232,1426" to="224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N1lMIAAADdAAAADwAAAGRycy9kb3ducmV2LnhtbERP3UrDMBS+F/YO4QjeucQ6p9RlYwjF&#10;wUDY9AEOzbHp1pyUJkvr25uB4N35+H7PajO5TiQaQutZw8NcgSCuvWm50fD1Wd2/gAgR2WDnmTT8&#10;UIDNenazwtL4kQ+UjrEROYRDiRpsjH0pZagtOQxz3xNn7tsPDmOGQyPNgGMOd50slFpKhy3nBos9&#10;vVmqz8eL0zCZqjpcTtXCjenjXe2L9GQfk9Z3t9P2FUSkKf6L/9w7k+cX6hmu3+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N1lMIAAADdAAAADwAAAAAAAAAAAAAA&#10;AAChAgAAZHJzL2Rvd25yZXYueG1sUEsFBgAAAAAEAAQA+QAAAJADAAAAAA==&#10;" strokecolor="#24211d" strokeweight="0"/>
                  <v:line id="Line 1315" o:spid="_x0000_s1724" style="position:absolute;flip:x;visibility:visible;mso-wrap-style:square" from="2198,1426" to="220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h5sUAAADdAAAADwAAAGRycy9kb3ducmV2LnhtbESP3UrEMBCF7wXfIYzgnZtYf5DuZhcR&#10;ioIg7K4PMDRj07WZlCab1rd3LgTvZjhnzvlms1vCoApNqY9s4XZlQBG30fXcWfg8NjdPoFJGdjhE&#10;Jgs/lGC3vbzYYO3izHsqh9wpCeFUowWf81hrnVpPAdMqjsSifcUpYJZ16rSbcJbwMOjKmEcdsGdp&#10;8DjSi6f2+3AOFhbXNPvzqbkPc/l4Ne9VefB3xdrrq+V5DSrTkv/Nf9dvTvArI7jyjYy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zh5sUAAADdAAAADwAAAAAAAAAA&#10;AAAAAAChAgAAZHJzL2Rvd25yZXYueG1sUEsFBgAAAAAEAAQA+QAAAJMDAAAAAA==&#10;" strokecolor="#24211d" strokeweight="0"/>
                  <v:line id="Line 1316" o:spid="_x0000_s1725" style="position:absolute;flip:x;visibility:visible;mso-wrap-style:square" from="2164,1426" to="217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BEfcIAAADdAAAADwAAAGRycy9kb3ducmV2LnhtbERP3UrDMBS+F/YO4QjeucQ6h9ZlYwjF&#10;wUDY9AEOzbHp1pyUJkvr25uB4N35+H7PajO5TiQaQutZw8NcgSCuvWm50fD1Wd0/gwgR2WDnmTT8&#10;UIDNenazwtL4kQ+UjrEROYRDiRpsjH0pZagtOQxz3xNn7tsPDmOGQyPNgGMOd50slFpKhy3nBos9&#10;vVmqz8eL0zCZqjpcTtXCjenjXe2L9GQfk9Z3t9P2FUSkKf6L/9w7k+cX6gWu3+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BEfcIAAADdAAAADwAAAAAAAAAAAAAA&#10;AAChAgAAZHJzL2Rvd25yZXYueG1sUEsFBgAAAAAEAAQA+QAAAJADAAAAAA==&#10;" strokecolor="#24211d" strokeweight="0"/>
                  <v:line id="Line 1317" o:spid="_x0000_s1726" style="position:absolute;flip:x;visibility:visible;mso-wrap-style:square" from="2130,1426" to="214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7PcUAAADdAAAADwAAAGRycy9kb3ducmV2LnhtbESP3WrDMAyF7wd9B6PC7lan2Q8jrVtK&#10;IWwwGLTbA4hYjbPFcohdJ3v76WKwO4lzdM6n7X72vco0xi6wgfWqAEXcBNtxa+Dzo757BhUTssU+&#10;MBn4oQj73eJmi5UNE58on1OrJIRjhQZcSkOldWwceYyrMBCLdgmjxyTr2Go74iThvtdlUTxpjx1L&#10;g8OBjo6a7/PVG5htXZ+uX/WDn/L7S/FW5kd3n425Xc6HDahEc/o3/12/WsEv18Iv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N7PcUAAADdAAAADwAAAAAAAAAA&#10;AAAAAAChAgAAZHJzL2Rvd25yZXYueG1sUEsFBgAAAAAEAAQA+QAAAJMDAAAAAA==&#10;" strokecolor="#24211d" strokeweight="0"/>
                  <v:line id="Line 1318" o:spid="_x0000_s1727" style="position:absolute;flip:x;visibility:visible;mso-wrap-style:square" from="2096,1426" to="210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epsIAAADdAAAADwAAAGRycy9kb3ducmV2LnhtbERP3WrCMBS+H+wdwhF2N9N2bkg1yhiU&#10;DQaCugc4NMem2pyUJqbd2y+CsLvz8f2e9XaynYg0+NaxgnyegSCunW65UfBzrJ6XIHxA1tg5JgW/&#10;5GG7eXxYY6ndyHuKh9CIFMK+RAUmhL6U0teGLPq564kTd3KDxZDg0Eg94JjCbSeLLHuTFltODQZ7&#10;+jBUXw5Xq2DSVbW/nquFHePuM/su4qt5iUo9zab3FYhAU/gX391fOs0v8hxu36QT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epsIAAADdAAAADwAAAAAAAAAAAAAA&#10;AAChAgAAZHJzL2Rvd25yZXYueG1sUEsFBgAAAAAEAAQA+QAAAJADAAAAAA==&#10;" strokecolor="#24211d" strokeweight="0"/>
                  <v:line id="Line 1319" o:spid="_x0000_s1728" style="position:absolute;flip:x;visibility:visible;mso-wrap-style:square" from="2063,1426" to="207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1A0cIAAADdAAAADwAAAGRycy9kb3ducmV2LnhtbERP3WrCMBS+H+wdwhl4N1PrlNEZZQjF&#10;gTCw+gCH5qzp1pyUJqbd25vBwLvz8f2ezW6ynYg0+NaxgsU8A0FcO91yo+ByLp9fQfiArLFzTAp+&#10;ycNu+/iwwUK7kU8Uq9CIFMK+QAUmhL6Q0teGLPq564kT9+UGiyHBoZF6wDGF207mWbaWFltODQZ7&#10;2huqf6qrVTDpsjxdv8sXO8bPQ3bM48oso1Kzp+n9DUSgKdzF/+4Pnebnixz+vk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1A0cIAAADdAAAADwAAAAAAAAAAAAAA&#10;AAChAgAAZHJzL2Rvd25yZXYueG1sUEsFBgAAAAAEAAQA+QAAAJADAAAAAA==&#10;" strokecolor="#24211d" strokeweight="0"/>
                  <v:line id="Line 1320" o:spid="_x0000_s1729" style="position:absolute;flip:x;visibility:visible;mso-wrap-style:square" from="2029,1426" to="204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lSsIAAADdAAAADwAAAGRycy9kb3ducmV2LnhtbERP3WrCMBS+H+wdwhnsbqZWN6QaRYQy&#10;YSDofIBDc2y6NSeliWl9+0UQdnc+vt+z2oy2FZF63zhWMJ1kIIgrpxuuFZy/y7cFCB+QNbaOScGN&#10;PGzWz08rLLQb+EjxFGqRQtgXqMCE0BVS+sqQRT9xHXHiLq63GBLsa6l7HFK4bWWeZR/SYsOpwWBH&#10;O0PV7+lqFYy6LI/Xn3Juh3j4zL7y+G5mUanXl3G7BBFoDP/ih3uv0/x8OoP7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HlSsIAAADdAAAADwAAAAAAAAAAAAAA&#10;AAChAgAAZHJzL2Rvd25yZXYueG1sUEsFBgAAAAAEAAQA+QAAAJADAAAAAA==&#10;" strokecolor="#24211d" strokeweight="0"/>
                  <v:line id="Line 1321" o:spid="_x0000_s1730" style="position:absolute;flip:x;visibility:visible;mso-wrap-style:square" from="1995,1426" to="200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h9PsMAAADdAAAADwAAAGRycy9kb3ducmV2LnhtbERP3WrCMBS+H+wdwhl4N1M7J6Mzighl&#10;A0Gw7gEOzVnTrTkpTUzr2y+CsLvz8f2e9XaynYg0+NaxgsU8A0FcO91yo+DrXD6/gfABWWPnmBRc&#10;ycN28/iwxkK7kU8Uq9CIFMK+QAUmhL6Q0teGLPq564kT9+0GiyHBoZF6wDGF207mWbaSFltODQZ7&#10;2huqf6uLVTDpsjxdfsqlHePxIzvk8dW8RKVmT9PuHUSgKfyL7+5PnebniyXcvkkn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4fT7DAAAA3QAAAA8AAAAAAAAAAAAA&#10;AAAAoQIAAGRycy9kb3ducmV2LnhtbFBLBQYAAAAABAAEAPkAAACRAwAAAAA=&#10;" strokecolor="#24211d" strokeweight="0"/>
                  <v:line id="Line 1322" o:spid="_x0000_s1731" style="position:absolute;flip:x;visibility:visible;mso-wrap-style:square" from="1961,1426" to="197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TYpcMAAADdAAAADwAAAGRycy9kb3ducmV2LnhtbERP3WrCMBS+F/YO4Qy809RuyuiMIkLZ&#10;YDCw7gEOzVnTrTkpTUzr2y+CsLvz8f2e7X6ynYg0+NaxgtUyA0FcO91yo+DrXC5eQPiArLFzTAqu&#10;5GG/e5htsdBu5BPFKjQihbAvUIEJoS+k9LUhi37peuLEfbvBYkhwaKQecEzhtpN5lm2kxZZTg8Ge&#10;jobq3+piFUy6LE+Xn/LZjvHzLfvI49o8RaXmj9PhFUSgKfyL7+53nebnqzXcvk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02KXDAAAA3QAAAA8AAAAAAAAAAAAA&#10;AAAAoQIAAGRycy9kb3ducmV2LnhtbFBLBQYAAAAABAAEAPkAAACRAwAAAAA=&#10;" strokecolor="#24211d" strokeweight="0"/>
                  <v:line id="Line 1323" o:spid="_x0000_s1732" style="position:absolute;flip:x;visibility:visible;mso-wrap-style:square" from="1927,1426" to="193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G0sIAAADdAAAADwAAAGRycy9kb3ducmV2LnhtbERP3WrCMBS+H/gO4QjezdS6iVSjyKBM&#10;GAx0e4BDc2yqzUlpYlrffhkMdnc+vt+z3Y+2FZF63zhWsJhnIIgrpxuuFXx/lc9rED4ga2wdk4IH&#10;edjvJk9bLLQb+ETxHGqRQtgXqMCE0BVS+sqQRT93HXHiLq63GBLsa6l7HFK4bWWeZStpseHUYLCj&#10;N0PV7Xy3CkZdlqf7tXyxQ/x8zz7y+GqWUanZdDxsQAQaw7/4z33UaX6+WMH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ZG0sIAAADdAAAADwAAAAAAAAAAAAAA&#10;AAChAgAAZHJzL2Rvd25yZXYueG1sUEsFBgAAAAAEAAQA+QAAAJADAAAAAA==&#10;" strokecolor="#24211d" strokeweight="0"/>
                  <v:line id="Line 1324" o:spid="_x0000_s1733" style="position:absolute;flip:x;visibility:visible;mso-wrap-style:square" from="1893,1426" to="190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rjScMAAADdAAAADwAAAGRycy9kb3ducmV2LnhtbERP3WrCMBS+F3yHcAbeaWo3p3RGkUFx&#10;MBB0PsChOTbdmpPSxLR7+2Uw2N35+H7Pdj/aVkTqfeNYwXKRgSCunG64VnD9KOcbED4ga2wdk4Jv&#10;8rDfTSdbLLQb+EzxEmqRQtgXqMCE0BVS+sqQRb9wHXHibq63GBLsa6l7HFK4bWWeZc/SYsOpwWBH&#10;r4aqr8vdKhh1WZ7vn+WTHeLpmL3ncWUeo1Kzh/HwAiLQGP7Ff+43nebnyzX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q40nDAAAA3QAAAA8AAAAAAAAAAAAA&#10;AAAAoQIAAGRycy9kb3ducmV2LnhtbFBLBQYAAAAABAAEAPkAAACRAwAAAAA=&#10;" strokecolor="#24211d" strokeweight="0"/>
                  <v:line id="Line 1325" o:spid="_x0000_s1734" style="position:absolute;flip:x;visibility:visible;mso-wrap-style:square" from="1860,1426" to="187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3O8UAAADdAAAADwAAAGRycy9kb3ducmV2LnhtbESP3WrDMAyF7wd9B6PC7lan2Q8jrVtK&#10;IWwwGLTbA4hYjbPFcohdJ3v76WKwO4lzdM6n7X72vco0xi6wgfWqAEXcBNtxa+Dzo757BhUTssU+&#10;MBn4oQj73eJmi5UNE58on1OrJIRjhQZcSkOldWwceYyrMBCLdgmjxyTr2Go74iThvtdlUTxpjx1L&#10;g8OBjo6a7/PVG5htXZ+uX/WDn/L7S/FW5kd3n425Xc6HDahEc/o3/12/WsEv14Ir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3O8UAAADdAAAADwAAAAAAAAAA&#10;AAAAAAChAgAAZHJzL2Rvd25yZXYueG1sUEsFBgAAAAAEAAQA+QAAAJMDAAAAAA==&#10;" strokecolor="#24211d" strokeweight="0"/>
                  <v:line id="Line 1326" o:spid="_x0000_s1735" style="position:absolute;flip:x;visibility:visible;mso-wrap-style:square" from="1826,1426" to="183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oMMAAADdAAAADwAAAGRycy9kb3ducmV2LnhtbERP3WrCMBS+F3yHcAbeaWo3h3ZGkUFx&#10;MBB0PsChOTbdmpPSxLR7+2Uw2N35+H7Pdj/aVkTqfeNYwXKRgSCunG64VnD9KOdrED4ga2wdk4Jv&#10;8rDfTSdbLLQb+EzxEmqRQtgXqMCE0BVS+sqQRb9wHXHibq63GBLsa6l7HFK4bWWeZc/SYsOpwWBH&#10;r4aqr8vdKhh1WZ7vn+WTHeLpmL3ncWUeo1Kzh/HwAiLQGP7Ff+43nebnyw3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50qDDAAAA3QAAAA8AAAAAAAAAAAAA&#10;AAAAoQIAAGRycy9kb3ducmV2LnhtbFBLBQYAAAAABAAEAPkAAACRAwAAAAA=&#10;" strokecolor="#24211d" strokeweight="0"/>
                  <v:line id="Line 1327" o:spid="_x0000_s1736" style="position:absolute;flip:x;visibility:visible;mso-wrap-style:square" from="1792,1426" to="180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MUAAADdAAAADwAAAGRycy9kb3ducmV2LnhtbESP3WrDMAyF7wd9B6PC7lZn2Q8jrVtK&#10;IWwwGLTdA4hYi9PFcohdJ3v76WKwO4lzdM6nzW72vco0xi6wgftVAYq4Cbbj1sDnub57ARUTssU+&#10;MBn4oQi77eJmg5UNEx8pn1KrJIRjhQZcSkOldWwceYyrMBCL9hVGj0nWsdV2xEnCfa/LonjWHjuW&#10;BocDHRw136erNzDbuj5eL/Wjn/LHa/Fe5if3kI25Xc77NahEc/o3/12/WcEvS+GX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gMUAAADdAAAADwAAAAAAAAAA&#10;AAAAAAChAgAAZHJzL2Rvd25yZXYueG1sUEsFBgAAAAAEAAQA+QAAAJMDAAAAAA==&#10;" strokecolor="#24211d" strokeweight="0"/>
                  <v:line id="Line 1328" o:spid="_x0000_s1737" style="position:absolute;flip:x;visibility:visible;mso-wrap-style:square" from="1758,1426" to="176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MUG8IAAADdAAAADwAAAGRycy9kb3ducmV2LnhtbERP3WrCMBS+H+wdwhl4N1PrlNEZZQjF&#10;gTCw+gCH5qzp1pyUJqbd25vBwLvz8f2ezW6ynYg0+NaxgsU8A0FcO91yo+ByLp9fQfiArLFzTAp+&#10;ycNu+/iwwUK7kU8Uq9CIFMK+QAUmhL6Q0teGLPq564kT9+UGiyHBoZF6wDGF207mWbaWFltODQZ7&#10;2huqf6qrVTDpsjxdv8sXO8bPQ3bM48oso1Kzp+n9DUSgKdzF/+4Pnebn+QL+vk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MUG8IAAADdAAAADwAAAAAAAAAAAAAA&#10;AAChAgAAZHJzL2Rvd25yZXYueG1sUEsFBgAAAAAEAAQA+QAAAJADAAAAAA==&#10;" strokecolor="#24211d" strokeweight="0"/>
                  <v:line id="Line 1329" o:spid="_x0000_s1738" style="position:absolute;flip:x;visibility:visible;mso-wrap-style:square" from="1724,1426" to="173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KbMIAAADdAAAADwAAAGRycy9kb3ducmV2LnhtbERP3UrDMBS+F3yHcITdudRsDumWDRGK&#10;A0HY5gMcmrOm2pyUJku7tzcDwbvz8f2ezW5ynUg0hNazhqd5AYK49qblRsPXqXp8AREissHOM2m4&#10;UoDd9v5ug6XxIx8oHWMjcgiHEjXYGPtSylBbchjmvifO3NkPDmOGQyPNgGMOd51URbGSDlvODRZ7&#10;erNU/xwvTsNkqupw+a6Wbkyf78WHSs92kbSePUyvaxCRpvgv/nPvTZ6vlILb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GKbMIAAADdAAAADwAAAAAAAAAAAAAA&#10;AAChAgAAZHJzL2Rvd25yZXYueG1sUEsFBgAAAAAEAAQA+QAAAJADAAAAAA==&#10;" strokecolor="#24211d" strokeweight="0"/>
                  <v:line id="Line 1330" o:spid="_x0000_s1739" style="position:absolute;flip:x;visibility:visible;mso-wrap-style:square" from="1691,1426" to="170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0v98IAAADdAAAADwAAAGRycy9kb3ducmV2LnhtbERP3WrCMBS+H+wdwhnsbqarTqQaRYSy&#10;wUDw5wEOzbGpa05KE9Pu7RdB2N35+H7PajPaVkTqfeNYwfskA0FcOd1wreB8Kt8WIHxA1tg6JgW/&#10;5GGzfn5aYaHdwAeKx1CLFMK+QAUmhK6Q0leGLPqJ64gTd3G9xZBgX0vd45DCbSvzLJtLiw2nBoMd&#10;7QxVP8ebVTDqsjzcruXMDnH/mX3n8cNMo1KvL+N2CSLQGP7FD/eXTvPzfAr3b9IJ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0v98IAAADdAAAADwAAAAAAAAAAAAAA&#10;AAChAgAAZHJzL2Rvd25yZXYueG1sUEsFBgAAAAAEAAQA+QAAAJADAAAAAA==&#10;" strokecolor="#24211d" strokeweight="0"/>
                  <v:line id="Line 1331" o:spid="_x0000_s1740" style="position:absolute;flip:x;visibility:visible;mso-wrap-style:square" from="1657,1426" to="166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S3g8IAAADdAAAADwAAAGRycy9kb3ducmV2LnhtbERP3WrCMBS+H+wdwhnsbqarTqQaRYTi&#10;YCD48wCH5tjUNSeliWn39stA2N35+H7PajPaVkTqfeNYwfskA0FcOd1wreByLt8WIHxA1tg6JgU/&#10;5GGzfn5aYaHdwEeKp1CLFMK+QAUmhK6Q0leGLPqJ64gTd3W9xZBgX0vd45DCbSvzLJtLiw2nBoMd&#10;7QxV36e7VTDqsjzeb+XMDvGwz77y+GGmUanXl3G7BBFoDP/ih/tTp/l5PoO/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S3g8IAAADdAAAADwAAAAAAAAAAAAAA&#10;AAChAgAAZHJzL2Rvd25yZXYueG1sUEsFBgAAAAAEAAQA+QAAAJADAAAAAA==&#10;" strokecolor="#24211d" strokeweight="0"/>
                  <v:line id="Line 1332" o:spid="_x0000_s1741" style="position:absolute;flip:x;visibility:visible;mso-wrap-style:square" from="1623,1426" to="163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gSGMIAAADdAAAADwAAAGRycy9kb3ducmV2LnhtbERP3WrCMBS+H+wdwhnsbqarU6QaRYTi&#10;YDDw5wEOzbGpa05KE9Pu7RdB2N35+H7PajPaVkTqfeNYwfskA0FcOd1wreB8Kt8WIHxA1tg6JgW/&#10;5GGzfn5aYaHdwAeKx1CLFMK+QAUmhK6Q0leGLPqJ64gTd3G9xZBgX0vd45DCbSvzLJtLiw2nBoMd&#10;7QxVP8ebVTDqsjzcruWHHeL3PvvK48xMo1KvL+N2CSLQGP7FD/enTvPzfAb3b9IJ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gSGMIAAADdAAAADwAAAAAAAAAAAAAA&#10;AAChAgAAZHJzL2Rvd25yZXYueG1sUEsFBgAAAAAEAAQA+QAAAJADAAAAAA==&#10;" strokecolor="#24211d" strokeweight="0"/>
                  <v:line id="Line 1333" o:spid="_x0000_s1742" style="position:absolute;flip:x;visibility:visible;mso-wrap-style:square" from="1589,1426" to="160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qMb8IAAADdAAAADwAAAGRycy9kb3ducmV2LnhtbERP3WrCMBS+H/gO4Qi7m6ndlNEZRYTi&#10;QBhY9wCH5qzp1pyUJqbd25vBwLvz8f2ezW6ynYg0+NaxguUiA0FcO91yo+DzUj69gvABWWPnmBT8&#10;kofddvawwUK7kc8Uq9CIFMK+QAUmhL6Q0teGLPqF64kT9+UGiyHBoZF6wDGF207mWbaWFltODQZ7&#10;Ohiqf6qrVTDpsjxfv8sXO8aPY3bK48o8R6Ue59P+DUSgKdzF/+53nebn+Rr+vk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0qMb8IAAADdAAAADwAAAAAAAAAAAAAA&#10;AAChAgAAZHJzL2Rvd25yZXYueG1sUEsFBgAAAAAEAAQA+QAAAJADAAAAAA==&#10;" strokecolor="#24211d" strokeweight="0"/>
                  <v:line id="Line 1334" o:spid="_x0000_s1743" style="position:absolute;flip:x;visibility:visible;mso-wrap-style:square" from="1555,1426" to="156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Yp9MMAAADdAAAADwAAAGRycy9kb3ducmV2LnhtbERPyWrDMBC9B/oPYgK9JXLcZsGJEkrB&#10;tFAIZPmAwZpYbq2RsRTZ/fuqUOhtHm+d3WG0rYjU+8axgsU8A0FcOd1wreB6KWcbED4ga2wdk4Jv&#10;8nDYP0x2WGg38IniOdQihbAvUIEJoSuk9JUhi37uOuLE3VxvMSTY11L3OKRw28o8y1bSYsOpwWBH&#10;r4aqr/PdKhh1WZ7un+WzHeLxLfvI49I8RaUep+PLFkSgMfyL/9zvOs3P8zX8fpNO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GKfTDAAAA3QAAAA8AAAAAAAAAAAAA&#10;AAAAoQIAAGRycy9kb3ducmV2LnhtbFBLBQYAAAAABAAEAPkAAACRAwAAAAA=&#10;" strokecolor="#24211d" strokeweight="0"/>
                  <v:line id="Line 1335" o:spid="_x0000_s1744" style="position:absolute;flip:x;visibility:visible;mso-wrap-style:square" from="1522,1426" to="1533,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9hsUAAADdAAAADwAAAGRycy9kb3ducmV2LnhtbESP3WrDMAyF7wd9B6PC7lZn2Q8jrVtK&#10;IWwwGLTdA4hYi9PFcohdJ3v76WKwO4lzdM6nzW72vco0xi6wgftVAYq4Cbbj1sDnub57ARUTssU+&#10;MBn4oQi77eJmg5UNEx8pn1KrJIRjhQZcSkOldWwceYyrMBCL9hVGj0nWsdV2xEnCfa/LonjWHjuW&#10;BocDHRw136erNzDbuj5eL/Wjn/LHa/Fe5if3kI25Xc77NahEc/o3/12/WcEvS8GV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m9hsUAAADdAAAADwAAAAAAAAAA&#10;AAAAAAChAgAAZHJzL2Rvd25yZXYueG1sUEsFBgAAAAAEAAQA+QAAAJMDAAAAAA==&#10;" strokecolor="#24211d" strokeweight="0"/>
                  <v:line id="Line 1336" o:spid="_x0000_s1745" style="position:absolute;flip:x;visibility:visible;mso-wrap-style:square" from="1488,1426" to="149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YHcMAAADdAAAADwAAAGRycy9kb3ducmV2LnhtbERP3WrCMBS+F/YO4Qi709RuilajjEHZ&#10;YCD48wCH5th0a05KE9Pu7ZfBYHfn4/s9u8NoWxGp941jBYt5BoK4crrhWsH1Us7WIHxA1tg6JgXf&#10;5OGwf5jssNBu4BPFc6hFCmFfoAITQldI6StDFv3cdcSJu7neYkiwr6XucUjhtpV5lq2kxYZTg8GO&#10;Xg1VX+e7VTDqsjzdP8tnO8TjW/aRx6V5iko9TseXLYhAY/gX/7nfdZqf5xv4/Sad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VGB3DAAAA3QAAAA8AAAAAAAAAAAAA&#10;AAAAoQIAAGRycy9kb3ducmV2LnhtbFBLBQYAAAAABAAEAPkAAACRAwAAAAA=&#10;" strokecolor="#24211d" strokeweight="0"/>
                  <v:line id="Line 1337" o:spid="_x0000_s1746" style="position:absolute;flip:x;visibility:visible;mso-wrap-style:square" from="1454,1426" to="146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nXcUAAADdAAAADwAAAGRycy9kb3ducmV2LnhtbESP0UrDQBBF34X+wzIF3+ymqYqk3ZYi&#10;BAVBaPUDhuw0G83Ohux2E//eeRB8m+HeuffM7jD7XmUaYxfYwHpVgCJugu24NfD5Ud89gYoJ2WIf&#10;mAz8UITDfnGzw8qGiU+Uz6lVEsKxQgMupaHSOjaOPMZVGIhFu4TRY5J1bLUdcZJw3+uyKB61x46l&#10;weFAz46a7/PVG5htXZ+uX/W9n/L7S/FW5ge3ycbcLufjFlSiOf2b/65freCXG+GXb2QEv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YnXcUAAADdAAAADwAAAAAAAAAA&#10;AAAAAAChAgAAZHJzL2Rvd25yZXYueG1sUEsFBgAAAAAEAAQA+QAAAJMDAAAAAA==&#10;" strokecolor="#24211d" strokeweight="0"/>
                  <v:line id="Line 1338" o:spid="_x0000_s1747" style="position:absolute;flip:x;visibility:visible;mso-wrap-style:square" from="1420,1426" to="143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qCxsIAAADdAAAADwAAAGRycy9kb3ducmV2LnhtbERP3WrCMBS+H+wdwhnsbqZWN6QaRYQy&#10;YSDofIBDc2y6NSeliWl9+0UQdnc+vt+z2oy2FZF63zhWMJ1kIIgrpxuuFZy/y7cFCB+QNbaOScGN&#10;PGzWz08rLLQb+EjxFGqRQtgXqMCE0BVS+sqQRT9xHXHiLq63GBLsa6l7HFK4bWWeZR/SYsOpwWBH&#10;O0PV7+lqFYy6LI/Xn3Juh3j4zL7y+G5mUanXl3G7BBFoDP/ih3uv0/x8NoX7N+kE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qCxsIAAADdAAAADwAAAAAAAAAAAAAA&#10;AAChAgAAZHJzL2Rvd25yZXYueG1sUEsFBgAAAAAEAAQA+QAAAJADAAAAAA==&#10;" strokecolor="#24211d" strokeweight="0"/>
                  <v:line id="Line 1339" o:spid="_x0000_s1748" style="position:absolute;flip:x;visibility:visible;mso-wrap-style:square" from="1386,1426" to="139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gcscIAAADdAAAADwAAAGRycy9kb3ducmV2LnhtbERP3WrCMBS+H+wdwhnsbqarTqQaRYSy&#10;wUDw5wEOzbGpa05KE9Pu7RdB2N35+H7PajPaVkTqfeNYwfskA0FcOd1wreB8Kt8WIHxA1tg6JgW/&#10;5GGzfn5aYaHdwAeKx1CLFMK+QAUmhK6Q0leGLPqJ64gTd3G9xZBgX0vd45DCbSvzLJtLiw2nBoMd&#10;7QxVP8ebVTDqsjzcruXMDnH/mX3n8cNMo1KvL+N2CSLQGP7FD/eXTvPzaQ73b9IJ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gcscIAAADdAAAADwAAAAAAAAAAAAAA&#10;AAChAgAAZHJzL2Rvd25yZXYueG1sUEsFBgAAAAAEAAQA+QAAAJADAAAAAA==&#10;" strokecolor="#24211d" strokeweight="0"/>
                  <v:line id="Line 1340" o:spid="_x0000_s1749" style="position:absolute;flip:x;visibility:visible;mso-wrap-style:square" from="1352,1426" to="136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S5KsMAAADdAAAADwAAAGRycy9kb3ducmV2LnhtbERPS2rDMBDdB3oHMYXuErl2G4oTJZSC&#10;aaAQyOcAgzW1nFojYymyc/uqEOhuHu876+1kOxFp8K1jBc+LDARx7XTLjYLzqZq/gfABWWPnmBTc&#10;yMN28zBbY6ndyAeKx9CIFMK+RAUmhL6U0teGLPqF64kT9+0GiyHBoZF6wDGF207mWbaUFltODQZ7&#10;+jBU/xyvVsGkq+pwvVQvdoz7z+wrj6+miEo9PU7vKxCBpvAvvrt3Os3PiwL+vkkn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kuSrDAAAA3QAAAA8AAAAAAAAAAAAA&#10;AAAAoQIAAGRycy9kb3ducmV2LnhtbFBLBQYAAAAABAAEAPkAAACRAwAAAAA=&#10;" strokecolor="#24211d" strokeweight="0"/>
                  <v:line id="Line 1341" o:spid="_x0000_s1750" style="position:absolute;flip:x;visibility:visible;mso-wrap-style:square" from="1319,1426" to="1330,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0hXsIAAADdAAAADwAAAGRycy9kb3ducmV2LnhtbERP3WrCMBS+H/gO4QjezdTqxuiMIoMy&#10;YSDo9gCH5qypNieliWl9ezMQdnc+vt+z3o62FZF63zhWsJhnIIgrpxuuFfx8l89vIHxA1tg6JgU3&#10;8rDdTJ7WWGg38JHiKdQihbAvUIEJoSuk9JUhi37uOuLE/breYkiwr6XucUjhtpV5lr1Kiw2nBoMd&#10;fRiqLqerVTDqsjxez+XKDvHwmX3l8cUso1Kz6bh7BxFoDP/ih3uv0/x8uYK/b9IJ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0hXsIAAADdAAAADwAAAAAAAAAAAAAA&#10;AAChAgAAZHJzL2Rvd25yZXYueG1sUEsFBgAAAAAEAAQA+QAAAJADAAAAAA==&#10;" strokecolor="#24211d" strokeweight="0"/>
                  <v:line id="Line 1342" o:spid="_x0000_s1751" style="position:absolute;flip:x;visibility:visible;mso-wrap-style:square" from="1285,1426" to="129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GExcIAAADdAAAADwAAAGRycy9kb3ducmV2LnhtbERP3WrCMBS+H/gO4QjezdQ6x+iMIoMy&#10;YTDQ7QEOzVlTbU5KE9P69kYQdnc+vt+z3o62FZF63zhWsJhnIIgrpxuuFfz+lM9vIHxA1tg6JgVX&#10;8rDdTJ7WWGg38IHiMdQihbAvUIEJoSuk9JUhi37uOuLE/bneYkiwr6XucUjhtpV5lr1Kiw2nBoMd&#10;fRiqzseLVTDqsjxcTuWLHeL3Z/aVx5VZRqVm03H3DiLQGP7FD/dep/n5cgX3b9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GExcIAAADdAAAADwAAAAAAAAAAAAAA&#10;AAChAgAAZHJzL2Rvd25yZXYueG1sUEsFBgAAAAAEAAQA+QAAAJADAAAAAA==&#10;" strokecolor="#24211d" strokeweight="0"/>
                  <v:line id="Line 1343" o:spid="_x0000_s1752" style="position:absolute;flip:x;visibility:visible;mso-wrap-style:square" from="1251,1426" to="126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assMAAADdAAAADwAAAGRycy9kb3ducmV2LnhtbERP3WrCMBS+F/YO4Qx2p+nqlNEZRYQy&#10;QRjY7QEOzVnTrTkpTUzr25vBwLvz8f2ezW6ynYg0+NaxgudFBoK4drrlRsHXZzl/BeEDssbOMSm4&#10;kofd9mG2wUK7kc8Uq9CIFMK+QAUmhL6Q0teGLPqF64kT9+0GiyHBoZF6wDGF207mWbaWFltODQZ7&#10;Ohiqf6uLVTDpsjxffsoXO8aP9+yUx5VZRqWeHqf9G4hAU7iL/91HnebnyzX8fZNO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TGrLDAAAA3QAAAA8AAAAAAAAAAAAA&#10;AAAAoQIAAGRycy9kb3ducmV2LnhtbFBLBQYAAAAABAAEAPkAAACRAwAAAAA=&#10;" strokecolor="#24211d" strokeweight="0"/>
                  <v:line id="Line 1344" o:spid="_x0000_s1753" style="position:absolute;flip:x;visibility:visible;mso-wrap-style:square" from="1251,1426" to="126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KcMAAADdAAAADwAAAGRycy9kb3ducmV2LnhtbERP3WrCMBS+F3yHcITdabo6t9EZRYSy&#10;wUDQ7QEOzVnTrTkpTUzr25uB4N35+H7PejvaVkTqfeNYweMiA0FcOd1wreD7q5y/gvABWWPrmBRc&#10;yMN2M52ssdBu4CPFU6hFCmFfoAITQldI6StDFv3CdcSJ+3G9xZBgX0vd45DCbSvzLHuWFhtODQY7&#10;2huq/k5nq2DUZXk8/5ZPdoiH9+wzjyuzjEo9zMbdG4hAY7iLb+4Pnebnyxf4/yadID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fvynDAAAA3QAAAA8AAAAAAAAAAAAA&#10;AAAAoQIAAGRycy9kb3ducmV2LnhtbFBLBQYAAAAABAAEAPkAAACRAwAAAAA=&#10;" strokecolor="#24211d" strokeweight="0"/>
                  <v:shape id="Freeform 1345" o:spid="_x0000_s1754" style="position:absolute;left:7563;top:781;width:0;height:565;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r9EsYA&#10;AADdAAAADwAAAGRycy9kb3ducmV2LnhtbESPQWvCQBCF7wX/wzJCL6VuaqHU1FWkRbC9Ge19yI7Z&#10;aHY2ZNck9td3DoXeZnhv3vtmuR59o3rqYh3YwNMsA0VcBltzZeB42D6+gooJ2WITmAzcKMJ6Nblb&#10;Ym7DwHvqi1QpCeGYowGXUptrHUtHHuMstMSinULnMcnaVdp2OEi4b/Q8y160x5qlwWFL747KS3H1&#10;BrbD/uPy1Y/+81hc9eL7fF64hx9j7qfj5g1UojH9m/+ud1bw58+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r9EsYAAADdAAAADwAAAAAAAAAAAAAAAACYAgAAZHJz&#10;L2Rvd25yZXYueG1sUEsFBgAAAAAEAAQA9QAAAIsDAAAAAA==&#10;" path="m,50c,49,,,,e" filled="f" strokecolor="#24211d" strokeweight="0">
                    <v:path arrowok="t" o:connecttype="custom" o:connectlocs="0,565;0,0" o:connectangles="0,0"/>
                  </v:shape>
                  <v:shape id="Freeform 1346" o:spid="_x0000_s1755" style="position:absolute;left:7529;top:1346;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KZuMIA&#10;AADdAAAADwAAAGRycy9kb3ducmV2LnhtbERPTYvCMBC9L/gfwgjeNLXCotUoIiiCXlYF8TY0Y1ts&#10;JrWJ2vrrNwvC3ubxPme2aEwpnlS7wrKC4SACQZxaXXCm4HRc98cgnEfWWFomBS05WMw7XzNMtH3x&#10;Dz0PPhMhhF2CCnLvq0RKl+Zk0A1sRRy4q60N+gDrTOoaXyHclDKOom9psODQkGNFq5zS2+FhFIzi&#10;/X13bqP2NN68fXPf02X3IKV63WY5BeGp8f/ij3urw/x4NIG/b8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pm4wgAAAN0AAAAPAAAAAAAAAAAAAAAAAJgCAABkcnMvZG93&#10;bnJldi54bWxQSwUGAAAAAAQABAD1AAAAhwMAAAAA&#10;" path="m34,68l,,79,,34,68xe" fillcolor="#24211d" stroked="f">
                    <v:path arrowok="t" o:connecttype="custom" o:connectlocs="34,68;0,0;79,0;34,68" o:connectangles="0,0,0,0"/>
                  </v:shape>
                  <v:shape id="Freeform 1347" o:spid="_x0000_s1756" style="position:absolute;left:7529;top:713;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5DWMYA&#10;AADdAAAADwAAAGRycy9kb3ducmV2LnhtbESPQWvCQBCF70L/wzJCb7oxLSLRVaTQUtBLVRBvQ3ZM&#10;gtnZmF016a/vHAreZnhv3vtmsepcre7Uhsqzgck4AUWce1txYeCw/xzNQIWIbLH2TAZ6CrBavgwW&#10;mFn/4B+672KhJIRDhgbKGJtM65CX5DCMfUMs2tm3DqOsbaFtiw8Jd7VOk2SqHVYsDSU29FFSftnd&#10;nIG3dHvdHPukP8y+fmN33dJpcyNjXofdeg4qUhef5v/rbyv46bvwyz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5DWMYAAADdAAAADwAAAAAAAAAAAAAAAACYAgAAZHJz&#10;L2Rvd25yZXYueG1sUEsFBgAAAAAEAAQA9QAAAIsDAAAAAA==&#10;" path="m34,l,68r79,l34,xe" fillcolor="#24211d" stroked="f">
                    <v:path arrowok="t" o:connecttype="custom" o:connectlocs="34,0;0,68;79,68;34,0" o:connectangles="0,0,0,0"/>
                  </v:shape>
                  <v:shape id="Freeform 1348" o:spid="_x0000_s1757" style="position:absolute;left:6402;top:1607;width:124;height:0;visibility:visible;mso-wrap-style:square;v-text-anchor:top" coordsize="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8jMQA&#10;AADdAAAADwAAAGRycy9kb3ducmV2LnhtbERPTWvCQBC9C/6HZQq96Sa2FIlugiiCXgpNWnodsmMS&#10;m51NsmtM/323UOhtHu9zttlkWjHS4BrLCuJlBIK4tLrhSsF7cVysQTiPrLG1TAq+yUGWzmdbTLS9&#10;8xuNua9ECGGXoILa+y6R0pU1GXRL2xEH7mIHgz7AoZJ6wHsIN61cRdGLNNhwaKixo31N5Vd+Mwr8&#10;xfWHIn/dfTz1a+rH4vwZX89KPT5Muw0IT5P/F/+5TzrMXz3H8PtNOEG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w/IzEAAAA3QAAAA8AAAAAAAAAAAAAAAAAmAIAAGRycy9k&#10;b3ducmV2LnhtbFBLBQYAAAAABAAEAPUAAACJAwAAAAA=&#10;" path="m,c,,11,,11,e" filled="f" strokecolor="#24211d" strokeweight="0">
                    <v:path arrowok="t" o:connecttype="custom" o:connectlocs="0,0;124,0" o:connectangles="0,0"/>
                  </v:shape>
                  <v:shape id="Freeform 1349" o:spid="_x0000_s1758" style="position:absolute;left:6334;top:1561;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F2IMUA&#10;AADdAAAADwAAAGRycy9kb3ducmV2LnhtbERPTWvCQBC9C/6HZYTe6iahSBtdJQqF0kOptj14m2an&#10;STA7G3dXjf76riB4m8f7nNmiN604kvONZQXpOAFBXFrdcKXg++v18RmED8gaW8uk4EweFvPhYIa5&#10;tide03ETKhFD2OeooA6hy6X0ZU0G/dh2xJH7s85giNBVUjs8xXDTyixJJtJgw7Ghxo5WNZW7zcEo&#10;mGyrS/r58dNhsy8Oy/ffF3ImKPUw6ospiEB9uItv7jcd52dPGVy/iS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XYgxQAAAN0AAAAPAAAAAAAAAAAAAAAAAJgCAABkcnMv&#10;ZG93bnJldi54bWxQSwUGAAAAAAQABAD1AAAAigMAAAAA&#10;" path="m,46l68,r,79l,46xe" fillcolor="#24211d" stroked="f">
                    <v:path arrowok="t" o:connecttype="custom" o:connectlocs="0,46;68,0;68,79;0,46" o:connectangles="0,0,0,0"/>
                  </v:shape>
                  <v:shape id="Freeform 1350" o:spid="_x0000_s1759" style="position:absolute;left:6514;top:1561;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DIcUA&#10;AADdAAAADwAAAGRycy9kb3ducmV2LnhtbERPTWvCQBC9C/6HZQQvpW60UiTNRqQgWOilqcHrJDsm&#10;IdnZNLtq2l/fLRS8zeN9TrIdTSeuNLjGsoLlIgJBXFrdcKXg+Ll/3IBwHlljZ5kUfJODbTqdJBhr&#10;e+MPuma+EiGEXYwKau/7WEpX1mTQLWxPHLizHQz6AIdK6gFvIdx0chVFz9Jgw6Ghxp5eayrb7GIU&#10;FEX73j6cvso1VT/5MXvLbXHJlZrPxt0LCE+jv4v/3Qcd5q/WT/D3TThB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kMhxQAAAN0AAAAPAAAAAAAAAAAAAAAAAJgCAABkcnMv&#10;ZG93bnJldi54bWxQSwUGAAAAAAQABAD1AAAAigMAAAAA&#10;" path="m79,46l,,,79,79,46xe" fillcolor="#24211d" stroked="f">
                    <v:path arrowok="t" o:connecttype="custom" o:connectlocs="79,46;0,0;0,79;79,46" o:connectangles="0,0,0,0"/>
                  </v:shape>
                  <v:shape id="Freeform 1351" o:spid="_x0000_s1760" style="position:absolute;left:6672;top:1607;width:102;height: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ESCMMA&#10;AADdAAAADwAAAGRycy9kb3ducmV2LnhtbERPTWvCQBC9F/wPyxR6q5sGsRJdRQspuVY9tLdJdswG&#10;s7Mhu9XVX98tFHqbx/uc1SbaXlxo9J1jBS/TDARx43THrYLjoXxegPABWWPvmBTcyMNmPXlYYaHd&#10;lT/osg+tSCHsC1RgQhgKKX1jyKKfuoE4cSc3WgwJjq3UI15TuO1lnmVzabHj1GBwoDdDzXn/bRXM&#10;38uvaOO9rF4PizrPq3r3aWqlnh7jdgkiUAz/4j93pdP8fDaD32/SC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ESCMMAAADdAAAADwAAAAAAAAAAAAAAAACYAgAAZHJzL2Rv&#10;d25yZXYueG1sUEsFBgAAAAAEAAQA9QAAAIgDAAAAAA==&#10;" path="m,c,,9,,9,e" filled="f" strokecolor="#24211d" strokeweight="0">
                    <v:path arrowok="t" o:connecttype="custom" o:connectlocs="0,0;102,0" o:connectangles="0,0"/>
                  </v:shape>
                  <v:shape id="Freeform 1352" o:spid="_x0000_s1761" style="position:absolute;left:6605;top:1561;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p1sEA&#10;AADdAAAADwAAAGRycy9kb3ducmV2LnhtbERPTWsCMRC9F/ofwhS81WzVSlmN0hYs3lq13ofNdLN0&#10;M7Nsomb/fVMQvM3jfc5ynXyrztSHRtjA07gARVyJbbg28H3YPL6AChHZYitMBgYKsF7d3y2xtHLh&#10;HZ33sVY5hEOJBlyMXal1qBx5DGPpiDP3I73HmGFfa9vjJYf7Vk+KYq49NpwbHHb07qj63Z+8gSbK&#10;gZ3UHzLMj+2Q3tzX9DMZM3pIrwtQkVK8ia/urc3zJ7Nn+P8mn6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r6dbBAAAA3QAAAA8AAAAAAAAAAAAAAAAAmAIAAGRycy9kb3du&#10;cmV2LnhtbFBLBQYAAAAABAAEAPUAAACGAwAAAAA=&#10;" path="m,46l67,r,79l,46xe" fillcolor="#24211d" stroked="f">
                    <v:path arrowok="t" o:connecttype="custom" o:connectlocs="0,46;67,0;67,79;0,46" o:connectangles="0,0,0,0"/>
                  </v:shape>
                  <v:shape id="Freeform 1353" o:spid="_x0000_s1762" style="position:absolute;left:6774;top:1561;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ocEA&#10;AADdAAAADwAAAGRycy9kb3ducmV2LnhtbERPTWsCMRC9F/ofwhR6q9lqWcrWKG1B6U2r7X3YjJvF&#10;zcyyiZr996Yg9DaP9znzZfKdOtMQWmEDz5MCFHEttuXGwM9+9fQKKkRki50wGRgpwHJxfzfHysqF&#10;v+m8i43KIRwqNOBi7CutQ+3IY5hIT5y5gwweY4ZDo+2AlxzuOz0tilJ7bDk3OOzp01F93J28gTbK&#10;np00axnL325MH2472yRjHh/S+xuoSCn+i2/uL5vnT19K+Psmn6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5d6HBAAAA3QAAAA8AAAAAAAAAAAAAAAAAmAIAAGRycy9kb3du&#10;cmV2LnhtbFBLBQYAAAAABAAEAPUAAACGAwAAAAA=&#10;" path="m67,46l,,,79,67,46xe" fillcolor="#24211d" stroked="f">
                    <v:path arrowok="t" o:connecttype="custom" o:connectlocs="67,46;0,0;0,79;67,46" o:connectangles="0,0,0,0"/>
                  </v:shape>
                  <v:shape id="Freeform 1354" o:spid="_x0000_s1763" style="position:absolute;left:4407;top:679;width:146;height:305;visibility:visible;mso-wrap-style:square;v-text-anchor:top" coordsize="1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99KMMA&#10;AADdAAAADwAAAGRycy9kb3ducmV2LnhtbERPTWvCQBC9F/oflin0VjdKMSG6ihQKhdZDtUWPQ3ZM&#10;gtnZsDuN8d+7hUJv83ifs1yPrlMDhdh6NjCdZKCIK29brg187V+fClBRkC12nsnAlSKsV/d3Syyt&#10;v/AnDTupVQrhWKKBRqQvtY5VQw7jxPfEiTv54FASDLW2AS8p3HV6lmVz7bDl1NBgTy8NVefdjzOA&#10;cqw+3r+LfDyE7XTIO6mL1hrz+DBuFqCERvkX/7nfbJo/e87h95t0gl7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99KMMAAADdAAAADwAAAAAAAAAAAAAAAACYAgAAZHJzL2Rv&#10;d25yZXYueG1sUEsFBgAAAAAEAAQA9QAAAIgDAAAAAA==&#10;" path="m10,c10,,5,4,5,9v,4,8,5,8,9c13,22,6,27,6,27l,27v,,8,-5,8,-9c8,14,,13,,9,,4,5,,5,r5,xe" stroked="f">
                    <v:path arrowok="t" o:connecttype="custom" o:connectlocs="112,0;56,102;146,203;67,305;0,305;90,203;0,102;56,0;112,0" o:connectangles="0,0,0,0,0,0,0,0,0"/>
                  </v:shape>
                  <v:shape id="Freeform 1355" o:spid="_x0000_s1764" style="position:absolute;left:4407;top:679;width:90;height:305;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0qMgA&#10;AADdAAAADwAAAGRycy9kb3ducmV2LnhtbESPT2vCQBDF74LfYZlCb7qpLaWkrlLFf1AEa5tDb0N2&#10;mgSzsyG7mtRP3zkUvM3w3rz3m+m8d7W6UBsqzwYexgko4tzbigsDX5/r0QuoEJEt1p7JwC8FmM+G&#10;gymm1nf8QZdjLJSEcEjRQBljk2od8pIchrFviEX78a3DKGtbaNtiJ+Gu1pMkedYOK5aGEhtalpSf&#10;jmdnYHvINlu9Xx26hV0t3r8fM8yutTH3d/3bK6hIfbyZ/693VvAnT4Ir38gIe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g/SoyAAAAN0AAAAPAAAAAAAAAAAAAAAAAJgCAABk&#10;cnMvZG93bnJldi54bWxQSwUGAAAAAAQABAD1AAAAjQMAAAAA&#10;" path="m5,c5,,,4,,9v,4,8,5,8,9c8,22,,27,,27e" filled="f" strokecolor="#24211d" strokeweight="0">
                    <v:path arrowok="t" o:connecttype="custom" o:connectlocs="56,0;0,102;90,203;0,305" o:connectangles="0,0,0,0"/>
                  </v:shape>
                  <v:shape id="Freeform 1356" o:spid="_x0000_s1765" style="position:absolute;left:4463;top:679;width:90;height:305;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RM8UA&#10;AADdAAAADwAAAGRycy9kb3ducmV2LnhtbERPS2vCQBC+C/0PyxS8mU1tkRpdpRZfUAq+cvA2ZKdJ&#10;aHY2ZFeT9td3BaG3+fieM513phJXalxpWcFTFIMgzqwuOVdwOq4GryCcR9ZYWSYFP+RgPnvoTTHR&#10;tuU9XQ8+FyGEXYIKCu/rREqXFWTQRbYmDtyXbQz6AJtc6gbbEG4qOYzjkTRYcmgosKb3grLvw8Uo&#10;2OzS9UZ+LnftQi8XH+fnFNPfSqn+Y/c2AeGp8//iu3urw/zhyxhu34QT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1EzxQAAAN0AAAAPAAAAAAAAAAAAAAAAAJgCAABkcnMv&#10;ZG93bnJldi54bWxQSwUGAAAAAAQABAD1AAAAigMAAAAA&#10;" path="m5,c5,,,4,,9v,4,8,5,8,9c8,22,1,27,1,27e" filled="f" strokecolor="#24211d" strokeweight="0">
                    <v:path arrowok="t" o:connecttype="custom" o:connectlocs="56,0;0,102;90,203;11,305" o:connectangles="0,0,0,0"/>
                  </v:shape>
                  <v:line id="Line 1357" o:spid="_x0000_s1766" style="position:absolute;visibility:visible;mso-wrap-style:square" from="1014,170" to="105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3QMcYAAADdAAAADwAAAGRycy9kb3ducmV2LnhtbESPzWvCQBDF70L/h2WE3nSjtCIxG+mX&#10;0IvgR6vXITsmodnZkN3G9L/vHARvM7w37/0mWw+uUT11ofZsYDZNQBEX3tZcGvg6biZLUCEiW2w8&#10;k4E/CrDOH0YZptZfeU/9IZZKQjikaKCKsU21DkVFDsPUt8SiXXznMMraldp2eJVw1+h5kiy0w5ql&#10;ocKW3ioqfg6/zsCuPJ+Zh0V7eu23p4+n7fe7W26MeRwPLytQkYZ4N9+uP63gz5+FX76REXT+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N0DHGAAAA3QAAAA8AAAAAAAAA&#10;AAAAAAAAoQIAAGRycy9kb3ducmV2LnhtbFBLBQYAAAAABAAEAPkAAACUAwAAAAA=&#10;" strokecolor="#24211d" strokeweight="0"/>
                  <v:line id="Line 1358" o:spid="_x0000_s1767" style="position:absolute;visibility:visible;mso-wrap-style:square" from="1093,283" to="113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1qsIAAADdAAAADwAAAGRycy9kb3ducmV2LnhtbERPS4vCMBC+C/sfwizsTVNlFalGWV/g&#10;RXC7Pq5DM7Zlm0lpYq3/3giCt/n4njOdt6YUDdWusKyg34tAEKdWF5wpOPxtumMQziNrLC2Tgjs5&#10;mM8+OlOMtb3xLzWJz0QIYRejgtz7KpbSpTkZdD1bEQfuYmuDPsA6k7rGWwg3pRxE0UgaLDg05FjR&#10;Mqf0P7kaBfvsfGZuR9Vp0exO6+/dcWXGG6W+PtufCQhPrX+LX+6tDvMHwz4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F1qsIAAADdAAAADwAAAAAAAAAAAAAA&#10;AAChAgAAZHJzL2Rvd25yZXYueG1sUEsFBgAAAAAEAAQA+QAAAJADAAAAAA==&#10;" strokecolor="#24211d" strokeweight="0"/>
                  <v:line id="Line 1359" o:spid="_x0000_s1768" style="position:absolute;visibility:visible;mso-wrap-style:square" from="1172,396" to="121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Pr3cIAAADdAAAADwAAAGRycy9kb3ducmV2LnhtbERPS4vCMBC+C/6HMII3TS0q0jWKT/Ai&#10;7Kqr16GZbcs2k9LEWv+9ERb2Nh/fc+bL1pSiodoVlhWMhhEI4tTqgjMFl/N+MAPhPLLG0jIpeJKD&#10;5aLbmWOi7YO/qDn5TIQQdgkqyL2vEildmpNBN7QVceB+bG3QB1hnUtf4COGmlHEUTaXBgkNDjhVt&#10;ckp/T3ej4DO73ZjbaXVdN8frbnz83prZXql+r119gPDU+n/xn/ugw/x4Es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Pr3cIAAADdAAAADwAAAAAAAAAAAAAA&#10;AAChAgAAZHJzL2Rvd25yZXYueG1sUEsFBgAAAAAEAAQA+QAAAJADAAAAAA==&#10;" strokecolor="#24211d" strokeweight="0"/>
                  <v:line id="Line 1360" o:spid="_x0000_s1769" style="position:absolute;visibility:visible;mso-wrap-style:square" from="1240,509" to="1296,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9ORsIAAADdAAAADwAAAGRycy9kb3ducmV2LnhtbERPTYvCMBC9C/6HMII3TdVVpGsUd13B&#10;i6Durl6HZmyLzaQ0sdZ/bwTB2zze58wWjSlETZXLLSsY9CMQxInVOacK/n7XvSkI55E1FpZJwZ0c&#10;LObt1gxjbW+8p/rgUxFC2MWoIPO+jKV0SUYGXd+WxIE728qgD7BKpa7wFsJNIYdRNJEGcw4NGZb0&#10;nVFyOVyNgl16OjE3k/L4VW+PPx/b/5WZrpXqdprlJwhPjX+LX+6NDvOH4x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9ORsIAAADdAAAADwAAAAAAAAAAAAAA&#10;AAChAgAAZHJzL2Rvd25yZXYueG1sUEsFBgAAAAAEAAQA+QAAAJADAAAAAA==&#10;" strokecolor="#24211d" strokeweight="0"/>
                  <v:line id="Line 1361" o:spid="_x0000_s1770" style="position:absolute;visibility:visible;mso-wrap-style:square" from="1319,622" to="1364,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bWMsEAAADdAAAADwAAAGRycy9kb3ducmV2LnhtbERPS4vCMBC+C/6HMII3TRUV6RrFJ3gR&#10;Vt3V69DMtsVmUppY6783woK3+fieM1s0phA1VS63rGDQj0AQJ1bnnCr4Oe96UxDOI2ssLJOCJzlY&#10;zNutGcbaPvhI9cmnIoSwi1FB5n0ZS+mSjAy6vi2JA/dnK4M+wCqVusJHCDeFHEbRRBrMOTRkWNI6&#10;o+R2uhsF3+n1ytxMysuqPly2o8Pvxkx3SnU7zfILhKfGf8T/7r0O84fjEby/CS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tYywQAAAN0AAAAPAAAAAAAAAAAAAAAA&#10;AKECAABkcnMvZG93bnJldi54bWxQSwUGAAAAAAQABAD5AAAAjwMAAAAA&#10;" strokecolor="#24211d" strokeweight="0"/>
                  <v:line id="Line 1362" o:spid="_x0000_s1771" style="position:absolute;visibility:visible;mso-wrap-style:square" from="1398,735" to="144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pzqcIAAADdAAAADwAAAGRycy9kb3ducmV2LnhtbERPS4vCMBC+C/sfwix403RlFalG2dUV&#10;vAhaX9ehGduyzaQ0sdZ/bwTB23x8z5nOW1OKhmpXWFbw1Y9AEKdWF5wpOOxXvTEI55E1lpZJwZ0c&#10;zGcfnSnG2t54R03iMxFC2MWoIPe+iqV0aU4GXd9WxIG72NqgD7DOpK7xFsJNKQdRNJIGCw4NOVa0&#10;yCn9T65GwTY7n5nbUXX6bTanv+/NcWnGK6W6n+3PBISn1r/FL/dah/mD4RC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pzqcIAAADdAAAADwAAAAAAAAAAAAAA&#10;AAChAgAAZHJzL2Rvd25yZXYueG1sUEsFBgAAAAAEAAQA+QAAAJADAAAAAA==&#10;" strokecolor="#24211d" strokeweight="0"/>
                  <v:line id="Line 1363" o:spid="_x0000_s1772" style="position:absolute;visibility:visible;mso-wrap-style:square" from="1476,849" to="152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t3sIAAADdAAAADwAAAGRycy9kb3ducmV2LnhtbERPS4vCMBC+C/6HMMLeNF1Zi1SjrC/w&#10;Iqi76nVoxrbYTEoTa/33mwXB23x8z5nOW1OKhmpXWFbwOYhAEKdWF5wp+P3Z9McgnEfWWFomBU9y&#10;MJ91O1NMtH3wgZqjz0QIYZeggtz7KpHSpTkZdANbEQfuamuDPsA6k7rGRwg3pRxGUSwNFhwacqxo&#10;mVN6O96Ngn12uTC3cXVeNLvz+mt3WpnxRqmPXvs9AeGp9W/xy73VYf5wFMP/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t3sIAAADdAAAADwAAAAAAAAAAAAAA&#10;AAChAgAAZHJzL2Rvd25yZXYueG1sUEsFBgAAAAAEAAQA+QAAAJADAAAAAA==&#10;" strokecolor="#24211d" strokeweight="0"/>
                  <v:line id="Line 1364" o:spid="_x0000_s1773" style="position:absolute;flip:x;visibility:visible;mso-wrap-style:square" from="1488,939" to="1522,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BaicMAAADdAAAADwAAAGRycy9kb3ducmV2LnhtbERP3WrCMBS+H/gO4QjezXRVp3RGEaFs&#10;MBjofIBDc2y6NSeliWn39osw2N35+H7Pdj/aVkTqfeNYwdM8A0FcOd1wreDyWT5uQPiArLF1TAp+&#10;yMN+N3nYYqHdwCeK51CLFMK+QAUmhK6Q0leGLPq564gTd3W9xZBgX0vd45DCbSvzLHuWFhtODQY7&#10;Ohqqvs83q2DUZXm6fZVLO8SP1+w9jyuziErNpuPhBUSgMfyL/9xvOs3PV2u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AWonDAAAA3QAAAA8AAAAAAAAAAAAA&#10;AAAAoQIAAGRycy9kb3ducmV2LnhtbFBLBQYAAAAABAAEAPkAAACRAwAAAAA=&#10;" strokecolor="#24211d" strokeweight="0"/>
                  <v:line id="Line 1365" o:spid="_x0000_s1774" style="position:absolute;flip:x;visibility:visible;mso-wrap-style:square" from="1420,1063" to="1465,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O+8UAAADdAAAADwAAAGRycy9kb3ducmV2LnhtbESP0UrDQBBF34X+wzIF3+ym0Yqk3ZYi&#10;BAVBaPUDhuw0G83Ohux2E//eeRB8m+HeuffM7jD7XmUaYxfYwHpVgCJugu24NfD5Ud89gYoJ2WIf&#10;mAz8UITDfnGzw8qGiU+Uz6lVEsKxQgMupaHSOjaOPMZVGIhFu4TRY5J1bLUdcZJw3+uyKB61x46l&#10;weFAz46a7/PVG5htXZ+uX/WDn/L7S/FW5o27z8bcLufjFlSiOf2b/65freCXG8GVb2QEv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O+8UAAADdAAAADwAAAAAAAAAA&#10;AAAAAAChAgAAZHJzL2Rvd25yZXYueG1sUEsFBgAAAAAEAAQA+QAAAJMDAAAAAA==&#10;" strokecolor="#24211d" strokeweight="0"/>
                  <v:line id="Line 1366" o:spid="_x0000_s1775" style="position:absolute;flip:x;visibility:visible;mso-wrap-style:square" from="1364,1177" to="1398,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rYMMAAADdAAAADwAAAGRycy9kb3ducmV2LnhtbERP3WrCMBS+H/gO4QjezXRVh3ZGEaFs&#10;MBjofIBDc2y6NSeliWn39osw2N35+H7Pdj/aVkTqfeNYwdM8A0FcOd1wreDyWT6uQfiArLF1TAp+&#10;yMN+N3nYYqHdwCeK51CLFMK+QAUmhK6Q0leGLPq564gTd3W9xZBgX0vd45DCbSvzLHuWFhtODQY7&#10;Ohqqvs83q2DUZXm6fZVLO8SP1+w9jyuziErNpuPhBUSgMfyL/9xvOs3PVxu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Ta2DDAAAA3QAAAA8AAAAAAAAAAAAA&#10;AAAAoQIAAGRycy9kb3ducmV2LnhtbFBLBQYAAAAABAAEAPkAAACRAwAAAAA=&#10;" strokecolor="#24211d" strokeweight="0"/>
                  <v:line id="Line 1367" o:spid="_x0000_s1776" style="position:absolute;flip:x;visibility:visible;mso-wrap-style:square" from="1296,1301" to="1341,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UIQMUAAADdAAAADwAAAGRycy9kb3ducmV2LnhtbESP0UrDQBBF34X+wzIF3+zGqKXEbksp&#10;BAVBaPUDhuw0G83Ohux2E//eeRB8m+HeuffMdj/7XmUaYxfYwP2qAEXcBNtxa+Dzo77bgIoJ2WIf&#10;mAz8UIT9bnGzxcqGiU+Uz6lVEsKxQgMupaHSOjaOPMZVGIhFu4TRY5J1bLUdcZJw3+uyKNbaY8fS&#10;4HCgo6Pm+3z1BmZb16frV/3op/z+UryV+ck9ZGNul/PhGVSiOf2b/65freCXa+GXb2QEv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UIQMUAAADdAAAADwAAAAAAAAAA&#10;AAAAAAChAgAAZHJzL2Rvd25yZXYueG1sUEsFBgAAAAAEAAQA+QAAAJMDAAAAAA==&#10;" strokecolor="#24211d" strokeweight="0"/>
                  <v:line id="Line 1368" o:spid="_x0000_s1777" style="position:absolute;flip:x;visibility:visible;mso-wrap-style:square" from="1262,1426" to="1274,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t28IAAADdAAAADwAAAGRycy9kb3ducmV2LnhtbERP3WrCMBS+H/gO4QjezdS6iVSjyKBM&#10;GAx0e4BDc2yqzUlpYlrffhkMdnc+vt+z3Y+2FZF63zhWsJhnIIgrpxuuFXx/lc9rED4ga2wdk4IH&#10;edjvJk9bLLQb+ETxHGqRQtgXqMCE0BVS+sqQRT93HXHiLq63GBLsa6l7HFK4bWWeZStpseHUYLCj&#10;N0PV7Xy3CkZdlqf7tXyxQ/x8zz7y+GqWUanZdDxsQAQaw7/4z33UaX6+WsD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t28IAAADdAAAADwAAAAAAAAAAAAAA&#10;AAChAgAAZHJzL2Rvd25yZXYueG1sUEsFBgAAAAAEAAQA+QAAAJADAAAAAA==&#10;" strokecolor="#24211d" strokeweight="0"/>
                  <v:line id="Line 1369" o:spid="_x0000_s1778" style="position:absolute;flip:x;visibility:visible;mso-wrap-style:square" from="1262,1426" to="1274,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szrMIAAADdAAAADwAAAGRycy9kb3ducmV2LnhtbERP3WrCMBS+H/gO4Qi7m6ndlNEZRYTi&#10;QBhY9wCH5qzp1pyUJqbd25vBwLvz8f2ezW6ynYg0+NaxguUiA0FcO91yo+DzUj69gvABWWPnmBT8&#10;kofddvawwUK7kc8Uq9CIFMK+QAUmhL6Q0teGLPqF64kT9+UGiyHBoZF6wDGF207mWbaWFltODQZ7&#10;Ohiqf6qrVTDpsjxfv8sXO8aPY3bK48o8R6Ue59P+DUSgKdzF/+53nebn6xz+vk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szrMIAAADdAAAADwAAAAAAAAAAAAAA&#10;AAChAgAAZHJzL2Rvd25yZXYueG1sUEsFBgAAAAAEAAQA+QAAAJADAAAAAA==&#10;" strokecolor="#24211d" strokeweight="0"/>
                  <v:line id="Line 1370" o:spid="_x0000_s1779" style="position:absolute;visibility:visible;mso-wrap-style:square" from="1026,192" to="107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E+8IAAADdAAAADwAAAGRycy9kb3ducmV2LnhtbERPS4vCMBC+C/6HMMLeNF1XilSjrC/w&#10;Iqi76nVoxrbYTEoTa/33mwXB23x8z5nOW1OKhmpXWFbwOYhAEKdWF5wp+P3Z9McgnEfWWFomBU9y&#10;MJ91O1NMtH3wgZqjz0QIYZeggtz7KpHSpTkZdANbEQfuamuDPsA6k7rGRwg3pRxGUSwNFhwacqxo&#10;mVN6O96Ngn12uTC3cXVeNLvzerQ7rcx4o9RHr/2egPDU+rf45d7qMH8Yf8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OE+8IAAADdAAAADwAAAAAAAAAAAAAA&#10;AAChAgAAZHJzL2Rvd25yZXYueG1sUEsFBgAAAAAEAAQA+QAAAJADAAAAAA==&#10;" strokecolor="#24211d" strokeweight="0"/>
                  <v:line id="Line 1371" o:spid="_x0000_s1780" style="position:absolute;visibility:visible;mso-wrap-style:square" from="1093,305" to="113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ocj8IAAADdAAAADwAAAGRycy9kb3ducmV2LnhtbERPS4vCMBC+C/6HMMLebLoiRapRXB+w&#10;F8HHrl6HZmyLzaQ0sXb//UYQvM3H95zZojOVaKlxpWUFn1EMgjizuuRcwc9pO5yAcB5ZY2WZFPyR&#10;g8W835thqu2DD9QefS5CCLsUFRTe16mULivIoItsTRy4q20M+gCbXOoGHyHcVHIUx4k0WHJoKLCm&#10;VUHZ7Xg3Cvb55cLcJfX5q92dN+Pd79pMtkp9DLrlFISnzr/FL/e3DvNHyRie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ocj8IAAADdAAAADwAAAAAAAAAAAAAA&#10;AAChAgAAZHJzL2Rvd25yZXYueG1sUEsFBgAAAAAEAAQA+QAAAJADAAAAAA==&#10;" strokecolor="#24211d" strokeweight="0"/>
                  <v:line id="Line 1372" o:spid="_x0000_s1781" style="position:absolute;visibility:visible;mso-wrap-style:square" from="1161,419" to="120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5FMIAAADdAAAADwAAAGRycy9kb3ducmV2LnhtbERPS4vCMBC+C/6HMMLeNF1Zi1SjrC/w&#10;Iqi76nVoxrbYTEoTa/33mwXB23x8z5nOW1OKhmpXWFbwOYhAEKdWF5wp+P3Z9McgnEfWWFomBU9y&#10;MJ91O1NMtH3wgZqjz0QIYZeggtz7KpHSpTkZdANbEQfuamuDPsA6k7rGRwg3pRxGUSwNFhwacqxo&#10;mVN6O96Ngn12uTC3cXVeNLvz+mt3WpnxRqmPXvs9AeGp9W/xy73VYf4wHs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5FMIAAADdAAAADwAAAAAAAAAAAAAA&#10;AAChAgAAZHJzL2Rvd25yZXYueG1sUEsFBgAAAAAEAAQA+QAAAJADAAAAAA==&#10;" strokecolor="#24211d" strokeweight="0"/>
                  <v:line id="Line 1373" o:spid="_x0000_s1782" style="position:absolute;visibility:visible;mso-wrap-style:square" from="1240,543" to="127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QnY8EAAADdAAAADwAAAGRycy9kb3ducmV2LnhtbERPS4vCMBC+C/6HMII3TRUp0jXK6q7g&#10;RfC1eh2a2bbYTEoTa/33RhC8zcf3nNmiNaVoqHaFZQWjYQSCOLW64EzB6bgeTEE4j6yxtEwKHuRg&#10;Me92Zphoe+c9NQefiRDCLkEFufdVIqVLczLohrYiDty/rQ36AOtM6hrvIdyUchxFsTRYcGjIsaJV&#10;Tun1cDMKdtnlwtzG1XnZbM+/k+3fj5muler32u8vEJ5a/xG/3Rsd5o/jGF7fhB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hCdjwQAAAN0AAAAPAAAAAAAAAAAAAAAA&#10;AKECAABkcnMvZG93bnJldi54bWxQSwUGAAAAAAQABAD5AAAAjwMAAAAA&#10;" strokecolor="#24211d" strokeweight="0"/>
                  <v:line id="Line 1374" o:spid="_x0000_s1783" style="position:absolute;visibility:visible;mso-wrap-style:square" from="1307,656" to="135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C+MIAAADdAAAADwAAAGRycy9kb3ducmV2LnhtbERPS4vCMBC+C/6HMII3TRWp0jWKuivs&#10;RfC1eh2a2bZsMylNttZ/bwTB23x8z5kvW1OKhmpXWFYwGkYgiFOrC84UnE/bwQyE88gaS8uk4E4O&#10;lotuZ46Jtjc+UHP0mQgh7BJUkHtfJVK6NCeDbmgr4sD92tqgD7DOpK7xFsJNKcdRFEuDBYeGHCva&#10;5JT+Hf+Ngn12vTK3cXVZN7vL12T382lmW6X6vXb1AcJT69/il/tbh/njeAr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iC+MIAAADdAAAADwAAAAAAAAAAAAAA&#10;AAChAgAAZHJzL2Rvd25yZXYueG1sUEsFBgAAAAAEAAQA+QAAAJADAAAAAA==&#10;" strokecolor="#24211d" strokeweight="0"/>
                  <v:line id="Line 1375" o:spid="_x0000_s1784" style="position:absolute;visibility:visible;mso-wrap-style:square" from="1375,769" to="1420,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cWisUAAADdAAAADwAAAGRycy9kb3ducmV2LnhtbESPQWvCQBCF7wX/wzJCb3WjSJDoKmor&#10;9CK0tup1yI5JMDsbsmuM/945FHqb4b1575vFqne16qgNlWcD41ECijj3tuLCwO/P7m0GKkRki7Vn&#10;MvCgAKvl4GWBmfV3/qbuEAslIRwyNFDG2GRah7wkh2HkG2LRLr51GGVtC21bvEu4q/UkSVLtsGJp&#10;KLGhbUn59XBzBr6K85m5T5vTptufPqb747ub7Yx5HfbrOahIffw3/11/WsGfpIIr38gI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cWisUAAADdAAAADwAAAAAAAAAA&#10;AAAAAAChAgAAZHJzL2Rvd25yZXYueG1sUEsFBgAAAAAEAAQA+QAAAJMDAAAAAA==&#10;" strokecolor="#24211d" strokeweight="0"/>
                  <v:line id="Line 1376" o:spid="_x0000_s1785" style="position:absolute;visibility:visible;mso-wrap-style:square" from="1443,882" to="1488,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zEcIAAADdAAAADwAAAGRycy9kb3ducmV2LnhtbERPS4vCMBC+C/6HMII3TRUp2jWKuivs&#10;RfC1eh2a2bZsMylNttZ/bwTB23x8z5kvW1OKhmpXWFYwGkYgiFOrC84UnE/bwRSE88gaS8uk4E4O&#10;lotuZ46Jtjc+UHP0mQgh7BJUkHtfJVK6NCeDbmgr4sD92tqgD7DOpK7xFsJNKcdRFEuDBYeGHCva&#10;5JT+Hf+Ngn12vTK3cXVZN7vL12T382mmW6X6vXb1AcJT69/il/tbh/njeAb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uzEcIAAADdAAAADwAAAAAAAAAAAAAA&#10;AAChAgAAZHJzL2Rvd25yZXYueG1sUEsFBgAAAAAEAAQA+QAAAJADAAAAAA==&#10;" strokecolor="#24211d" strokeweight="0"/>
                  <v:shape id="Freeform 1377" o:spid="_x0000_s1786" style="position:absolute;left:1510;top:1007;width:23;height:45;visibility:visible;mso-wrap-style:square;v-text-anchor:top" coordsize="2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RmMQA&#10;AADdAAAADwAAAGRycy9kb3ducmV2LnhtbESPTW7CQAyF90i9w8iV2MGkSIUqZYjSHyQWbEg5gJsx&#10;SUTGk2amJHB6vKjUjfUs2997Xmeja9WF+tB4NvA0T0ARl942XBk4fm1nL6BCRLbYeiYDVwqQbR4m&#10;a0ytH/hAlyJWSiAcUjRQx9ilWoeyJodh7jtimZ187zBK21fa9jgI3LV6kSRL7bBhcaixo/eaynPx&#10;64TS8Xfx/PmDRylvRb6/6YE/jJk+jvkrqEhj/F/+u95Zib9YSX75RiTo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XkZjEAAAA3QAAAA8AAAAAAAAAAAAAAAAAmAIAAGRycy9k&#10;b3ducmV2LnhtbFBLBQYAAAAABAAEAPUAAACJAwAAAAA=&#10;" path="m,l23,23r,l,45e" filled="f" strokecolor="#24211d" strokeweight="0">
                    <v:path arrowok="t" o:connecttype="custom" o:connectlocs="0,0;23,23;23,23;0,45" o:connectangles="0,0,0,0"/>
                  </v:shape>
                  <v:line id="Line 1378" o:spid="_x0000_s1787" style="position:absolute;flip:x;visibility:visible;mso-wrap-style:square" from="1454,1097" to="1488,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A7BsMAAADdAAAADwAAAGRycy9kb3ducmV2LnhtbERP3WrCMBS+F3yHcAbeaWo3p3RGkUFx&#10;MBB0PsChOTbdmpPSxLR7+2Uw2N35+H7Pdj/aVkTqfeNYwXKRgSCunG64VnD9KOcbED4ga2wdk4Jv&#10;8rDfTSdbLLQb+EzxEmqRQtgXqMCE0BVS+sqQRb9wHXHibq63GBLsa6l7HFK4bWWeZc/SYsOpwWBH&#10;r4aqr8vdKhh1WZ7vn+WTHeLpmL3ncWUeo1Kzh/HwAiLQGP7Ff+43nebn6yX8fpNO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QOwbDAAAA3QAAAA8AAAAAAAAAAAAA&#10;AAAAoQIAAGRycy9kb3ducmV2LnhtbFBLBQYAAAAABAAEAPkAAACRAwAAAAA=&#10;" strokecolor="#24211d" strokeweight="0"/>
                  <v:line id="Line 1379" o:spid="_x0000_s1788" style="position:absolute;flip:x;visibility:visible;mso-wrap-style:square" from="1386,1222" to="1431,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KlccMAAADdAAAADwAAAGRycy9kb3ducmV2LnhtbERPyWrDMBC9B/oPYgK9JXLcZsGJEkrB&#10;tFAIZPmAwZpYbq2RsRTZ/fuqUOhtHm+d3WG0rYjU+8axgsU8A0FcOd1wreB6KWcbED4ga2wdk4Jv&#10;8nDYP0x2WGg38IniOdQihbAvUIEJoSuk9JUhi37uOuLE3VxvMSTY11L3OKRw28o8y1bSYsOpwWBH&#10;r4aqr/PdKhh1WZ7un+WzHeLxLfvI49I8RaUep+PLFkSgMfyL/9zvOs3P1zn8fpNO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pXHDAAAA3QAAAA8AAAAAAAAAAAAA&#10;AAAAoQIAAGRycy9kb3ducmV2LnhtbFBLBQYAAAAABAAEAPkAAACRAwAAAAA=&#10;" strokecolor="#24211d" strokeweight="0"/>
                  <v:line id="Line 1380" o:spid="_x0000_s1789" style="position:absolute;flip:x;visibility:visible;mso-wrap-style:square" from="1319,1335" to="1364,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4A6sMAAADdAAAADwAAAGRycy9kb3ducmV2LnhtbERP3WrCMBS+F3yHcITdabo6t9EZRYSy&#10;wUDQ7QEOzVnTrTkpTUzr25uB4N35+H7PejvaVkTqfeNYweMiA0FcOd1wreD7q5y/gvABWWPrmBRc&#10;yMN2M52ssdBu4CPFU6hFCmFfoAITQldI6StDFv3CdcSJ+3G9xZBgX0vd45DCbSvzLHuWFhtODQY7&#10;2huq/k5nq2DUZXk8/5ZPdoiH9+wzjyuzjEo9zMbdG4hAY7iLb+4PnebnL0v4/yadID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OAOrDAAAA3QAAAA8AAAAAAAAAAAAA&#10;AAAAoQIAAGRycy9kb3ducmV2LnhtbFBLBQYAAAAABAAEAPkAAACRAwAAAAA=&#10;" strokecolor="#24211d" strokeweight="0"/>
                  <v:line id="Line 1381" o:spid="_x0000_s1790" style="position:absolute;visibility:visible;mso-wrap-style:square" from="1014,170" to="109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OKUsQAAADdAAAADwAAAGRycy9kb3ducmV2LnhtbERPS2vCQBC+C/6HZYTezEYRK6mboG2F&#10;XgQfbbwO2WkSzM6G7Dam/74rFLzNx/ecdTaYRvTUudqyglkUgyAurK65VPB53k1XIJxH1thYJgW/&#10;5CBLx6M1Jtre+Ej9yZcihLBLUEHlfZtI6YqKDLrItsSB+7adQR9gV0rd4S2Em0bO43gpDdYcGips&#10;6bWi4nr6MQoO5eXCPCzbfNvv8/fF/uvNrHZKPU2GzQsIT4N/iP/dHzrMnz8v4P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4pSxAAAAN0AAAAPAAAAAAAAAAAA&#10;AAAAAKECAABkcnMvZG93bnJldi54bWxQSwUGAAAAAAQABAD5AAAAkgMAAAAA&#10;" strokecolor="#24211d" strokeweight="0"/>
                  <v:line id="Line 1382" o:spid="_x0000_s1791" style="position:absolute;visibility:visible;mso-wrap-style:square" from="1138,238" to="121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8vycIAAADdAAAADwAAAGRycy9kb3ducmV2LnhtbERPTYvCMBC9C/6HMII3TRVXpWsUd13B&#10;i6Durl6HZmyLzaQ0sdZ/bwTB2zze58wWjSlETZXLLSsY9CMQxInVOacK/n7XvSkI55E1FpZJwZ0c&#10;LObt1gxjbW+8p/rgUxFC2MWoIPO+jKV0SUYGXd+WxIE728qgD7BKpa7wFsJNIYdRNJYGcw4NGZb0&#10;nVFyOVyNgl16OjE34/L4VW+PP6Pt/8pM10p1O83yE4Snxr/FL/dGh/nDyQc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8vycIAAADdAAAADwAAAAAAAAAAAAAA&#10;AAChAgAAZHJzL2Rvd25yZXYueG1sUEsFBgAAAAAEAAQA+QAAAJADAAAAAA==&#10;" strokecolor="#24211d" strokeweight="0"/>
                  <v:line id="Line 1383" o:spid="_x0000_s1792" style="position:absolute;visibility:visible;mso-wrap-style:square" from="1262,294" to="1330,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2xvsIAAADdAAAADwAAAGRycy9kb3ducmV2LnhtbERPS4vCMBC+C/6HMII3TRWp0jWKuivs&#10;RfC1eh2a2bZsMylNttZ/bwTB23x8z5kvW1OKhmpXWFYwGkYgiFOrC84UnE/bwQyE88gaS8uk4E4O&#10;lotuZ46Jtjc+UHP0mQgh7BJUkHtfJVK6NCeDbmgr4sD92tqgD7DOpK7xFsJNKcdRFEuDBYeGHCva&#10;5JT+Hf+Ngn12vTK3cXVZN7vL12T382lmW6X6vXb1AcJT69/il/tbh/njaQ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2xvsIAAADdAAAADwAAAAAAAAAAAAAA&#10;AAChAgAAZHJzL2Rvd25yZXYueG1sUEsFBgAAAAAEAAQA+QAAAJADAAAAAA==&#10;" strokecolor="#24211d" strokeweight="0"/>
                  <v:line id="Line 1384" o:spid="_x0000_s1793" style="position:absolute;visibility:visible;mso-wrap-style:square" from="1386,351" to="145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EUJcIAAADdAAAADwAAAGRycy9kb3ducmV2LnhtbERPS4vCMBC+C/sfwix403RlUalG2dUV&#10;vAhaX9ehGduyzaQ0sdZ/bwTB23x8z5nOW1OKhmpXWFbw1Y9AEKdWF5wpOOxXvTEI55E1lpZJwZ0c&#10;zGcfnSnG2t54R03iMxFC2MWoIPe+iqV0aU4GXd9WxIG72NqgD7DOpK7xFsJNKQdRNJQGCw4NOVa0&#10;yCn9T65GwTY7n5nbYXX6bTanv+/NcWnGK6W6n+3PBISn1r/FL/dah/mD0Qi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xEUJcIAAADdAAAADwAAAAAAAAAAAAAA&#10;AAChAgAAZHJzL2Rvd25yZXYueG1sUEsFBgAAAAAEAAQA+QAAAJADAAAAAA==&#10;" strokecolor="#24211d" strokeweight="0"/>
                  <v:line id="Line 1385" o:spid="_x0000_s1794" style="position:absolute;visibility:visible;mso-wrap-style:square" from="1499,407" to="157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6AV8YAAADdAAAADwAAAGRycy9kb3ducmV2LnhtbESPT2vCQBDF70K/wzKCN90oRSW6SqsV&#10;ehH80+p1yI5JaHY2ZNeYfvvOoeBthvfmvd8s152rVEtNKD0bGI8SUMSZtyXnBr7Ou+EcVIjIFivP&#10;ZOCXAqxXL70lptY/+EjtKeZKQjikaKCIsU61DllBDsPI18Si3XzjMMra5No2+JBwV+lJkky1w5Kl&#10;ocCaNgVlP6e7M3DIr1fmblpf3tv95eN1/711850xg373tgAVqYtP8//1pxX8yUx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OgFfGAAAA3QAAAA8AAAAAAAAA&#10;AAAAAAAAoQIAAGRycy9kb3ducmV2LnhtbFBLBQYAAAAABAAEAPkAAACUAwAAAAA=&#10;" strokecolor="#24211d" strokeweight="0"/>
                  <v:line id="Line 1386" o:spid="_x0000_s1795" style="position:absolute;visibility:visible;mso-wrap-style:square" from="1623,464" to="1702,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lzMQAAADdAAAADwAAAGRycy9kb3ducmV2LnhtbERPS2vCQBC+F/wPyxR6q5tKiWnqKr4C&#10;vQjWtnodstMkmJ0N2TVJ/70rCL3Nx/ec2WIwteiodZVlBS/jCARxbnXFhYLvr+w5AeE8ssbaMin4&#10;IweL+ehhhqm2PX9Sd/CFCCHsUlRQet+kUrq8JINubBviwP3a1qAPsC2kbrEP4aaWkyiKpcGKQ0OJ&#10;Da1Lys+Hi1GwL04n5iFujqtud9y+7n42JsmUenoclu8gPA3+X3x3f+gwfzJ9g9s34QQ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wiXMxAAAAN0AAAAPAAAAAAAAAAAA&#10;AAAAAKECAABkcnMvZG93bnJldi54bWxQSwUGAAAAAAQABAD5AAAAkgMAAAAA&#10;" strokecolor="#24211d" strokeweight="0"/>
                  <v:line id="Line 1387" o:spid="_x0000_s1796" style="position:absolute;visibility:visible;mso-wrap-style:square" from="1747,520" to="1826,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38dsYAAADdAAAADwAAAGRycy9kb3ducmV2LnhtbESPQWvCQBCF74L/YRmhN90oRUKajVhb&#10;oReh2lavQ3ZMQrOzIbuN6b/vHAreZnhv3vsm34yuVQP1ofFsYLlIQBGX3jZcGfj82M9TUCEiW2w9&#10;k4FfCrApppMcM+tvfKThFCslIRwyNFDH2GVah7Imh2HhO2LRrr53GGXtK217vEm4a/UqSdbaYcPS&#10;UGNHu5rK79OPM/BeXS7M47o7Pw+H8+vj4evFpXtjHmbj9glUpDHezf/Xb1bwV6nwyzcygi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t/HbGAAAA3QAAAA8AAAAAAAAA&#10;AAAAAAAAoQIAAGRycy9kb3ducmV2LnhtbFBLBQYAAAAABAAEAPkAAACUAwAAAAA=&#10;" strokecolor="#24211d" strokeweight="0"/>
                  <v:line id="Line 1388" o:spid="_x0000_s1797" style="position:absolute;visibility:visible;mso-wrap-style:square" from="1871,577" to="1950,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FZ7cEAAADdAAAADwAAAGRycy9kb3ducmV2LnhtbERPS4vCMBC+C/6HMII3TRWR0jXK+gIv&#10;guvzOjSzbdlmUppY6783woK3+fieM1u0phQN1a6wrGA0jEAQp1YXnCk4n7aDGITzyBpLy6TgSQ4W&#10;825nhom2D/6h5ugzEULYJagg975KpHRpTgbd0FbEgfu1tUEfYJ1JXeMjhJtSjqNoKg0WHBpyrGiV&#10;U/p3vBsFh+x2Y26n1XXZ7K+byf6yNvFWqX6v/f4C4an1H/G/e6fD/HE8gvc34QQ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YVntwQAAAN0AAAAPAAAAAAAAAAAAAAAA&#10;AKECAABkcnMvZG93bnJldi54bWxQSwUGAAAAAAQABAD5AAAAjwMAAAAA&#10;" strokecolor="#24211d" strokeweight="0"/>
                  <v:line id="Line 1389" o:spid="_x0000_s1798" style="position:absolute;visibility:visible;mso-wrap-style:square" from="1995,634" to="207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PHmsMAAADdAAAADwAAAGRycy9kb3ducmV2LnhtbERPS2vCQBC+C/0PyxR6M5sGkZC6in0I&#10;vQjVtvE6ZMckNDsbdtcY/71bELzNx/ecxWo0nRjI+dayguckBUFcWd1yreDnezPNQfiArLGzTAou&#10;5GG1fJgssND2zDsa9qEWMYR9gQqaEPpCSl81ZNAntieO3NE6gyFCV0vt8BzDTSezNJ1Lgy3HhgZ7&#10;emuo+tufjIKv+nBgHud9+Tpsy4/Z9vfd5Bulnh7H9QuIQGO4i2/uTx3nZ3kG/9/EE+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zx5rDAAAA3QAAAA8AAAAAAAAAAAAA&#10;AAAAoQIAAGRycy9kb3ducmV2LnhtbFBLBQYAAAAABAAEAPkAAACRAwAAAAA=&#10;" strokecolor="#24211d" strokeweight="0"/>
                  <v:line id="Line 1390" o:spid="_x0000_s1799" style="position:absolute;visibility:visible;mso-wrap-style:square" from="2119,690" to="2186,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9iAcIAAADdAAAADwAAAGRycy9kb3ducmV2LnhtbERPS4vCMBC+C/6HMMLeNF1XpFSjrC/w&#10;Iqi76nVoxrbYTEoTa/33mwXB23x8z5nOW1OKhmpXWFbwOYhAEKdWF5wp+P3Z9GMQziNrLC2Tgic5&#10;mM+6nSkm2j74QM3RZyKEsEtQQe59lUjp0pwMuoGtiAN3tbVBH2CdSV3jI4SbUg6jaCwNFhwacqxo&#10;mVN6O96Ngn12uTC34+q8aHbn9Wh3Wpl4o9RHr/2egPDU+rf45d7qMH8Yf8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9iAcIAAADdAAAADwAAAAAAAAAAAAAA&#10;AAChAgAAZHJzL2Rvd25yZXYueG1sUEsFBgAAAAAEAAQA+QAAAJADAAAAAA==&#10;" strokecolor="#24211d" strokeweight="0"/>
                  <v:line id="Line 1391" o:spid="_x0000_s1800" style="position:absolute;visibility:visible;mso-wrap-style:square" from="2243,758" to="2310,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b6dcEAAADdAAAADwAAAGRycy9kb3ducmV2LnhtbERPS4vCMBC+C/6HMII3TRWRUo3iYwUv&#10;guvzOjRjW2wmpcnW7r/fCAve5uN7znzZmlI0VLvCsoLRMAJBnFpdcKbgct4NYhDOI2ssLZOCX3Kw&#10;XHQ7c0y0ffE3NSefiRDCLkEFufdVIqVLczLohrYiDtzD1gZ9gHUmdY2vEG5KOY6iqTRYcGjIsaJN&#10;Tunz9GMUHLP7nbmdVrd1c7h9TQ7XrYl3SvV77WoGwlPrP+J/916H+eN4Au9vwgl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Fvp1wQAAAN0AAAAPAAAAAAAAAAAAAAAA&#10;AKECAABkcnMvZG93bnJldi54bWxQSwUGAAAAAAQABAD5AAAAjwMAAAAA&#10;" strokecolor="#24211d" strokeweight="0"/>
                  <v:line id="Line 1392" o:spid="_x0000_s1801" style="position:absolute;visibility:visible;mso-wrap-style:square" from="2356,815" to="243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pf7sIAAADdAAAADwAAAGRycy9kb3ducmV2LnhtbERPS4vCMBC+C/6HMMLeNF1ZpVSjrC/w&#10;Iqi76nVoxrbYTEoTa/33mwXB23x8z5nOW1OKhmpXWFbwOYhAEKdWF5wp+P3Z9GMQziNrLC2Tgic5&#10;mM+6nSkm2j74QM3RZyKEsEtQQe59lUjp0pwMuoGtiAN3tbVBH2CdSV3jI4SbUg6jaCwNFhwacqxo&#10;mVN6O96Ngn12uTC34+q8aHbn9dfutDLxRqmPXvs9AeGp9W/xy73VYf4wHs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pf7sIAAADdAAAADwAAAAAAAAAAAAAA&#10;AAChAgAAZHJzL2Rvd25yZXYueG1sUEsFBgAAAAAEAAQA+QAAAJADAAAAAA==&#10;" strokecolor="#24211d" strokeweight="0"/>
                  <v:line id="Line 1393" o:spid="_x0000_s1802" style="position:absolute;visibility:visible;mso-wrap-style:square" from="2480,871" to="255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jBmcEAAADdAAAADwAAAGRycy9kb3ducmV2LnhtbERPS4vCMBC+L/gfwgh7W1NFSqlG8Ql7&#10;EVyf16EZ22IzKU2s3X+/ERa8zcf3nOm8M5VoqXGlZQXDQQSCOLO65FzB6bj9SkA4j6yxskwKfsnB&#10;fNb7mGKq7ZN/qD34XIQQdikqKLyvUyldVpBBN7A1ceButjHoA2xyqRt8hnBTyVEUxdJgyaGhwJpW&#10;BWX3w8Mo2OfXK3MX15dlu7tsxrvz2iRbpT773WICwlPn3+J/97cO80dJDK9vwgly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iMGZwQAAAN0AAAAPAAAAAAAAAAAAAAAA&#10;AKECAABkcnMvZG93bnJldi54bWxQSwUGAAAAAAQABAD5AAAAjwMAAAAA&#10;" strokecolor="#24211d" strokeweight="0"/>
                  <v:line id="Line 1394" o:spid="_x0000_s1803" style="position:absolute;flip:x;visibility:visible;mso-wrap-style:square" from="2536,973" to="258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B2zsMAAADdAAAADwAAAGRycy9kb3ducmV2LnhtbERP3WrCMBS+H/gO4Qi7m6nVbdIZRYQy&#10;QRjo9gCH5qzp1pyUJqb17Y0w2N35+H7PejvaVkTqfeNYwXyWgSCunG64VvD1WT6tQPiArLF1TAqu&#10;5GG7mTyssdBu4BPFc6hFCmFfoAITQldI6StDFv3MdcSJ+3a9xZBgX0vd45DCbSvzLHuRFhtODQY7&#10;2huqfs8Xq2DUZXm6/JRLO8SP9+yYx2eziEo9TsfdG4hAY/gX/7kPOs3PV69w/yad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gds7DAAAA3QAAAA8AAAAAAAAAAAAA&#10;AAAAoQIAAGRycy9kb3ducmV2LnhtbFBLBQYAAAAABAAEAPkAAACRAwAAAAA=&#10;" strokecolor="#24211d" strokeweight="0"/>
                  <v:line id="Line 1395" o:spid="_x0000_s1804" style="position:absolute;flip:x;visibility:visible;mso-wrap-style:square" from="2468,1086" to="2513,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MUAAADdAAAADwAAAGRycy9kb3ducmV2LnhtbESP3WrDMAyF7wd9B6PC7lZn2Q8lrVtK&#10;IWwwGLTbA4hYi9PFcohdJ3v76WKwO4lzdM6n7X72vco0xi6wgftVAYq4Cbbj1sDnR323BhUTssU+&#10;MBn4oQj73eJmi5UNE58on1OrJIRjhQZcSkOldWwceYyrMBCL9hVGj0nWsdV2xEnCfa/LonjWHjuW&#10;BocDHR013+erNzDbuj5dL/Wjn/L7S/FW5if3kI25Xc6HDahEc/o3/12/WsEv14Ir38gIe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vMUAAADdAAAADwAAAAAAAAAA&#10;AAAAAAChAgAAZHJzL2Rvd25yZXYueG1sUEsFBgAAAAAEAAQA+QAAAJMDAAAAAA==&#10;" strokecolor="#24211d" strokeweight="0"/>
                  <v:line id="Line 1396" o:spid="_x0000_s1805" style="position:absolute;flip:x;visibility:visible;mso-wrap-style:square" from="2401,1211" to="2446,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NHJ8MAAADdAAAADwAAAGRycy9kb3ducmV2LnhtbERP3WrCMBS+F3yHcITdaWo3h1ajyKBs&#10;MBB0PsChOTbdmpPSxLR7+2Uw2N35+H7P7jDaVkTqfeNYwXKRgSCunG64VnD9KOdrED4ga2wdk4Jv&#10;8nDYTyc7LLQb+EzxEmqRQtgXqMCE0BVS+sqQRb9wHXHibq63GBLsa6l7HFK4bWWeZc/SYsOpwWBH&#10;L4aqr8vdKhh1WZ7vn+WTHeLpNXvP48o8RqUeZuNxCyLQGP7Ff+43nebn6w38fpNO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zRyfDAAAA3QAAAA8AAAAAAAAAAAAA&#10;AAAAoQIAAGRycy9kb3ducmV2LnhtbFBLBQYAAAAABAAEAPkAAACRAwAAAAA=&#10;" strokecolor="#24211d" strokeweight="0"/>
                  <v:line id="Line 1397" o:spid="_x0000_s1806" style="position:absolute;flip:x;visibility:visible;mso-wrap-style:square" from="2333,1324" to="2378,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4Z8YAAADdAAAADwAAAGRycy9kb3ducmV2LnhtbESP3WrDMAyF7wd7B6PB7lan2Q9dVreU&#10;QthgMGjXBxCxFmeN5RC7Tvb208VgdxLn6JxP6+3se5VpjF1gA8tFAYq4Cbbj1sDps75bgYoJ2WIf&#10;mAz8UITt5vpqjZUNEx8oH1OrJIRjhQZcSkOldWwceYyLMBCL9hVGj0nWsdV2xEnCfa/LonjSHjuW&#10;BocD7R015+PFG5htXR8u3/WDn/LHa/Fe5kd3n425vZl3L6ASzenf/Hf9ZgW/fBZ++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QeGfGAAAA3QAAAA8AAAAAAAAA&#10;AAAAAAAAoQIAAGRycy9kb3ducmV2LnhtbFBLBQYAAAAABAAEAPkAAACUAwAAAAA=&#10;" strokecolor="#24211d" strokeweight="0"/>
                  <v:line id="Line 1398" o:spid="_x0000_s1807" style="position:absolute;visibility:visible;mso-wrap-style:square" from="1014,170" to="109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jPMMQAAADdAAAADwAAAGRycy9kb3ducmV2LnhtbERPS2vCQBC+F/oflin0VjdKCTZ1lfoI&#10;eAlo2up1yE6T0OxsyK5J/PeuUOhtPr7nLFajaURPnastK5hOIhDEhdU1lwq+PtOXOQjnkTU2lknB&#10;lRyslo8PC0y0HfhIfe5LEULYJaig8r5NpHRFRQbdxLbEgfuxnUEfYFdK3eEQwk0jZ1EUS4M1h4YK&#10;W9pUVPzmF6PgUJ7PzGPcntZ9dtq9Zt9bM0+Ven4aP95BeBr9v/jPvddh/uxtCvdvwgl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uM8wxAAAAN0AAAAPAAAAAAAAAAAA&#10;AAAAAKECAABkcnMvZG93bnJldi54bWxQSwUGAAAAAAQABAD5AAAAkgMAAAAA&#10;" strokecolor="#24211d" strokeweight="0"/>
                  <v:line id="Line 1399" o:spid="_x0000_s1808" style="position:absolute;visibility:visible;mso-wrap-style:square" from="1138,238" to="120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pRR8IAAADdAAAADwAAAGRycy9kb3ducmV2LnhtbERPS4vCMBC+C/6HMII3TS0ibtcoPsGL&#10;4Kqr16GZbcs2k9LE2v33G0HwNh/fc2aL1pSiodoVlhWMhhEI4tTqgjMFl/NuMAXhPLLG0jIp+CMH&#10;i3m3M8NE2wd/UXPymQgh7BJUkHtfJVK6NCeDbmgr4sD92NqgD7DOpK7xEcJNKeMomkiDBYeGHCta&#10;55T+nu5GwTG73ZjbSXVdNYfrdnz43pjpTql+r11+gvDU+rf45d7rMD/+iOH5TThB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pRR8IAAADdAAAADwAAAAAAAAAAAAAA&#10;AAChAgAAZHJzL2Rvd25yZXYueG1sUEsFBgAAAAAEAAQA+QAAAJADAAAAAA==&#10;" strokecolor="#24211d" strokeweight="0"/>
                  <v:line id="Line 1400" o:spid="_x0000_s1809" style="position:absolute;visibility:visible;mso-wrap-style:square" from="1251,305" to="1330,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03MQAAADdAAAADwAAAGRycy9kb3ducmV2LnhtbERPS2vCQBC+F/wPyxR6aza1ImnqKj6h&#10;l4BNW70O2WkSzM6G7Brjv3cLQm/z8T1nthhMI3rqXG1ZwUsUgyAurK65VPD9tXtOQDiPrLGxTAqu&#10;5GAxHz3MMNX2wp/U574UIYRdigoq79tUSldUZNBFtiUO3K/tDPoAu1LqDi8h3DRyHMdTabDm0FBh&#10;S+uKilN+Ngr25fHIPEzbw6rPDttJ9rMxyU6pp8dh+Q7C0+D/xXf3hw7zx2+v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vTcxAAAAN0AAAAPAAAAAAAAAAAA&#10;AAAAAKECAABkcnMvZG93bnJldi54bWxQSwUGAAAAAAQABAD5AAAAkgMAAAAA&#10;" strokecolor="#24211d" strokeweight="0"/>
                  <v:line id="Line 1401" o:spid="_x0000_s1810" style="position:absolute;visibility:visible;mso-wrap-style:square" from="1375,362" to="145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9sqMQAAADdAAAADwAAAGRycy9kb3ducmV2LnhtbERPS2vCQBC+C/6HZYTemo0ioqmboG2F&#10;XgQfbbwO2WkSzM6G7Dam/74rFLzNx/ecdTaYRvTUudqygmkUgyAurK65VPB53j0vQTiPrLGxTAp+&#10;yUGWjkdrTLS98ZH6ky9FCGGXoILK+zaR0hUVGXSRbYkD9207gz7ArpS6w1sIN42cxfFCGqw5NFTY&#10;0mtFxfX0YxQcysuFeVi0+bbf5+/z/debWe6UepoMmxcQngb/EP+7P3SYP1vN4f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z2yoxAAAAN0AAAAPAAAAAAAAAAAA&#10;AAAAAKECAABkcnMvZG93bnJldi54bWxQSwUGAAAAAAQABAD5AAAAkgMAAAAA&#10;" strokecolor="#24211d" strokeweight="0"/>
                  <v:line id="Line 1402" o:spid="_x0000_s1811" style="position:absolute;visibility:visible;mso-wrap-style:square" from="1499,430" to="156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JM8QAAADdAAAADwAAAGRycy9kb3ducmV2LnhtbERPS2vCQBC+F/wPyxR6azaVKmnqKj6h&#10;l4BNW70O2WkSzM6G7Brjv3cLQm/z8T1nthhMI3rqXG1ZwUsUgyAurK65VPD9tXtOQDiPrLGxTAqu&#10;5GAxHz3MMNX2wp/U574UIYRdigoq79tUSldUZNBFtiUO3K/tDPoAu1LqDi8h3DRyHMdTabDm0FBh&#10;S+uKilN+Ngr25fHIPEzbw6rPDtvX7Gdjkp1ST4/D8h2Ep8H/i+/uDx3mj98m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g8kzxAAAAN0AAAAPAAAAAAAAAAAA&#10;AAAAAKECAABkcnMvZG93bnJldi54bWxQSwUGAAAAAAQABAD5AAAAkgMAAAAA&#10;" strokecolor="#24211d" strokeweight="0"/>
                  <v:line id="Line 1403" o:spid="_x0000_s1812" style="position:absolute;visibility:visible;mso-wrap-style:square" from="1612,486" to="1691,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FXRMIAAADdAAAADwAAAGRycy9kb3ducmV2LnhtbERPS4vCMBC+C/6HMII3TRUp2jWKuivs&#10;RfC1eh2a2bZsMylNttZ/bwTB23x8z5kvW1OKhmpXWFYwGkYgiFOrC84UnE/bwRSE88gaS8uk4E4O&#10;lotuZ46Jtjc+UHP0mQgh7BJUkHtfJVK6NCeDbmgr4sD92tqgD7DOpK7xFsJNKcdRFEuDBYeGHCva&#10;5JT+Hf+Ngn12vTK3cXVZN7vL12T382mmW6X6vXb1AcJT69/il/tbh/njWQ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FXRMIAAADdAAAADwAAAAAAAAAAAAAA&#10;AAChAgAAZHJzL2Rvd25yZXYueG1sUEsFBgAAAAAEAAQA+QAAAJADAAAAAA==&#10;" strokecolor="#24211d" strokeweight="0"/>
                  <v:line id="Line 1404" o:spid="_x0000_s1813" style="position:absolute;visibility:visible;mso-wrap-style:square" from="1736,554" to="180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y38QAAADdAAAADwAAAGRycy9kb3ducmV2LnhtbERPS2vCQBC+F/wPyxR6q5tKiWnqKr4C&#10;vQjWtnodstMkmJ0N2TVJ/70rCL3Nx/ec2WIwteiodZVlBS/jCARxbnXFhYLvr+w5AeE8ssbaMin4&#10;IweL+ehhhqm2PX9Sd/CFCCHsUlRQet+kUrq8JINubBviwP3a1qAPsC2kbrEP4aaWkyiKpcGKQ0OJ&#10;Da1Lys+Hi1GwL04n5iFujqtud9y+7n42JsmUenoclu8gPA3+X3x3f+gwf/I2hds34QQ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fLfxAAAAN0AAAAPAAAAAAAAAAAA&#10;AAAAAKECAABkcnMvZG93bnJldi54bWxQSwUGAAAAAAQABAD5AAAAkgMAAAAA&#10;" strokecolor="#24211d" strokeweight="0"/>
                  <v:line id="Line 1405" o:spid="_x0000_s1814" style="position:absolute;visibility:visible;mso-wrap-style:square" from="1848,611" to="1927,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JmrcYAAADdAAAADwAAAGRycy9kb3ducmV2LnhtbESPT2vCQBDF70K/wzKCN90oRTS6SqsV&#10;ehH80+p1yI5JaHY2ZNeYfvvOoeBthvfmvd8s152rVEtNKD0bGI8SUMSZtyXnBr7Ou+EMVIjIFivP&#10;ZOCXAqxXL70lptY/+EjtKeZKQjikaKCIsU61DllBDsPI18Si3XzjMMra5No2+JBwV+lJkky1w5Kl&#10;ocCaNgVlP6e7M3DIr1fmblpf3tv95eN1/711s50xg373tgAVqYtP8//1pxX8yVx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CZq3GAAAA3QAAAA8AAAAAAAAA&#10;AAAAAAAAoQIAAGRycy9kb3ducmV2LnhtbFBLBQYAAAAABAAEAPkAAACUAwAAAAA=&#10;" strokecolor="#24211d" strokeweight="0"/>
                  <v:line id="Line 1406" o:spid="_x0000_s1815" style="position:absolute;visibility:visible;mso-wrap-style:square" from="1972,679" to="205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DNsIAAADdAAAADwAAAGRycy9kb3ducmV2LnhtbERPS4vCMBC+C/sfwix403RlEa1G2dUV&#10;vAhaX9ehGduyzaQ0sdZ/bwTB23x8z5nOW1OKhmpXWFbw1Y9AEKdWF5wpOOxXvREI55E1lpZJwZ0c&#10;zGcfnSnG2t54R03iMxFC2MWoIPe+iqV0aU4GXd9WxIG72NqgD7DOpK7xFsJNKQdRNJQGCw4NOVa0&#10;yCn9T65GwTY7n5nbYXX6bTanv+/NcWlGK6W6n+3PBISn1r/FL/dah/mD8Ri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7DNsIAAADdAAAADwAAAAAAAAAAAAAA&#10;AAChAgAAZHJzL2Rvd25yZXYueG1sUEsFBgAAAAAEAAQA+QAAAJADAAAAAA==&#10;" strokecolor="#24211d" strokeweight="0"/>
                  <v:line id="Line 1407" o:spid="_x0000_s1816" style="position:absolute;visibility:visible;mso-wrap-style:square" from="2096,735" to="216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scYAAADdAAAADwAAAGRycy9kb3ducmV2LnhtbESPQWvCQBCF70L/wzIFb7qpikiajbRV&#10;wYtgbavXITtNQrOzIbvG9N93DkJvM7w3732TrQfXqJ66UHs28DRNQBEX3tZcGvj82E1WoEJEtth4&#10;JgO/FGCdP4wyTK2/8Tv1p1gqCeGQooEqxjbVOhQVOQxT3xKL9u07h1HWrtS2w5uEu0bPkmSpHdYs&#10;DRW29FZR8XO6OgPH8nJhHpbt+bU/nLeLw9fGrXbGjB+Hl2dQkYb4b75f763gzxPhl29kBJ3/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f8LHGAAAA3QAAAA8AAAAAAAAA&#10;AAAAAAAAoQIAAGRycy9kb3ducmV2LnhtbFBLBQYAAAAABAAEAPkAAACUAwAAAAA=&#10;" strokecolor="#24211d" strokeweight="0"/>
                  <v:line id="Line 1408" o:spid="_x0000_s1817" style="position:absolute;visibility:visible;mso-wrap-style:square" from="2209,803" to="2288,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NVKsQAAADdAAAADwAAAGRycy9kb3ducmV2LnhtbERPTWvCQBC9F/oflhF6aza2JUh0FVsV&#10;vARqWuN1yE6T0OxsyK4x/feuUPA2j/c5i9VoWjFQ7xrLCqZRDIK4tLrhSsH31+55BsJ5ZI2tZVLw&#10;Rw5Wy8eHBabaXvhAQ+4rEULYpaig9r5LpXRlTQZdZDviwP3Y3qAPsK+k7vESwk0rX+I4kQYbDg01&#10;dvRRU/mbn42Cz+p0Yh6TrngfsmL7lh03ZrZT6mkyrucgPI3+Lv5373WY/xpP4fZNOEE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1UqxAAAAN0AAAAPAAAAAAAAAAAA&#10;AAAAAKECAABkcnMvZG93bnJldi54bWxQSwUGAAAAAAQABAD5AAAAkgMAAAAA&#10;" strokecolor="#24211d" strokeweight="0"/>
                  <v:line id="Line 1409" o:spid="_x0000_s1818" style="position:absolute;visibility:visible;mso-wrap-style:square" from="2333,871" to="241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HLXcEAAADdAAAADwAAAGRycy9kb3ducmV2LnhtbERPS4vCMBC+L/gfwgje1tQHItUoPmEv&#10;guvzOjRjW2wmpcnW+u+NIOxtPr7nTOeNKURNlcstK+h1IxDEidU5pwpOx+33GITzyBoLy6TgSQ7m&#10;s9bXFGNtH/xL9cGnIoSwi1FB5n0ZS+mSjAy6ri2JA3ezlUEfYJVKXeEjhJtC9qNoJA3mHBoyLGmV&#10;UXI//BkF+/R6ZW5G5WVZ7y6b4e68NuOtUp12s5iA8NT4f/HH/aPD/EHUh/c34QQ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gctdwQAAAN0AAAAPAAAAAAAAAAAAAAAA&#10;AKECAABkcnMvZG93bnJldi54bWxQSwUGAAAAAAQABAD5AAAAjwMAAAAA&#10;" strokecolor="#24211d" strokeweight="0"/>
                  <v:line id="Line 1410" o:spid="_x0000_s1819" style="position:absolute;visibility:visible;mso-wrap-style:square" from="2457,928" to="2525,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1uxsEAAADdAAAADwAAAGRycy9kb3ducmV2LnhtbERPS4vCMBC+L/gfwgje1tQHItUoPmEv&#10;guvzOjRjW2wmpcnW+u+NIOxtPr7nTOeNKURNlcstK+h1IxDEidU5pwpOx+33GITzyBoLy6TgSQ7m&#10;s9bXFGNtH/xL9cGnIoSwi1FB5n0ZS+mSjAy6ri2JA3ezlUEfYJVKXeEjhJtC9qNoJA3mHBoyLGmV&#10;UXI//BkF+/R6ZW5G5WVZ7y6b4e68NuOtUp12s5iA8NT4f/HH/aPD/EE0gPc34QQ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zW7GwQAAAN0AAAAPAAAAAAAAAAAAAAAA&#10;AKECAABkcnMvZG93bnJldi54bWxQSwUGAAAAAAQABAD5AAAAjwMAAAAA&#10;" strokecolor="#24211d" strokeweight="0"/>
                  <v:shape id="Freeform 1411" o:spid="_x0000_s1820" style="position:absolute;left:2570;top:996;width:22;height:22;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B3cUA&#10;AADdAAAADwAAAGRycy9kb3ducmV2LnhtbERPS2vCQBC+F/oflin0Vje1USS6SmspSNWDD9DjmB2T&#10;0Oxs2F1j+u9dodDbfHzPmcw6U4uWnK8sK3jtJSCIc6srLhTsd18vIxA+IGusLZOCX/Iwmz4+TDDT&#10;9sobarehEDGEfYYKyhCaTEqfl2TQ92xDHLmzdQZDhK6Q2uE1hpta9pNkKA1WHBtKbGheUv6zvRgF&#10;H+l8tU+Xg+/FWrafl6M7bfoHp9TzU/c+BhGoC//iP/dCx/lvSQr3b+IJ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oHdxQAAAN0AAAAPAAAAAAAAAAAAAAAAAJgCAABkcnMv&#10;ZG93bnJldi54bWxQSwUGAAAAAAQABAD1AAAAigMAAAAA&#10;" path="m,l22,11r,l,22e" filled="f" strokecolor="#24211d" strokeweight="0">
                    <v:path arrowok="t" o:connecttype="custom" o:connectlocs="0,0;22,11;22,11;0,22" o:connectangles="0,0,0,0"/>
                  </v:shape>
                  <v:line id="Line 1412" o:spid="_x0000_s1821" style="position:absolute;flip:x;visibility:visible;mso-wrap-style:square" from="2457,1041" to="2525,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xB5cIAAADdAAAADwAAAGRycy9kb3ducmV2LnhtbERP3WrCMBS+F/YO4Qx2p8l0DqlGGYOy&#10;wWCg8wEOzbGpNieliWn39osg7O58fL9nsxtdKxL1ofGs4XmmQBBX3jRcazj+lNMViBCRDbaeScMv&#10;BdhtHyYbLIwfeE/pEGuRQzgUqMHG2BVShsqSwzDzHXHmTr53GDPsa2l6HHK4a+VcqVfpsOHcYLGj&#10;d0vV5XB1GkZTlvvruXxxQ/r+UF/ztLSLpPXT4/i2BhFpjP/iu/vT5PkLtYTbN/kE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xB5cIAAADdAAAADwAAAAAAAAAAAAAA&#10;AAChAgAAZHJzL2Rvd25yZXYueG1sUEsFBgAAAAAEAAQA+QAAAJADAAAAAA==&#10;" strokecolor="#24211d" strokeweight="0"/>
                  <v:line id="Line 1413" o:spid="_x0000_s1822" style="position:absolute;flip:x;visibility:visible;mso-wrap-style:square" from="2333,1109" to="2412,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7fksIAAADdAAAADwAAAGRycy9kb3ducmV2LnhtbERP22oCMRB9L/QfwhR8q0nVimyNUgqL&#10;QqHg5QOGzbjZdjNZNjG7/n0jFPo2h3Od9XZ0rUjUh8azhpepAkFcedNwreF8Kp9XIEJENth6Jg03&#10;CrDdPD6ssTB+4AOlY6xFDuFQoAYbY1dIGSpLDsPUd8SZu/jeYcywr6XpccjhrpUzpZbSYcO5wWJH&#10;H5aqn+PVaRhNWR6u3+XCDelrpz5n6dXOk9aTp/H9DUSkMf6L/9x7k+fP1RLu3+QT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7fksIAAADdAAAADwAAAAAAAAAAAAAA&#10;AAChAgAAZHJzL2Rvd25yZXYueG1sUEsFBgAAAAAEAAQA+QAAAJADAAAAAA==&#10;" strokecolor="#24211d" strokeweight="0"/>
                  <v:line id="Line 1414" o:spid="_x0000_s1823" style="position:absolute;flip:x;visibility:visible;mso-wrap-style:square" from="2220,1165" to="2288,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J6CcMAAADdAAAADwAAAGRycy9kb3ducmV2LnhtbERP20oDMRB9F/oPYQq+2cRWW1mbFhEW&#10;hYLQywcMm3GzupksmzS7/r0pFPo2h3Od9XZ0rUjUh8azhseZAkFcedNwreF0LB9eQISIbLD1TBr+&#10;KMB2M7lbY2H8wHtKh1iLHMKhQA02xq6QMlSWHIaZ74gz9+17hzHDvpamxyGHu1bOlVpKhw3nBosd&#10;vVuqfg9np2E0Zbk//5RPbkhfH2o3T892kbS+n45vryAijfEmvro/TZ6/UCu4fJNP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SegnDAAAA3QAAAA8AAAAAAAAAAAAA&#10;AAAAoQIAAGRycy9kb3ducmV2LnhtbFBLBQYAAAAABAAEAPkAAACRAwAAAAA=&#10;" strokecolor="#24211d" strokeweight="0"/>
                  <v:line id="Line 1415" o:spid="_x0000_s1824" style="position:absolute;flip:x;visibility:visible;mso-wrap-style:square" from="2096,1233" to="2175,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3ue8UAAADdAAAADwAAAGRycy9kb3ducmV2LnhtbESP0UoDMRBF34X+QxihbzaxVZG1aSnC&#10;oiAIrX7AsBk3q5vJskmz2793HgTfZrh37j2z3c+hV4XG1EW2cLsyoIib6DpuLXx+1DePoFJGdthH&#10;JgsXSrDfLa62WLk48ZHKKbdKQjhVaMHnPFRap8ZTwLSKA7FoX3EMmGUdW+1GnCQ89HptzIMO2LE0&#10;eBzo2VPzczoHC7Or6+P5u74LU3l/MW/rcu83xdrl9Xx4ApVpzv/mv+tXJ/gbI7jyjY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3ue8UAAADdAAAADwAAAAAAAAAA&#10;AAAAAAChAgAAZHJzL2Rvd25yZXYueG1sUEsFBgAAAAAEAAQA+QAAAJMDAAAAAA==&#10;" strokecolor="#24211d" strokeweight="0"/>
                  <v:line id="Line 1416" o:spid="_x0000_s1825" style="position:absolute;visibility:visible;mso-wrap-style:square" from="2096,1312" to="2175,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VZLMQAAADdAAAADwAAAGRycy9kb3ducmV2LnhtbERPS2vCQBC+F/wPywi91Y1tEY3ZiH0I&#10;vQj1lVyH7JgEs7Mhu43pv3cLQm/z8T0nWQ2mET11rrasYDqJQBAXVtdcKjgeNk9zEM4ja2wsk4Jf&#10;crBKRw8JxtpeeUf93pcihLCLUUHlfRtL6YqKDLqJbYkDd7adQR9gV0rd4TWEm0Y+R9FMGqw5NFTY&#10;0ntFxWX/YxR8l3nOPMza7K3fZp+v29OHmW+UehwP6yUIT4P/F9/dXzrMf4kW8PdNOEG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JVksxAAAAN0AAAAPAAAAAAAAAAAA&#10;AAAAAKECAABkcnMvZG93bnJldi54bWxQSwUGAAAAAAQABAD5AAAAkgMAAAAA&#10;" strokecolor="#24211d" strokeweight="0"/>
                  <v:line id="Line 1417" o:spid="_x0000_s1826" style="position:absolute;visibility:visible;mso-wrap-style:square" from="2220,1380" to="2288,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ZmbMUAAADdAAAADwAAAGRycy9kb3ducmV2LnhtbESPT2vCQBDF7wW/wzJCb3VjLSLRVdQq&#10;9CLU/9chOybB7GzIbmP67TuHgrcZ3pv3fjNbdK5SLTWh9GxgOEhAEWfelpwbOB23bxNQISJbrDyT&#10;gV8KsJj3XmaYWv/gPbWHmCsJ4ZCigSLGOtU6ZAU5DANfE4t2843DKGuTa9vgQ8Jdpd+TZKwdliwN&#10;Bda0Lii7H36cge/8emXuxvVl1e4um4/d+dNNtsa89rvlFFSkLj7N/9dfVvBHQ+GXb2QE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ZmbMUAAADdAAAADwAAAAAAAAAA&#10;AAAAAAChAgAAZHJzL2Rvd25yZXYueG1sUEsFBgAAAAAEAAQA+QAAAJMDAAAAAA==&#10;" strokecolor="#24211d" strokeweight="0"/>
                  <v:line id="Line 1418" o:spid="_x0000_s1827" style="position:absolute;visibility:visible;mso-wrap-style:square" from="2063,928" to="2096,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D98IAAADdAAAADwAAAGRycy9kb3ducmV2LnhtbERPS4vCMBC+C/6HMII3Tasi0jWKT/Ai&#10;7Kqr16GZbcs2k9LEWv+9ERb2Nh/fc+bL1pSiodoVlhXEwwgEcWp1wZmCy3k/mIFwHlljaZkUPMnB&#10;ctHtzDHR9sFf1Jx8JkIIuwQV5N5XiZQuzcmgG9qKOHA/tjboA6wzqWt8hHBTylEUTaXBgkNDjhVt&#10;ckp/T3ej4DO73ZjbaXVdN8frbnL83prZXql+r119gPDU+n/xn/ugw/xxHM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rD98IAAADdAAAADwAAAAAAAAAAAAAA&#10;AAChAgAAZHJzL2Rvd25yZXYueG1sUEsFBgAAAAAEAAQA+QAAAJADAAAAAA==&#10;" strokecolor="#24211d" strokeweight="0"/>
                  <v:line id="Line 1419" o:spid="_x0000_s1828" style="position:absolute;visibility:visible;mso-wrap-style:square" from="2130,1052" to="2164,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hdgMIAAADdAAAADwAAAGRycy9kb3ducmV2LnhtbERPS4vCMBC+C/sfwizsTVNdEalGWV/g&#10;RXC7Pq5DM7Zlm0lpYq3/3giCt/n4njOdt6YUDdWusKyg34tAEKdWF5wpOPxtumMQziNrLC2Tgjs5&#10;mM8+OlOMtb3xLzWJz0QIYRejgtz7KpbSpTkZdD1bEQfuYmuDPsA6k7rGWwg3pRxE0UgaLDg05FjR&#10;Mqf0P7kaBfvsfGZuR9Vp0exO6+HuuDLjjVJfn+3PBISn1r/FL/dWh/nf/Q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hdgMIAAADdAAAADwAAAAAAAAAAAAAA&#10;AAChAgAAZHJzL2Rvd25yZXYueG1sUEsFBgAAAAAEAAQA+QAAAJADAAAAAA==&#10;" strokecolor="#24211d" strokeweight="0"/>
                  <v:line id="Line 1420" o:spid="_x0000_s1829" style="position:absolute;visibility:visible;mso-wrap-style:square" from="2186,1165" to="2232,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T4G8MAAADdAAAADwAAAGRycy9kb3ducmV2LnhtbERPS4vCMBC+C/sfwizsTVMfiFSjrLqC&#10;F8Ht+rgOzdiWbSalibX+eyMI3ubje85s0ZpSNFS7wrKCfi8CQZxaXXCm4PC36U5AOI+ssbRMCu7k&#10;YDH/6Mww1vbGv9QkPhMhhF2MCnLvq1hKl+Zk0PVsRRy4i60N+gDrTOoabyHclHIQRWNpsODQkGNF&#10;q5zS/+RqFOyz85m5HVenZbM7/Yx2x7WZbJT6+my/pyA8tf4tfrm3Oswf9ofw/Cac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U+BvDAAAA3QAAAA8AAAAAAAAAAAAA&#10;AAAAoQIAAGRycy9kb3ducmV2LnhtbFBLBQYAAAAABAAEAPkAAACRAwAAAAA=&#10;" strokecolor="#24211d" strokeweight="0"/>
                  <v:line id="Line 1421" o:spid="_x0000_s1830" style="position:absolute;visibility:visible;mso-wrap-style:square" from="2254,1290" to="2288,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1gb8QAAADdAAAADwAAAGRycy9kb3ducmV2LnhtbERPTWvCQBC9C/0PyxR6040aJKSu0laF&#10;XgI2bfU6ZKdJaHY2ZLdJ+u9dQfA2j/c56+1oGtFT52rLCuazCARxYXXNpYKvz8M0AeE8ssbGMin4&#10;JwfbzcNkjam2A39Qn/tShBB2KSqovG9TKV1RkUE3sy1x4H5sZ9AH2JVSdziEcNPIRRStpMGaQ0OF&#10;Lb1VVPzmf0bBsTyfmcdVe3rts9M+zr53Jjko9fQ4vjyD8DT6u/jmftdh/nIew/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WBvxAAAAN0AAAAPAAAAAAAAAAAA&#10;AAAAAKECAABkcnMvZG93bnJldi54bWxQSwUGAAAAAAQABAD5AAAAkgMAAAAA&#10;" strokecolor="#24211d" strokeweight="0"/>
                  <v:line id="Line 1422" o:spid="_x0000_s1831" style="position:absolute;visibility:visible;mso-wrap-style:square" from="2310,1403" to="232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HF9MIAAADdAAAADwAAAGRycy9kb3ducmV2LnhtbERPS4vCMBC+C/6HMII3TXVdka5Rdl0F&#10;L4Kv1evQjG2xmZQm1vrvjbDgbT6+50znjSlETZXLLSsY9CMQxInVOacKjodVbwLCeWSNhWVS8CAH&#10;81m7NcVY2zvvqN77VIQQdjEqyLwvYyldkpFB17clceAutjLoA6xSqSu8h3BTyGEUjaXBnENDhiUt&#10;Mkqu+5tRsE3PZ+ZmXJ5+6s1pOdr8/ZrJSqlup/n+AuGp8W/xv3utw/yPwSe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7HF9MIAAADdAAAADwAAAAAAAAAAAAAA&#10;AAChAgAAZHJzL2Rvd25yZXYueG1sUEsFBgAAAAAEAAQA+QAAAJADAAAAAA==&#10;" strokecolor="#24211d" strokeweight="0"/>
                  <v:line id="Line 1423" o:spid="_x0000_s1832" style="position:absolute;visibility:visible;mso-wrap-style:square" from="2310,1403" to="232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Nbg8IAAADdAAAADwAAAGRycy9kb3ducmV2LnhtbERPS4vCMBC+C/6HMII3TV2XIl2j6Krg&#10;RfC1eh2a2bZsMylNrN1/bwTB23x8z5nOW1OKhmpXWFYwGkYgiFOrC84UnE+bwQSE88gaS8uk4J8c&#10;zGfdzhQTbe98oOboMxFC2CWoIPe+SqR0aU4G3dBWxIH7tbVBH2CdSV3jPYSbUn5EUSwNFhwacqzo&#10;O6f073gzCvbZ9crcxtVl2ewu68/dz8pMNkr1e+3iC4Sn1r/FL/dWh/njUQzPb8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2Nbg8IAAADdAAAADwAAAAAAAAAAAAAA&#10;AAChAgAAZHJzL2Rvd25yZXYueG1sUEsFBgAAAAAEAAQA+QAAAJADAAAAAA==&#10;" strokecolor="#24211d" strokeweight="0"/>
                  <v:line id="Line 1424" o:spid="_x0000_s1833" style="position:absolute;visibility:visible;mso-wrap-style:square" from="1026,192" to="110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GMIAAADdAAAADwAAAGRycy9kb3ducmV2LnhtbERPS4vCMBC+C/6HMIK3NdUVla5Rdl0F&#10;L4Kv1evQjG2xmZQm1vrvjbDgbT6+50znjSlETZXLLSvo9yIQxInVOacKjofVxwSE88gaC8uk4EEO&#10;5rN2a4qxtnfeUb33qQgh7GJUkHlfxlK6JCODrmdL4sBdbGXQB1ilUld4D+GmkIMoGkmDOYeGDEta&#10;ZJRc9zejYJuez8zNqDz91JvTcrj5+zWTlVLdTvP9BcJT49/if/dah/mf/T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GMIAAADdAAAADwAAAAAAAAAAAAAA&#10;AAChAgAAZHJzL2Rvd25yZXYueG1sUEsFBgAAAAAEAAQA+QAAAJADAAAAAA==&#10;" strokecolor="#24211d" strokeweight="0"/>
                </v:group>
                <v:group id="Group 1626" o:spid="_x0000_s1834" style="position:absolute;left:6438;top:1079;width:35503;height:8115" coordorigin="1014,170" coordsize="5591,1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CSxMYAAADdAAAADwAAAGRycy9kb3ducmV2LnhtbESPQWvCQBCF74L/YRmh&#10;N92kokjqKiJt6UEEtVB6G7JjEszOhuw2if++cxC8zfDevPfNeju4WnXUhsqzgXSWgCLOva24MPB9&#10;+ZiuQIWIbLH2TAbuFGC7GY/WmFnf84m6cyyUhHDI0EAZY5NpHfKSHIaZb4hFu/rWYZS1LbRtsZdw&#10;V+vXJFlqhxVLQ4kN7UvKb+c/Z+Czx343T9+7w+26v/9eFsefQ0rGvEyG3RuoSEN8mh/XX1bw56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EJLExgAAAN0A&#10;AAAPAAAAAAAAAAAAAAAAAKoCAABkcnMvZG93bnJldi54bWxQSwUGAAAAAAQABAD6AAAAnQMAAAAA&#10;">
                  <v:line id="Line 1426" o:spid="_x0000_s1835" style="position:absolute;visibility:visible;mso-wrap-style:square" from="1150,226" to="124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zP8cMAAADdAAAADwAAAGRycy9kb3ducmV2LnhtbERPS4vCMBC+C/6HMMLeNNUVcatRfKzg&#10;RVB3V69DM7bFZlKabK3/3giCt/n4njOdN6YQNVUut6yg34tAECdW55wq+P3ZdMcgnEfWWFgmBXdy&#10;MJ+1W1OMtb3xgeqjT0UIYRejgsz7MpbSJRkZdD1bEgfuYiuDPsAqlbrCWwg3hRxE0UgazDk0ZFjS&#10;KqPkevw3Cvbp+czcjMrTst6dvoe7v7UZb5T66DSLCQhPjX+LX+6tDvM/+1/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8z/HDAAAA3QAAAA8AAAAAAAAAAAAA&#10;AAAAoQIAAGRycy9kb3ducmV2LnhtbFBLBQYAAAAABAAEAPkAAACRAwAAAAA=&#10;" strokecolor="#24211d" strokeweight="0"/>
                  <v:line id="Line 1427" o:spid="_x0000_s1836" style="position:absolute;visibility:visible;mso-wrap-style:square" from="1285,260" to="1364,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qs0cYAAADdAAAADwAAAGRycy9kb3ducmV2LnhtbESPzWvCQBDF70L/h2WE3nSjLSIxG+mX&#10;0IvgR6vXITsmodnZkN3G9L/vHARvM7w37/0mWw+uUT11ofZsYDZNQBEX3tZcGvg6biZLUCEiW2w8&#10;k4E/CrDOH0YZptZfeU/9IZZKQjikaKCKsU21DkVFDsPUt8SiXXznMMraldp2eJVw1+h5kiy0w5ql&#10;ocKW3ioqfg6/zsCuPJ+Zh0V7eu23p4/n7fe7W26MeRwPLytQkYZ4N9+uP63gP82FX76REXT+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qrNHGAAAA3QAAAA8AAAAAAAAA&#10;AAAAAAAAoQIAAGRycy9kb3ducmV2LnhtbFBLBQYAAAAABAAEAPkAAACUAwAAAAA=&#10;" strokecolor="#24211d" strokeweight="0"/>
                  <v:line id="Line 1428" o:spid="_x0000_s1837" style="position:absolute;visibility:visible;mso-wrap-style:square" from="1420,294" to="149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YJSsIAAADdAAAADwAAAGRycy9kb3ducmV2LnhtbERPS4vCMBC+C/sfwizsTVNdEalGWV/g&#10;RXC7Pq5DM7Zlm0lpYq3/3giCt/n4njOdt6YUDdWusKyg34tAEKdWF5wpOPxtumMQziNrLC2Tgjs5&#10;mM8+OlOMtb3xLzWJz0QIYRejgtz7KpbSpTkZdD1bEQfuYmuDPsA6k7rGWwg3pRxE0UgaLDg05FjR&#10;Mqf0P7kaBfvsfGZuR9Vp0exO6+HuuDLjjVJfn+3PBISn1r/FL/dWh/nfgz4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YJSsIAAADdAAAADwAAAAAAAAAAAAAA&#10;AAChAgAAZHJzL2Rvd25yZXYueG1sUEsFBgAAAAAEAAQA+QAAAJADAAAAAA==&#10;" strokecolor="#24211d" strokeweight="0"/>
                  <v:line id="Line 1429" o:spid="_x0000_s1838" style="position:absolute;visibility:visible;mso-wrap-style:square" from="1544,339" to="162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XPcIAAADdAAAADwAAAGRycy9kb3ducmV2LnhtbERPS4vCMBC+C/6HMII3Ta0i0jWKT/Ai&#10;7Kqr16GZbcs2k9LEWv+9ERb2Nh/fc+bL1pSiodoVlhWMhhEI4tTqgjMFl/N+MAPhPLLG0jIpeJKD&#10;5aLbmWOi7YO/qDn5TIQQdgkqyL2vEildmpNBN7QVceB+bG3QB1hnUtf4COGmlHEUTaXBgkNDjhVt&#10;ckp/T3ej4DO73ZjbaXVdN8frbnL83prZXql+r119gPDU+n/xn/ugw/xxHM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SXPcIAAADdAAAADwAAAAAAAAAAAAAA&#10;AAChAgAAZHJzL2Rvd25yZXYueG1sUEsFBgAAAAAEAAQA+QAAAJADAAAAAA==&#10;" strokecolor="#24211d" strokeweight="0"/>
                  <v:line id="Line 1430" o:spid="_x0000_s1839" style="position:absolute;visibility:visible;mso-wrap-style:square" from="1679,373" to="1758,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psIAAADdAAAADwAAAGRycy9kb3ducmV2LnhtbERPS4vCMBC+C/6HMII3TX0g0jWKT/Ai&#10;rLqr16GZbYvNpDSx1n9vhAVv8/E9Z7ZoTCFqqlxuWcGgH4EgTqzOOVXwc971piCcR9ZYWCYFT3Kw&#10;mLdbM4y1ffCR6pNPRQhhF6OCzPsyltIlGRl0fVsSB+7PVgZ9gFUqdYWPEG4KOYyiiTSYc2jIsKR1&#10;RsntdDcKvtPrlbmZlJdVfbhsx4ffjZnulOp2muUXCE+N/4j/3Xsd5o+GI3h/E06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ypsIAAADdAAAADwAAAAAAAAAAAAAA&#10;AAChAgAAZHJzL2Rvd25yZXYueG1sUEsFBgAAAAAEAAQA+QAAAJADAAAAAA==&#10;" strokecolor="#24211d" strokeweight="0"/>
                  <v:line id="Line 1431" o:spid="_x0000_s1840" style="position:absolute;visibility:visible;mso-wrap-style:square" from="1803,407" to="188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Gq0sIAAADdAAAADwAAAGRycy9kb3ducmV2LnhtbERPS4vCMBC+C/sfwix403RdEalG2dUV&#10;vAhaX9ehGduyzaQ0sdZ/bwTB23x8z5nOW1OKhmpXWFbw1Y9AEKdWF5wpOOxXvTEI55E1lpZJwZ0c&#10;zGcfnSnG2t54R03iMxFC2MWoIPe+iqV0aU4GXd9WxIG72NqgD7DOpK7xFsJNKQdRNJIGCw4NOVa0&#10;yCn9T65GwTY7n5nbUXX6bTanv+HmuDTjlVLdz/ZnAsJT69/il3utw/zvwRC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Gq0sIAAADdAAAADwAAAAAAAAAAAAAA&#10;AAChAgAAZHJzL2Rvd25yZXYueG1sUEsFBgAAAAAEAAQA+QAAAJADAAAAAA==&#10;" strokecolor="#24211d" strokeweight="0"/>
                  <v:line id="Line 1432" o:spid="_x0000_s1841" style="position:absolute;visibility:visible;mso-wrap-style:square" from="1939,441" to="201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0PScIAAADdAAAADwAAAGRycy9kb3ducmV2LnhtbERPTYvCMBC9C/6HMII3TdVVpGsUd13B&#10;i6Durl6HZmyLzaQ0sdZ/bwTB2zze58wWjSlETZXLLSsY9CMQxInVOacK/n7XvSkI55E1FpZJwZ0c&#10;LObt1gxjbW+8p/rgUxFC2MWoIPO+jKV0SUYGXd+WxIE728qgD7BKpa7wFsJNIYdRNJEGcw4NGZb0&#10;nVFyOVyNgl16OjE3k/L4VW+PPx/b/5WZrpXqdprlJwhPjX+LX+6NDvNHwz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0PScIAAADdAAAADwAAAAAAAAAAAAAA&#10;AAChAgAAZHJzL2Rvd25yZXYueG1sUEsFBgAAAAAEAAQA+QAAAJADAAAAAA==&#10;" strokecolor="#24211d" strokeweight="0"/>
                  <v:line id="Line 1433" o:spid="_x0000_s1842" style="position:absolute;visibility:visible;mso-wrap-style:square" from="2063,475" to="215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PsIAAADdAAAADwAAAGRycy9kb3ducmV2LnhtbERPS4vCMBC+C/6HMMLeNF1XilSjrC/w&#10;Iqi76nVoxrbYTEoTa/33mwXB23x8z5nOW1OKhmpXWFbwOYhAEKdWF5wp+P3Z9McgnEfWWFomBU9y&#10;MJ91O1NMtH3wgZqjz0QIYZeggtz7KpHSpTkZdANbEQfuamuDPsA6k7rGRwg3pRxGUSwNFhwacqxo&#10;mVN6O96Ngn12uTC3cXVeNLvzerQ7rcx4o9RHr/2egPDU+rf45d7qMP9rGMP/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RPsIAAADdAAAADwAAAAAAAAAAAAAA&#10;AAChAgAAZHJzL2Rvd25yZXYueG1sUEsFBgAAAAAEAAQA+QAAAJADAAAAAA==&#10;" strokecolor="#24211d" strokeweight="0"/>
                  <v:line id="Line 1434" o:spid="_x0000_s1843" style="position:absolute;visibility:visible;mso-wrap-style:square" from="2198,520" to="2277,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M0pcIAAADdAAAADwAAAGRycy9kb3ducmV2LnhtbERPTYvCMBC9C/6HMII3TdVFpWsUd13B&#10;i6Durl6HZmyLzaQ0sdZ/bwTB2zze58wWjSlETZXLLSsY9CMQxInVOacK/n7XvSkI55E1FpZJwZ0c&#10;LObt1gxjbW+8p/rgUxFC2MWoIPO+jKV0SUYGXd+WxIE728qgD7BKpa7wFsJNIYdRNJYGcw4NGZb0&#10;nVFyOVyNgl16OjE34/L4VW+PPx/b/5WZrpXqdprlJwhPjX+LX+6NDvNHwwk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M0pcIAAADdAAAADwAAAAAAAAAAAAAA&#10;AAChAgAAZHJzL2Rvd25yZXYueG1sUEsFBgAAAAAEAAQA+QAAAJADAAAAAA==&#10;" strokecolor="#24211d" strokeweight="0"/>
                  <v:line id="Line 1435" o:spid="_x0000_s1844" style="position:absolute;visibility:visible;mso-wrap-style:square" from="2322,554" to="2412,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yg18YAAADdAAAADwAAAGRycy9kb3ducmV2LnhtbESPzWvCQBDF70L/h2WE3nSjLSIxG+mX&#10;0IvgR6vXITsmodnZkN3G9L/vHARvM7w37/0mWw+uUT11ofZsYDZNQBEX3tZcGvg6biZLUCEiW2w8&#10;k4E/CrDOH0YZptZfeU/9IZZKQjikaKCKsU21DkVFDsPUt8SiXXznMMraldp2eJVw1+h5kiy0w5ql&#10;ocKW3ioqfg6/zsCuPJ+Zh0V7eu23p4/n7fe7W26MeRwPLytQkYZ4N9+uP63gP80FV76REXT+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coNfGAAAA3QAAAA8AAAAAAAAA&#10;AAAAAAAAoQIAAGRycy9kb3ducmV2LnhtbFBLBQYAAAAABAAEAPkAAACUAwAAAAA=&#10;" strokecolor="#24211d" strokeweight="0"/>
                  <v:line id="Line 1436" o:spid="_x0000_s1845" style="position:absolute;visibility:visible;mso-wrap-style:square" from="2457,588" to="253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AFTMQAAADdAAAADwAAAGRycy9kb3ducmV2LnhtbERPS2vCQBC+F/wPyxR6aza1ImnqKj6h&#10;l4BNW70O2WkSzM6G7Brjv3cLQm/z8T1nthhMI3rqXG1ZwUsUgyAurK65VPD9tXtOQDiPrLGxTAqu&#10;5GAxHz3MMNX2wp/U574UIYRdigoq79tUSldUZNBFtiUO3K/tDPoAu1LqDi8h3DRyHMdTabDm0FBh&#10;S+uKilN+Ngr25fHIPEzbw6rPDttJ9rMxyU6pp8dh+Q7C0+D/xXf3hw7zX8dv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AVMxAAAAN0AAAAPAAAAAAAAAAAA&#10;AAAAAKECAABkcnMvZG93bnJldi54bWxQSwUGAAAAAAQABAD5AAAAkgMAAAAA&#10;" strokecolor="#24211d" strokeweight="0"/>
                  <v:line id="Line 1437" o:spid="_x0000_s1846" style="position:absolute;visibility:visible;mso-wrap-style:square" from="2592,622" to="267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M6DMYAAADdAAAADwAAAGRycy9kb3ducmV2LnhtbESPQWvCQBCF74X+h2WE3urGKiIxG2mr&#10;ghehaqvXITsmodnZkN3G9N93DgVvM7w3732TrQbXqJ66UHs2MBknoIgLb2suDXyets8LUCEiW2w8&#10;k4FfCrDKHx8yTK2/8YH6YyyVhHBI0UAVY5tqHYqKHIaxb4lFu/rOYZS1K7Xt8CbhrtEvSTLXDmuW&#10;hgpbeq+o+D7+OAMf5eXCPMzb81u/P29m+6+1W2yNeRoNr0tQkYZ4N/9f76zgT6fCL9/ICD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zOgzGAAAA3QAAAA8AAAAAAAAA&#10;AAAAAAAAoQIAAGRycy9kb3ducmV2LnhtbFBLBQYAAAAABAAEAPkAAACUAwAAAAA=&#10;" strokecolor="#24211d" strokeweight="0"/>
                  <v:line id="Line 1438" o:spid="_x0000_s1847" style="position:absolute;visibility:visible;mso-wrap-style:square" from="2716,656" to="279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l8MAAADdAAAADwAAAGRycy9kb3ducmV2LnhtbERPS4vCMBC+C/sfwizsTVMfiFSjrLqC&#10;F8Ht+rgOzdiWbSalibX+eyMI3ubje85s0ZpSNFS7wrKCfi8CQZxaXXCm4PC36U5AOI+ssbRMCu7k&#10;YDH/6Mww1vbGv9QkPhMhhF2MCnLvq1hKl+Zk0PVsRRy4i60N+gDrTOoabyHclHIQRWNpsODQkGNF&#10;q5zS/+RqFOyz85m5HVenZbM7/Yx2x7WZbJT6+my/pyA8tf4tfrm3OswfDvvw/Cac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n5fDAAAA3QAAAA8AAAAAAAAAAAAA&#10;AAAAoQIAAGRycy9kb3ducmV2LnhtbFBLBQYAAAAABAAEAPkAAACRAwAAAAA=&#10;" strokecolor="#24211d" strokeweight="0"/>
                  <v:line id="Line 1439" o:spid="_x0000_s1848" style="position:absolute;visibility:visible;mso-wrap-style:square" from="2851,701" to="2930,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B4MIAAADdAAAADwAAAGRycy9kb3ducmV2LnhtbERPS4vCMBC+C/6HMII3TX0g0jWKT/Ai&#10;rLqr16GZbYvNpDSx1n9vhAVv8/E9Z7ZoTCFqqlxuWcGgH4EgTqzOOVXwc971piCcR9ZYWCYFT3Kw&#10;mLdbM4y1ffCR6pNPRQhhF6OCzPsyltIlGRl0fVsSB+7PVgZ9gFUqdYWPEG4KOYyiiTSYc2jIsKR1&#10;RsntdDcKvtPrlbmZlJdVfbhsx4ffjZnulOp2muUXCE+N/4j/3Xsd5o9GQ3h/E06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B4MIAAADdAAAADwAAAAAAAAAAAAAA&#10;AAChAgAAZHJzL2Rvd25yZXYueG1sUEsFBgAAAAAEAAQA+QAAAJADAAAAAA==&#10;" strokecolor="#24211d" strokeweight="0"/>
                  <v:line id="Line 1440" o:spid="_x0000_s1849" style="position:absolute;visibility:visible;mso-wrap-style:square" from="2975,735" to="305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ke8IAAADdAAAADwAAAGRycy9kb3ducmV2LnhtbERPS4vCMBC+C/6HMII3TbUi0jWKT/Ai&#10;7Kqr16GZbcs2k9LEWv+9ERb2Nh/fc+bL1pSiodoVlhWMhhEI4tTqgjMFl/N+MAPhPLLG0jIpeJKD&#10;5aLbmWOi7YO/qDn5TIQQdgkqyL2vEildmpNBN7QVceB+bG3QB1hnUtf4COGmlOMomkqDBYeGHCva&#10;5JT+nu5GwWd2uzG30+q6bo7X3eT4vTWzvVL9Xrv6AOGp9f/iP/dBh/lxHM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Gke8IAAADdAAAADwAAAAAAAAAAAAAA&#10;AAChAgAAZHJzL2Rvd25yZXYueG1sUEsFBgAAAAAEAAQA+QAAAJADAAAAAA==&#10;" strokecolor="#24211d" strokeweight="0"/>
                  <v:line id="Line 1441" o:spid="_x0000_s1850" style="position:absolute;visibility:visible;mso-wrap-style:square" from="3111,769" to="3190,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g8D8IAAADdAAAADwAAAGRycy9kb3ducmV2LnhtbERPS4vCMBC+C/sfwizsTdNVEalG2fUB&#10;XgStr+vQjG3ZZlKabK3/3giCt/n4njOdt6YUDdWusKzguxeBIE6tLjhTcDysu2MQziNrLC2Tgjs5&#10;mM8+OlOMtb3xnprEZyKEsItRQe59FUvp0pwMup6tiAN3tbVBH2CdSV3jLYSbUvajaCQNFhwacqxo&#10;kVP6l/wbBbvscmFuR9X5t9meV8PtaWnGa6W+PtufCQhPrX+LX+6NDvMHgy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0g8D8IAAADdAAAADwAAAAAAAAAAAAAA&#10;AAChAgAAZHJzL2Rvd25yZXYueG1sUEsFBgAAAAAEAAQA+QAAAJADAAAAAA==&#10;" strokecolor="#24211d" strokeweight="0"/>
                  <v:line id="Line 1442" o:spid="_x0000_s1851" style="position:absolute;visibility:visible;mso-wrap-style:square" from="3235,803" to="332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SZlMIAAADdAAAADwAAAGRycy9kb3ducmV2LnhtbERPS4vCMBC+L/gfwgje1tTHinSN4hO8&#10;COru6nVoxrbYTEoTa/33RljwNh/fcyazxhSipsrllhX0uhEI4sTqnFMFvz+bzzEI55E1FpZJwYMc&#10;zKatjwnG2t75QPXRpyKEsItRQeZ9GUvpkowMuq4tiQN3sZVBH2CVSl3hPYSbQvajaCQN5hwaMixp&#10;mVFyPd6Mgn16PjM3o/K0qHen9XD3tzLjjVKddjP/BuGp8W/xv3urw/zB4Ate34QT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SZlMIAAADdAAAADwAAAAAAAAAAAAAA&#10;AAChAgAAZHJzL2Rvd25yZXYueG1sUEsFBgAAAAAEAAQA+QAAAJADAAAAAA==&#10;" strokecolor="#24211d" strokeweight="0"/>
                  <v:line id="Line 1443" o:spid="_x0000_s1852" style="position:absolute;visibility:visible;mso-wrap-style:square" from="3370,837" to="3449,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H48IAAADdAAAADwAAAGRycy9kb3ducmV2LnhtbERPTYvCMBC9C/6HMMLeNF2VItUoq67g&#10;RVB31evQjG2xmZQm1vrvNwuCt3m8z5ktWlOKhmpXWFbwOYhAEKdWF5wp+P3Z9CcgnEfWWFomBU9y&#10;sJh3OzNMtH3wgZqjz0QIYZeggtz7KpHSpTkZdANbEQfuamuDPsA6k7rGRwg3pRxGUSwNFhwacqxo&#10;lVN6O96Ngn12uTC3cXVeNrvz93h3WpvJRqmPXvs1BeGp9W/xy73VYf5oFMP/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YH48IAAADdAAAADwAAAAAAAAAAAAAA&#10;AAChAgAAZHJzL2Rvd25yZXYueG1sUEsFBgAAAAAEAAQA+QAAAJADAAAAAA==&#10;" strokecolor="#24211d" strokeweight="0"/>
                  <v:line id="Line 1444" o:spid="_x0000_s1853" style="position:absolute;visibility:visible;mso-wrap-style:square" from="3494,882" to="3584,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qieMIAAADdAAAADwAAAGRycy9kb3ducmV2LnhtbERPS4vCMBC+L/gfwgje1tQHKl2j+AQv&#10;grq7eh2asS02k9LEWv+9ERb2Nh/fc6bzxhSipsrllhX0uhEI4sTqnFMFP9/bzwkI55E1FpZJwZMc&#10;zGetjynG2j74SPXJpyKEsItRQeZ9GUvpkowMuq4tiQN3tZVBH2CVSl3hI4SbQvajaCQN5hwaMixp&#10;lVFyO92NgkN6uTA3o/K8rPfnzXD/uzaTrVKddrP4AuGp8f/iP/dOh/mDwRje34QT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qieMIAAADdAAAADwAAAAAAAAAAAAAA&#10;AAChAgAAZHJzL2Rvd25yZXYueG1sUEsFBgAAAAAEAAQA+QAAAJADAAAAAA==&#10;" strokecolor="#24211d" strokeweight="0"/>
                  <v:shape id="Freeform 1445" o:spid="_x0000_s1854" style="position:absolute;left:3629;top:916;width:45;height:57;visibility:visible;mso-wrap-style:square;v-text-anchor:top" coordsize="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iJMYA&#10;AADdAAAADwAAAGRycy9kb3ducmV2LnhtbESPT2vCQBDF74V+h2UKvdWNBoqmrlIU0V4U/0DpbchO&#10;k9Ds7JJdNf32zkHwNsN7895vpvPetepCXWw8GxgOMlDEpbcNVwZOx9XbGFRMyBZbz2TgnyLMZ89P&#10;Uyysv/KeLodUKQnhWKCBOqVQaB3LmhzGgQ/Eov36zmGStau07fAq4a7Voyx71w4bloYaAy1qKv8O&#10;Z2dg/ZMPg6XJcbJZfi+2Kxdo138Z8/rSf36AStSnh/l+vbGCn+eCK9/ICHp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viJMYAAADdAAAADwAAAAAAAAAAAAAAAACYAgAAZHJz&#10;L2Rvd25yZXYueG1sUEsFBgAAAAAEAAQA9QAAAIsDAAAAAA==&#10;" path="m,l45,12r,l23,57e" filled="f" strokecolor="#24211d" strokeweight="0">
                    <v:path arrowok="t" o:connecttype="custom" o:connectlocs="0,0;45,12;45,12;23,57" o:connectangles="0,0,0,0"/>
                  </v:shape>
                  <v:line id="Line 1446" o:spid="_x0000_s1855" style="position:absolute;flip:x;visibility:visible;mso-wrap-style:square" from="3584,1018" to="3629,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2BXcMAAADdAAAADwAAAGRycy9kb3ducmV2LnhtbERP3WrCMBS+H/gO4Qi7m+msG9oZRYQy&#10;QRjofIBDc2y6NSeliWn39osw2N35+H7PejvaVkTqfeNYwfMsA0FcOd1wreDyWT4tQfiArLF1TAp+&#10;yMN2M3lYY6HdwCeK51CLFMK+QAUmhK6Q0leGLPqZ64gTd3W9xZBgX0vd45DCbSvnWfYqLTacGgx2&#10;tDdUfZ9vVsGoy/J0+yoXdogf79lxHl9MHpV6nI67NxCBxvAv/nMfdJqf5yu4f5NO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tgV3DAAAA3QAAAA8AAAAAAAAAAAAA&#10;AAAAoQIAAGRycy9kb3ducmV2LnhtbFBLBQYAAAAABAAEAPkAAACRAwAAAAA=&#10;" strokecolor="#24211d" strokeweight="0"/>
                  <v:line id="Line 1447" o:spid="_x0000_s1856" style="position:absolute;flip:x;visibility:visible;mso-wrap-style:square" from="3528,1131" to="3561,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FbvcUAAADdAAAADwAAAGRycy9kb3ducmV2LnhtbESP0WrDMAxF3wf9B6PC3lZnbTdGWreU&#10;QthgMGi7DxCxFqeL5RC7Tvb308NgbxL36t6j7X7ynco0xDawgcdFAYq4DrblxsDnpXp4ARUTssUu&#10;MBn4oQj73exui6UNI58on1OjJIRjiQZcSn2pdawdeYyL0BOL9hUGj0nWodF2wFHCfaeXRfGsPbYs&#10;DQ57Ojqqv883b2CyVXW6Xau1H/PHa/G+zE9ulY25n0+HDahEU/o3/12/WcFfrYVf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FbvcUAAADdAAAADwAAAAAAAAAA&#10;AAAAAAChAgAAZHJzL2Rvd25yZXYueG1sUEsFBgAAAAAEAAQA+QAAAJMDAAAAAA==&#10;" strokecolor="#24211d" strokeweight="0"/>
                  <v:line id="Line 1448" o:spid="_x0000_s1857" style="position:absolute;flip:x;visibility:visible;mso-wrap-style:square" from="3460,1256" to="3505,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3+JsIAAADdAAAADwAAAGRycy9kb3ducmV2LnhtbERPyWrDMBC9B/oPYgq5JXJWims5lIJp&#10;oVDI8gGDNbXcWiNjKbLz91WhkNs83jrFYbKdiDT41rGC1TIDQVw73XKj4HKuFk8gfEDW2DkmBTfy&#10;cCgfZgXm2o18pHgKjUgh7HNUYELocyl9bciiX7qeOHFfbrAYEhwaqQccU7jt5DrL9tJiy6nBYE+v&#10;huqf09UqmHRVHa/f1daO8fMt+1jHndlEpeaP08sziEBTuIv/3e86zd9sV/D3TTpB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53+JsIAAADdAAAADwAAAAAAAAAAAAAA&#10;AAChAgAAZHJzL2Rvd25yZXYueG1sUEsFBgAAAAAEAAQA+QAAAJADAAAAAA==&#10;" strokecolor="#24211d" strokeweight="0"/>
                  <v:line id="Line 1449" o:spid="_x0000_s1858" style="position:absolute;flip:x;visibility:visible;mso-wrap-style:square" from="3404,1369" to="3438,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9gUcIAAADdAAAADwAAAGRycy9kb3ducmV2LnhtbERP3WrCMBS+H/gO4QjezdTqxuiMIoMy&#10;YSDo9gCH5qypNieliWl9ezMQdnc+vt+z3o62FZF63zhWsJhnIIgrpxuuFfx8l89vIHxA1tg6JgU3&#10;8rDdTJ7WWGg38JHiKdQihbAvUIEJoSuk9JUhi37uOuLE/breYkiwr6XucUjhtpV5lr1Kiw2nBoMd&#10;fRiqLqerVTDqsjxez+XKDvHwmX3l8cUso1Kz6bh7BxFoDP/ih3uv0/zlKoe/b9IJ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09gUcIAAADdAAAADwAAAAAAAAAAAAAA&#10;AAChAgAAZHJzL2Rvd25yZXYueG1sUEsFBgAAAAAEAAQA+QAAAJADAAAAAA==&#10;" strokecolor="#24211d" strokeweight="0"/>
                  <v:line id="Line 1450" o:spid="_x0000_s1859" style="position:absolute;flip:x;visibility:visible;mso-wrap-style:square" from="3404,1369" to="3438,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FysIAAADdAAAADwAAAGRycy9kb3ducmV2LnhtbERP3WrCMBS+H/gO4QjezVTrxuiMIkJx&#10;IAx0e4BDc9ZUm5PSxLS+/SIMdnc+vt+z3o62FZF63zhWsJhnIIgrpxuuFXx/lc9vIHxA1tg6JgV3&#10;8rDdTJ7WWGg38IniOdQihbAvUIEJoSuk9JUhi37uOuLE/bjeYkiwr6XucUjhtpXLLHuVFhtODQY7&#10;2huqruebVTDqsjzdLuXKDvHzkB2X8cXkUanZdNy9gwg0hn/xn/tDp/n5KofHN+kE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PFysIAAADdAAAADwAAAAAAAAAAAAAA&#10;AAChAgAAZHJzL2Rvd25yZXYueG1sUEsFBgAAAAAEAAQA+QAAAJADAAAAAA==&#10;" strokecolor="#24211d" strokeweight="0"/>
                  <v:line id="Line 1451" o:spid="_x0000_s1860" style="position:absolute;visibility:visible;mso-wrap-style:square" from="1014,170" to="109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5PcsIAAADdAAAADwAAAGRycy9kb3ducmV2LnhtbERPS4vCMBC+C/6HMII3TdUi0jWKT/Ai&#10;7Kqr16GZbcs2k9LEWv+9ERb2Nh/fc+bL1pSiodoVlhWMhhEI4tTqgjMFl/N+MAPhPLLG0jIpeJKD&#10;5aLbmWOi7YO/qDn5TIQQdgkqyL2vEildmpNBN7QVceB+bG3QB1hnUtf4COGmlOMomkqDBYeGHCva&#10;5JT+nu5GwWd2uzG30+q6bo7XXXz83prZXql+r119gPDU+n/xn/ugw/xJHM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05PcsIAAADdAAAADwAAAAAAAAAAAAAA&#10;AAChAgAAZHJzL2Rvd25yZXYueG1sUEsFBgAAAAAEAAQA+QAAAJADAAAAAA==&#10;" strokecolor="#24211d" strokeweight="0"/>
                  <v:line id="Line 1452" o:spid="_x0000_s1861" style="position:absolute;visibility:visible;mso-wrap-style:square" from="1138,215" to="122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Lq6cQAAADdAAAADwAAAGRycy9kb3ducmV2LnhtbERPTWvCQBC9F/wPywi91Y1tKpK6CVYr&#10;9CKobfU6ZMckmJ0N2W2S/ntXKHibx/ucRTaYWnTUusqygukkAkGcW11xoeD7a/M0B+E8ssbaMin4&#10;IwdZOnpYYKJtz3vqDr4QIYRdggpK75tESpeXZNBNbEMcuLNtDfoA20LqFvsQbmr5HEUzabDi0FBi&#10;Q6uS8svh1yjYFacT8zBrju/d9vgRb3/WZr5R6nE8LN9AeBr8Xfzv/tRh/kv8Crdvwgky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urpxAAAAN0AAAAPAAAAAAAAAAAA&#10;AAAAAKECAABkcnMvZG93bnJldi54bWxQSwUGAAAAAAQABAD5AAAAkgMAAAAA&#10;" strokecolor="#24211d" strokeweight="0"/>
                  <v:line id="Line 1453" o:spid="_x0000_s1862" style="position:absolute;visibility:visible;mso-wrap-style:square" from="1274,249" to="135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B0nsIAAADdAAAADwAAAGRycy9kb3ducmV2LnhtbERPS4vCMBC+C/sfwix401RXilSj+FjB&#10;i7C6q16HZmyLzaQ0sdZ/b4QFb/PxPWc6b00pGqpdYVnBoB+BIE6tLjhT8Pe76Y1BOI+ssbRMCh7k&#10;YD776Ewx0fbOe2oOPhMhhF2CCnLvq0RKl+Zk0PVtRRy4i60N+gDrTOoa7yHclHIYRbE0WHBoyLGi&#10;VU7p9XAzCn6y85m5javTstmdvke749qMN0p1P9vFBISn1r/F/+6tDvO/Rj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B0nsIAAADdAAAADwAAAAAAAAAAAAAA&#10;AAChAgAAZHJzL2Rvd25yZXYueG1sUEsFBgAAAAAEAAQA+QAAAJADAAAAAA==&#10;" strokecolor="#24211d" strokeweight="0"/>
                  <v:line id="Line 1454" o:spid="_x0000_s1863" style="position:absolute;visibility:visible;mso-wrap-style:square" from="1398,294" to="147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zRBcQAAADdAAAADwAAAGRycy9kb3ducmV2LnhtbERPTWvCQBC9F/wPywi91Y1tUEndBKsV&#10;ehHUtnodsmMSzM6G7DZJ/70rFHqbx/ucZTaYWnTUusqygukkAkGcW11xoeDrc/u0AOE8ssbaMin4&#10;JQdZOnpYYqJtzwfqjr4QIYRdggpK75tESpeXZNBNbEMcuIttDfoA20LqFvsQbmr5HEUzabDi0FBi&#10;Q+uS8uvxxyjYF+cz8zBrTm/d7vQe7743ZrFV6nE8rF5BeBr8v/jP/aHD/Jd4Dv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nNEFxAAAAN0AAAAPAAAAAAAAAAAA&#10;AAAAAKECAABkcnMvZG93bnJldi54bWxQSwUGAAAAAAQABAD5AAAAkgMAAAAA&#10;" strokecolor="#24211d" strokeweight="0"/>
                  <v:line id="Line 1455" o:spid="_x0000_s1864" style="position:absolute;visibility:visible;mso-wrap-style:square" from="1533,339" to="161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NFd8YAAADdAAAADwAAAGRycy9kb3ducmV2LnhtbESPT2vCQBDF74LfYRmhN93Yikh0ldpW&#10;8CL4p9XrkB2T0OxsyK4x/fadg+Bthvfmvd8sVp2rVEtNKD0bGI8SUMSZtyXnBr5Pm+EMVIjIFivP&#10;ZOCPAqyW/d4CU+vvfKD2GHMlIRxSNFDEWKdah6wgh2Hka2LRrr5xGGVtcm0bvEu4q/Rrkky1w5Kl&#10;ocCaPgrKfo83Z2CfXy7M3bQ+r9vd+Wuy+/l0s40xL4PufQ4qUhef5sf11gr+20R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DRXfGAAAA3QAAAA8AAAAAAAAA&#10;AAAAAAAAoQIAAGRycy9kb3ducmV2LnhtbFBLBQYAAAAABAAEAPkAAACUAwAAAAA=&#10;" strokecolor="#24211d" strokeweight="0"/>
                  <v:line id="Line 1456" o:spid="_x0000_s1865" style="position:absolute;visibility:visible;mso-wrap-style:square" from="1657,373" to="1736,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g7MIAAADdAAAADwAAAGRycy9kb3ducmV2LnhtbERPS4vCMBC+C/sfwgjeNHUV0WoUXVfw&#10;Ivj2OjRjW7aZlCbW7r/fCAve5uN7zmzRmELUVLncsoJ+LwJBnFidc6rgfNp0xyCcR9ZYWCYFv+Rg&#10;Mf9ozTDW9skHqo8+FSGEXYwKMu/LWEqXZGTQ9WxJHLi7rQz6AKtU6gqfIdwU8jOKRtJgzqEhw5K+&#10;Mkp+jg+jYJ/ebszNqLyu6t31e7i7rM14o1Sn3SynIDw1/i3+d291mD8YTuD1TThB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g7MIAAADdAAAADwAAAAAAAAAAAAAA&#10;AAChAgAAZHJzL2Rvd25yZXYueG1sUEsFBgAAAAAEAAQA+QAAAJADAAAAAA==&#10;" strokecolor="#24211d" strokeweight="0"/>
                  <v:line id="Line 1457" o:spid="_x0000_s1866" style="position:absolute;visibility:visible;mso-wrap-style:square" from="1792,419" to="187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frMYAAADdAAAADwAAAGRycy9kb3ducmV2LnhtbESPT2vCQBDF74V+h2UEb3VjrSLRVdpa&#10;wYtgrX+uQ3ZMQrOzIbvG+O2dQ6G3Gd6b934zX3auUi01ofRsYDhIQBFn3pacGzj8rF+moEJEtlh5&#10;JgN3CrBcPD/NMbX+xt/U7mOuJIRDigaKGOtU65AV5DAMfE0s2sU3DqOsTa5tgzcJd5V+TZKJdliy&#10;NBRY02dB2e/+6gzs8vOZuZvUp492e/p62x5Xbro2pt/r3megInXx3/x3vbGCPxoLv3wjI+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s36zGAAAA3QAAAA8AAAAAAAAA&#10;AAAAAAAAoQIAAGRycy9kb3ducmV2LnhtbFBLBQYAAAAABAAEAPkAAACUAwAAAAA=&#10;" strokecolor="#24211d" strokeweight="0"/>
                  <v:line id="Line 1458" o:spid="_x0000_s1867" style="position:absolute;visibility:visible;mso-wrap-style:square" from="1916,453" to="199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B6N8IAAADdAAAADwAAAGRycy9kb3ducmV2LnhtbERPS4vCMBC+C/6HMII3TXVdka5Rdl0F&#10;L4Kv1evQjG2xmZQm1vrvjbDgbT6+50znjSlETZXLLSsY9CMQxInVOacKjodVbwLCeWSNhWVS8CAH&#10;81m7NcVY2zvvqN77VIQQdjEqyLwvYyldkpFB17clceAutjLoA6xSqSu8h3BTyGEUjaXBnENDhiUt&#10;Mkqu+5tRsE3PZ+ZmXJ5+6s1pOdr8/ZrJSqlup/n+AuGp8W/xv3utw/yPzw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B6N8IAAADdAAAADwAAAAAAAAAAAAAA&#10;AAChAgAAZHJzL2Rvd25yZXYueG1sUEsFBgAAAAAEAAQA+QAAAJADAAAAAA==&#10;" strokecolor="#24211d" strokeweight="0"/>
                  <v:line id="Line 1459" o:spid="_x0000_s1868" style="position:absolute;visibility:visible;mso-wrap-style:square" from="2051,498" to="2130,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LkQMIAAADdAAAADwAAAGRycy9kb3ducmV2LnhtbERPTYvCMBC9C/6HMII3TdVVpGsUd13B&#10;i6Durl6HZmyLzaQ0sdZ/bwTB2zze58wWjSlETZXLLSsY9CMQxInVOacK/n7XvSkI55E1FpZJwZ0c&#10;LObt1gxjbW+8p/rgUxFC2MWoIPO+jKV0SUYGXd+WxIE728qgD7BKpa7wFsJNIYdRNJEGcw4NGZb0&#10;nVFyOVyNgl16OjE3k/L4VW+PPx/b/5WZrpXqdprlJwhPjX+LX+6NDvNH4y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LkQMIAAADdAAAADwAAAAAAAAAAAAAA&#10;AAChAgAAZHJzL2Rvd25yZXYueG1sUEsFBgAAAAAEAAQA+QAAAJADAAAAAA==&#10;" strokecolor="#24211d" strokeweight="0"/>
                  <v:line id="Line 1460" o:spid="_x0000_s1869" style="position:absolute;visibility:visible;mso-wrap-style:square" from="2175,543" to="2254,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5B28IAAADdAAAADwAAAGRycy9kb3ducmV2LnhtbERPS4vCMBC+L/gfwgje1tTHinSN4hO8&#10;COru6nVoxrbYTEoTa/33RljwNh/fcyazxhSipsrllhX0uhEI4sTqnFMFvz+bzzEI55E1FpZJwYMc&#10;zKatjwnG2t75QPXRpyKEsItRQeZ9GUvpkowMuq4tiQN3sZVBH2CVSl3hPYSbQvajaCQN5hwaMixp&#10;mVFyPd6Mgn16PjM3o/K0qHen9XD3tzLjjVKddjP/BuGp8W/xv3urw/zB1wBe34QT5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X5B28IAAADdAAAADwAAAAAAAAAAAAAA&#10;AAChAgAAZHJzL2Rvd25yZXYueG1sUEsFBgAAAAAEAAQA+QAAAJADAAAAAA==&#10;" strokecolor="#24211d" strokeweight="0"/>
                  <v:line id="Line 1461" o:spid="_x0000_s1870" style="position:absolute;visibility:visible;mso-wrap-style:square" from="2299,577" to="238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fZr8QAAADdAAAADwAAAGRycy9kb3ducmV2LnhtbERPTWvCQBC9F/wPywi91Y1tKpK6CVYr&#10;9CKobfU6ZMckmJ0N2W2S/ntXKHibx/ucRTaYWnTUusqygukkAkGcW11xoeD7a/M0B+E8ssbaMin4&#10;IwdZOnpYYKJtz3vqDr4QIYRdggpK75tESpeXZNBNbEMcuLNtDfoA20LqFvsQbmr5HEUzabDi0FBi&#10;Q6uS8svh1yjYFacT8zBrju/d9vgRb3/WZr5R6nE8LN9AeBr8Xfzv/tRh/strDLdvwgky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l9mvxAAAAN0AAAAPAAAAAAAAAAAA&#10;AAAAAKECAABkcnMvZG93bnJldi54bWxQSwUGAAAAAAQABAD5AAAAkgMAAAAA&#10;" strokecolor="#24211d" strokeweight="0"/>
                  <v:line id="Line 1462" o:spid="_x0000_s1871" style="position:absolute;visibility:visible;mso-wrap-style:square" from="2434,622" to="25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t8NMQAAADdAAAADwAAAGRycy9kb3ducmV2LnhtbERPTWvCQBC9F/wPywi91Y1tFUndBKsN&#10;9CKobfU6ZMckmJ0N2W2S/nu3IHibx/ucZTqYWnTUusqygukkAkGcW11xoeD7K3tagHAeWWNtmRT8&#10;kYM0GT0sMda25z11B1+IEMIuRgWl900spctLMugmtiEO3Nm2Bn2AbSF1i30IN7V8jqK5NFhxaCix&#10;oXVJ+eXwaxTsitOJeZg3x/due/x43f5szCJT6nE8rN5AeBr8XXxzf+ow/2U2g/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23w0xAAAAN0AAAAPAAAAAAAAAAAA&#10;AAAAAKECAABkcnMvZG93bnJldi54bWxQSwUGAAAAAAQABAD5AAAAkgMAAAAA&#10;" strokecolor="#24211d" strokeweight="0"/>
                  <v:line id="Line 1463" o:spid="_x0000_s1872" style="position:absolute;visibility:visible;mso-wrap-style:square" from="2558,656" to="263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niQ8MAAADdAAAADwAAAGRycy9kb3ducmV2LnhtbERPS2vCQBC+F/wPyxS81U1bDRJdRVuF&#10;XoQaX9chOybB7GzIrjH9964g9DYf33Om885UoqXGlZYVvA8iEMSZ1SXnCva79dsYhPPIGivLpOCP&#10;HMxnvZcpJtreeEtt6nMRQtglqKDwvk6kdFlBBt3A1sSBO9vGoA+wyaVu8BbCTSU/oiiWBksODQXW&#10;9FVQdkmvRsFvfjoxd3F9XLab42q4OXyb8Vqp/mu3mIDw1Pl/8dP9o8P8z1EMj2/CC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J4kPDAAAA3QAAAA8AAAAAAAAAAAAA&#10;AAAAoQIAAGRycy9kb3ducmV2LnhtbFBLBQYAAAAABAAEAPkAAACRAwAAAAA=&#10;" strokecolor="#24211d" strokeweight="0"/>
                  <v:line id="Line 1464" o:spid="_x0000_s1873" style="position:absolute;visibility:visible;mso-wrap-style:square" from="2694,701" to="277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VH2MMAAADdAAAADwAAAGRycy9kb3ducmV2LnhtbERPS2vCQBC+F/wPywje6sZHrURX8VHB&#10;i2Bt1euQHZNgdjZktzH+e1coeJuP7znTeWMKUVPlcssKet0IBHFidc6pgt+fzfsYhPPIGgvLpOBO&#10;Duaz1tsUY21v/E31wacihLCLUUHmfRlL6ZKMDLquLYkDd7GVQR9glUpd4S2Em0L2o2gkDeYcGjIs&#10;aZVRcj38GQX79HxmbkblaVnvTl/D3XFtxhulOu1mMQHhqfEv8b97q8P8wccnPL8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FR9jDAAAA3QAAAA8AAAAAAAAAAAAA&#10;AAAAoQIAAGRycy9kb3ducmV2LnhtbFBLBQYAAAAABAAEAPkAAACRAwAAAAA=&#10;" strokecolor="#24211d" strokeweight="0"/>
                  <v:line id="Line 1465" o:spid="_x0000_s1874" style="position:absolute;visibility:visible;mso-wrap-style:square" from="2818,747" to="2897,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rTqsYAAADdAAAADwAAAGRycy9kb3ducmV2LnhtbESPT2vCQBDF74V+h2UEb3VjrSLRVdpa&#10;wYtgrX+uQ3ZMQrOzIbvG+O2dQ6G3Gd6b934zX3auUi01ofRsYDhIQBFn3pacGzj8rF+moEJEtlh5&#10;JgN3CrBcPD/NMbX+xt/U7mOuJIRDigaKGOtU65AV5DAMfE0s2sU3DqOsTa5tgzcJd5V+TZKJdliy&#10;NBRY02dB2e/+6gzs8vOZuZvUp492e/p62x5Xbro2pt/r3megInXx3/x3vbGCPxoLrnwjI+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a06rGAAAA3QAAAA8AAAAAAAAA&#10;AAAAAAAAoQIAAGRycy9kb3ducmV2LnhtbFBLBQYAAAAABAAEAPkAAACUAwAAAAA=&#10;" strokecolor="#24211d" strokeweight="0"/>
                  <v:line id="Line 1466" o:spid="_x0000_s1875" style="position:absolute;visibility:visible;mso-wrap-style:square" from="2953,781" to="303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Z2McMAAADdAAAADwAAAGRycy9kb3ducmV2LnhtbERPS2vCQBC+C/6HZQRvummrElNXaatC&#10;L4Kv6nXITpPQ7GzIrjH++64geJuP7zmzRWtK0VDtCssKXoYRCOLU6oIzBcfDehCDcB5ZY2mZFNzI&#10;wWLe7cww0fbKO2r2PhMhhF2CCnLvq0RKl+Zk0A1tRRy4X1sb9AHWmdQ1XkO4KeVrFE2kwYJDQ44V&#10;feWU/u0vRsE2O5+Z20l1+mw2p9Vo87M08Vqpfq/9eAfhqfVP8cP9rcP8t/EU7t+EE+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WdjHDAAAA3QAAAA8AAAAAAAAAAAAA&#10;AAAAoQIAAGRycy9kb3ducmV2LnhtbFBLBQYAAAAABAAEAPkAAACRAwAAAAA=&#10;" strokecolor="#24211d" strokeweight="0"/>
                  <v:line id="Line 1467" o:spid="_x0000_s1876" style="position:absolute;visibility:visible;mso-wrap-style:square" from="3077,826" to="315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AVEcYAAADdAAAADwAAAGRycy9kb3ducmV2LnhtbESPQWvCQBCF74L/YRmhN920lSDRVaqt&#10;4EWwadXrkJ0modnZkN3G9N93DkJvM7w3732z2gyuUT11ofZs4HGWgCIuvK25NPD5sZ8uQIWIbLHx&#10;TAZ+KcBmPR6tMLP+xu/U57FUEsIhQwNVjG2mdSgqchhmviUW7ct3DqOsXalthzcJd41+SpJUO6xZ&#10;GipsaVdR8Z3/OAOn8nplHtL2su2Pl7f58fzqFntjHibDyxJUpCH+m+/XByv4z6nwyz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AFRHGAAAA3QAAAA8AAAAAAAAA&#10;AAAAAAAAoQIAAGRycy9kb3ducmV2LnhtbFBLBQYAAAAABAAEAPkAAACUAwAAAAA=&#10;" strokecolor="#24211d" strokeweight="0"/>
                  <v:line id="Line 1468" o:spid="_x0000_s1877" style="position:absolute;visibility:visible;mso-wrap-style:square" from="3201,860" to="329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wisIAAADdAAAADwAAAGRycy9kb3ducmV2LnhtbERPS4vCMBC+C/6HMII3TV2XIl2j6Krg&#10;RfC1eh2a2bZsMylNrN1/bwTB23x8z5nOW1OKhmpXWFYwGkYgiFOrC84UnE+bwQSE88gaS8uk4J8c&#10;zGfdzhQTbe98oOboMxFC2CWoIPe+SqR0aU4G3dBWxIH7tbVBH2CdSV3jPYSbUn5EUSwNFhwacqzo&#10;O6f073gzCvbZ9crcxtVl2ewu68/dz8pMNkr1e+3iC4Sn1r/FL/dWh/njeATPb8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IywisIAAADdAAAADwAAAAAAAAAAAAAA&#10;AAChAgAAZHJzL2Rvd25yZXYueG1sUEsFBgAAAAAEAAQA+QAAAJADAAAAAA==&#10;" strokecolor="#24211d" strokeweight="0"/>
                  <v:line id="Line 1469" o:spid="_x0000_s1878" style="position:absolute;visibility:visible;mso-wrap-style:square" from="3336,905" to="341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4u/cIAAADdAAAADwAAAGRycy9kb3ducmV2LnhtbERPS4vCMBC+C/6HMMLeNF1XilSjrC/w&#10;Iqi76nVoxrbYTEoTa/33mwXB23x8z5nOW1OKhmpXWFbwOYhAEKdWF5wp+P3Z9McgnEfWWFomBU9y&#10;MJ91O1NMtH3wgZqjz0QIYZeggtz7KpHSpTkZdANbEQfuamuDPsA6k7rGRwg3pRxGUSwNFhwacqxo&#10;mVN6O96Ngn12uTC3cXVeNLvzerQ7rcx4o9RHr/2egPDU+rf45d7qMP8rH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4u/cIAAADdAAAADwAAAAAAAAAAAAAA&#10;AAChAgAAZHJzL2Rvd25yZXYueG1sUEsFBgAAAAAEAAQA+QAAAJADAAAAAA==&#10;" strokecolor="#24211d" strokeweight="0"/>
                  <v:line id="Line 1470" o:spid="_x0000_s1879" style="position:absolute;visibility:visible;mso-wrap-style:square" from="3460,950" to="3550,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LZsIAAADdAAAADwAAAGRycy9kb3ducmV2LnhtbERPTYvCMBC9C/6HMMLeNF2VItUoq67g&#10;RVB31evQjG2xmZQm1vrvNwuCt3m8z5ktWlOKhmpXWFbwOYhAEKdWF5wp+P3Z9CcgnEfWWFomBU9y&#10;sJh3OzNMtH3wgZqjz0QIYZeggtz7KpHSpTkZdANbEQfuamuDPsA6k7rGRwg3pRxGUSwNFhwacqxo&#10;lVN6O96Ngn12uTC3cXVeNrvz93h3WpvJRqmPXvs1BeGp9W/xy73VYf4oHsH/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KLZsIAAADdAAAADwAAAAAAAAAAAAAA&#10;AAChAgAAZHJzL2Rvd25yZXYueG1sUEsFBgAAAAAEAAQA+QAAAJADAAAAAA==&#10;" strokecolor="#24211d" strokeweight="0"/>
                  <v:line id="Line 1471" o:spid="_x0000_s1880" style="position:absolute;visibility:visible;mso-wrap-style:square" from="3595,984" to="3674,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sTEsIAAADdAAAADwAAAGRycy9kb3ducmV2LnhtbERPS4vCMBC+C/sfwix401RXilSj+FjB&#10;i7C6q16HZmyLzaQ0sdZ/b4QFb/PxPWc6b00pGqpdYVnBoB+BIE6tLjhT8Pe76Y1BOI+ssbRMCh7k&#10;YD776Ewx0fbOe2oOPhMhhF2CCnLvq0RKl+Zk0PVtRRy4i60N+gDrTOoa7yHclHIYRbE0WHBoyLGi&#10;VU7p9XAzCn6y85m5javTstmdvke749qMN0p1P9vFBISn1r/F/+6tDvO/4h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sTEsIAAADdAAAADwAAAAAAAAAAAAAA&#10;AAChAgAAZHJzL2Rvd25yZXYueG1sUEsFBgAAAAAEAAQA+QAAAJADAAAAAA==&#10;" strokecolor="#24211d" strokeweight="0"/>
                  <v:line id="Line 1472" o:spid="_x0000_s1881" style="position:absolute;flip:x;visibility:visible;mso-wrap-style:square" from="3595,1018" to="3674,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kRcMAAADdAAAADwAAAGRycy9kb3ducmV2LnhtbERP3WrCMBS+H/gO4Qi7m6k6ZXSmRQZl&#10;wmCg7gEOzVnTrTkpTUy7tzeCsLvz8f2eXTnZTkQafOtYwXKRgSCunW65UfB1rp5eQPiArLFzTAr+&#10;yENZzB52mGs38pHiKTQihbDPUYEJoc+l9LUhi37heuLEfbvBYkhwaKQecEzhtpOrLNtKiy2nBoM9&#10;vRmqf08Xq2DSVXW8/FTPdoyf79nHKm7MOir1OJ/2ryACTeFffHcfdJq/3m7g9k06QR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TpEXDAAAA3QAAAA8AAAAAAAAAAAAA&#10;AAAAoQIAAGRycy9kb3ducmV2LnhtbFBLBQYAAAAABAAEAPkAAACRAwAAAAA=&#10;" strokecolor="#24211d" strokeweight="0"/>
                  <v:line id="Line 1473" o:spid="_x0000_s1882" style="position:absolute;flip:x;visibility:visible;mso-wrap-style:square" from="3460,1052" to="3539,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E6MsMAAADdAAAADwAAAGRycy9kb3ducmV2LnhtbERP3WrCMBS+F/YO4Qx2p+l0ltEZRYQy&#10;QRjY7QEOzVnTrTkpTUzr25vBwLvz8f2ezW6ynYg0+NaxgudFBoK4drrlRsHXZzl/BeEDssbOMSm4&#10;kofd9mG2wUK7kc8Uq9CIFMK+QAUmhL6Q0teGLPqF64kT9+0GiyHBoZF6wDGF204usyyXFltODQZ7&#10;Ohiqf6uLVTDpsjxffsoXO8aP9+y0jGuziko9PU77NxCBpnAX/7uPOs1f5Tn8fZNO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BOjLDAAAA3QAAAA8AAAAAAAAAAAAA&#10;AAAAoQIAAGRycy9kb3ducmV2LnhtbFBLBQYAAAAABAAEAPkAAACRAwAAAAA=&#10;" strokecolor="#24211d" strokeweight="0"/>
                  <v:line id="Line 1474" o:spid="_x0000_s1883" style="position:absolute;flip:x;visibility:visible;mso-wrap-style:square" from="3336,1086" to="3415,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2fqcMAAADdAAAADwAAAGRycy9kb3ducmV2LnhtbERP3WrCMBS+H+wdwhnsbqbqplKNMgZl&#10;A2HgzwMcmmNTbU5KE9Pu7RdB8O58fL9ntRlsIyJ1vnasYDzKQBCXTtdcKTgeircFCB+QNTaOScEf&#10;edisn59WmGvX847iPlQihbDPUYEJoc2l9KUhi37kWuLEnVxnMSTYVVJ32Kdw28hJls2kxZpTg8GW&#10;vgyVl/3VKhh0Ueyu5+Ld9vH3O9tO4oeZRqVeX4bPJYhAQ3iI7+4fneZPZ3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Nn6nDAAAA3QAAAA8AAAAAAAAAAAAA&#10;AAAAoQIAAGRycy9kb3ducmV2LnhtbFBLBQYAAAAABAAEAPkAAACRAwAAAAA=&#10;" strokecolor="#24211d" strokeweight="0"/>
                  <v:line id="Line 1475" o:spid="_x0000_s1884" style="position:absolute;flip:x;visibility:visible;mso-wrap-style:square" from="3201,1131" to="3291,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L28UAAADdAAAADwAAAGRycy9kb3ducmV2LnhtbESP3WrDMAyF7wd9B6PB7lZn7VZKVreU&#10;QdhgMOjPA4hYi9PGcohdJ3v76WKwO4lzdM6nzW7ynco0xDawgad5AYq4DrblxsD5VD2uQcWEbLEL&#10;TAZ+KMJuO7vbYGnDyAfKx9QoCeFYogGXUl9qHWtHHuM89MSifYfBY5J1aLQdcJRw3+lFUay0x5al&#10;wWFPb47q6/HmDUy2qg63S/Xsx/z1Xnwu8otbZmMe7qf9K6hEU/o3/11/WMFfrgRX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L28UAAADdAAAADwAAAAAAAAAA&#10;AAAAAAChAgAAZHJzL2Rvd25yZXYueG1sUEsFBgAAAAAEAAQA+QAAAJMDAAAAAA==&#10;" strokecolor="#24211d" strokeweight="0"/>
                  <v:shape id="Freeform 1476" o:spid="_x0000_s1885" style="position:absolute;left:3133;top:1165;width:23;height:12;visibility:visible;mso-wrap-style:square;v-text-anchor:top" coordsize="2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tQCMUA&#10;AADdAAAADwAAAGRycy9kb3ducmV2LnhtbERPTWvCQBC9F/wPywi9iG6sNNg0G5GCUIogRgM9Dtkx&#10;Cc3Ohuw2pv31rlDobR7vc9LNaFoxUO8aywqWiwgEcWl1w5WC82k3X4NwHllja5kU/JCDTTZ5SDHR&#10;9spHGnJfiRDCLkEFtfddIqUrazLoFrYjDtzF9gZ9gH0ldY/XEG5a+RRFsTTYcGiosaO3msqv/Nso&#10;+DwWBcU5HfaX1ezjl2d+eN5ppR6n4/YVhKfR/4v/3O86zF/FL3D/Jpw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1AIxQAAAN0AAAAPAAAAAAAAAAAAAAAAAJgCAABkcnMv&#10;ZG93bnJldi54bWxQSwUGAAAAAAQABAD1AAAAigMAAAAA&#10;" path="m23,l,12r,l23,12e" filled="f" strokecolor="#24211d" strokeweight="0">
                    <v:path arrowok="t" o:connecttype="custom" o:connectlocs="23,0;0,12;0,12;23,12" o:connectangles="0,0,0,0"/>
                  </v:shape>
                  <v:line id="Line 1477" o:spid="_x0000_s1886" style="position:absolute;visibility:visible;mso-wrap-style:square" from="3201,1199" to="3280,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mDzMYAAADdAAAADwAAAGRycy9kb3ducmV2LnhtbESPQWvCQBCF70L/wzIFb7ppLVaiq1it&#10;4EWwtup1yE6TYHY2ZLcx/ffOQfA2w3vz3jezRecq1VITSs8GXoYJKOLM25JzAz/fm8EEVIjIFivP&#10;ZOCfAizmT70ZptZf+YvaQ8yVhHBI0UARY51qHbKCHIahr4lF+/WNwyhrk2vb4FXCXaVfk2SsHZYs&#10;DQXWtCoouxz+nIF9fj4zd+P69NHuTp9vu+PaTTbG9J+75RRUpC4+zPfrrRX80bvwyz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Zg8zGAAAA3QAAAA8AAAAAAAAA&#10;AAAAAAAAoQIAAGRycy9kb3ducmV2LnhtbFBLBQYAAAAABAAEAPkAAACUAwAAAAA=&#10;" strokecolor="#24211d" strokeweight="0"/>
                  <v:line id="Line 1478" o:spid="_x0000_s1887" style="position:absolute;visibility:visible;mso-wrap-style:square" from="3336,1244" to="3415,1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UmV8IAAADdAAAADwAAAGRycy9kb3ducmV2LnhtbERPS4vCMBC+C/6HMIK3NdUVla5Rdl0F&#10;L4Kv1evQjG2xmZQm1vrvjbDgbT6+50znjSlETZXLLSvo9yIQxInVOacKjofVxwSE88gaC8uk4EEO&#10;5rN2a4qxtnfeUb33qQgh7GJUkHlfxlK6JCODrmdL4sBdbGXQB1ilUld4D+GmkIMoGkmDOYeGDEta&#10;ZJRc9zejYJuez8zNqDz91JvTcrj5+zWTlVLdTvP9BcJT49/if/dah/mf4z6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UmV8IAAADdAAAADwAAAAAAAAAAAAAA&#10;AAChAgAAZHJzL2Rvd25yZXYueG1sUEsFBgAAAAAEAAQA+QAAAJADAAAAAA==&#10;" strokecolor="#24211d" strokeweight="0"/>
                  <v:line id="Line 1479" o:spid="_x0000_s1888" style="position:absolute;visibility:visible;mso-wrap-style:square" from="3460,1278" to="3539,1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e4IMIAAADdAAAADwAAAGRycy9kb3ducmV2LnhtbERPTYvCMBC9C/6HMII3TdVFpWsUd13B&#10;i6Durl6HZmyLzaQ0sdZ/bwTB2zze58wWjSlETZXLLSsY9CMQxInVOacK/n7XvSkI55E1FpZJwZ0c&#10;LObt1gxjbW+8p/rgUxFC2MWoIPO+jKV0SUYGXd+WxIE728qgD7BKpa7wFsJNIYdRNJYGcw4NGZb0&#10;nVFyOVyNgl16OjE34/L4VW+PPx/b/5WZrpXqdprlJwhPjX+LX+6NDvNHky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e4IMIAAADdAAAADwAAAAAAAAAAAAAA&#10;AAChAgAAZHJzL2Rvd25yZXYueG1sUEsFBgAAAAAEAAQA+QAAAJADAAAAAA==&#10;" strokecolor="#24211d" strokeweight="0"/>
                  <v:line id="Line 1480" o:spid="_x0000_s1889" style="position:absolute;visibility:visible;mso-wrap-style:square" from="3595,1324" to="3674,1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sdu8IAAADdAAAADwAAAGRycy9kb3ducmV2LnhtbERPS4vCMBC+L/gfwgje1tQHKl2j+AQv&#10;grq7eh2asS02k9LEWv+9ERb2Nh/fc6bzxhSipsrllhX0uhEI4sTqnFMFP9/bzwkI55E1FpZJwZMc&#10;zGetjynG2j74SPXJpyKEsItRQeZ9GUvpkowMuq4tiQN3tZVBH2CVSl3hI4SbQvajaCQN5hwaMixp&#10;lVFyO92NgkN6uTA3o/K8rPfnzXD/uzaTrVKddrP4AuGp8f/iP/dOh/mD8QDe34QT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ssdu8IAAADdAAAADwAAAAAAAAAAAAAA&#10;AAChAgAAZHJzL2Rvd25yZXYueG1sUEsFBgAAAAAEAAQA+QAAAJADAAAAAA==&#10;" strokecolor="#24211d" strokeweight="0"/>
                  <v:line id="Line 1481" o:spid="_x0000_s1890" style="position:absolute;flip:x;visibility:visible;mso-wrap-style:square" from="3595,1346" to="3674,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XA8MAAADdAAAADwAAAGRycy9kb3ducmV2LnhtbERPyWrDMBC9F/IPYgK9NXKWpsWNEkLB&#10;pBAoZPmAwZpaTqyRsRTZ+fsqUOhtHm+d1WawjYjU+dqxgukkA0FcOl1zpeB8Kl7eQfiArLFxTAru&#10;5GGzHj2tMNeu5wPFY6hECmGfowITQptL6UtDFv3EtcSJ+3GdxZBgV0ndYZ/CbSNnWbaUFmtODQZb&#10;+jRUXo83q2DQRXG4XYqF7eP3LtvP4quZR6Wex8P2A0SgIfyL/9xfOs2fvy3g8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GlwPDAAAA3QAAAA8AAAAAAAAAAAAA&#10;AAAAoQIAAGRycy9kb3ducmV2LnhtbFBLBQYAAAAABAAEAPkAAACRAwAAAAA=&#10;" strokecolor="#24211d" strokeweight="0"/>
                  <v:line id="Line 1482" o:spid="_x0000_s1891" style="position:absolute;flip:x;visibility:visible;mso-wrap-style:square" from="3460,1392" to="3539,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oymMMAAADdAAAADwAAAGRycy9kb3ducmV2LnhtbERP3WrCMBS+H+wdwhG8m6k63eiMMoQy&#10;YSBUfYBDc9Z0a05KE9Pu7c1g4N35+H7PZjfaVkTqfeNYwXyWgSCunG64VnA5F0+vIHxA1tg6JgW/&#10;5GG3fXzYYK7dwCXFU6hFCmGfowITQpdL6StDFv3MdcSJ+3K9xZBgX0vd45DCbSsXWbaWFhtODQY7&#10;2huqfk5Xq2DURVFev4tnO8TjR/a5iCuzjEpNJ+P7G4hAY7iL/90HneYvX1bw9006QW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KMpjDAAAA3QAAAA8AAAAAAAAAAAAA&#10;AAAAoQIAAGRycy9kb3ducmV2LnhtbFBLBQYAAAAABAAEAPkAAACRAwAAAAA=&#10;" strokecolor="#24211d" strokeweight="0"/>
                  <v:line id="Line 1483" o:spid="_x0000_s1892" style="position:absolute;flip:x;visibility:visible;mso-wrap-style:square" from="3404,1437" to="3415,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is78MAAADdAAAADwAAAGRycy9kb3ducmV2LnhtbERP3WrCMBS+H+wdwhnsbqbqplKNMgZl&#10;A2HgzwMcmmNTbU5KE9Pu7RdB8O58fL9ntRlsIyJ1vnasYDzKQBCXTtdcKTgeircFCB+QNTaOScEf&#10;edisn59WmGvX847iPlQihbDPUYEJoc2l9KUhi37kWuLEnVxnMSTYVVJ32Kdw28hJls2kxZpTg8GW&#10;vgyVl/3VKhh0Ueyu5+Ld9vH3O9tO4oeZRqVeX4bPJYhAQ3iI7+4fneZP5z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YrO/DAAAA3QAAAA8AAAAAAAAAAAAA&#10;AAAAoQIAAGRycy9kb3ducmV2LnhtbFBLBQYAAAAABAAEAPkAAACRAwAAAAA=&#10;" strokecolor="#24211d" strokeweight="0"/>
                  <v:line id="Line 1484" o:spid="_x0000_s1893" style="position:absolute;flip:x;visibility:visible;mso-wrap-style:square" from="3404,1437" to="3415,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JdMMAAADdAAAADwAAAGRycy9kb3ducmV2LnhtbERP3WrCMBS+H+wdwhnsbqbqplKNMgZl&#10;A2HgzwMcmmNTbU5KE9Pu7RdB8O58fL9ntRlsIyJ1vnasYDzKQBCXTtdcKTgeircFCB+QNTaOScEf&#10;edisn59WmGvX847iPlQihbDPUYEJoc2l9KUhi37kWuLEnVxnMSTYVVJ32Kdw28hJls2kxZpTg8GW&#10;vgyVl/3VKhh0Ueyu5+Ld9vH3O9tO4oeZRqVeX4bPJYhAQ3iI7+4fneZP53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UCXTDAAAA3QAAAA8AAAAAAAAAAAAA&#10;AAAAoQIAAGRycy9kb3ducmV2LnhtbFBLBQYAAAAABAAEAPkAAACRAwAAAAA=&#10;" strokecolor="#24211d" strokeweight="0"/>
                  <v:line id="Line 1485" o:spid="_x0000_s1894" style="position:absolute;visibility:visible;mso-wrap-style:square" from="3133,928" to="3178,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PysYAAADdAAAADwAAAGRycy9kb3ducmV2LnhtbESPQWvCQBCF70L/wzIFb7ppLVaiq1it&#10;4EWwtup1yE6TYHY2ZLcx/ffOQfA2w3vz3jezRecq1VITSs8GXoYJKOLM25JzAz/fm8EEVIjIFivP&#10;ZOCfAizmT70ZptZf+YvaQ8yVhHBI0UARY51qHbKCHIahr4lF+/WNwyhrk2vb4FXCXaVfk2SsHZYs&#10;DQXWtCoouxz+nIF9fj4zd+P69NHuTp9vu+PaTTbG9J+75RRUpC4+zPfrrRX80bvgyj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j8rGAAAA3QAAAA8AAAAAAAAA&#10;AAAAAAAAoQIAAGRycy9kb3ducmV2LnhtbFBLBQYAAAAABAAEAPkAAACUAwAAAAA=&#10;" strokecolor="#24211d" strokeweight="0"/>
                  <v:line id="Line 1486" o:spid="_x0000_s1895" style="position:absolute;visibility:visible;mso-wrap-style:square" from="3201,1052" to="3235,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MqUcMAAADdAAAADwAAAGRycy9kb3ducmV2LnhtbERPS2vCQBC+F/wPywjedFMrGlNXqVWh&#10;F8FX9Tpkp0lodjZk1xj/fVcQepuP7zmzRWtK0VDtCssKXgcRCOLU6oIzBafjph+DcB5ZY2mZFNzJ&#10;wWLeeZlhou2N99QcfCZCCLsEFeTeV4mULs3JoBvYijhwP7Y26AOsM6lrvIVwU8phFI2lwYJDQ44V&#10;feaU/h6uRsEuu1yY23F1Xjbb83q0/V6ZeKNUr9t+vIPw1Pp/8dP9pcP8t8kU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jKlHDAAAA3QAAAA8AAAAAAAAAAAAA&#10;AAAAoQIAAGRycy9kb3ducmV2LnhtbFBLBQYAAAAABAAEAPkAAACRAwAAAAA=&#10;" strokecolor="#24211d" strokeweight="0"/>
                  <v:line id="Line 1487" o:spid="_x0000_s1896" style="position:absolute;visibility:visible;mso-wrap-style:square" from="3257,1177" to="3302,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zz68YAAADdAAAADwAAAGRycy9kb3ducmV2LnhtbESPS2vDQAyE74H+h0WF3pJ12xCMk03o&#10;K5BLIHVeV+FVbBOv1ni3jvvvq0OgN4kZzXxarAbXqJ66UHs28DxJQBEX3tZcGjjs1+MUVIjIFhvP&#10;ZOCXAqyWD6MFZtbf+Jv6PJZKQjhkaKCKsc20DkVFDsPEt8SiXXznMMraldp2eJNw1+iXJJlphzVL&#10;Q4UtfVRUXPMfZ2BXns/Mw6w9vffb09d0e/x06dqYp8fhbQ4q0hD/zffrjRX811T4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M8+vGAAAA3QAAAA8AAAAAAAAA&#10;AAAAAAAAoQIAAGRycy9kb3ducmV2LnhtbFBLBQYAAAAABAAEAPkAAACUAwAAAAA=&#10;" strokecolor="#24211d" strokeweight="0"/>
                  <v:line id="Line 1488" o:spid="_x0000_s1897" style="position:absolute;visibility:visible;mso-wrap-style:square" from="3325,1290" to="3359,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BWcMIAAADdAAAADwAAAGRycy9kb3ducmV2LnhtbERPTYvCMBC9C/6HMMLeNNUVKdUo6q7g&#10;RVB31evQjG2xmZQm1vrvNwuCt3m8z5ktWlOKhmpXWFYwHEQgiFOrC84U/P5s+jEI55E1lpZJwZMc&#10;LObdzgwTbR98oOboMxFC2CWoIPe+SqR0aU4G3cBWxIG72tqgD7DOpK7xEcJNKUdRNJEGCw4NOVa0&#10;zim9He9GwT67XJjbSXVeNbvz93h3+jLxRqmPXrucgvDU+rf45d7qMP8zHsL/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BWcMIAAADdAAAADwAAAAAAAAAAAAAA&#10;AAChAgAAZHJzL2Rvd25yZXYueG1sUEsFBgAAAAAEAAQA+QAAAJADAAAAAA==&#10;" strokecolor="#24211d" strokeweight="0"/>
                  <v:line id="Line 1489" o:spid="_x0000_s1898" style="position:absolute;visibility:visible;mso-wrap-style:square" from="3381,1414" to="339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IB8IAAADdAAAADwAAAGRycy9kb3ducmV2LnhtbERPS4vCMBC+C/6HMMLeNF1XpFSjrC/w&#10;Iqi76nVoxrbYTEoTa/33mwXB23x8z5nOW1OKhmpXWFbwOYhAEKdWF5wp+P3Z9GMQziNrLC2Tgic5&#10;mM+6nSkm2j74QM3RZyKEsEtQQe59lUjp0pwMuoGtiAN3tbVBH2CdSV3jI4SbUg6jaCwNFhwacqxo&#10;mVN6O96Ngn12uTC34+q8aHbn9Wh3Wpl4o9RHr/2egPDU+rf45d7qMP8rH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LIB8IAAADdAAAADwAAAAAAAAAAAAAA&#10;AAChAgAAZHJzL2Rvd25yZXYueG1sUEsFBgAAAAAEAAQA+QAAAJADAAAAAA==&#10;" strokecolor="#24211d" strokeweight="0"/>
                  <v:line id="Line 1490" o:spid="_x0000_s1899" style="position:absolute;visibility:visible;mso-wrap-style:square" from="3381,1414" to="339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5tnMIAAADdAAAADwAAAGRycy9kb3ducmV2LnhtbERPS4vCMBC+C/6HMII3TdVFStcoPsGL&#10;sD5Wr0Mz25ZtJqWJtfvvjbDgbT6+58wWrSlFQ7UrLCsYDSMQxKnVBWcKLufdIAbhPLLG0jIp+CMH&#10;i3m3M8NE2wcfqTn5TIQQdgkqyL2vEildmpNBN7QVceB+bG3QB1hnUtf4COGmlOMomkqDBYeGHCta&#10;55T+nu5GwVd2uzG30+q6ag7X7cfhe2PinVL9Xrv8BOGp9W/xv3uvw/xJPIHXN+EE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5tnMIAAADdAAAADwAAAAAAAAAAAAAA&#10;AAChAgAAZHJzL2Rvd25yZXYueG1sUEsFBgAAAAAEAAQA+QAAAJADAAAAAA==&#10;" strokecolor="#24211d" strokeweight="0"/>
                  <v:line id="Line 1491" o:spid="_x0000_s1900" style="position:absolute;visibility:visible;mso-wrap-style:square" from="1262,690" to="126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f16MIAAADdAAAADwAAAGRycy9kb3ducmV2LnhtbERPS4vCMBC+L/gfwgje1tQHUqpRfIIX&#10;YdfndWjGtthMShNr/febhYW9zcf3nNmiNaVoqHaFZQWDfgSCOLW64EzB+bT7jEE4j6yxtEwK3uRg&#10;Me98zDDR9sXf1Bx9JkIIuwQV5N5XiZQuzcmg69uKOHB3Wxv0AdaZ1DW+Qrgp5TCKJtJgwaEhx4rW&#10;OaWP49Mo+MpuN+Z2Ul1XzeG6HR8uGxPvlOp12+UUhKfW/4v/3Hsd5o/iMfx+E06Q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f16MIAAADdAAAADwAAAAAAAAAAAAAA&#10;AAChAgAAZHJzL2Rvd25yZXYueG1sUEsFBgAAAAAEAAQA+QAAAJADAAAAAA==&#10;" strokecolor="#24211d" strokeweight="0"/>
                  <v:line id="Line 1492" o:spid="_x0000_s1901" style="position:absolute;visibility:visible;mso-wrap-style:square" from="1262,724" to="126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tQc8QAAADdAAAADwAAAGRycy9kb3ducmV2LnhtbERPTWvCQBC9C/6HZYTedKNWCamrtNqA&#10;F6Fqq9chO02C2dmQ3Sbx33cLQm/zeJ+z2vSmEi01rrSsYDqJQBBnVpecK/g8p+MYhPPIGivLpOBO&#10;Djbr4WCFibYdH6k9+VyEEHYJKii8rxMpXVaQQTexNXHgvm1j0AfY5FI32IVwU8lZFC2lwZJDQ4E1&#10;bQvKbqcfo+Ajv16Z+2V9eWsPl/fnw9fOxKlST6P+9QWEp97/ix/uvQ7z5/EC/r4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u1BzxAAAAN0AAAAPAAAAAAAAAAAA&#10;AAAAAKECAABkcnMvZG93bnJldi54bWxQSwUGAAAAAAQABAD5AAAAkgMAAAAA&#10;" strokecolor="#24211d" strokeweight="0"/>
                  <v:line id="Line 1493" o:spid="_x0000_s1902" style="position:absolute;visibility:visible;mso-wrap-style:square" from="1262,758" to="126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nOBMQAAADdAAAADwAAAGRycy9kb3ducmV2LnhtbERPTWvCQBC9C/0PyxR6002thBCzSmsr&#10;eBFs2prrkB2T0OxsyK4x/vtuQfA2j/c52Xo0rRiod41lBc+zCARxaXXDlYLvr+00AeE8ssbWMim4&#10;koP16mGSYarthT9pyH0lQgi7FBXU3neplK6syaCb2Y44cCfbG/QB9pXUPV5CuGnlPIpiabDh0FBj&#10;R5uayt/8bBQcqqJgHuPu+Dbsjx+L/c+7SbZKPT2Or0sQnkZ/F9/cOx3mvyQx/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c4ExAAAAN0AAAAPAAAAAAAAAAAA&#10;AAAAAKECAABkcnMvZG93bnJldi54bWxQSwUGAAAAAAQABAD5AAAAkgMAAAAA&#10;" strokecolor="#24211d" strokeweight="0"/>
                  <v:line id="Line 1494" o:spid="_x0000_s1903" style="position:absolute;visibility:visible;mso-wrap-style:square" from="1262,792" to="126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Vrn8QAAADdAAAADwAAAGRycy9kb3ducmV2LnhtbERPTWvCQBC9C/6HZYTedKMWDamrtNqA&#10;F6HVVq9DdpoEs7Mhu03iv+8WBG/zeJ+z2vSmEi01rrSsYDqJQBBnVpecK/g6peMYhPPIGivLpOBG&#10;Djbr4WCFibYdf1J79LkIIewSVFB4XydSuqwgg25ia+LA/djGoA+wyaVusAvhppKzKFpIgyWHhgJr&#10;2haUXY+/RsFHfrkw94v6/NYezu/Ph++diVOlnkb96wsIT71/iO/uvQ7z5/ES/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WufxAAAAN0AAAAPAAAAAAAAAAAA&#10;AAAAAKECAABkcnMvZG93bnJldi54bWxQSwUGAAAAAAQABAD5AAAAkgMAAAAA&#10;" strokecolor="#24211d" strokeweight="0"/>
                  <v:line id="Line 1495" o:spid="_x0000_s1904" style="position:absolute;visibility:visible;mso-wrap-style:square" from="1262,826" to="1262,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r/7cYAAADdAAAADwAAAGRycy9kb3ducmV2LnhtbESPS2vDQAyE74H+h0WF3pJ12xCMk03o&#10;K5BLIHVeV+FVbBOv1ni3jvvvq0OgN4kZzXxarAbXqJ66UHs28DxJQBEX3tZcGjjs1+MUVIjIFhvP&#10;ZOCXAqyWD6MFZtbf+Jv6PJZKQjhkaKCKsc20DkVFDsPEt8SiXXznMMraldp2eJNw1+iXJJlphzVL&#10;Q4UtfVRUXPMfZ2BXns/Mw6w9vffb09d0e/x06dqYp8fhbQ4q0hD/zffrjRX811Rw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6/+3GAAAA3QAAAA8AAAAAAAAA&#10;AAAAAAAAoQIAAGRycy9kb3ducmV2LnhtbFBLBQYAAAAABAAEAPkAAACUAwAAAAA=&#10;" strokecolor="#24211d" strokeweight="0"/>
                  <v:line id="Line 1496" o:spid="_x0000_s1905" style="position:absolute;visibility:visible;mso-wrap-style:square" from="1262,860" to="126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ZadsMAAADdAAAADwAAAGRycy9kb3ducmV2LnhtbERPS2vCQBC+C/6HZYTedFMrEqOraFvB&#10;i2BTH9chO02C2dmQ3cb477tCwdt8fM9ZrDpTiZYaV1pW8DqKQBBnVpecKzh+b4cxCOeRNVaWScGd&#10;HKyW/d4CE21v/EVt6nMRQtglqKDwvk6kdFlBBt3I1sSB+7GNQR9gk0vd4C2Em0qOo2gqDZYcGgqs&#10;6b2g7Jr+GgWH/HJh7qb1edPuz5+T/enDxFulXgbdeg7CU+ef4n/3Tof5b/EMHt+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2WnbDAAAA3QAAAA8AAAAAAAAAAAAA&#10;AAAAoQIAAGRycy9kb3ducmV2LnhtbFBLBQYAAAAABAAEAPkAAACRAwAAAAA=&#10;" strokecolor="#24211d" strokeweight="0"/>
                  <v:line id="Line 1497" o:spid="_x0000_s1906" style="position:absolute;visibility:visible;mso-wrap-style:square" from="1262,894" to="126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VlNsYAAADdAAAADwAAAGRycy9kb3ducmV2LnhtbESPQWvCQBCF70L/wzIFb7ppLWKjq1it&#10;4EWwtup1yE6TYHY2ZLcx/ffOQfA2w3vz3jezRecq1VITSs8GXoYJKOLM25JzAz/fm8EEVIjIFivP&#10;ZOCfAizmT70ZptZf+YvaQ8yVhHBI0UARY51qHbKCHIahr4lF+/WNwyhrk2vb4FXCXaVfk2SsHZYs&#10;DQXWtCoouxz+nIF9fj4zd+P69NHuTp9vu+PaTTbG9J+75RRUpC4+zPfrrRX80bvwyz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VZTbGAAAA3QAAAA8AAAAAAAAA&#10;AAAAAAAAoQIAAGRycy9kb3ducmV2LnhtbFBLBQYAAAAABAAEAPkAAACUAwAAAAA=&#10;" strokecolor="#24211d" strokeweight="0"/>
                  <v:line id="Line 1498" o:spid="_x0000_s1907" style="position:absolute;visibility:visible;mso-wrap-style:square" from="1262,928" to="126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nArcMAAADdAAAADwAAAGRycy9kb3ducmV2LnhtbERPS4vCMBC+C/6HMMLeNNUVcatRfKzg&#10;RVB3V69DM7bFZlKabK3/3giCt/n4njOdN6YQNVUut6yg34tAECdW55wq+P3ZdMcgnEfWWFgmBXdy&#10;MJ+1W1OMtb3xgeqjT0UIYRejgsz7MpbSJRkZdD1bEgfuYiuDPsAqlbrCWwg3hRxE0UgazDk0ZFjS&#10;KqPkevw3Cvbp+czcjMrTst6dvoe7v7UZb5T66DSLCQhPjX+LX+6tDvM/v/r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ZwK3DAAAA3QAAAA8AAAAAAAAAAAAA&#10;AAAAoQIAAGRycy9kb3ducmV2LnhtbFBLBQYAAAAABAAEAPkAAACRAwAAAAA=&#10;" strokecolor="#24211d" strokeweight="0"/>
                  <v:line id="Line 1499" o:spid="_x0000_s1908" style="position:absolute;visibility:visible;mso-wrap-style:square" from="1262,962" to="126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e2sQAAADdAAAADwAAAGRycy9kb3ducmV2LnhtbERPS2vCQBC+F/wPyxR6aza1ImnqKj6h&#10;l4BNW70O2WkSzM6G7Brjv3cLQm/z8T1nthhMI3rqXG1ZwUsUgyAurK65VPD9tXtOQDiPrLGxTAqu&#10;5GAxHz3MMNX2wp/U574UIYRdigoq79tUSldUZNBFtiUO3K/tDPoAu1LqDi8h3DRyHMdTabDm0FBh&#10;S+uKilN+Ngr25fHIPEzbw6rPDttJ9rMxyU6pp8dh+Q7C0+D/xXf3hw7zX9/G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i17axAAAAN0AAAAPAAAAAAAAAAAA&#10;AAAAAKECAABkcnMvZG93bnJldi54bWxQSwUGAAAAAAQABAD5AAAAkgMAAAAA&#10;" strokecolor="#24211d" strokeweight="0"/>
                  <v:line id="Line 1500" o:spid="_x0000_s1909" style="position:absolute;visibility:visible;mso-wrap-style:square" from="1262,996" to="1262,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f7QcQAAADdAAAADwAAAGRycy9kb3ducmV2LnhtbERPTWvCQBC9C/6HZQq9mU1VJE1dRW2F&#10;XgI2bfU6ZKdJMDsbstsY/71bEHqbx/uc5Xowjeipc7VlBU9RDIK4sLrmUsHX536SgHAeWWNjmRRc&#10;ycF6NR4tMdX2wh/U574UIYRdigoq79tUSldUZNBFtiUO3I/tDPoAu1LqDi8h3DRyGscLabDm0FBh&#10;S7uKinP+axQcytOJeVi0x22fHd/m2ferSfZKPT4MmxcQngb/L76733WYP3uewd834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x/tBxAAAAN0AAAAPAAAAAAAAAAAA&#10;AAAAAKECAABkcnMvZG93bnJldi54bWxQSwUGAAAAAAQABAD5AAAAkgMAAAAA&#10;" strokecolor="#24211d" strokeweight="0"/>
                  <v:line id="Line 1501" o:spid="_x0000_s1910" style="position:absolute;visibility:visible;mso-wrap-style:square" from="1262,1030" to="126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5jNcIAAADdAAAADwAAAGRycy9kb3ducmV2LnhtbERPS4vCMBC+C/sfwgjeNHUV0WoUXVfw&#10;Ivj2OjRjW7aZlCbW7r/fCAve5uN7zmzRmELUVLncsoJ+LwJBnFidc6rgfNp0xyCcR9ZYWCYFv+Rg&#10;Mf9ozTDW9skHqo8+FSGEXYwKMu/LWEqXZGTQ9WxJHLi7rQz6AKtU6gqfIdwU8jOKRtJgzqEhw5K+&#10;Mkp+jg+jYJ/ebszNqLyu6t31e7i7rM14o1Sn3SynIDw1/i3+d291mD+YDOH1TThB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5jNcIAAADdAAAADwAAAAAAAAAAAAAA&#10;AAChAgAAZHJzL2Rvd25yZXYueG1sUEsFBgAAAAAEAAQA+QAAAJADAAAAAA==&#10;" strokecolor="#24211d" strokeweight="0"/>
                  <v:line id="Line 1502" o:spid="_x0000_s1911" style="position:absolute;visibility:visible;mso-wrap-style:square" from="1262,1063" to="1262,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LGrsMAAADdAAAADwAAAGRycy9kb3ducmV2LnhtbERPS2vCQBC+C/6HZQRvummrElNXaatC&#10;L4Kv6nXITpPQ7GzIrjH++64geJuP7zmzRWtK0VDtCssKXoYRCOLU6oIzBcfDehCDcB5ZY2mZFNzI&#10;wWLe7cww0fbKO2r2PhMhhF2CCnLvq0RKl+Zk0A1tRRy4X1sb9AHWmdQ1XkO4KeVrFE2kwYJDQ44V&#10;feWU/u0vRsE2O5+Z20l1+mw2p9Vo87M08Vqpfq/9eAfhqfVP8cP9rcP8t+kY7t+EE+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ixq7DAAAA3QAAAA8AAAAAAAAAAAAA&#10;AAAAoQIAAGRycy9kb3ducmV2LnhtbFBLBQYAAAAABAAEAPkAAACRAwAAAAA=&#10;" strokecolor="#24211d" strokeweight="0"/>
                  <v:line id="Line 1503" o:spid="_x0000_s1912" style="position:absolute;visibility:visible;mso-wrap-style:square" from="1262,1097" to="126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BY2cMAAADdAAAADwAAAGRycy9kb3ducmV2LnhtbERPS2vCQBC+C/6HZYTedGNbgkZXsVqh&#10;F6HG13XIjkkwOxuy25j+e7cg9DYf33Pmy85UoqXGlZYVjEcRCOLM6pJzBcfDdjgB4TyyxsoyKfgl&#10;B8tFvzfHRNs776lNfS5CCLsEFRTe14mULivIoBvZmjhwV9sY9AE2udQN3kO4qeRrFMXSYMmhocCa&#10;1gVlt/THKPjOLxfmLq7PH+3u/Pm+O23MZKvUy6BbzUB46vy/+On+0mH+2zSGv2/C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wWNnDAAAA3QAAAA8AAAAAAAAAAAAA&#10;AAAAoQIAAGRycy9kb3ducmV2LnhtbFBLBQYAAAAABAAEAPkAAACRAwAAAAA=&#10;" strokecolor="#24211d" strokeweight="0"/>
                  <v:line id="Line 1504" o:spid="_x0000_s1913" style="position:absolute;visibility:visible;mso-wrap-style:square" from="1262,1131" to="1262,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z9QsMAAADdAAAADwAAAGRycy9kb3ducmV2LnhtbERPS2vCQBC+F/wPywjedFMrGlNXqVWh&#10;F8FX9Tpkp0lodjZk1xj/fVcQepuP7zmzRWtK0VDtCssKXgcRCOLU6oIzBafjph+DcB5ZY2mZFNzJ&#10;wWLeeZlhou2N99QcfCZCCLsEFeTeV4mULs3JoBvYijhwP7Y26AOsM6lrvIVwU8phFI2lwYJDQ44V&#10;feaU/h6uRsEuu1yY23F1Xjbb83q0/V6ZeKNUr9t+vIPw1Pp/8dP9pcP8t+kE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8/ULDAAAA3QAAAA8AAAAAAAAAAAAA&#10;AAAAoQIAAGRycy9kb3ducmV2LnhtbFBLBQYAAAAABAAEAPkAAACRAwAAAAA=&#10;" strokecolor="#24211d" strokeweight="0"/>
                  <v:line id="Line 1505" o:spid="_x0000_s1914" style="position:absolute;visibility:visible;mso-wrap-style:square" from="1262,1165" to="1262,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pMMYAAADdAAAADwAAAGRycy9kb3ducmV2LnhtbESPQWvCQBCF70L/wzIFb7ppLWKjq1it&#10;4EWwtup1yE6TYHY2ZLcx/ffOQfA2w3vz3jezRecq1VITSs8GXoYJKOLM25JzAz/fm8EEVIjIFivP&#10;ZOCfAizmT70ZptZf+YvaQ8yVhHBI0UARY51qHbKCHIahr4lF+/WNwyhrk2vb4FXCXaVfk2SsHZYs&#10;DQXWtCoouxz+nIF9fj4zd+P69NHuTp9vu+PaTTbG9J+75RRUpC4+zPfrrRX80bvgyj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jaTDGAAAA3QAAAA8AAAAAAAAA&#10;AAAAAAAAoQIAAGRycy9kb3ducmV2LnhtbFBLBQYAAAAABAAEAPkAAACUAwAAAAA=&#10;" strokecolor="#24211d" strokeweight="0"/>
                  <v:line id="Line 1506" o:spid="_x0000_s1915" style="position:absolute;visibility:visible;mso-wrap-style:square" from="1262,1199" to="1262,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q8QAAADdAAAADwAAAGRycy9kb3ducmV2LnhtbERPTWvCQBC9F/wPywi91Y1tEU3dBKsN&#10;9CKobfU6ZMckmJ0N2W2S/nu3IHibx/ucZTqYWnTUusqygukkAkGcW11xoeD7K3uag3AeWWNtmRT8&#10;kYM0GT0sMda25z11B1+IEMIuRgWl900spctLMugmtiEO3Nm2Bn2AbSF1i30IN7V8jqKZNFhxaCix&#10;oXVJ+eXwaxTsitOJeZg1x/due/x43f5szDxT6nE8rN5AeBr8XXxzf+ow/2WxgP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8yrxAAAAN0AAAAPAAAAAAAAAAAA&#10;AAAAAKECAABkcnMvZG93bnJldi54bWxQSwUGAAAAAAQABAD5AAAAkgMAAAAA&#10;" strokecolor="#24211d" strokeweight="0"/>
                  <v:line id="Line 1507" o:spid="_x0000_s1916" style="position:absolute;visibility:visible;mso-wrap-style:square" from="1262,1233" to="1262,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U91MYAAADdAAAADwAAAGRycy9kb3ducmV2LnhtbESPT2vCQBDF74V+h2UEb3VjEZE0q/SP&#10;ghfBqjXXITtNQrOzIbvG+O2dg9DbDO/Ne7/JVoNrVE9dqD0bmE4SUMSFtzWXBk7HzcsCVIjIFhvP&#10;ZOBGAVbL56cMU+uv/E39IZZKQjikaKCKsU21DkVFDsPEt8Si/frOYZS1K7Xt8CrhrtGvSTLXDmuW&#10;hgpb+qyo+DtcnIF9mefMw7w9f/S783q2+/lyi40x49Hw/gYq0hD/zY/rrRX8WSL88o2Mo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1PdTGAAAA3QAAAA8AAAAAAAAA&#10;AAAAAAAAoQIAAGRycy9kb3ducmV2LnhtbFBLBQYAAAAABAAEAPkAAACUAwAAAAA=&#10;" strokecolor="#24211d" strokeweight="0"/>
                  <v:line id="Line 1508" o:spid="_x0000_s1917" style="position:absolute;visibility:visible;mso-wrap-style:square" from="1262,1267" to="1262,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mYT8MAAADdAAAADwAAAGRycy9kb3ducmV2LnhtbERPTWvCQBC9C/6HZYTedGOREKKrVKvQ&#10;S6CNrV6H7JiEZmdDdo3x37uFgrd5vM9ZbQbTiJ46V1tWMJ9FIIgLq2suFXwfD9MEhPPIGhvLpOBO&#10;Djbr8WiFqbY3/qI+96UIIexSVFB536ZSuqIig25mW+LAXWxn0AfYlVJ3eAvhppGvURRLgzWHhgpb&#10;2lVU/OZXo+CzPJ+Zh7g9bfvstF9kP+8mOSj1MhneliA8Df4p/nd/6DB/Ec3h75twgl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5mE/DAAAA3QAAAA8AAAAAAAAAAAAA&#10;AAAAoQIAAGRycy9kb3ducmV2LnhtbFBLBQYAAAAABAAEAPkAAACRAwAAAAA=&#10;" strokecolor="#24211d" strokeweight="0"/>
                  <v:line id="Line 1509" o:spid="_x0000_s1918" style="position:absolute;visibility:visible;mso-wrap-style:square" from="1262,1301" to="1262,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sGOMAAAADdAAAADwAAAGRycy9kb3ducmV2LnhtbERPy6rCMBDdC/5DGMGdpoqIVKP4BDfC&#10;9b0dmrEtNpPSxNr79zcXBHdzOM+ZLRpTiJoql1tWMOhHIIgTq3NOFVzOu94EhPPIGgvLpOCXHCzm&#10;7dYMY23ffKT65FMRQtjFqCDzvoyldElGBl3flsSBe9jKoA+wSqWu8B3CTSGHUTSWBnMODRmWtM4o&#10;eZ5eRsFPer8zN+PytqoPt+3ocN2YyU6pbqdZTkF4avxX/HHvdZg/iobw/004Qc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rBjjAAAAA3QAAAA8AAAAAAAAAAAAAAAAA&#10;oQIAAGRycy9kb3ducmV2LnhtbFBLBQYAAAAABAAEAPkAAACOAwAAAAA=&#10;" strokecolor="#24211d" strokeweight="0"/>
                  <v:line id="Line 1510" o:spid="_x0000_s1919" style="position:absolute;visibility:visible;mso-wrap-style:square" from="1262,1335" to="1262,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ejo8IAAADdAAAADwAAAGRycy9kb3ducmV2LnhtbERPTYvCMBC9C/6HMII3TdcVkWqUVVfw&#10;Imh31evQzLZlm0lpYq3/3giCt3m8z5kvW1OKhmpXWFbwMYxAEKdWF5wp+P3ZDqYgnEfWWFomBXdy&#10;sFx0O3OMtb3xkZrEZyKEsItRQe59FUvp0pwMuqGtiAP3Z2uDPsA6k7rGWwg3pRxF0UQaLDg05FjR&#10;Oqf0P7kaBYfscmFuJ9V51ezP3+P9aWOmW6X6vfZrBsJT69/il3unw/xx9An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ejo8IAAADdAAAADwAAAAAAAAAAAAAA&#10;AAChAgAAZHJzL2Rvd25yZXYueG1sUEsFBgAAAAAEAAQA+QAAAJADAAAAAA==&#10;" strokecolor="#24211d" strokeweight="0"/>
                  <v:line id="Line 1511" o:spid="_x0000_s1920" style="position:absolute;visibility:visible;mso-wrap-style:square" from="1262,1369" to="1262,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718IAAADdAAAADwAAAGRycy9kb3ducmV2LnhtbERPS4vCMBC+L/gfwgjetqlSRKpRfKzg&#10;RXB9XodmbIvNpDTZ2v33G2HB23x8z5ktOlOJlhpXWlYwjGIQxJnVJecKzqft5wSE88gaK8uk4Jcc&#10;LOa9jxmm2j75m9qjz0UIYZeigsL7OpXSZQUZdJGtiQN3t41BH2CTS93gM4SbSo7ieCwNlhwaCqxp&#10;XVD2OP4YBYf8dmPuxvV11e6vX8n+sjGTrVKDfrecgvDU+bf4373TYX4SJ/D6Jpw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4718IAAADdAAAADwAAAAAAAAAAAAAA&#10;AAChAgAAZHJzL2Rvd25yZXYueG1sUEsFBgAAAAAEAAQA+QAAAJADAAAAAA==&#10;" strokecolor="#24211d" strokeweight="0"/>
                  <v:line id="Line 1512" o:spid="_x0000_s1921" style="position:absolute;visibility:visible;mso-wrap-style:square" from="1262,1403" to="126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KeTMEAAADdAAAADwAAAGRycy9kb3ducmV2LnhtbERPS4vCMBC+L/gfwgje1lRRkWoUn7AX&#10;wfV5HZqxLTaT0mRr/fdGEPY2H99zpvPGFKKmyuWWFfS6EQjixOqcUwWn4/Z7DMJ5ZI2FZVLwJAfz&#10;WetrirG2D/6l+uBTEULYxagg876MpXRJRgZd15bEgbvZyqAPsEqlrvARwk0h+1E0kgZzDg0ZlrTK&#10;KLkf/oyCfXq9Mjej8rKsd5fNYHdem/FWqU67WUxAeGr8v/jj/tFh/iAawvubcIK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wp5MwQAAAN0AAAAPAAAAAAAAAAAAAAAA&#10;AKECAABkcnMvZG93bnJldi54bWxQSwUGAAAAAAQABAD5AAAAjwMAAAAA&#10;" strokecolor="#24211d" strokeweight="0"/>
                  <v:line id="Line 1513" o:spid="_x0000_s1922" style="position:absolute;visibility:visible;mso-wrap-style:square" from="1262,1437" to="126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AO8EAAADdAAAADwAAAGRycy9kb3ducmV2LnhtbERPS4vCMBC+C/6HMII3TV2kSNcoq6vg&#10;RfC1eh2a2bbYTEoTa/33RhC8zcf3nOm8NaVoqHaFZQWjYQSCOLW64EzB6bgeTEA4j6yxtEwKHuRg&#10;Put2pphoe+c9NQefiRDCLkEFufdVIqVLczLohrYiDty/rQ36AOtM6hrvIdyU8iuKYmmw4NCQY0XL&#10;nNLr4WYU7LLLhbmNq/Oi2Z5X4+3fr5msler32p9vEJ5a/xG/3Rsd5o+jGF7fhB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EAA7wQAAAN0AAAAPAAAAAAAAAAAAAAAA&#10;AKECAABkcnMvZG93bnJldi54bWxQSwUGAAAAAAQABAD5AAAAjwMAAAAA&#10;" strokecolor="#24211d" strokeweight="0"/>
                  <v:line id="Line 1514" o:spid="_x0000_s1923" style="position:absolute;visibility:visible;mso-wrap-style:square" from="1262,1437" to="126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yloMIAAADdAAAADwAAAGRycy9kb3ducmV2LnhtbERPTYvCMBC9C/6HMII3TVdEpRpld1Xw&#10;Imh31evQzLZlm0lpYq3/3giCt3m8z1msWlOKhmpXWFbwMYxAEKdWF5wp+P3ZDmYgnEfWWFomBXdy&#10;sFp2OwuMtb3xkZrEZyKEsItRQe59FUvp0pwMuqGtiAP3Z2uDPsA6k7rGWwg3pRxF0UQaLDg05FjR&#10;d07pf3I1Cg7Z5cLcTqrzV7M/b8b709rMtkr1e+3nHISn1r/FL/dOh/njaArPb8IJ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yloMIAAADdAAAADwAAAAAAAAAAAAAA&#10;AAChAgAAZHJzL2Rvd25yZXYueG1sUEsFBgAAAAAEAAQA+QAAAJADAAAAAA==&#10;" strokecolor="#24211d" strokeweight="0"/>
                  <v:line id="Line 1515" o:spid="_x0000_s1924" style="position:absolute;visibility:visible;mso-wrap-style:square" from="2322,690" to="232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Mx0sYAAADdAAAADwAAAGRycy9kb3ducmV2LnhtbESPT2vCQBDF74V+h2UEb3VjEZE0q/SP&#10;ghfBqjXXITtNQrOzIbvG+O2dg9DbDO/Ne7/JVoNrVE9dqD0bmE4SUMSFtzWXBk7HzcsCVIjIFhvP&#10;ZOBGAVbL56cMU+uv/E39IZZKQjikaKCKsU21DkVFDsPEt8Si/frOYZS1K7Xt8CrhrtGvSTLXDmuW&#10;hgpb+qyo+DtcnIF9mefMw7w9f/S783q2+/lyi40x49Hw/gYq0hD/zY/rrRX8WSK48o2Mo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DMdLGAAAA3QAAAA8AAAAAAAAA&#10;AAAAAAAAoQIAAGRycy9kb3ducmV2LnhtbFBLBQYAAAAABAAEAPkAAACUAwAAAAA=&#10;" strokecolor="#24211d" strokeweight="0"/>
                  <v:line id="Line 1516" o:spid="_x0000_s1925" style="position:absolute;visibility:visible;mso-wrap-style:square" from="2322,724" to="232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UScIAAADdAAAADwAAAGRycy9kb3ducmV2LnhtbERPTYvCMBC9C/6HMII3TVdEtBpld1Xw&#10;Imh31evQzLZlm0lpYq3/3giCt3m8z1msWlOKhmpXWFbwMYxAEKdWF5wp+P3ZDqYgnEfWWFomBXdy&#10;sFp2OwuMtb3xkZrEZyKEsItRQe59FUvp0pwMuqGtiAP3Z2uDPsA6k7rGWwg3pRxF0UQaLDg05FjR&#10;d07pf3I1Cg7Z5cLcTqrzV7M/b8b709pMt0r1e+3nHISn1r/FL/dOh/njaAbPb8IJ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4+UScIAAADdAAAADwAAAAAAAAAAAAAA&#10;AAChAgAAZHJzL2Rvd25yZXYueG1sUEsFBgAAAAAEAAQA+QAAAJADAAAAAA==&#10;" strokecolor="#24211d" strokeweight="0"/>
                  <v:line id="Line 1517" o:spid="_x0000_s1926" style="position:absolute;visibility:visible;mso-wrap-style:square" from="2322,758" to="232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yrCcYAAADdAAAADwAAAGRycy9kb3ducmV2LnhtbESPQWvCQBCF7wX/wzKCt7pJEZHUVdQa&#10;8CK02up1yE6TYHY2ZNeY/vvOodDbDO/Ne98s14NrVE9dqD0bSKcJKOLC25pLA5/n/HkBKkRki41n&#10;MvBDAdar0dMSM+sf/EH9KZZKQjhkaKCKsc20DkVFDsPUt8SiffvOYZS1K7Xt8CHhrtEvSTLXDmuW&#10;hgpb2lVU3E53Z+C9vF6Zh3l72fbHy352/Hpzi9yYyXjYvIKKNMR/89/1wQr+LBV++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sqwnGAAAA3QAAAA8AAAAAAAAA&#10;AAAAAAAAoQIAAGRycy9kb3ducmV2LnhtbFBLBQYAAAAABAAEAPkAAACUAwAAAAA=&#10;" strokecolor="#24211d" strokeweight="0"/>
                  <v:line id="Line 1518" o:spid="_x0000_s1927" style="position:absolute;visibility:visible;mso-wrap-style:square" from="2322,792" to="232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AOksQAAADdAAAADwAAAGRycy9kb3ducmV2LnhtbERPTWvCQBC9C/6HZQq9mU1EgqSu0mqF&#10;XgJq2+Q6ZKdJaHY2ZLcx/fddQehtHu9zNrvJdGKkwbWWFSRRDIK4srrlWsHH+3GxBuE8ssbOMin4&#10;JQe77Xy2wUzbK59pvPhahBB2GSpovO8zKV3VkEEX2Z44cF92MOgDHGqpB7yGcNPJZRyn0mDLoaHB&#10;nvYNVd+XH6PgVJcl85T2xcuYF6+r/PNg1kelHh+m5ycQnib/L76733SYv0oSuH0TTp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A6SxAAAAN0AAAAPAAAAAAAAAAAA&#10;AAAAAKECAABkcnMvZG93bnJldi54bWxQSwUGAAAAAAQABAD5AAAAkgMAAAAA&#10;" strokecolor="#24211d" strokeweight="0"/>
                  <v:line id="Line 1519" o:spid="_x0000_s1928" style="position:absolute;visibility:visible;mso-wrap-style:square" from="2322,826" to="2322,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KQ5cEAAADdAAAADwAAAGRycy9kb3ducmV2LnhtbERPy6rCMBDdC/5DGMGdpoqI9Brl+gI3&#10;gq+r26GZ2xabSWlirX9vBMHdHM5zpvPGFKKmyuWWFQz6EQjixOqcUwXn06Y3AeE8ssbCMil4koP5&#10;rN2aYqztgw9UH30qQgi7GBVk3pexlC7JyKDr25I4cP+2MugDrFKpK3yEcFPIYRSNpcGcQ0OGJS0z&#10;Sm7Hu1GwT69X5mZcXhb17rIe7f5WZrJRqttpfn9AeGr8V/xxb3WYPxoM4f1NOEH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8pDlwQAAAN0AAAAPAAAAAAAAAAAAAAAA&#10;AKECAABkcnMvZG93bnJldi54bWxQSwUGAAAAAAQABAD5AAAAjwMAAAAA&#10;" strokecolor="#24211d" strokeweight="0"/>
                  <v:line id="Line 1520" o:spid="_x0000_s1929" style="position:absolute;visibility:visible;mso-wrap-style:square" from="2322,860" to="2322,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41fsQAAADdAAAADwAAAGRycy9kb3ducmV2LnhtbERPTWvCQBC9C/0PyxR6040aJKSu0laF&#10;XgI2bfU6ZKdJaHY2ZLdJ+u9dQfA2j/c56+1oGtFT52rLCuazCARxYXXNpYKvz8M0AeE8ssbGMin4&#10;JwfbzcNkjam2A39Qn/tShBB2KSqovG9TKV1RkUE3sy1x4H5sZ9AH2JVSdziEcNPIRRStpMGaQ0OF&#10;Lb1VVPzmf0bBsTyfmcdVe3rts9M+zr53Jjko9fQ4vjyD8DT6u/jmftdhfjxfwv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jV+xAAAAN0AAAAPAAAAAAAAAAAA&#10;AAAAAKECAABkcnMvZG93bnJldi54bWxQSwUGAAAAAAQABAD5AAAAkgMAAAAA&#10;" strokecolor="#24211d" strokeweight="0"/>
                  <v:line id="Line 1521" o:spid="_x0000_s1930" style="position:absolute;visibility:visible;mso-wrap-style:square" from="2322,894" to="232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etCsEAAADdAAAADwAAAGRycy9kb3ducmV2LnhtbERPS4vCMBC+C/6HMII3TV2KSNcoq6vg&#10;RfDtdWhm27LNpDSx1n9vBMHbfHzPmc5bU4qGaldYVjAaRiCIU6sLzhScjuvBBITzyBpLy6TgQQ7m&#10;s25niom2d95Tc/CZCCHsElSQe18lUro0J4NuaCviwP3Z2qAPsM6krvEewk0pv6JoLA0WHBpyrGiZ&#10;U/p/uBkFu+x6ZW7H1WXRbC+reHv+NZO1Uv1e+/MNwlPrP+K3e6PD/HgUw+ubcIK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V60KwQAAAN0AAAAPAAAAAAAAAAAAAAAA&#10;AKECAABkcnMvZG93bnJldi54bWxQSwUGAAAAAAQABAD5AAAAjwMAAAAA&#10;" strokecolor="#24211d" strokeweight="0"/>
                  <v:line id="Line 1522" o:spid="_x0000_s1931" style="position:absolute;visibility:visible;mso-wrap-style:square" from="2322,928" to="232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IkcMAAADdAAAADwAAAGRycy9kb3ducmV2LnhtbERPS4vCMBC+C/sfwizsTVNFRapRVl3B&#10;i+B2fVyHZmzLNpPSxFr/vREEb/PxPWe2aE0pGqpdYVlBvxeBIE6tLjhTcPjbdCcgnEfWWFomBXdy&#10;sJh/dGYYa3vjX2oSn4kQwi5GBbn3VSylS3My6Hq2Ig7cxdYGfYB1JnWNtxBuSjmIorE0WHBoyLGi&#10;VU7pf3I1CvbZ+czcjqvTstmdfoa749pMNkp9fbbfUxCeWv8Wv9xbHeYP+yN4fhNO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bCJHDAAAA3QAAAA8AAAAAAAAAAAAA&#10;AAAAoQIAAGRycy9kb3ducmV2LnhtbFBLBQYAAAAABAAEAPkAAACRAwAAAAA=&#10;" strokecolor="#24211d" strokeweight="0"/>
                  <v:line id="Line 1523" o:spid="_x0000_s1932" style="position:absolute;visibility:visible;mso-wrap-style:square" from="2322,962" to="232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mW5sEAAADdAAAADwAAAGRycy9kb3ducmV2LnhtbERPS4vCMBC+C/6HMII3TV2kSDWKuit4&#10;EXx7HZqxLTaT0mRr999vBMHbfHzPmS1aU4qGaldYVjAaRiCIU6sLzhScT5vBBITzyBpLy6Tgjxws&#10;5t3ODBNtn3yg5ugzEULYJagg975KpHRpTgbd0FbEgbvb2qAPsM6krvEZwk0pv6IolgYLDg05VrTO&#10;KX0cf42CfXa7MbdxdV01u+vPeHf5NpONUv1eu5yC8NT6j/jt3uowfzyK4fVNOEH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yZbmwQAAAN0AAAAPAAAAAAAAAAAAAAAA&#10;AKECAABkcnMvZG93bnJldi54bWxQSwUGAAAAAAQABAD5AAAAjwMAAAAA&#10;" strokecolor="#24211d" strokeweight="0"/>
                  <v:line id="Line 1524" o:spid="_x0000_s1933" style="position:absolute;visibility:visible;mso-wrap-style:square" from="2322,996" to="2322,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UzfcQAAADdAAAADwAAAGRycy9kb3ducmV2LnhtbERPTWvCQBC9C/0PyxR6041FoqSuUm0D&#10;vQRs2up1yE6T0OxsyG6T+O9dQfA2j/c56+1oGtFT52rLCuazCARxYXXNpYLvr3S6AuE8ssbGMik4&#10;k4Pt5mGyxkTbgT+pz30pQgi7BBVU3reJlK6oyKCb2ZY4cL+2M+gD7EqpOxxCuGnkcxTF0mDNoaHC&#10;lvYVFX/5v1FwKE8n5jFuj7s+O74vsp83s0qVenocX19AeBr9XXxzf+gwfzFfwv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hTN9xAAAAN0AAAAPAAAAAAAAAAAA&#10;AAAAAKECAABkcnMvZG93bnJldi54bWxQSwUGAAAAAAQABAD5AAAAkgMAAAAA&#10;" strokecolor="#24211d" strokeweight="0"/>
                  <v:line id="Line 1525" o:spid="_x0000_s1934" style="position:absolute;visibility:visible;mso-wrap-style:square" from="2322,1030" to="232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D8YAAADdAAAADwAAAGRycy9kb3ducmV2LnhtbESPQWvCQBCF7wX/wzKCt7pJEZHUVdQa&#10;8CK02up1yE6TYHY2ZNeY/vvOodDbDO/Ne98s14NrVE9dqD0bSKcJKOLC25pLA5/n/HkBKkRki41n&#10;MvBDAdar0dMSM+sf/EH9KZZKQjhkaKCKsc20DkVFDsPUt8SiffvOYZS1K7Xt8CHhrtEvSTLXDmuW&#10;hgpb2lVU3E53Z+C9vF6Zh3l72fbHy352/Hpzi9yYyXjYvIKKNMR/89/1wQr+LBVc+UZG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apw/GAAAA3QAAAA8AAAAAAAAA&#10;AAAAAAAAoQIAAGRycy9kb3ducmV2LnhtbFBLBQYAAAAABAAEAPkAAACUAwAAAAA=&#10;" strokecolor="#24211d" strokeweight="0"/>
                  <v:line id="Line 1526" o:spid="_x0000_s1935" style="position:absolute;visibility:visible;mso-wrap-style:square" from="2322,1063" to="2322,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ClMQAAADdAAAADwAAAGRycy9kb3ducmV2LnhtbERPTWvCQBC9C/0PyxR6041Fgk1dpdoG&#10;eglo2up1yE6T0OxsyG6T+O9dQfA2j/c5q81oGtFT52rLCuazCARxYXXNpYLvr3S6BOE8ssbGMik4&#10;k4PN+mGywkTbgQ/U574UIYRdggoq79tESldUZNDNbEscuF/bGfQBdqXUHQ4h3DTyOYpiabDm0FBh&#10;S7uKir/83yjYl6cT8xi3x22fHT8W2c+7WaZKPT2Ob68gPI3+Lr65P3WYv5i/wPWbcIJ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VgKUxAAAAN0AAAAPAAAAAAAAAAAA&#10;AAAAAKECAABkcnMvZG93bnJldi54bWxQSwUGAAAAAAQABAD5AAAAkgMAAAAA&#10;" strokecolor="#24211d" strokeweight="0"/>
                  <v:line id="Line 1527" o:spid="_x0000_s1936" style="position:absolute;visibility:visible;mso-wrap-style:square" from="2322,1097" to="232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htMUAAADdAAAADwAAAGRycy9kb3ducmV2LnhtbESPT2vCQBDF74LfYRmhN90oIhJdRVuF&#10;XoTWv9chOybB7GzIrjH99p1DobcZ3pv3frNcd65SLTWh9GxgPEpAEWfelpwbOJ/2wzmoEJEtVp7J&#10;wA8FWK/6vSWm1r/4m9pjzJWEcEjRQBFjnWodsoIchpGviUW7+8ZhlLXJtW3wJeGu0pMkmWmHJUtD&#10;gTW9F5Q9jk9n4Cu/3Zi7WX3dtofrbnq4fLj53pi3QbdZgIrUxX/z3/WnFfzpRPj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BhtMUAAADdAAAADwAAAAAAAAAA&#10;AAAAAAChAgAAZHJzL2Rvd25yZXYueG1sUEsFBgAAAAAEAAQA+QAAAJMDAAAAAA==&#10;" strokecolor="#24211d" strokeweight="0"/>
                  <v:line id="Line 1528" o:spid="_x0000_s1937" style="position:absolute;visibility:visible;mso-wrap-style:square" from="2322,1131" to="2322,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zEL8EAAADdAAAADwAAAGRycy9kb3ducmV2LnhtbERPy6rCMBDdC/5DGMGdpoqI9Brl+gI3&#10;gq+r26GZ2xabSWlirX9vBMHdHM5zpvPGFKKmyuWWFQz6EQjixOqcUwXn06Y3AeE8ssbCMil4koP5&#10;rN2aYqztgw9UH30qQgi7GBVk3pexlC7JyKDr25I4cP+2MugDrFKpK3yEcFPIYRSNpcGcQ0OGJS0z&#10;Sm7Hu1GwT69X5mZcXhb17rIe7f5WZrJRqttpfn9AeGr8V/xxb3WYPxoO4P1NOEHO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TMQvwQAAAN0AAAAPAAAAAAAAAAAAAAAA&#10;AKECAABkcnMvZG93bnJldi54bWxQSwUGAAAAAAQABAD5AAAAjwMAAAAA&#10;" strokecolor="#24211d" strokeweight="0"/>
                  <v:line id="Line 1529" o:spid="_x0000_s1938" style="position:absolute;visibility:visible;mso-wrap-style:square" from="2322,1165" to="2322,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5aWMMAAADdAAAADwAAAGRycy9kb3ducmV2LnhtbERPTWvCQBC9F/wPywje6sYgQVJXqVrB&#10;S8BaTa5DdpqEZmdDdhvTf98VCr3N433OejuaVgzUu8aygsU8AkFcWt1wpeD6cXxegXAeWWNrmRT8&#10;kIPtZvK0xlTbO7/TcPGVCCHsUlRQe9+lUrqyJoNubjviwH3a3qAPsK+k7vEewk0r4yhKpMGGQ0ON&#10;He1rKr8u30bBuSoK5jHp8t2Q5W/L7HYwq6NSs+n4+gLC0+j/xX/ukw7zl3EMj2/C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eWljDAAAA3QAAAA8AAAAAAAAAAAAA&#10;AAAAoQIAAGRycy9kb3ducmV2LnhtbFBLBQYAAAAABAAEAPkAAACRAwAAAAA=&#10;" strokecolor="#24211d" strokeweight="0"/>
                  <v:line id="Line 1530" o:spid="_x0000_s1939" style="position:absolute;visibility:visible;mso-wrap-style:square" from="2322,1199" to="2322,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L/w8IAAADdAAAADwAAAGRycy9kb3ducmV2LnhtbERPS4vCMBC+C/sfwix403RdEalG2dUV&#10;vAhaX9ehGduyzaQ0sdZ/bwTB23x8z5nOW1OKhmpXWFbw1Y9AEKdWF5wpOOxXvTEI55E1lpZJwZ0c&#10;zGcfnSnG2t54R03iMxFC2MWoIPe+iqV0aU4GXd9WxIG72NqgD7DOpK7xFsJNKQdRNJIGCw4NOVa0&#10;yCn9T65GwTY7n5nbUXX6bTanv+HmuDTjlVLdz/ZnAsJT69/il3utw/zh4Bu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L/w8IAAADdAAAADwAAAAAAAAAAAAAA&#10;AAChAgAAZHJzL2Rvd25yZXYueG1sUEsFBgAAAAAEAAQA+QAAAJADAAAAAA==&#10;" strokecolor="#24211d" strokeweight="0"/>
                  <v:line id="Line 1531" o:spid="_x0000_s1940" style="position:absolute;visibility:visible;mso-wrap-style:square" from="2322,1233" to="2322,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tnt8MAAADdAAAADwAAAGRycy9kb3ducmV2LnhtbERPTWvCQBC9F/wPywje6kYJQVJXqVrB&#10;S8BaTa5DdpqEZmdDdhvTf98VCr3N433OejuaVgzUu8aygsU8AkFcWt1wpeD6cXxegXAeWWNrmRT8&#10;kIPtZvK0xlTbO7/TcPGVCCHsUlRQe9+lUrqyJoNubjviwH3a3qAPsK+k7vEewk0rl1GUSIMNh4Ya&#10;O9rXVH5dvo2Cc1UUzGPS5bshy9/i7HYwq6NSs+n4+gLC0+j/xX/ukw7z42UMj2/C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7Z7fDAAAA3QAAAA8AAAAAAAAAAAAA&#10;AAAAoQIAAGRycy9kb3ducmV2LnhtbFBLBQYAAAAABAAEAPkAAACRAwAAAAA=&#10;" strokecolor="#24211d" strokeweight="0"/>
                  <v:line id="Line 1532" o:spid="_x0000_s1941" style="position:absolute;visibility:visible;mso-wrap-style:square" from="2322,1267" to="2322,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fCLMEAAADdAAAADwAAAGRycy9kb3ducmV2LnhtbERPS4vCMBC+C/6HMII3TRUV6RrFJ3gR&#10;Vt3V69DMtsVmUppY6783woK3+fieM1s0phA1VS63rGDQj0AQJ1bnnCr4Oe96UxDOI2ssLJOCJzlY&#10;zNutGcbaPvhI9cmnIoSwi1FB5n0ZS+mSjAy6vi2JA/dnK4M+wCqVusJHCDeFHEbRRBrMOTRkWNI6&#10;o+R2uhsF3+n1ytxMysuqPly2o8Pvxkx3SnU7zfILhKfGf8T/7r0O80fDMby/CS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d8IswQAAAN0AAAAPAAAAAAAAAAAAAAAA&#10;AKECAABkcnMvZG93bnJldi54bWxQSwUGAAAAAAQABAD5AAAAjwMAAAAA&#10;" strokecolor="#24211d" strokeweight="0"/>
                  <v:line id="Line 1533" o:spid="_x0000_s1942" style="position:absolute;visibility:visible;mso-wrap-style:square" from="2322,1301" to="2322,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cW8IAAADdAAAADwAAAGRycy9kb3ducmV2LnhtbERPS4vCMBC+C/6HMMLebLoiRapRXB+w&#10;F8HHrl6HZmyLzaQ0sXb//UYQvM3H95zZojOVaKlxpWUFn1EMgjizuuRcwc9pO5yAcB5ZY2WZFPyR&#10;g8W835thqu2DD9QefS5CCLsUFRTe16mULivIoItsTRy4q20M+gCbXOoGHyHcVHIUx4k0WHJoKLCm&#10;VUHZ7Xg3Cvb55cLcJfX5q92dN+Pd79pMtkp9DLrlFISnzr/FL/e3DvPHowSe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VcW8IAAADdAAAADwAAAAAAAAAAAAAA&#10;AAChAgAAZHJzL2Rvd25yZXYueG1sUEsFBgAAAAAEAAQA+QAAAJADAAAAAA==&#10;" strokecolor="#24211d" strokeweight="0"/>
                  <v:line id="Line 1534" o:spid="_x0000_s1943" style="position:absolute;visibility:visible;mso-wrap-style:square" from="2322,1335" to="2322,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n5wMQAAADdAAAADwAAAGRycy9kb3ducmV2LnhtbERPS2vCQBC+C/6HZYTezEYRK6mboG2F&#10;XgQfbbwO2WkSzM6G7Dam/74rFLzNx/ecdTaYRvTUudqyglkUgyAurK65VPB53k1XIJxH1thYJgW/&#10;5CBLx6M1Jtre+Ej9yZcihLBLUEHlfZtI6YqKDLrItsSB+7adQR9gV0rd4S2Em0bO43gpDdYcGips&#10;6bWi4nr6MQoO5eXCPCzbfNvv8/fF/uvNrHZKPU2GzQsIT4N/iP/dHzrMX8yf4f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6fnAxAAAAN0AAAAPAAAAAAAAAAAA&#10;AAAAAKECAABkcnMvZG93bnJldi54bWxQSwUGAAAAAAQABAD5AAAAkgMAAAAA&#10;" strokecolor="#24211d" strokeweight="0"/>
                  <v:line id="Line 1535" o:spid="_x0000_s1944" style="position:absolute;visibility:visible;mso-wrap-style:square" from="2322,1369" to="2322,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ZtssUAAADdAAAADwAAAGRycy9kb3ducmV2LnhtbESPT2vCQBDF74LfYRmhN90oIhJdRVuF&#10;XoTWv9chOybB7GzIrjH99p1DobcZ3pv3frNcd65SLTWh9GxgPEpAEWfelpwbOJ/2wzmoEJEtVp7J&#10;wA8FWK/6vSWm1r/4m9pjzJWEcEjRQBFjnWodsoIchpGviUW7+8ZhlLXJtW3wJeGu0pMkmWmHJUtD&#10;gTW9F5Q9jk9n4Cu/3Zi7WX3dtofrbnq4fLj53pi3QbdZgIrUxX/z3/WnFfzpRHD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ZtssUAAADdAAAADwAAAAAAAAAA&#10;AAAAAAChAgAAZHJzL2Rvd25yZXYueG1sUEsFBgAAAAAEAAQA+QAAAJMDAAAAAA==&#10;" strokecolor="#24211d" strokeweight="0"/>
                  <v:line id="Line 1536" o:spid="_x0000_s1945" style="position:absolute;visibility:visible;mso-wrap-style:square" from="2322,1403" to="2322,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rIKcQAAADdAAAADwAAAGRycy9kb3ducmV2LnhtbERPS2vCQBC+C/6HZYTemo0ioqmboG2F&#10;XgQfbbwO2WkSzM6G7Dam/74rFLzNx/ecdTaYRvTUudqygmkUgyAurK65VPB53j0vQTiPrLGxTAp+&#10;yUGWjkdrTLS98ZH6ky9FCGGXoILK+zaR0hUVGXSRbYkD9207gz7ArpS6w1sIN42cxfFCGqw5NFTY&#10;0mtFxfX0YxQcysuFeVi0+bbf5+/z/debWe6UepoMmxcQngb/EP+7P3SYP5+t4P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OsgpxAAAAN0AAAAPAAAAAAAAAAAA&#10;AAAAAKECAABkcnMvZG93bnJldi54bWxQSwUGAAAAAAQABAD5AAAAkgMAAAAA&#10;" strokecolor="#24211d" strokeweight="0"/>
                  <v:line id="Line 1537" o:spid="_x0000_s1946" style="position:absolute;visibility:visible;mso-wrap-style:square" from="2322,1437" to="232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n3acYAAADdAAAADwAAAGRycy9kb3ducmV2LnhtbESPT2vCQBDF74LfYRmhN93Yikh0ldpW&#10;8CL4p9XrkB2T0OxsyK4x/fadg+Bthvfmvd8sVp2rVEtNKD0bGI8SUMSZtyXnBr5Pm+EMVIjIFivP&#10;ZOCPAqyW/d4CU+vvfKD2GHMlIRxSNFDEWKdah6wgh2Hka2LRrr5xGGVtcm0bvEu4q/Rrkky1w5Kl&#10;ocCaPgrKfo83Z2CfXy7M3bQ+r9vd+Wuy+/l0s40xL4PufQ4qUhef5sf11gr+5E34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Z92nGAAAA3QAAAA8AAAAAAAAA&#10;AAAAAAAAoQIAAGRycy9kb3ducmV2LnhtbFBLBQYAAAAABAAEAPkAAACUAwAAAAA=&#10;" strokecolor="#24211d" strokeweight="0"/>
                  <v:line id="Line 1538" o:spid="_x0000_s1947" style="position:absolute;visibility:visible;mso-wrap-style:square" from="2322,1437" to="2322,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VS8sQAAADdAAAADwAAAGRycy9kb3ducmV2LnhtbERPTWvCQBC9C/0PyxR6040aJKSu0laF&#10;XgI2bfU6ZKdJaHY2ZLdJ+u9dQfA2j/c56+1oGtFT52rLCuazCARxYXXNpYKvz8M0AeE8ssbGMin4&#10;JwfbzcNkjam2A39Qn/tShBB2KSqovG9TKV1RkUE3sy1x4H5sZ9AH2JVSdziEcNPIRRStpMGaQ0OF&#10;Lb1VVPzmf0bBsTyfmcdVe3rts9M+zr53Jjko9fQ4vjyD8DT6u/jmftdhfrycw/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lVLyxAAAAN0AAAAPAAAAAAAAAAAA&#10;AAAAAKECAABkcnMvZG93bnJldi54bWxQSwUGAAAAAAQABAD5AAAAkgMAAAAA&#10;" strokecolor="#24211d" strokeweight="0"/>
                  <v:line id="Line 1539" o:spid="_x0000_s1948" style="position:absolute;visibility:visible;mso-wrap-style:square" from="3404,690" to="340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fMhcIAAADdAAAADwAAAGRycy9kb3ducmV2LnhtbERPS4vCMBC+C/sfwix403RdEalG2dUV&#10;vAhaX9ehGduyzaQ0sdZ/bwTB23x8z5nOW1OKhmpXWFbw1Y9AEKdWF5wpOOxXvTEI55E1lpZJwZ0c&#10;zGcfnSnG2t54R03iMxFC2MWoIPe+iqV0aU4GXd9WxIG72NqgD7DOpK7xFsJNKQdRNJIGCw4NOVa0&#10;yCn9T65GwTY7n5nbUXX6bTanv+HmuDTjlVLdz/ZnAsJT69/il3utw/zh9wC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0fMhcIAAADdAAAADwAAAAAAAAAAAAAA&#10;AAChAgAAZHJzL2Rvd25yZXYueG1sUEsFBgAAAAAEAAQA+QAAAJADAAAAAA==&#10;" strokecolor="#24211d" strokeweight="0"/>
                  <v:line id="Line 1540" o:spid="_x0000_s1949" style="position:absolute;visibility:visible;mso-wrap-style:square" from="3404,724" to="340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tpHsIAAADdAAAADwAAAGRycy9kb3ducmV2LnhtbERPS4vCMBC+C/sfwizsTdNVEalG2fUB&#10;XgStr+vQjG3ZZlKabK3/3giCt/n4njOdt6YUDdWusKzguxeBIE6tLjhTcDysu2MQziNrLC2Tgjs5&#10;mM8+OlOMtb3xnprEZyKEsItRQe59FUvp0pwMup6tiAN3tbVBH2CdSV3jLYSbUvajaCQNFhwacqxo&#10;kVP6l/wbBbvscmFuR9X5t9meV8PtaWnGa6W+PtufCQhPrX+LX+6NDvOHgw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tpHsIAAADdAAAADwAAAAAAAAAAAAAA&#10;AAChAgAAZHJzL2Rvd25yZXYueG1sUEsFBgAAAAAEAAQA+QAAAJADAAAAAA==&#10;" strokecolor="#24211d" strokeweight="0"/>
                  <v:line id="Line 1541" o:spid="_x0000_s1950" style="position:absolute;visibility:visible;mso-wrap-style:square" from="3404,758" to="340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xasIAAADdAAAADwAAAGRycy9kb3ducmV2LnhtbERPS4vCMBC+C/6HMII3TdUi0jWKT/Ai&#10;7Kqr16GZbcs2k9LEWv+9ERb2Nh/fc+bL1pSiodoVlhWMhhEI4tTqgjMFl/N+MAPhPLLG0jIpeJKD&#10;5aLbmWOi7YO/qDn5TIQQdgkqyL2vEildmpNBN7QVceB+bG3QB1hnUtf4COGmlOMomkqDBYeGHCva&#10;5JT+nu5GwWd2uzG30+q6bo7XXXz83prZXql+r119gPDU+n/xn/ugw/x4Es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xasIAAADdAAAADwAAAAAAAAAAAAAA&#10;AAChAgAAZHJzL2Rvd25yZXYueG1sUEsFBgAAAAAEAAQA+QAAAJADAAAAAA==&#10;" strokecolor="#24211d" strokeweight="0"/>
                  <v:line id="Line 1542" o:spid="_x0000_s1951" style="position:absolute;visibility:visible;mso-wrap-style:square" from="3404,792" to="340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U8cQAAADdAAAADwAAAGRycy9kb3ducmV2LnhtbERPTWvCQBC9F/wPywi91Y1tKpK6CVYr&#10;9CKobfU6ZMckmJ0N2W2S/ntXKHibx/ucRTaYWnTUusqygukkAkGcW11xoeD7a/M0B+E8ssbaMin4&#10;IwdZOnpYYKJtz3vqDr4QIYRdggpK75tESpeXZNBNbEMcuLNtDfoA20LqFvsQbmr5HEUzabDi0FBi&#10;Q6uS8svh1yjYFacT8zBrju/d9vgRb3/WZr5R6nE8LN9AeBr8Xfzv/tRhfvzyCrdvwgky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rlTxxAAAAN0AAAAPAAAAAAAAAAAA&#10;AAAAAKECAABkcnMvZG93bnJldi54bWxQSwUGAAAAAAQABAD5AAAAkgMAAAAA&#10;" strokecolor="#24211d" strokeweight="0"/>
                  <v:line id="Line 1543" o:spid="_x0000_s1952" style="position:absolute;visibility:visible;mso-wrap-style:square" from="3404,826" to="340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zKhsIAAADdAAAADwAAAGRycy9kb3ducmV2LnhtbERPS4vCMBC+C/sfwix401RXilSj+FjB&#10;i7C6q16HZmyLzaQ0sdZ/b4QFb/PxPWc6b00pGqpdYVnBoB+BIE6tLjhT8Pe76Y1BOI+ssbRMCh7k&#10;YD776Ewx0fbOe2oOPhMhhF2CCnLvq0RKl+Zk0PVtRRy4i60N+gDrTOoa7yHclHIYRbE0WHBoyLGi&#10;VU7p9XAzCn6y85m5javTstmdvke749qMN0p1P9vFBISn1r/F/+6tDvNHXz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zKhsIAAADdAAAADwAAAAAAAAAAAAAA&#10;AAChAgAAZHJzL2Rvd25yZXYueG1sUEsFBgAAAAAEAAQA+QAAAJADAAAAAA==&#10;" strokecolor="#24211d" strokeweight="0"/>
                  <v:line id="Line 1544" o:spid="_x0000_s1953" style="position:absolute;visibility:visible;mso-wrap-style:square" from="3404,860" to="340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vHcQAAADdAAAADwAAAGRycy9kb3ducmV2LnhtbERPTWvCQBC9F/wPywi91Y1tUEndBKsV&#10;ehHUtnodsmMSzM6G7DZJ/70rFHqbx/ucZTaYWnTUusqygukkAkGcW11xoeDrc/u0AOE8ssbaMin4&#10;JQdZOnpYYqJtzwfqjr4QIYRdggpK75tESpeXZNBNbEMcuIttDfoA20LqFvsQbmr5HEUzabDi0FBi&#10;Q+uS8uvxxyjYF+cz8zBrTm/d7vQe7743ZrFV6nE8rF5BeBr8v/jP/aHD/PhlDv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MG8dxAAAAN0AAAAPAAAAAAAAAAAA&#10;AAAAAKECAABkcnMvZG93bnJldi54bWxQSwUGAAAAAAQABAD5AAAAkgMAAAAA&#10;" strokecolor="#24211d" strokeweight="0"/>
                  <v:line id="Line 1545" o:spid="_x0000_s1954" style="position:absolute;visibility:visible;mso-wrap-style:square" from="3404,894" to="340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7b8YAAADdAAAADwAAAGRycy9kb3ducmV2LnhtbESPT2vCQBDF74LfYRmhN93Yikh0ldpW&#10;8CL4p9XrkB2T0OxsyK4x/fadg+Bthvfmvd8sVp2rVEtNKD0bGI8SUMSZtyXnBr5Pm+EMVIjIFivP&#10;ZOCPAqyW/d4CU+vvfKD2GHMlIRxSNFDEWKdah6wgh2Hka2LRrr5xGGVtcm0bvEu4q/Rrkky1w5Kl&#10;ocCaPgrKfo83Z2CfXy7M3bQ+r9vd+Wuy+/l0s40xL4PufQ4qUhef5sf11gr+5E1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v+2/GAAAA3QAAAA8AAAAAAAAA&#10;AAAAAAAAoQIAAGRycy9kb3ducmV2LnhtbFBLBQYAAAAABAAEAPkAAACUAwAAAAA=&#10;" strokecolor="#24211d" strokeweight="0"/>
                  <v:line id="Line 1546" o:spid="_x0000_s1955" style="position:absolute;visibility:visible;mso-wrap-style:square" from="3404,928" to="340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Ne9MIAAADdAAAADwAAAGRycy9kb3ducmV2LnhtbERPS4vCMBC+C/sfwgjeNHUV0WoUXVfw&#10;Ivj2OjRjW7aZlCbW7r/fCAve5uN7zmzRmELUVLncsoJ+LwJBnFidc6rgfNp0xyCcR9ZYWCYFv+Rg&#10;Mf9ozTDW9skHqo8+FSGEXYwKMu/LWEqXZGTQ9WxJHLi7rQz6AKtU6gqfIdwU8jOKRtJgzqEhw5K+&#10;Mkp+jg+jYJ/ebszNqLyu6t31e7i7rM14o1Sn3SynIDw1/i3+d291mD8cTOD1TThB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Ne9MIAAADdAAAADwAAAAAAAAAAAAAA&#10;AAChAgAAZHJzL2Rvd25yZXYueG1sUEsFBgAAAAAEAAQA+QAAAJADAAAAAA==&#10;" strokecolor="#24211d" strokeweight="0"/>
                  <v:line id="Line 1547" o:spid="_x0000_s1956" style="position:absolute;visibility:visible;mso-wrap-style:square" from="3404,962" to="340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EFMUAAADdAAAADwAAAGRycy9kb3ducmV2LnhtbESPQWvCQBCF7wX/wzKCt7qxBJHoKmoV&#10;vAitrXodsmMSzM6G7BrTf985FHqb4b1575vFqne16qgNlWcDk3ECijj3tuLCwPfX/nUGKkRki7Vn&#10;MvBDAVbLwcsCM+uf/EndKRZKQjhkaKCMscm0DnlJDsPYN8Si3XzrMMraFtq2+JRwV+u3JJlqhxVL&#10;Q4kNbUvK76eHM/BRXK/M/bS5bLrjZZcez+9utjdmNOzXc1CR+vhv/rs+WMFPU+GX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EFMUAAADdAAAADwAAAAAAAAAA&#10;AAAAAAChAgAAZHJzL2Rvd25yZXYueG1sUEsFBgAAAAAEAAQA+QAAAJMDAAAAAA==&#10;" strokecolor="#24211d" strokeweight="0"/>
                  <v:line id="Line 1548" o:spid="_x0000_s1957" style="position:absolute;visibility:visible;mso-wrap-style:square" from="3404,996" to="3404,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Mhj8EAAADdAAAADwAAAGRycy9kb3ducmV2LnhtbERPS4vCMBC+C/6HMII3TV2KSNcoq6vg&#10;RfDtdWhm27LNpDSx1n9vBMHbfHzPmc5bU4qGaldYVjAaRiCIU6sLzhScjuvBBITzyBpLy6TgQQ7m&#10;s25niom2d95Tc/CZCCHsElSQe18lUro0J4NuaCviwP3Z2qAPsM6krvEewk0pv6JoLA0WHBpyrGiZ&#10;U/p/uBkFu+x6ZW7H1WXRbC+reHv+NZO1Uv1e+/MNwlPrP+K3e6PD/DgeweubcIK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yGPwQAAAN0AAAAPAAAAAAAAAAAAAAAA&#10;AKECAABkcnMvZG93bnJldi54bWxQSwUGAAAAAAQABAD5AAAAjwMAAAAA&#10;" strokecolor="#24211d" strokeweight="0"/>
                  <v:line id="Line 1549" o:spid="_x0000_s1958" style="position:absolute;visibility:visible;mso-wrap-style:square" from="3404,1030" to="3404,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G/+MMAAADdAAAADwAAAGRycy9kb3ducmV2LnhtbERPTWvCQBC9F/wPywje6kYJQVJXqVrB&#10;S8BaTa5DdpqEZmdDdhvTf98VCr3N433OejuaVgzUu8aygsU8AkFcWt1wpeD6cXxegXAeWWNrmRT8&#10;kIPtZvK0xlTbO7/TcPGVCCHsUlRQe9+lUrqyJoNubjviwH3a3qAPsK+k7vEewk0rl1GUSIMNh4Ya&#10;O9rXVH5dvo2Cc1UUzGPS5bshy9/i7HYwq6NSs+n4+gLC0+j/xX/ukw7z43gJj2/C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Bv/jDAAAA3QAAAA8AAAAAAAAAAAAA&#10;AAAAoQIAAGRycy9kb3ducmV2LnhtbFBLBQYAAAAABAAEAPkAAACRAwAAAAA=&#10;" strokecolor="#24211d" strokeweight="0"/>
                  <v:line id="Line 1550" o:spid="_x0000_s1959" style="position:absolute;visibility:visible;mso-wrap-style:square" from="3404,1063" to="3404,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0aY8IAAADdAAAADwAAAGRycy9kb3ducmV2LnhtbERPS4vCMBC+C/6HMII3TdUi0jWKT/Ai&#10;7Kqr16GZbcs2k9LEWv+9ERb2Nh/fc+bL1pSiodoVlhWMhhEI4tTqgjMFl/N+MAPhPLLG0jIpeJKD&#10;5aLbmWOi7YO/qDn5TIQQdgkqyL2vEildmpNBN7QVceB+bG3QB1hnUtf4COGmlOMomkqDBYeGHCva&#10;5JT+nu5GwWd2uzG30+q6bo7XXXz83prZXql+r119gPDU+n/xn/ugw/w4nsD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0aY8IAAADdAAAADwAAAAAAAAAAAAAA&#10;AAChAgAAZHJzL2Rvd25yZXYueG1sUEsFBgAAAAAEAAQA+QAAAJADAAAAAA==&#10;" strokecolor="#24211d" strokeweight="0"/>
                  <v:line id="Line 1551" o:spid="_x0000_s1960" style="position:absolute;visibility:visible;mso-wrap-style:square" from="3404,1097" to="3404,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F8EAAADdAAAADwAAAGRycy9kb3ducmV2LnhtbERPS4vCMBC+C/6HMII3TV2KSNcoq6vg&#10;RfC1eh2a2bbYTEoTa/33RhC8zcf3nOm8NaVoqHaFZQWjYQSCOLW64EzB6bgeTEA4j6yxtEwKHuRg&#10;Put2pphoe+c9NQefiRDCLkEFufdVIqVLczLohrYiDty/rQ36AOtM6hrvIdyU8iuKxtJgwaEhx4qW&#10;OaXXw80o2GWXC3M7rs6LZntexdu/XzNZK9XvtT/fIDy1/iN+uzc6zI/jGF7fhB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5IIXwQAAAN0AAAAPAAAAAAAAAAAAAAAA&#10;AKECAABkcnMvZG93bnJldi54bWxQSwUGAAAAAAQABAD5AAAAjwMAAAAA&#10;" strokecolor="#24211d" strokeweight="0"/>
                  <v:line id="Line 1552" o:spid="_x0000_s1961" style="position:absolute;visibility:visible;mso-wrap-style:square" from="3404,1131" to="3404,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gnjMIAAADdAAAADwAAAGRycy9kb3ducmV2LnhtbERPS4vCMBC+C/6HMII3TZUq0jWKT/Ai&#10;7Kqr16GZbcs2k9LEWv+9ERb2Nh/fc+bL1pSiodoVlhWMhhEI4tTqgjMFl/N+MAPhPLLG0jIpeJKD&#10;5aLbmWOi7YO/qDn5TIQQdgkqyL2vEildmpNBN7QVceB+bG3QB1hnUtf4COGmlOMomkqDBYeGHCva&#10;5JT+nu5GwWd2uzG30+q6bo7XXXz83prZXql+r119gPDU+n/xn/ugw/w4nsD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gnjMIAAADdAAAADwAAAAAAAAAAAAAA&#10;AAChAgAAZHJzL2Rvd25yZXYueG1sUEsFBgAAAAAEAAQA+QAAAJADAAAAAA==&#10;" strokecolor="#24211d" strokeweight="0"/>
                  <v:line id="Line 1553" o:spid="_x0000_s1962" style="position:absolute;visibility:visible;mso-wrap-style:square" from="3404,1165" to="3404,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5+8IAAADdAAAADwAAAGRycy9kb3ducmV2LnhtbERPS4vCMBC+L/gfwgje1lQpRapRfKzg&#10;RVjf16EZ22IzKU22dv/9ZkHwNh/fc2aLzlSipcaVlhWMhhEI4szqknMF59P2cwLCeWSNlWVS8EsO&#10;FvPexwxTbZ98oPbocxFC2KWooPC+TqV0WUEG3dDWxIG728agD7DJpW7wGcJNJcdRlEiDJYeGAmta&#10;F5Q9jj9GwXd+uzF3SX1dtfvrV7y/bMxkq9Sg3y2nIDx1/i1+uXc6zI/jBP6/CSf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q5+8IAAADdAAAADwAAAAAAAAAAAAAA&#10;AAChAgAAZHJzL2Rvd25yZXYueG1sUEsFBgAAAAAEAAQA+QAAAJADAAAAAA==&#10;" strokecolor="#24211d" strokeweight="0"/>
                  <v:line id="Line 1554" o:spid="_x0000_s1963" style="position:absolute;visibility:visible;mso-wrap-style:square" from="3404,1199" to="3404,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YcYMIAAADdAAAADwAAAGRycy9kb3ducmV2LnhtbERPTYvCMBC9C/6HMMLeNF0pKtUoq67g&#10;RVjdVa9DM7bFZlKaWOu/NwuCt3m8z5ktWlOKhmpXWFbwOYhAEKdWF5wp+Pvd9CcgnEfWWFomBQ9y&#10;sJh3OzNMtL3znpqDz0QIYZeggtz7KpHSpTkZdANbEQfuYmuDPsA6k7rGewg3pRxG0UgaLDg05FjR&#10;Kqf0ergZBT/Z+czcjqrTstmdvuPdcW0mG6U+eu3XFISn1r/FL/dWh/lxP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YcYMIAAADdAAAADwAAAAAAAAAAAAAA&#10;AAChAgAAZHJzL2Rvd25yZXYueG1sUEsFBgAAAAAEAAQA+QAAAJADAAAAAA==&#10;" strokecolor="#24211d" strokeweight="0"/>
                  <v:line id="Line 1555" o:spid="_x0000_s1964" style="position:absolute;visibility:visible;mso-wrap-style:square" from="3404,1233" to="3404,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mIEsUAAADdAAAADwAAAGRycy9kb3ducmV2LnhtbESPQWvCQBCF7wX/wzKCt7qxBJHoKmoV&#10;vAitrXodsmMSzM6G7BrTf985FHqb4b1575vFqne16qgNlWcDk3ECijj3tuLCwPfX/nUGKkRki7Vn&#10;MvBDAVbLwcsCM+uf/EndKRZKQjhkaKCMscm0DnlJDsPYN8Si3XzrMMraFtq2+JRwV+u3JJlqhxVL&#10;Q4kNbUvK76eHM/BRXK/M/bS5bLrjZZcez+9utjdmNOzXc1CR+vhv/rs+WMFPU8GV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mIEsUAAADdAAAADwAAAAAAAAAA&#10;AAAAAAChAgAAZHJzL2Rvd25yZXYueG1sUEsFBgAAAAAEAAQA+QAAAJMDAAAAAA==&#10;" strokecolor="#24211d" strokeweight="0"/>
                  <v:line id="Line 1556" o:spid="_x0000_s1965" style="position:absolute;visibility:visible;mso-wrap-style:square" from="3404,1267" to="3404,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ticIAAADdAAAADwAAAGRycy9kb3ducmV2LnhtbERPTYvCMBC9C/6HMMLeNF0potUoq67g&#10;RVjdVa9DM7bFZlKaWOu/NwuCt3m8z5ktWlOKhmpXWFbwOYhAEKdWF5wp+Pvd9McgnEfWWFomBQ9y&#10;sJh3OzNMtL3znpqDz0QIYZeggtz7KpHSpTkZdANbEQfuYmuDPsA6k7rGewg3pRxG0UgaLDg05FjR&#10;Kqf0ergZBT/Z+czcjqrTstmdvuPdcW3GG6U+eu3XFISn1r/FL/dWh/lxPIH/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UticIAAADdAAAADwAAAAAAAAAAAAAA&#10;AAChAgAAZHJzL2Rvd25yZXYueG1sUEsFBgAAAAAEAAQA+QAAAJADAAAAAA==&#10;" strokecolor="#24211d" strokeweight="0"/>
                  <v:line id="Line 1557" o:spid="_x0000_s1966" style="position:absolute;visibility:visible;mso-wrap-style:square" from="3404,1301" to="3404,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SycYAAADdAAAADwAAAGRycy9kb3ducmV2LnhtbESPQWvCQBCF74X+h2WE3urGoiIxG2mr&#10;ghehaqvXITsmodnZkN3G9N93DgVvM7w3732TrQbXqJ66UHs2MBknoIgLb2suDXyets8LUCEiW2w8&#10;k4FfCrDKHx8yTK2/8YH6YyyVhHBI0UAVY5tqHYqKHIaxb4lFu/rOYZS1K7Xt8CbhrtEvSTLXDmuW&#10;hgpbeq+o+D7+OAMf5eXCPMzb81u/P2+m+6+1W2yNeRoNr0tQkYZ4N/9f76zgT2fCL9/ICD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GEsnGAAAA3QAAAA8AAAAAAAAA&#10;AAAAAAAAoQIAAGRycy9kb3ducmV2LnhtbFBLBQYAAAAABAAEAPkAAACUAwAAAAA=&#10;" strokecolor="#24211d" strokeweight="0"/>
                  <v:line id="Line 1558" o:spid="_x0000_s1967" style="position:absolute;visibility:visible;mso-wrap-style:square" from="3404,1335" to="3404,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3UsMAAADdAAAADwAAAGRycy9kb3ducmV2LnhtbERPS4vCMBC+C/sfwizsTVNFRapRVl3B&#10;i+B2fVyHZmzLNpPSxFr/vREEb/PxPWe2aE0pGqpdYVlBvxeBIE6tLjhTcPjbdCcgnEfWWFomBXdy&#10;sJh/dGYYa3vjX2oSn4kQwi5GBbn3VSylS3My6Hq2Ig7cxdYGfYB1JnWNtxBuSjmIorE0WHBoyLGi&#10;VU7pf3I1CvbZ+czcjqvTstmdfoa749pMNkp9fbbfUxCeWv8Wv9xbHeYPR314fhNO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Kt1LDAAAA3QAAAA8AAAAAAAAAAAAA&#10;AAAAoQIAAGRycy9kb3ducmV2LnhtbFBLBQYAAAAABAAEAPkAAACRAwAAAAA=&#10;" strokecolor="#24211d" strokeweight="0"/>
                  <v:line id="Line 1559" o:spid="_x0000_s1968" style="position:absolute;visibility:visible;mso-wrap-style:square" from="3404,1369" to="3404,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gpJcEAAADdAAAADwAAAGRycy9kb3ducmV2LnhtbERPS4vCMBC+C/6HMII3TRUV6RrFJ3gR&#10;Vt3V69DMtsVmUppY6783woK3+fieM1s0phA1VS63rGDQj0AQJ1bnnCr4Oe96UxDOI2ssLJOCJzlY&#10;zNutGcbaPvhI9cmnIoSwi1FB5n0ZS+mSjAy6vi2JA/dnK4M+wCqVusJHCDeFHEbRRBrMOTRkWNI6&#10;o+R2uhsF3+n1ytxMysuqPly2o8Pvxkx3SnU7zfILhKfGf8T/7r0O80fjIby/CS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mCklwQAAAN0AAAAPAAAAAAAAAAAAAAAA&#10;AKECAABkcnMvZG93bnJldi54bWxQSwUGAAAAAAQABAD5AAAAjwMAAAAA&#10;" strokecolor="#24211d" strokeweight="0"/>
                  <v:line id="Line 1560" o:spid="_x0000_s1969" style="position:absolute;visibility:visible;mso-wrap-style:square" from="3404,1403" to="340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SMvsQAAADdAAAADwAAAGRycy9kb3ducmV2LnhtbERPTWvCQBC9F/wPywi91Y1tKpK6CVYr&#10;9CKobfU6ZMckmJ0N2W2S/ntXKHibx/ucRTaYWnTUusqygukkAkGcW11xoeD7a/M0B+E8ssbaMin4&#10;IwdZOnpYYKJtz3vqDr4QIYRdggpK75tESpeXZNBNbEMcuLNtDfoA20LqFvsQbmr5HEUzabDi0FBi&#10;Q6uS8svh1yjYFacT8zBrju/d9vgRb3/WZr5R6nE8LN9AeBr8Xfzv/tRhfvz6Ardvwgky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1Iy+xAAAAN0AAAAPAAAAAAAAAAAA&#10;AAAAAKECAABkcnMvZG93bnJldi54bWxQSwUGAAAAAAQABAD5AAAAkgMAAAAA&#10;" strokecolor="#24211d" strokeweight="0"/>
                  <v:line id="Line 1561" o:spid="_x0000_s1970" style="position:absolute;visibility:visible;mso-wrap-style:square" from="3404,1437" to="340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0UysIAAADdAAAADwAAAGRycy9kb3ducmV2LnhtbERPS4vCMBC+C/6HMII3TZUq0jWKT/Ai&#10;7Kqr16GZbcs2k9LEWv+9ERb2Nh/fc+bL1pSiodoVlhWMhhEI4tTqgjMFl/N+MAPhPLLG0jIpeJKD&#10;5aLbmWOi7YO/qDn5TIQQdgkqyL2vEildmpNBN7QVceB+bG3QB1hnUtf4COGmlOMomkqDBYeGHCva&#10;5JT+nu5GwWd2uzG30+q6bo7XXXz83prZXql+r119gPDU+n/xn/ugw/x4Es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0UysIAAADdAAAADwAAAAAAAAAAAAAA&#10;AAChAgAAZHJzL2Rvd25yZXYueG1sUEsFBgAAAAAEAAQA+QAAAJADAAAAAA==&#10;" strokecolor="#24211d" strokeweight="0"/>
                  <v:line id="Line 1562" o:spid="_x0000_s1971" style="position:absolute;visibility:visible;mso-wrap-style:square" from="3404,1437" to="340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GxUcIAAADdAAAADwAAAGRycy9kb3ducmV2LnhtbERPS4vCMBC+C/sfwizsTdMVFalG2fUB&#10;XgStr+vQjG3ZZlKabK3/3giCt/n4njOdt6YUDdWusKzguxeBIE6tLjhTcDysu2MQziNrLC2Tgjs5&#10;mM8+OlOMtb3xnprEZyKEsItRQe59FUvp0pwMup6tiAN3tbVBH2CdSV3jLYSbUvajaCQNFhwacqxo&#10;kVP6l/wbBbvscmFuR9X5t9meV4PtaWnGa6W+PtufCQhPrX+LX+6NDvMHwy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GxUcIAAADdAAAADwAAAAAAAAAAAAAA&#10;AAChAgAAZHJzL2Rvd25yZXYueG1sUEsFBgAAAAAEAAQA+QAAAJADAAAAAA==&#10;" strokecolor="#24211d" strokeweight="0"/>
                  <v:line id="Line 1563" o:spid="_x0000_s1972" style="position:absolute;visibility:visible;mso-wrap-style:square" from="5534,690" to="553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vJsIAAADdAAAADwAAAGRycy9kb3ducmV2LnhtbERPTYvCMBC9C/6HMMLeNF3RItUoq67g&#10;RVB31evQjG2xmZQm1vrvNwuCt3m8z5ktWlOKhmpXWFbwOYhAEKdWF5wp+P3Z9CcgnEfWWFomBU9y&#10;sJh3OzNMtH3wgZqjz0QIYZeggtz7KpHSpTkZdANbEQfuamuDPsA6k7rGRwg3pRxGUSwNFhwacqxo&#10;lVN6O96Ngn12uTC3cXVeNrvz92h3WpvJRqmPXvs1BeGp9W/xy73VYf5oHMP/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MvJsIAAADdAAAADwAAAAAAAAAAAAAA&#10;AAChAgAAZHJzL2Rvd25yZXYueG1sUEsFBgAAAAAEAAQA+QAAAJADAAAAAA==&#10;" strokecolor="#24211d" strokeweight="0"/>
                  <v:line id="Line 1564" o:spid="_x0000_s1973" style="position:absolute;visibility:visible;mso-wrap-style:square" from="5534,724" to="55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KvcIAAADdAAAADwAAAGRycy9kb3ducmV2LnhtbERPS4vCMBC+L/gfwgje1lTxRdcoPsGL&#10;oO6uXodmbIvNpDSx1n9vhIW9zcf3nOm8MYWoqXK5ZQW9bgSCOLE651TBz/f2cwLCeWSNhWVS8CQH&#10;81nrY4qxtg8+Un3yqQgh7GJUkHlfxlK6JCODrmtL4sBdbWXQB1ilUlf4COGmkP0oGkmDOYeGDEta&#10;ZZTcTnej4JBeLszNqDwv6/15M9j/rs1kq1Sn3Sy+QHhq/L/4z73TYf5gOIb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KvcIAAADdAAAADwAAAAAAAAAAAAAA&#10;AAChAgAAZHJzL2Rvd25yZXYueG1sUEsFBgAAAAAEAAQA+QAAAJADAAAAAA==&#10;" strokecolor="#24211d" strokeweight="0"/>
                  <v:line id="Line 1565" o:spid="_x0000_s1974" style="position:absolute;visibility:visible;mso-wrap-style:square" from="5534,758" to="553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ez8YAAADdAAAADwAAAGRycy9kb3ducmV2LnhtbESPQWvCQBCF74X+h2WE3urGoiIxG2mr&#10;ghehaqvXITsmodnZkN3G9N93DgVvM7w3732TrQbXqJ66UHs2MBknoIgLb2suDXyets8LUCEiW2w8&#10;k4FfCrDKHx8yTK2/8YH6YyyVhHBI0UAVY5tqHYqKHIaxb4lFu/rOYZS1K7Xt8CbhrtEvSTLXDmuW&#10;hgpbeq+o+D7+OAMf5eXCPMzb81u/P2+m+6+1W2yNeRoNr0tQkYZ4N/9f76zgT2eCK9/ICD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wHs/GAAAA3QAAAA8AAAAAAAAA&#10;AAAAAAAAoQIAAGRycy9kb3ducmV2LnhtbFBLBQYAAAAABAAEAPkAAACUAwAAAAA=&#10;" strokecolor="#24211d" strokeweight="0"/>
                  <v:line id="Line 1566" o:spid="_x0000_s1975" style="position:absolute;visibility:visible;mso-wrap-style:square" from="5534,792" to="553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7VMQAAADdAAAADwAAAGRycy9kb3ducmV2LnhtbERPTWvCQBC9C/6HZQq9mU1FJU1dRW2F&#10;XgI2bfU6ZKdJMDsbstsY/71bEHqbx/uc5Xowjeipc7VlBU9RDIK4sLrmUsHX536SgHAeWWNjmRRc&#10;ycF6NR4tMdX2wh/U574UIYRdigoq79tUSldUZNBFtiUO3I/tDPoAu1LqDi8h3DRyGscLabDm0FBh&#10;S7uKinP+axQcytOJeVi0x22fHd9m2ferSfZKPT4MmxcQngb/L76733WYP5s/w9834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LtUxAAAAN0AAAAPAAAAAAAAAAAA&#10;AAAAAKECAABkcnMvZG93bnJldi54bWxQSwUGAAAAAAQABAD5AAAAkgMAAAAA&#10;" strokecolor="#24211d" strokeweight="0"/>
                  <v:line id="Line 1567" o:spid="_x0000_s1976" style="position:absolute;visibility:visible;mso-wrap-style:square" from="5534,826" to="553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rYdMUAAADdAAAADwAAAGRycy9kb3ducmV2LnhtbESPQWvCQBCF7wX/wzKCt7qxSJDoKmoV&#10;vAitrXodsmMSzM6G7BrTf985FHqb4b1575vFqne16qgNlWcDk3ECijj3tuLCwPfX/nUGKkRki7Vn&#10;MvBDAVbLwcsCM+uf/EndKRZKQjhkaKCMscm0DnlJDsPYN8Si3XzrMMraFtq2+JRwV+u3JEm1w4ql&#10;ocSGtiXl99PDGfgorlfmPm0um+542U2P53c32xszGvbrOahIffw3/10frOBPU+GX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rYdMUAAADdAAAADwAAAAAAAAAA&#10;AAAAAAChAgAAZHJzL2Rvd25yZXYueG1sUEsFBgAAAAAEAAQA+QAAAJMDAAAAAA==&#10;" strokecolor="#24211d" strokeweight="0"/>
                  <v:line id="Line 1568" o:spid="_x0000_s1977" style="position:absolute;visibility:visible;mso-wrap-style:square" from="5534,860" to="553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Z978EAAADdAAAADwAAAGRycy9kb3ducmV2LnhtbERPS4vCMBC+C/6HMII3TV2kSDWKuit4&#10;EXx7HZqxLTaT0mRr999vBMHbfHzPmS1aU4qGaldYVjAaRiCIU6sLzhScT5vBBITzyBpLy6Tgjxws&#10;5t3ODBNtn3yg5ugzEULYJagg975KpHRpTgbd0FbEgbvb2qAPsM6krvEZwk0pv6IolgYLDg05VrTO&#10;KX0cf42CfXa7MbdxdV01u+vPeHf5NpONUv1eu5yC8NT6j/jt3uowfxyP4PVNOEH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Jn3vwQAAAN0AAAAPAAAAAAAAAAAAAAAA&#10;AKECAABkcnMvZG93bnJldi54bWxQSwUGAAAAAAQABAD5AAAAjwMAAAAA&#10;" strokecolor="#24211d" strokeweight="0"/>
                  <v:line id="Line 1569" o:spid="_x0000_s1978" style="position:absolute;visibility:visible;mso-wrap-style:square" from="5534,894" to="553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TjmMIAAADdAAAADwAAAGRycy9kb3ducmV2LnhtbERPS4vCMBC+C/6HMMLebLoiRapRXB+w&#10;F8HHrl6HZmyLzaQ0sXb//UYQvM3H95zZojOVaKlxpWUFn1EMgjizuuRcwc9pO5yAcB5ZY2WZFPyR&#10;g8W835thqu2DD9QefS5CCLsUFRTe16mULivIoItsTRy4q20M+gCbXOoGHyHcVHIUx4k0WHJoKLCm&#10;VUHZ7Xg3Cvb55cLcJfX5q92dN+Pd79pMtkp9DLrlFISnzr/FL/e3DvPHyQie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PTjmMIAAADdAAAADwAAAAAAAAAAAAAA&#10;AAChAgAAZHJzL2Rvd25yZXYueG1sUEsFBgAAAAAEAAQA+QAAAJADAAAAAA==&#10;" strokecolor="#24211d" strokeweight="0"/>
                  <v:line id="Line 1570" o:spid="_x0000_s1979" style="position:absolute;visibility:visible;mso-wrap-style:square" from="5534,928" to="553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hGA8IAAADdAAAADwAAAGRycy9kb3ducmV2LnhtbERPS4vCMBC+C/sfwix401RXilSj+FjB&#10;i7C6q16HZmyLzaQ0sdZ/b4QFb/PxPWc6b00pGqpdYVnBoB+BIE6tLjhT8Pe76Y1BOI+ssbRMCh7k&#10;YD776Ewx0fbOe2oOPhMhhF2CCnLvq0RKl+Zk0PVtRRy4i60N+gDrTOoa7yHclHIYRbE0WHBoyLGi&#10;VU7p9XAzCn6y85m5javTstmdvke749qMN0p1P9vFBISn1r/F/+6tDvNH8Re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7hGA8IAAADdAAAADwAAAAAAAAAAAAAA&#10;AAChAgAAZHJzL2Rvd25yZXYueG1sUEsFBgAAAAAEAAQA+QAAAJADAAAAAA==&#10;" strokecolor="#24211d" strokeweight="0"/>
                  <v:line id="Line 1571" o:spid="_x0000_s1980" style="position:absolute;visibility:visible;mso-wrap-style:square" from="5534,962" to="553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Hed8IAAADdAAAADwAAAGRycy9kb3ducmV2LnhtbERPS4vCMBC+L/gfwgje1lQpRapRfKzg&#10;RVjf16EZ22IzKU22dv/9ZkHwNh/fc2aLzlSipcaVlhWMhhEI4szqknMF59P2cwLCeWSNlWVS8EsO&#10;FvPexwxTbZ98oPbocxFC2KWooPC+TqV0WUEG3dDWxIG728agD7DJpW7wGcJNJcdRlEiDJYeGAmta&#10;F5Q9jj9GwXd+uzF3SX1dtfvrV7y/bMxkq9Sg3y2nIDx1/i1+uXc6zI+TGP6/CSf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FHed8IAAADdAAAADwAAAAAAAAAAAAAA&#10;AAChAgAAZHJzL2Rvd25yZXYueG1sUEsFBgAAAAAEAAQA+QAAAJADAAAAAA==&#10;" strokecolor="#24211d" strokeweight="0"/>
                  <v:line id="Line 1572" o:spid="_x0000_s1981" style="position:absolute;visibility:visible;mso-wrap-style:square" from="5534,996" to="5534,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177MIAAADdAAAADwAAAGRycy9kb3ducmV2LnhtbERPTYvCMBC9C/6HMMLeNF3RItUoq67g&#10;RVB31evQjG2xmZQm1vrvNwuCt3m8z5ktWlOKhmpXWFbwOYhAEKdWF5wp+P3Z9CcgnEfWWFomBU9y&#10;sJh3OzNMtH3wgZqjz0QIYZeggtz7KpHSpTkZdANbEQfuamuDPsA6k7rGRwg3pRxGUSwNFhwacqxo&#10;lVN6O96Ngn12uTC3cXVeNrvz92h3WpvJRqmPXvs1BeGp9W/xy73VYf4oHsP/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177MIAAADdAAAADwAAAAAAAAAAAAAA&#10;AAChAgAAZHJzL2Rvd25yZXYueG1sUEsFBgAAAAAEAAQA+QAAAJADAAAAAA==&#10;" strokecolor="#24211d" strokeweight="0"/>
                  <v:line id="Line 1573" o:spid="_x0000_s1982" style="position:absolute;visibility:visible;mso-wrap-style:square" from="5534,1030" to="5534,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lm8EAAADdAAAADwAAAGRycy9kb3ducmV2LnhtbERPS4vCMBC+C/6HMII3TV2kSNcoq6vg&#10;RfC1eh2a2bbYTEoTa/33RhC8zcf3nOm8NaVoqHaFZQWjYQSCOLW64EzB6bgeTEA4j6yxtEwKHuRg&#10;Put2pphoe+c9NQefiRDCLkEFufdVIqVLczLohrYiDty/rQ36AOtM6hrvIdyU8iuKYmmw4NCQY0XL&#10;nNLr4WYU7LLLhbmNq/Oi2Z5X4+3fr5msler32p9vEJ5a/xG/3Rsd5o/jGF7fhB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z+WbwQAAAN0AAAAPAAAAAAAAAAAAAAAA&#10;AKECAABkcnMvZG93bnJldi54bWxQSwUGAAAAAAQABAD5AAAAjwMAAAAA&#10;" strokecolor="#24211d" strokeweight="0"/>
                  <v:line id="Line 1574" o:spid="_x0000_s1983" style="position:absolute;visibility:visible;mso-wrap-style:square" from="5534,1063" to="5534,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NAAMIAAADdAAAADwAAAGRycy9kb3ducmV2LnhtbERPS4vCMBC+L/gfwgje1lSRrnSN4hO8&#10;CL5Wr0Mz25ZtJqWJtf57Iyx4m4/vOZNZa0rRUO0KywoG/QgEcWp1wZmC82nzOQbhPLLG0jIpeJCD&#10;2bTzMcFE2zsfqDn6TIQQdgkqyL2vEildmpNB17cVceB+bW3QB1hnUtd4D+GmlMMoiqXBgkNDjhUt&#10;c0r/jjejYJ9dr8xtXF0Wze6yHu1+Vma8UarXbeffIDy1/i3+d291mD+Kv+D1TThB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INAAMIAAADdAAAADwAAAAAAAAAAAAAA&#10;AAChAgAAZHJzL2Rvd25yZXYueG1sUEsFBgAAAAAEAAQA+QAAAJADAAAAAA==&#10;" strokecolor="#24211d" strokeweight="0"/>
                  <v:line id="Line 1575" o:spid="_x0000_s1984" style="position:absolute;visibility:visible;mso-wrap-style:square" from="5534,1097" to="5534,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zUcsUAAADdAAAADwAAAGRycy9kb3ducmV2LnhtbESPQWvCQBCF7wX/wzKCt7qxSJDoKmoV&#10;vAitrXodsmMSzM6G7BrTf985FHqb4b1575vFqne16qgNlWcDk3ECijj3tuLCwPfX/nUGKkRki7Vn&#10;MvBDAVbLwcsCM+uf/EndKRZKQjhkaKCMscm0DnlJDsPYN8Si3XzrMMraFtq2+JRwV+u3JEm1w4ql&#10;ocSGtiXl99PDGfgorlfmPm0um+542U2P53c32xszGvbrOahIffw3/10frOBPU8GV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zUcsUAAADdAAAADwAAAAAAAAAA&#10;AAAAAAChAgAAZHJzL2Rvd25yZXYueG1sUEsFBgAAAAAEAAQA+QAAAJMDAAAAAA==&#10;" strokecolor="#24211d" strokeweight="0"/>
                  <v:line id="Line 1576" o:spid="_x0000_s1985" style="position:absolute;visibility:visible;mso-wrap-style:square" from="5534,1131" to="5534,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Bx6cIAAADdAAAADwAAAGRycy9kb3ducmV2LnhtbERPS4vCMBC+L/gfwgje1lSRol2j+AQv&#10;gq/V69DMtmWbSWlirf/eCAt7m4/vOdN5a0rRUO0KywoG/QgEcWp1wZmCy3n7OQbhPLLG0jIpeJKD&#10;+azzMcVE2wcfqTn5TIQQdgkqyL2vEildmpNB17cVceB+bG3QB1hnUtf4COGmlMMoiqXBgkNDjhWt&#10;ckp/T3ej4JDdbsxtXF2Xzf66Ge2/12a8VarXbRdfIDy1/l/8597pMH8UT+D9TThBz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Bx6cIAAADdAAAADwAAAAAAAAAAAAAA&#10;AAChAgAAZHJzL2Rvd25yZXYueG1sUEsFBgAAAAAEAAQA+QAAAJADAAAAAA==&#10;" strokecolor="#24211d" strokeweight="0"/>
                  <v:line id="Line 1577" o:spid="_x0000_s1986" style="position:absolute;visibility:visible;mso-wrap-style:square" from="5534,1165" to="5534,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OqcYAAADdAAAADwAAAGRycy9kb3ducmV2LnhtbESPT2vCQBDF70K/wzJCb7pRRCW6Smsr&#10;9CL4p9XrkB2T0OxsyG5j+u2dg+Bthvfmvd8s152rVEtNKD0bGA0TUMSZtyXnBr5P28EcVIjIFivP&#10;ZOCfAqxXL70lptbf+EDtMeZKQjikaKCIsU61DllBDsPQ18SiXX3jMMra5No2eJNwV+lxkky1w5Kl&#10;ocCaNgVlv8c/Z2CfXy7M3bQ+v7e78+dk9/Ph5ltjXvvd2wJUpC4+zY/rLyv4k5nwyz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zTqnGAAAA3QAAAA8AAAAAAAAA&#10;AAAAAAAAoQIAAGRycy9kb3ducmV2LnhtbFBLBQYAAAAABAAEAPkAAACUAwAAAAA=&#10;" strokecolor="#24211d" strokeweight="0"/>
                  <v:line id="Line 1578" o:spid="_x0000_s1987" style="position:absolute;visibility:visible;mso-wrap-style:square" from="5534,1199" to="5534,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rMsQAAADdAAAADwAAAGRycy9kb3ducmV2LnhtbERPTWvCQBC9C/0PyxR6041FoqSuUm0D&#10;vQRs2up1yE6T0OxsyG6T+O9dQfA2j/c56+1oGtFT52rLCuazCARxYXXNpYLvr3S6AuE8ssbGMik4&#10;k4Pt5mGyxkTbgT+pz30pQgi7BBVU3reJlK6oyKCb2ZY4cL+2M+gD7EqpOxxCuGnkcxTF0mDNoaHC&#10;lvYVFX/5v1FwKE8n5jFuj7s+O74vsp83s0qVenocX19AeBr9XXxzf+gwf7Gcw/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syxAAAAN0AAAAPAAAAAAAAAAAA&#10;AAAAAKECAABkcnMvZG93bnJldi54bWxQSwUGAAAAAAQABAD5AAAAkgMAAAAA&#10;" strokecolor="#24211d" strokeweight="0"/>
                  <v:line id="Line 1579" o:spid="_x0000_s1988" style="position:absolute;visibility:visible;mso-wrap-style:square" from="5534,1233" to="5534,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1RcQAAADdAAAADwAAAGRycy9kb3ducmV2LnhtbERPS2vCQBC+C/6HZYTezEYRK6mboG2F&#10;XgQfbbwO2WkSzM6G7Dam/74rFLzNx/ecdTaYRvTUudqyglkUgyAurK65VPB53k1XIJxH1thYJgW/&#10;5CBLx6M1Jtre+Ej9yZcihLBLUEHlfZtI6YqKDLrItsSB+7adQR9gV0rd4S2Em0bO43gpDdYcGips&#10;6bWi4nr6MQoO5eXCPCzbfNvv8/fF/uvNrHZKPU2GzQsIT4N/iP/dHzrMXzzP4f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XVFxAAAAN0AAAAPAAAAAAAAAAAA&#10;AAAAAKECAABkcnMvZG93bnJldi54bWxQSwUGAAAAAAQABAD5AAAAkgMAAAAA&#10;" strokecolor="#24211d" strokeweight="0"/>
                  <v:line id="Line 1580" o:spid="_x0000_s1989" style="position:absolute;visibility:visible;mso-wrap-style:square" from="5534,1267" to="5534,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Q3sQAAADdAAAADwAAAGRycy9kb3ducmV2LnhtbERPTWvCQBC9F/wPywi91Y1tUEndBKsV&#10;ehHUtnodsmMSzM6G7DZJ/70rFHqbx/ucZTaYWnTUusqygukkAkGcW11xoeDrc/u0AOE8ssbaMin4&#10;JQdZOnpYYqJtzwfqjr4QIYRdggpK75tESpeXZNBNbEMcuIttDfoA20LqFvsQbmr5HEUzabDi0FBi&#10;Q+uS8uvxxyjYF+cz8zBrTm/d7vQe7743ZrFV6nE8rF5BeBr8v/jP/aHD/Hj+Av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YdDexAAAAN0AAAAPAAAAAAAAAAAA&#10;AAAAAKECAABkcnMvZG93bnJldi54bWxQSwUGAAAAAAQABAD5AAAAkgMAAAAA&#10;" strokecolor="#24211d" strokeweight="0"/>
                  <v:line id="Line 1581" o:spid="_x0000_s1990" style="position:absolute;visibility:visible;mso-wrap-style:square" from="5534,1301" to="5534,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hIqsIAAADdAAAADwAAAGRycy9kb3ducmV2LnhtbERPTYvCMBC9C/6HMMLeNF0pKtUoq67g&#10;RVjdVa9DM7bFZlKaWOu/NwuCt3m8z5ktWlOKhmpXWFbwOYhAEKdWF5wp+Pvd9CcgnEfWWFomBQ9y&#10;sJh3OzNMtL3znpqDz0QIYZeggtz7KpHSpTkZdANbEQfuYmuDPsA6k7rGewg3pRxG0UgaLDg05FjR&#10;Kqf0ergZBT/Z+czcjqrTstmdvuPdcW0mG6U+eu3XFISn1r/FL/dWh/nxO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hIqsIAAADdAAAADwAAAAAAAAAAAAAA&#10;AAChAgAAZHJzL2Rvd25yZXYueG1sUEsFBgAAAAAEAAQA+QAAAJADAAAAAA==&#10;" strokecolor="#24211d" strokeweight="0"/>
                  <v:line id="Line 1582" o:spid="_x0000_s1991" style="position:absolute;visibility:visible;mso-wrap-style:square" from="5534,1335" to="5534,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TtMcIAAADdAAAADwAAAGRycy9kb3ducmV2LnhtbERPS4vCMBC+L/gfwgje1lTxRdcoPsGL&#10;oO6uXodmbIvNpDSx1n9vhIW9zcf3nOm8MYWoqXK5ZQW9bgSCOLE651TBz/f2cwLCeWSNhWVS8CQH&#10;81nrY4qxtg8+Un3yqQgh7GJUkHlfxlK6JCODrmtL4sBdbWXQB1ilUlf4COGmkP0oGkmDOYeGDEta&#10;ZZTcTnej4JBeLszNqDwv6/15M9j/rs1kq1Sn3Sy+QHhq/L/4z73TYf5gPIT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TtMcIAAADdAAAADwAAAAAAAAAAAAAA&#10;AAChAgAAZHJzL2Rvd25yZXYueG1sUEsFBgAAAAAEAAQA+QAAAJADAAAAAA==&#10;" strokecolor="#24211d" strokeweight="0"/>
                  <v:line id="Line 1583" o:spid="_x0000_s1992" style="position:absolute;visibility:visible;mso-wrap-style:square" from="5534,1369" to="5534,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zRsIAAADdAAAADwAAAGRycy9kb3ducmV2LnhtbERPS4vCMBC+L/gfwgje1lSRrnSN4hO8&#10;CL5Wr0Mz25ZtJqWJtf57Iyx4m4/vOZNZa0rRUO0KywoG/QgEcWp1wZmC82nzOQbhPLLG0jIpeJCD&#10;2bTzMcFE2zsfqDn6TIQQdgkqyL2vEildmpNB17cVceB+bW3QB1hnUtd4D+GmlMMoiqXBgkNDjhUt&#10;c0r/jjejYJ9dr8xtXF0Wze6yHu1+Vma8UarXbeffIDy1/i3+d291mD/6iuH1TThB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ZzRsIAAADdAAAADwAAAAAAAAAAAAAA&#10;AAChAgAAZHJzL2Rvd25yZXYueG1sUEsFBgAAAAAEAAQA+QAAAJADAAAAAA==&#10;" strokecolor="#24211d" strokeweight="0"/>
                  <v:line id="Line 1584" o:spid="_x0000_s1993" style="position:absolute;visibility:visible;mso-wrap-style:square" from="5534,1403" to="5534,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rW3cIAAADdAAAADwAAAGRycy9kb3ducmV2LnhtbERPS4vCMBC+C/sfwizsTdMVUalG2fUB&#10;XgStr+vQjG3ZZlKabK3/3giCt/n4njOdt6YUDdWusKzguxeBIE6tLjhTcDysu2MQziNrLC2Tgjs5&#10;mM8+OlOMtb3xnprEZyKEsItRQe59FUvp0pwMup6tiAN3tbVBH2CdSV3jLYSbUvajaCgNFhwacqxo&#10;kVP6l/wbBbvscmFuh9X5t9meV4PtaWnGa6W+PtufCQhPrX+LX+6NDvMHox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rW3cIAAADdAAAADwAAAAAAAAAAAAAA&#10;AAChAgAAZHJzL2Rvd25yZXYueG1sUEsFBgAAAAAEAAQA+QAAAJADAAAAAA==&#10;" strokecolor="#24211d" strokeweight="0"/>
                  <v:line id="Line 1585" o:spid="_x0000_s1994" style="position:absolute;visibility:visible;mso-wrap-style:square" from="5534,1437" to="553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VCr8YAAADdAAAADwAAAGRycy9kb3ducmV2LnhtbESPT2vCQBDF70K/wzJCb7pRRCW6Smsr&#10;9CL4p9XrkB2T0OxsyG5j+u2dg+Bthvfmvd8s152rVEtNKD0bGA0TUMSZtyXnBr5P28EcVIjIFivP&#10;ZOCfAqxXL70lptbf+EDtMeZKQjikaKCIsU61DllBDsPQ18SiXX3jMMra5No2eJNwV+lxkky1w5Kl&#10;ocCaNgVlv8c/Z2CfXy7M3bQ+v7e78+dk9/Ph5ltjXvvd2wJUpC4+zY/rLyv4k5ngyj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FQq/GAAAA3QAAAA8AAAAAAAAA&#10;AAAAAAAAoQIAAGRycy9kb3ducmV2LnhtbFBLBQYAAAAABAAEAPkAAACUAwAAAAA=&#10;" strokecolor="#24211d" strokeweight="0"/>
                  <v:line id="Line 1586" o:spid="_x0000_s1995" style="position:absolute;visibility:visible;mso-wrap-style:square" from="5534,1437" to="553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nNMIAAADdAAAADwAAAGRycy9kb3ducmV2LnhtbERPS4vCMBC+L/gfwix4W9NdxEfXKLoq&#10;eBF8ex2a2bbYTEoTa/33RhC8zcf3nNGkMYWoqXK5ZQXfnQgEcWJ1zqmCw375NQDhPLLGwjIpuJOD&#10;ybj1McJY2xtvqd75VIQQdjEqyLwvYyldkpFB17ElceD+bWXQB1ilUld4C+GmkD9R1JMGcw4NGZb0&#10;l1Fy2V2Ngk16PjM3vfI0q9enRXd9nJvBUqn2ZzP9BeGp8W/xy73SYX63P4TnN+EEO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nnNMIAAADdAAAADwAAAAAAAAAAAAAA&#10;AAChAgAAZHJzL2Rvd25yZXYueG1sUEsFBgAAAAAEAAQA+QAAAJADAAAAAA==&#10;" strokecolor="#24211d" strokeweight="0"/>
                  <v:line id="Line 1587" o:spid="_x0000_s1996" style="position:absolute;visibility:visible;mso-wrap-style:square" from="6605,690" to="6605,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Y+jsUAAADdAAAADwAAAGRycy9kb3ducmV2LnhtbESPQWvCQBCF7wX/wzKCt7qxiIToKmoV&#10;vAitrXodsmMSzM6G7BrTf985FHqb4b1575vFqne16qgNlWcDk3ECijj3tuLCwPfX/jUFFSKyxdoz&#10;GfihAKvl4GWBmfVP/qTuFAslIRwyNFDG2GRah7wkh2HsG2LRbr51GGVtC21bfEq4q/Vbksy0w4ql&#10;ocSGtiXl99PDGfgorlfmftZcNt3xspsez+8u3RszGvbrOahIffw3/10frOBPU+GX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Y+jsUAAADdAAAADwAAAAAAAAAA&#10;AAAAAAChAgAAZHJzL2Rvd25yZXYueG1sUEsFBgAAAAAEAAQA+QAAAJMDAAAAAA==&#10;" strokecolor="#24211d" strokeweight="0"/>
                  <v:line id="Line 1588" o:spid="_x0000_s1997" style="position:absolute;visibility:visible;mso-wrap-style:square" from="6605,724" to="660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bFcQAAADdAAAADwAAAGRycy9kb3ducmV2LnhtbERPTWvCQBC9F/wPyxR6azaWEEJ0FWsb&#10;6EXQtNXrkB2TYHY2ZLcx/fddQehtHu9zluvJdGKkwbWWFcyjGARxZXXLtYKvz+I5A+E8ssbOMin4&#10;JQfr1exhibm2Vz7QWPpahBB2OSpovO9zKV3VkEEX2Z44cGc7GPQBDrXUA15DuOnkSxyn0mDLoaHB&#10;nrYNVZfyxyjY16cT85T2x9dxd3xPdt9vJiuUenqcNgsQnib/L767P3SYn2RzuH0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KpsVxAAAAN0AAAAPAAAAAAAAAAAA&#10;AAAAAKECAABkcnMvZG93bnJldi54bWxQSwUGAAAAAAQABAD5AAAAkgMAAAAA&#10;" strokecolor="#24211d" strokeweight="0"/>
                  <v:line id="Line 1589" o:spid="_x0000_s1998" style="position:absolute;visibility:visible;mso-wrap-style:square" from="6605,758" to="660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gFYsEAAADdAAAADwAAAGRycy9kb3ducmV2LnhtbERPS4vCMBC+C/6HMII3TRWRUo3iYwUv&#10;guvzOjRjW2wmpcnW7r/fCAve5uN7znzZmlI0VLvCsoLRMAJBnFpdcKbgct4NYhDOI2ssLZOCX3Kw&#10;XHQ7c0y0ffE3NSefiRDCLkEFufdVIqVLczLohrYiDtzD1gZ9gHUmdY2vEG5KOY6iqTRYcGjIsaJN&#10;Tunz9GMUHLP7nbmdVrd1c7h9TQ7XrYl3SvV77WoGwlPrP+J/916H+ZN4DO9vwgl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AViwQAAAN0AAAAPAAAAAAAAAAAAAAAA&#10;AKECAABkcnMvZG93bnJldi54bWxQSwUGAAAAAAQABAD5AAAAjwMAAAAA&#10;" strokecolor="#24211d" strokeweight="0"/>
                  <v:line id="Line 1590" o:spid="_x0000_s1999" style="position:absolute;visibility:visible;mso-wrap-style:square" from="6605,792" to="660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Sg+cIAAADdAAAADwAAAGRycy9kb3ducmV2LnhtbERPS4vCMBC+L/gfwgje1tQHUqpRfIIX&#10;YdfndWjGtthMShNr/febhYW9zcf3nNmiNaVoqHaFZQWDfgSCOLW64EzB+bT7jEE4j6yxtEwK3uRg&#10;Me98zDDR9sXf1Bx9JkIIuwQV5N5XiZQuzcmg69uKOHB3Wxv0AdaZ1DW+Qrgp5TCKJtJgwaEhx4rW&#10;OaWP49Mo+MpuN+Z2Ul1XzeG6HR8uGxPvlOp12+UUhKfW/4v/3Hsd5o/jEfx+E06Q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Sg+cIAAADdAAAADwAAAAAAAAAAAAAA&#10;AAChAgAAZHJzL2Rvd25yZXYueG1sUEsFBgAAAAAEAAQA+QAAAJADAAAAAA==&#10;" strokecolor="#24211d" strokeweight="0"/>
                  <v:line id="Line 1591" o:spid="_x0000_s2000" style="position:absolute;visibility:visible;mso-wrap-style:square" from="6605,826" to="660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4jcQAAADdAAAADwAAAGRycy9kb3ducmV2LnhtbERPTWvCQBC9F/wPyxS81U1LCCF1E6xV&#10;8BJo1ep1yI5JaHY2ZNeY/vtuoeBtHu9zlsVkOjHS4FrLCp4XEQjiyuqWawXHw/YpBeE8ssbOMin4&#10;IQdFPntYYqbtjT9p3PtahBB2GSpovO8zKV3VkEG3sD1x4C52MOgDHGqpB7yFcNPJlyhKpMGWQ0OD&#10;Pa0bqr73V6Pgoz6fmaekP72N5WkTl1/vJt0qNX+cVq8gPE3+Lv5373SYH6cx/H0TTp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XTiNxAAAAN0AAAAPAAAAAAAAAAAA&#10;AAAAAKECAABkcnMvZG93bnJldi54bWxQSwUGAAAAAAQABAD5AAAAkgMAAAAA&#10;" strokecolor="#24211d" strokeweight="0"/>
                  <v:line id="Line 1592" o:spid="_x0000_s2001" style="position:absolute;visibility:visible;mso-wrap-style:square" from="6605,860" to="6605,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dFsIAAADdAAAADwAAAGRycy9kb3ducmV2LnhtbERPS4vCMBC+C/6HMII3TRVXStcoPsGL&#10;sD5Wr0Mz25ZtJqWJtfvvjbDgbT6+58wWrSlFQ7UrLCsYDSMQxKnVBWcKLufdIAbhPLLG0jIp+CMH&#10;i3m3M8NE2wcfqTn5TIQQdgkqyL2vEildmpNBN7QVceB+bG3QB1hnUtf4COGmlOMomkqDBYeGHCta&#10;55T+nu5GwVd2uzG30+q6ag7X7eTwvTHxTql+r11+gvDU+rf4373XYf4k/oDXN+EE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dFsIAAADdAAAADwAAAAAAAAAAAAAA&#10;AAChAgAAZHJzL2Rvd25yZXYueG1sUEsFBgAAAAAEAAQA+QAAAJADAAAAAA==&#10;" strokecolor="#24211d" strokeweight="0"/>
                  <v:line id="Line 1593" o:spid="_x0000_s2002" style="position:absolute;visibility:visible;mso-wrap-style:square" from="6605,894" to="6605,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MDYcQAAADdAAAADwAAAGRycy9kb3ducmV2LnhtbERPTWvCQBC9C/0PyxR6002LhJC6CbZV&#10;6CVQbavXITsmodnZkF2T+O/dguBtHu9zVvlkWjFQ7xrLCp4XEQji0uqGKwU/39t5AsJ5ZI2tZVJw&#10;IQd59jBbYartyDsa9r4SIYRdigpq77tUSlfWZNAtbEccuJPtDfoA+0rqHscQblr5EkWxNNhwaKix&#10;o/eayr/92Sj4qo5H5inuDm9Dcdgsi98Pk2yVenqc1q8gPE3+Lr65P3WYv0xi+P8mnC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wwNhxAAAAN0AAAAPAAAAAAAAAAAA&#10;AAAAAKECAABkcnMvZG93bnJldi54bWxQSwUGAAAAAAQABAD5AAAAkgMAAAAA&#10;" strokecolor="#24211d" strokeweight="0"/>
                  <v:line id="Line 1594" o:spid="_x0000_s2003" style="position:absolute;visibility:visible;mso-wrap-style:square" from="6605,928" to="660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m+sIAAADdAAAADwAAAGRycy9kb3ducmV2LnhtbERPTYvCMBC9C/6HMMLeNF0RLdUoq67g&#10;RVjdVa9DM7bFZlKaWOu/NwuCt3m8z5ktWlOKhmpXWFbwOYhAEKdWF5wp+Pvd9GMQziNrLC2Tggc5&#10;WMy7nRkm2t55T83BZyKEsEtQQe59lUjp0pwMuoGtiAN3sbVBH2CdSV3jPYSbUg6jaCwNFhwacqxo&#10;lVN6PdyMgp/sfGZux9Vp2exO36PdcW3ijVIfvfZrCsJT69/il3urw/xRPIH/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m+sIAAADdAAAADwAAAAAAAAAAAAAA&#10;AAChAgAAZHJzL2Rvd25yZXYueG1sUEsFBgAAAAAEAAQA+QAAAJADAAAAAA==&#10;" strokecolor="#24211d" strokeweight="0"/>
                  <v:line id="Line 1595" o:spid="_x0000_s2004" style="position:absolute;visibility:visible;mso-wrap-style:square" from="6605,962" to="660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yiMUAAADdAAAADwAAAGRycy9kb3ducmV2LnhtbESPQWvCQBCF7wX/wzKCt7qxiIToKmoV&#10;vAitrXodsmMSzM6G7BrTf985FHqb4b1575vFqne16qgNlWcDk3ECijj3tuLCwPfX/jUFFSKyxdoz&#10;GfihAKvl4GWBmfVP/qTuFAslIRwyNFDG2GRah7wkh2HsG2LRbr51GGVtC21bfEq4q/Vbksy0w4ql&#10;ocSGtiXl99PDGfgorlfmftZcNt3xspsez+8u3RszGvbrOahIffw3/10frOBPU8GV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AyiMUAAADdAAAADwAAAAAAAAAA&#10;AAAAAAChAgAAZHJzL2Rvd25yZXYueG1sUEsFBgAAAAAEAAQA+QAAAJMDAAAAAA==&#10;" strokecolor="#24211d" strokeweight="0"/>
                  <v:line id="Line 1596" o:spid="_x0000_s2005" style="position:absolute;visibility:visible;mso-wrap-style:square" from="6605,996" to="6605,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XE8IAAADdAAAADwAAAGRycy9kb3ducmV2LnhtbERPTYvCMBC9C/6HMMLeNF0RqdUoq67g&#10;RVjdVa9DM7bFZlKaWOu/NwuCt3m8z5ktWlOKhmpXWFbwOYhAEKdWF5wp+Pvd9GMQziNrLC2Tggc5&#10;WMy7nRkm2t55T83BZyKEsEtQQe59lUjp0pwMuoGtiAN3sbVBH2CdSV3jPYSbUg6jaCwNFhwacqxo&#10;lVN6PdyMgp/sfGZux9Vp2exO36PdcW3ijVIfvfZrCsJT69/il3urw/xRPIH/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yXE8IAAADdAAAADwAAAAAAAAAAAAAA&#10;AAChAgAAZHJzL2Rvd25yZXYueG1sUEsFBgAAAAAEAAQA+QAAAJADAAAAAA==&#10;" strokecolor="#24211d" strokeweight="0"/>
                  <v:line id="Line 1597" o:spid="_x0000_s2006" style="position:absolute;visibility:visible;mso-wrap-style:square" from="6605,1030" to="6605,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U8YAAADdAAAADwAAAGRycy9kb3ducmV2LnhtbESPT2vCQBDF70K/wzJCb7pRRDS6Smsr&#10;9CL4p9XrkB2T0OxsyG5j+u2dg+Bthvfmvd8s152rVEtNKD0bGA0TUMSZtyXnBr5P28EMVIjIFivP&#10;ZOCfAqxXL70lptbf+EDtMeZKQjikaKCIsU61DllBDsPQ18SiXX3jMMra5No2eJNwV+lxkky1w5Kl&#10;ocCaNgVlv8c/Z2CfXy7M3bQ+v7e78+dk9/PhZltjXvvd2wJUpC4+zY/rLyv4k7nwyz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qFPGAAAA3QAAAA8AAAAAAAAA&#10;AAAAAAAAoQIAAGRycy9kb3ducmV2LnhtbFBLBQYAAAAABAAEAPkAAACUAwAAAAA=&#10;" strokecolor="#24211d" strokeweight="0"/>
                  <v:line id="Line 1598" o:spid="_x0000_s2007" style="position:absolute;visibility:visible;mso-wrap-style:square" from="6605,1063" to="6605,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MNyMQAAADdAAAADwAAAGRycy9kb3ducmV2LnhtbERPTWvCQBC9C/0PyxR6041Fgk1dpdoG&#10;eglo2up1yE6T0OxsyG6T+O9dQfA2j/c5q81oGtFT52rLCuazCARxYXXNpYLvr3S6BOE8ssbGMik4&#10;k4PN+mGywkTbgQ/U574UIYRdggoq79tESldUZNDNbEscuF/bGfQBdqXUHQ4h3DTyOYpiabDm0FBh&#10;S7uKir/83yjYl6cT8xi3x22fHT8W2c+7WaZKPT2Ob68gPI3+Lr65P3WYv3iZw/WbcIJ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8w3IxAAAAN0AAAAPAAAAAAAAAAAA&#10;AAAAAKECAABkcnMvZG93bnJldi54bWxQSwUGAAAAAAQABAD5AAAAkgMAAAAA&#10;" strokecolor="#24211d" strokeweight="0"/>
                  <v:line id="Line 1599" o:spid="_x0000_s2008" style="position:absolute;visibility:visible;mso-wrap-style:square" from="6605,1097" to="6605,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GTv8QAAADdAAAADwAAAGRycy9kb3ducmV2LnhtbERPS2vCQBC+C/6HZYTemo0ioqmboG2F&#10;XgQfbbwO2WkSzM6G7Dam/74rFLzNx/ecdTaYRvTUudqygmkUgyAurK65VPB53j0vQTiPrLGxTAp+&#10;yUGWjkdrTLS98ZH6ky9FCGGXoILK+zaR0hUVGXSRbYkD9207gz7ArpS6w1sIN42cxfFCGqw5NFTY&#10;0mtFxfX0YxQcysuFeVi0+bbf5+/z/debWe6UepoMmxcQngb/EP+7P3SYP1/N4P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IZO/xAAAAN0AAAAPAAAAAAAAAAAA&#10;AAAAAKECAABkcnMvZG93bnJldi54bWxQSwUGAAAAAAQABAD5AAAAkgMAAAAA&#10;" strokecolor="#24211d" strokeweight="0"/>
                  <v:line id="Line 1600" o:spid="_x0000_s2009" style="position:absolute;visibility:visible;mso-wrap-style:square" from="6605,1131" to="6605,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2JMIAAADdAAAADwAAAGRycy9kb3ducmV2LnhtbERPS4vCMBC+C/sfwgjeNHUV0WoUXVfw&#10;Ivj2OjRjW7aZlCbW7r/fCAve5uN7zmzRmELUVLncsoJ+LwJBnFidc6rgfNp0xyCcR9ZYWCYFv+Rg&#10;Mf9ozTDW9skHqo8+FSGEXYwKMu/LWEqXZGTQ9WxJHLi7rQz6AKtU6gqfIdwU8jOKRtJgzqEhw5K+&#10;Mkp+jg+jYJ/ebszNqLyu6t31e7i7rM14o1Sn3SynIDw1/i3+d291mD+cDOD1TThB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02JMIAAADdAAAADwAAAAAAAAAAAAAA&#10;AAChAgAAZHJzL2Rvd25yZXYueG1sUEsFBgAAAAAEAAQA+QAAAJADAAAAAA==&#10;" strokecolor="#24211d" strokeweight="0"/>
                  <v:line id="Line 1601" o:spid="_x0000_s2010" style="position:absolute;visibility:visible;mso-wrap-style:square" from="6605,1165" to="6605,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uUMIAAADdAAAADwAAAGRycy9kb3ducmV2LnhtbERPTYvCMBC9C/6HMMLeNF0potUoq67g&#10;RVjdVa9DM7bFZlKaWOu/NwuCt3m8z5ktWlOKhmpXWFbwOYhAEKdWF5wp+Pvd9McgnEfWWFomBQ9y&#10;sJh3OzNMtL3znpqDz0QIYZeggtz7KpHSpTkZdANbEQfuYmuDPsA6k7rGewg3pRxG0UgaLDg05FjR&#10;Kqf0ergZBT/Z+czcjqrTstmdvuPdcW3GG6U+eu3XFISn1r/FL/dWh/nxJ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YSuUMIAAADdAAAADwAAAAAAAAAAAAAA&#10;AAChAgAAZHJzL2Rvd25yZXYueG1sUEsFBgAAAAAEAAQA+QAAAJADAAAAAA==&#10;" strokecolor="#24211d" strokeweight="0"/>
                  <v:line id="Line 1602" o:spid="_x0000_s2011" style="position:absolute;visibility:visible;mso-wrap-style:square" from="6605,1199" to="6605,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Ly8QAAADdAAAADwAAAGRycy9kb3ducmV2LnhtbERPTWvCQBC9C/6HZQq9mU1FJU1dRW2F&#10;XgI2bfU6ZKdJMDsbstsY/71bEHqbx/uc5Xowjeipc7VlBU9RDIK4sLrmUsHX536SgHAeWWNjmRRc&#10;ycF6NR4tMdX2wh/U574UIYRdigoq79tUSldUZNBFtiUO3I/tDPoAu1LqDi8h3DRyGscLabDm0FBh&#10;S7uKinP+axQcytOJeVi0x22fHd9m2ferSfZKPT4MmxcQngb/L76733WYP3uew9834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vLxAAAAN0AAAAPAAAAAAAAAAAA&#10;AAAAAKECAABkcnMvZG93bnJldi54bWxQSwUGAAAAAAQABAD5AAAAkgMAAAAA&#10;" strokecolor="#24211d" strokeweight="0"/>
                  <v:line id="Line 1603" o:spid="_x0000_s2012" style="position:absolute;visibility:visible;mso-wrap-style:square" from="6605,1233" to="6605,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qVvMIAAADdAAAADwAAAGRycy9kb3ducmV2LnhtbERPS4vCMBC+L/gfwgje1lSRol2j+AQv&#10;gq/V69DMtmWbSWlirf/eCAt7m4/vOdN5a0rRUO0KywoG/QgEcWp1wZmCy3n7OQbhPLLG0jIpeJKD&#10;+azzMcVE2wcfqTn5TIQQdgkqyL2vEildmpNB17cVceB+bG3QB1hnUtf4COGmlMMoiqXBgkNDjhWt&#10;ckp/T3ej4JDdbsxtXF2Xzf66Ge2/12a8VarXbRdfIDy1/l/8597pMH80ieH9TThBz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qVvMIAAADdAAAADwAAAAAAAAAAAAAA&#10;AAChAgAAZHJzL2Rvd25yZXYueG1sUEsFBgAAAAAEAAQA+QAAAJADAAAAAA==&#10;" strokecolor="#24211d" strokeweight="0"/>
                  <v:line id="Line 1604" o:spid="_x0000_s2013" style="position:absolute;visibility:visible;mso-wrap-style:square" from="6605,1267" to="6605,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YwJ8IAAADdAAAADwAAAGRycy9kb3ducmV2LnhtbERPS4vCMBC+L/gfwix4W9NdxEfXKLoq&#10;eBF8ex2a2bbYTEoTa/33RhC8zcf3nNGkMYWoqXK5ZQXfnQgEcWJ1zqmCw375NQDhPLLGwjIpuJOD&#10;ybj1McJY2xtvqd75VIQQdjEqyLwvYyldkpFB17ElceD+bWXQB1ilUld4C+GmkD9R1JMGcw4NGZb0&#10;l1Fy2V2Ngk16PjM3vfI0q9enRXd9nJvBUqn2ZzP9BeGp8W/xy73SYX532IfnN+EEO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YwJ8IAAADdAAAADwAAAAAAAAAAAAAA&#10;AAChAgAAZHJzL2Rvd25yZXYueG1sUEsFBgAAAAAEAAQA+QAAAJADAAAAAA==&#10;" strokecolor="#24211d" strokeweight="0"/>
                  <v:line id="Line 1605" o:spid="_x0000_s2014" style="position:absolute;visibility:visible;mso-wrap-style:square" from="6605,1301" to="6605,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mkVcYAAADdAAAADwAAAGRycy9kb3ducmV2LnhtbESPT2vCQBDF70K/wzJCb7pRRDS6Smsr&#10;9CL4p9XrkB2T0OxsyG5j+u2dg+Bthvfmvd8s152rVEtNKD0bGA0TUMSZtyXnBr5P28EMVIjIFivP&#10;ZOCfAqxXL70lptbf+EDtMeZKQjikaKCIsU61DllBDsPQ18SiXX3jMMra5No2eJNwV+lxkky1w5Kl&#10;ocCaNgVlv8c/Z2CfXy7M3bQ+v7e78+dk9/PhZltjXvvd2wJUpC4+zY/rLyv4k7ngyj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JpFXGAAAA3QAAAA8AAAAAAAAA&#10;AAAAAAAAoQIAAGRycy9kb3ducmV2LnhtbFBLBQYAAAAABAAEAPkAAACUAwAAAAA=&#10;" strokecolor="#24211d" strokeweight="0"/>
                  <v:line id="Line 1606" o:spid="_x0000_s2015" style="position:absolute;visibility:visible;mso-wrap-style:square" from="6605,1335" to="6605,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BzsIAAADdAAAADwAAAGRycy9kb3ducmV2LnhtbERPS4vCMBC+C/sfwizsTdMVEa1G2fUB&#10;XgStr+vQjG3ZZlKabK3/3giCt/n4njOdt6YUDdWusKzguxeBIE6tLjhTcDysuyMQziNrLC2Tgjs5&#10;mM8+OlOMtb3xnprEZyKEsItRQe59FUvp0pwMup6tiAN3tbVBH2CdSV3jLYSbUvajaCgNFhwacqxo&#10;kVP6l/wbBbvscmFuh9X5t9meV4PtaWlGa6W+PtufCQhPrX+LX+6NDvMH4z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UBzsIAAADdAAAADwAAAAAAAAAAAAAA&#10;AAChAgAAZHJzL2Rvd25yZXYueG1sUEsFBgAAAAAEAAQA+QAAAJADAAAAAA==&#10;" strokecolor="#24211d" strokeweight="0"/>
                  <v:line id="Line 1607" o:spid="_x0000_s2016" style="position:absolute;visibility:visible;mso-wrap-style:square" from="6605,1369" to="6605,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QyScYAAADdAAAADwAAAGRycy9kb3ducmV2LnhtbESPQWvCQBCF70L/wzIFb7qpqEiajbRV&#10;wYtgbavXITtNQrOzIbvG9N93DkJvM7w3732TrQfXqJ66UHs28DRNQBEX3tZcGvj82E1WoEJEtth4&#10;JgO/FGCdP4wyTK2/8Tv1p1gqCeGQooEqxjbVOhQVOQxT3xKL9u07h1HWrtS2w5uEu0bPkmSpHdYs&#10;DRW29FZR8XO6OgPH8nJhHpbt+bU/nLfzw9fGrXbGjB+Hl2dQkYb4b75f763gLxLhl29kBJ3/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UMknGAAAA3QAAAA8AAAAAAAAA&#10;AAAAAAAAoQIAAGRycy9kb3ducmV2LnhtbFBLBQYAAAAABAAEAPkAAACUAwAAAAA=&#10;" strokecolor="#24211d" strokeweight="0"/>
                  <v:line id="Line 1608" o:spid="_x0000_s2017" style="position:absolute;visibility:visible;mso-wrap-style:square" from="6605,1403" to="6605,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iX0sQAAADdAAAADwAAAGRycy9kb3ducmV2LnhtbERPTWvCQBC9F/oflhF6azaWNkh0FVsV&#10;vARqWuN1yE6T0OxsyK4x/feuUPA2j/c5i9VoWjFQ7xrLCqZRDIK4tLrhSsH31+55BsJ5ZI2tZVLw&#10;Rw5Wy8eHBabaXvhAQ+4rEULYpaig9r5LpXRlTQZdZDviwP3Y3qAPsK+k7vESwk0rX+I4kQYbDg01&#10;dvRRU/mbn42Cz+p0Yh6TrngfsmL7mh03ZrZT6mkyrucgPI3+Lv5373WY/xZP4fZNOEE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GJfSxAAAAN0AAAAPAAAAAAAAAAAA&#10;AAAAAKECAABkcnMvZG93bnJldi54bWxQSwUGAAAAAAQABAD5AAAAkgMAAAAA&#10;" strokecolor="#24211d" strokeweight="0"/>
                  <v:line id="Line 1609" o:spid="_x0000_s2018" style="position:absolute;visibility:visible;mso-wrap-style:square" from="6605,1437" to="6605,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JpcEAAADdAAAADwAAAGRycy9kb3ducmV2LnhtbERPS4vCMBC+L/gfwgje1lRRkWoUn7AX&#10;wfV5HZqxLTaT0mRr/fdGEPY2H99zpvPGFKKmyuWWFfS6EQjixOqcUwWn4/Z7DMJ5ZI2FZVLwJAfz&#10;WetrirG2D/6l+uBTEULYxagg876MpXRJRgZd15bEgbvZyqAPsEqlrvARwk0h+1E0kgZzDg0ZlrTK&#10;KLkf/oyCfXq9Mjej8rKsd5fNYHdem/FWqU67WUxAeGr8v/jj/tFh/jDqw/ubcIK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ygmlwQAAAN0AAAAPAAAAAAAAAAAAAAAA&#10;AKECAABkcnMvZG93bnJldi54bWxQSwUGAAAAAAQABAD5AAAAjwMAAAAA&#10;" strokecolor="#24211d" strokeweight="0"/>
                  <v:line id="Line 1610" o:spid="_x0000_s2019" style="position:absolute;visibility:visible;mso-wrap-style:square" from="6605,1437" to="6605,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asPsQAAADdAAAADwAAAGRycy9kb3ducmV2LnhtbERPTWvCQBC9F/oflhF6azZaFYluglqF&#10;XoSqbbwO2TEJzc6G7Dam/75bEHqbx/ucVTaYRvTUudqygnEUgyAurK65VPBx3j8vQDiPrLGxTAp+&#10;yEGWPj6sMNH2xkfqT74UIYRdggoq79tESldUZNBFtiUO3NV2Bn2AXSl1h7cQbho5ieO5NFhzaKiw&#10;pW1Fxdfp2yh4Ly8X5mHe5pv+kO+mh89Xs9gr9TQa1ksQngb/L76733SYP4tf4O+bcIJ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qw+xAAAAN0AAAAPAAAAAAAAAAAA&#10;AAAAAKECAABkcnMvZG93bnJldi54bWxQSwUGAAAAAAQABAD5AAAAkgMAAAAA&#10;" strokecolor="#24211d" strokeweight="0"/>
                  <v:line id="Line 1611" o:spid="_x0000_s2020" style="position:absolute;visibility:visible;mso-wrap-style:square" from="5241,916" to="5331,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80SsEAAADdAAAADwAAAGRycy9kb3ducmV2LnhtbERPS4vCMBC+L/gfwgje1lRRkWoUn7AX&#10;wfV5HZqxLTaT0mRr/fdGEPY2H99zpvPGFKKmyuWWFfS6EQjixOqcUwWn4/Z7DMJ5ZI2FZVLwJAfz&#10;WetrirG2D/6l+uBTEULYxagg876MpXRJRgZd15bEgbvZyqAPsEqlrvARwk0h+1E0kgZzDg0ZlrTK&#10;KLkf/oyCfXq9Mjej8rKsd5fNYHdem/FWqU67WUxAeGr8v/jj/tFh/jAawPubcIK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bzRKwQAAAN0AAAAPAAAAAAAAAAAAAAAA&#10;AKECAABkcnMvZG93bnJldi54bWxQSwUGAAAAAAQABAD5AAAAjwMAAAAA&#10;" strokecolor="#24211d" strokeweight="0"/>
                  <v:line id="Line 1612" o:spid="_x0000_s2021" style="position:absolute;visibility:visible;mso-wrap-style:square" from="5376,928" to="546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OR0cIAAADdAAAADwAAAGRycy9kb3ducmV2LnhtbERPTYvCMBC9C/6HMII3TVdWkWqUVVfw&#10;Imh31evQzLZlm0lpYq3/3giCt3m8z5kvW1OKhmpXWFbwMYxAEKdWF5wp+P3ZDqYgnEfWWFomBXdy&#10;sFx0O3OMtb3xkZrEZyKEsItRQe59FUvp0pwMuqGtiAP3Z2uDPsA6k7rGWwg3pRxF0UQaLDg05FjR&#10;Oqf0P7kaBYfscmFuJ9V51ezP35/708ZMt0r1e+3XDISn1r/FL/dOh/njaA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OR0cIAAADdAAAADwAAAAAAAAAAAAAA&#10;AAChAgAAZHJzL2Rvd25yZXYueG1sUEsFBgAAAAAEAAQA+QAAAJADAAAAAA==&#10;" strokecolor="#24211d" strokeweight="0"/>
                  <v:line id="Line 1613" o:spid="_x0000_s2022" style="position:absolute;visibility:visible;mso-wrap-style:square" from="5511,939" to="559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EPpsIAAADdAAAADwAAAGRycy9kb3ducmV2LnhtbERPS4vCMBC+C/6HMAveNF3RItUoq7vC&#10;XgTfXodmbMs2k9Jka/33RhC8zcf3nNmiNaVoqHaFZQWfgwgEcWp1wZmC42Hdn4BwHlljaZkU3MnB&#10;Yt7tzDDR9sY7avY+EyGEXYIKcu+rREqX5mTQDWxFHLirrQ36AOtM6hpvIdyUchhFsTRYcGjIsaJV&#10;Tunf/t8o2GaXC3MbV+dlszn/jDanbzNZK9X7aL+mIDy1/i1+uX91mD+OYnh+E0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EPpsIAAADdAAAADwAAAAAAAAAAAAAA&#10;AAChAgAAZHJzL2Rvd25yZXYueG1sUEsFBgAAAAAEAAQA+QAAAJADAAAAAA==&#10;" strokecolor="#24211d" strokeweight="0"/>
                  <v:line id="Line 1614" o:spid="_x0000_s2023" style="position:absolute;visibility:visible;mso-wrap-style:square" from="5647,950" to="572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2qPcQAAADdAAAADwAAAGRycy9kb3ducmV2LnhtbERPS2vCQBC+F/oflhF6MxulPohuglqF&#10;XoRW23gdsmMSmp0N2W1M/323IPQ2H99z1tlgGtFT52rLCiZRDIK4sLrmUsHH+TBegnAeWWNjmRT8&#10;kIMsfXxYY6Ltjd+pP/lShBB2CSqovG8TKV1RkUEX2ZY4cFfbGfQBdqXUHd5CuGnkNI7n0mDNoaHC&#10;lnYVFV+nb6PgrbxcmId5m2/7Y75/Pn6+mOVBqafRsFmB8DT4f/Hd/arD/Fm8gL9vwgky/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o9xAAAAN0AAAAPAAAAAAAAAAAA&#10;AAAAAKECAABkcnMvZG93bnJldi54bWxQSwUGAAAAAAQABAD5AAAAkgMAAAAA&#10;" strokecolor="#24211d" strokeweight="0"/>
                  <v:shape id="Freeform 1615" o:spid="_x0000_s2024" style="position:absolute;left:5782;top:962;width:11;height:0;visibility:visible;mso-wrap-style:square;v-text-anchor:top" coordsize="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FVcYA&#10;AADdAAAADwAAAGRycy9kb3ducmV2LnhtbESPQUvDQBCF74L/YRnBi9hNRIOm3Za2UOhJMBW8jtlp&#10;NiQ7G7JrGv995yB4m+G9ee+b1Wb2vZpojG1gA/kiA0VcB9tyY+DzdHh8BRUTssU+MBn4pQib9e3N&#10;CksbLvxBU5UaJSEcSzTgUhpKrWPtyGNchIFYtHMYPSZZx0bbES8S7nv9lGWF9tiyNDgcaO+o7qof&#10;b+BrKlzOefd9OO2Kh/3be+ieq2DM/d28XYJKNKd/89/10Qr+Sya48o2Mo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zFVcYAAADdAAAADwAAAAAAAAAAAAAAAACYAgAAZHJz&#10;L2Rvd25yZXYueG1sUEsFBgAAAAAEAAQA9QAAAIsDAAAAAA==&#10;" path="m,l11,r,l,e" filled="f" strokecolor="#24211d" strokeweight="0">
                    <v:path arrowok="t" o:connecttype="custom" o:connectlocs="0,0;11,0;11,0;0,0" o:connectangles="0,0,0,0"/>
                  </v:shape>
                  <v:line id="Line 1616" o:spid="_x0000_s2025" style="position:absolute;flip:x;visibility:visible;mso-wrap-style:square" from="5647,973" to="572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qJGMMAAADdAAAADwAAAGRycy9kb3ducmV2LnhtbERP20oDMRB9F/oPYQq+2cTalro2LSIs&#10;CgWhlw8YNuNmdTNZNml2/XtTKPg2h3OdzW50rUjUh8azhseZAkFcedNwreF8Kh/WIEJENth6Jg2/&#10;FGC3ndxtsDB+4AOlY6xFDuFQoAYbY1dIGSpLDsPMd8SZ+/K9w5hhX0vT45DDXSvnSq2kw4Zzg8WO&#10;3ixVP8eL0zCasjxcvsuFG9Lnu9rP09I+Ja3vp+PrC4hIY/wX39wfJs9fqme4fpN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KiRjDAAAA3QAAAA8AAAAAAAAAAAAA&#10;AAAAoQIAAGRycy9kb3ducmV2LnhtbFBLBQYAAAAABAAEAPkAAACRAwAAAAA=&#10;" strokecolor="#24211d" strokeweight="0"/>
                  <v:line id="Line 1617" o:spid="_x0000_s2026" style="position:absolute;flip:x;visibility:visible;mso-wrap-style:square" from="5511,984" to="560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2WMUAAADdAAAADwAAAGRycy9kb3ducmV2LnhtbESP3WrDMAyF7wd9B6PB7lan3VpGWreU&#10;QdhgMOjPA4hYi9PFcohdJ3v76WKwO4lzdM6n7X7ynco0xDawgcW8AEVcB9tyY+Byrh5fQMWEbLEL&#10;TAZ+KMJ+N7vbYmnDyEfKp9QoCeFYogGXUl9qHWtHHuM89MSifYXBY5J1aLQdcJRw3+llUay1x5al&#10;wWFPr47q79PNG5hsVR1v1+rZj/nzrfhY5pV7ysY83E+HDahEU/o3/12/W8FfLYRf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m2WMUAAADdAAAADwAAAAAAAAAA&#10;AAAAAAChAgAAZHJzL2Rvd25yZXYueG1sUEsFBgAAAAAEAAQA+QAAAJMDAAAAAA==&#10;" strokecolor="#24211d" strokeweight="0"/>
                  <v:line id="Line 1618" o:spid="_x0000_s2027" style="position:absolute;flip:x;visibility:visible;mso-wrap-style:square" from="5376,1007" to="5466,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Tw8IAAADdAAAADwAAAGRycy9kb3ducmV2LnhtbERP3WrCMBS+H+wdwhl4N9P6M0ZnFBGK&#10;giDo9gCH5qzp1pyUJqb17c1g4N35+H7PajPaVkTqfeNYQT7NQBBXTjdcK/j6LF/fQfiArLF1TApu&#10;5GGzfn5aYaHdwGeKl1CLFMK+QAUmhK6Q0leGLPqp64gT9+16iyHBvpa6xyGF21bOsuxNWmw4NRjs&#10;aGeo+r1crYJRl+X5+lMu7BBP++w4i0szj0pNXsbtB4hAY3iI/90HneYv8xz+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Tw8IAAADdAAAADwAAAAAAAAAAAAAA&#10;AAChAgAAZHJzL2Rvd25yZXYueG1sUEsFBgAAAAAEAAQA+QAAAJADAAAAAA==&#10;" strokecolor="#24211d" strokeweight="0"/>
                  <v:shape id="Freeform 1619" o:spid="_x0000_s2028" style="position:absolute;left:5263;top:1018;width:68;height:12;visibility:visible;mso-wrap-style:square;v-text-anchor:top" coordsize="6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opr8IA&#10;AADdAAAADwAAAGRycy9kb3ducmV2LnhtbERPTWsCMRC9C/0PYQRvmlWo2K1RRFooiAdtKXgbkulm&#10;dTPZJlHXf28KBW/zeJ8zX3auERcKsfasYDwqQBBrb2quFHx9vg9nIGJCNth4JgU3irBcPPXmWBp/&#10;5R1d9qkSOYRjiQpsSm0pZdSWHMaRb4kz9+ODw5RhqKQJeM3hrpGTophKhzXnBostrS3p0/7sFJx/&#10;X77tbvuWjptDCOtDiFRrrdSg361eQSTq0kP87/4wef7zeAJ/3+QT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imvwgAAAN0AAAAPAAAAAAAAAAAAAAAAAJgCAABkcnMvZG93&#10;bnJldi54bWxQSwUGAAAAAAQABAD1AAAAhwMAAAAA&#10;" path="m68,l,12r,l68,12e" filled="f" strokecolor="#24211d" strokeweight="0">
                    <v:path arrowok="t" o:connecttype="custom" o:connectlocs="68,0;0,12;0,12;68,12" o:connectangles="0,0,0,0"/>
                  </v:shape>
                  <v:line id="Line 1620" o:spid="_x0000_s2029" style="position:absolute;visibility:visible;mso-wrap-style:square" from="5376,1041" to="5466,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8648IAAADdAAAADwAAAGRycy9kb3ducmV2LnhtbERPS4vCMBC+C/6HMII3TXVdka5Rdl0F&#10;L4Kv1evQjG2xmZQm1vrvjbDgbT6+50znjSlETZXLLSsY9CMQxInVOacKjodVbwLCeWSNhWVS8CAH&#10;81m7NcVY2zvvqN77VIQQdjEqyLwvYyldkpFB17clceAutjLoA6xSqSu8h3BTyGEUjaXBnENDhiUt&#10;Mkqu+5tRsE3PZ+ZmXJ5+6s1pOdr8/ZrJSqlup/n+AuGp8W/xv3utw/zPwQe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8648IAAADdAAAADwAAAAAAAAAAAAAA&#10;AAChAgAAZHJzL2Rvd25yZXYueG1sUEsFBgAAAAAEAAQA+QAAAJADAAAAAA==&#10;" strokecolor="#24211d" strokeweight="0"/>
                  <v:line id="Line 1621" o:spid="_x0000_s2030" style="position:absolute;visibility:visible;mso-wrap-style:square" from="5511,1052" to="5601,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ail8MAAADdAAAADwAAAGRycy9kb3ducmV2LnhtbERPS4vCMBC+C/sfwizsTVNFRapRVl3B&#10;i+B2fVyHZmzLNpPSxFr/vREEb/PxPWe2aE0pGqpdYVlBvxeBIE6tLjhTcPjbdCcgnEfWWFomBXdy&#10;sJh/dGYYa3vjX2oSn4kQwi5GBbn3VSylS3My6Hq2Ig7cxdYGfYB1JnWNtxBuSjmIorE0WHBoyLGi&#10;VU7pf3I1CvbZ+czcjqvTstmdfoa749pMNkp9fbbfUxCeWv8Wv9xbHeaP+kN4fhNO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2opfDAAAA3QAAAA8AAAAAAAAAAAAA&#10;AAAAoQIAAGRycy9kb3ducmV2LnhtbFBLBQYAAAAABAAEAPkAAACRAwAAAAA=&#10;" strokecolor="#24211d" strokeweight="0"/>
                  <v:line id="Line 1622" o:spid="_x0000_s2031" style="position:absolute;visibility:visible;mso-wrap-style:square" from="5647,1063" to="5737,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oHDMQAAADdAAAADwAAAGRycy9kb3ducmV2LnhtbERPTWvCQBC9C/0PyxR6041iJKSu0laF&#10;XgI2bfU6ZKdJaHY2ZLdJ+u9dQfA2j/c56+1oGtFT52rLCuazCARxYXXNpYKvz8M0AeE8ssbGMin4&#10;JwfbzcNkjam2A39Qn/tShBB2KSqovG9TKV1RkUE3sy1x4H5sZ9AH2JVSdziEcNPIRRStpMGaQ0OF&#10;Lb1VVPzmf0bBsTyfmcdVe3rts9N+mX3vTHJQ6ulxfHkG4Wn0d/HN/a7D/Hgew/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cMxAAAAN0AAAAPAAAAAAAAAAAA&#10;AAAAAKECAABkcnMvZG93bnJldi54bWxQSwUGAAAAAAQABAD5AAAAkgMAAAAA&#10;" strokecolor="#24211d" strokeweight="0"/>
                  <v:shape id="Freeform 1623" o:spid="_x0000_s2032" style="position:absolute;left:5782;top:1075;width:11;height:11;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WzMEA&#10;AADdAAAADwAAAGRycy9kb3ducmV2LnhtbERPS4vCMBC+C/6HMAt701QXdalNxQeCR62y56EZ27LN&#10;pDaxdv/9RhC8zcf3nGTVm1p01LrKsoLJOAJBnFtdcaHgct6PvkE4j6yxtkwK/sjBKh0OEoy1ffCJ&#10;uswXIoSwi1FB6X0TS+nykgy6sW2IA3e1rUEfYFtI3eIjhJtaTqNoLg1WHBpKbGhbUv6b3Y2CbvN1&#10;6/bnw+7Ym8UP62x2zLNGqc+Pfr0E4an3b/HLfdBh/mwyh+c34QS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9FszBAAAA3QAAAA8AAAAAAAAAAAAAAAAAmAIAAGRycy9kb3du&#10;cmV2LnhtbFBLBQYAAAAABAAEAPUAAACGAwAAAAA=&#10;" path="m,l11,r,l,11e" filled="f" strokecolor="#24211d" strokeweight="0">
                    <v:path arrowok="t" o:connecttype="custom" o:connectlocs="0,0;11,0;11,0;0,11" o:connectangles="0,0,0,0"/>
                  </v:shape>
                  <v:line id="Line 1624" o:spid="_x0000_s2033" style="position:absolute;flip:x;visibility:visible;mso-wrap-style:square" from="5647,1086" to="5737,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AuLMMAAADdAAAADwAAAGRycy9kb3ducmV2LnhtbERP3WrCMBS+H/gO4QjezVSdbnRGEaE4&#10;GAz8eYBDc9ZUm5PSxLS+/TIY7O58fL9nvR1sIyJ1vnasYDbNQBCXTtdcKbici+c3ED4ga2wck4IH&#10;edhuRk9rzLXr+UjxFCqRQtjnqMCE0OZS+tKQRT91LXHivl1nMSTYVVJ32Kdw28h5lq2kxZpTg8GW&#10;9obK2+luFQy6KI73a/Fi+/h1yD7ncWkWUanJeNi9gwg0hH/xn/tDp/nL2Sv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ALizDAAAA3QAAAA8AAAAAAAAAAAAA&#10;AAAAoQIAAGRycy9kb3ducmV2LnhtbFBLBQYAAAAABAAEAPkAAACRAwAAAAA=&#10;" strokecolor="#24211d" strokeweight="0"/>
                  <v:line id="Line 1625" o:spid="_x0000_s2034" style="position:absolute;flip:x;visibility:visible;mso-wrap-style:square" from="5511,1097" to="5601,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6XsUAAADdAAAADwAAAGRycy9kb3ducmV2LnhtbESP3WrDMAyF7wd9B6PB7lan3VpGWreU&#10;QdhgMOjPA4hYi9PFcohdJ3v76WKwO4lzdM6n7X7ynco0xDawgcW8AEVcB9tyY+Byrh5fQMWEbLEL&#10;TAZ+KMJ+N7vbYmnDyEfKp9QoCeFYogGXUl9qHWtHHuM89MSifYXBY5J1aLQdcJRw3+llUay1x5al&#10;wWFPr47q79PNG5hsVR1v1+rZj/nzrfhY5pV7ysY83E+HDahEU/o3/12/W8FfLQRX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6XsUAAADdAAAADwAAAAAAAAAA&#10;AAAAAAChAgAAZHJzL2Rvd25yZXYueG1sUEsFBgAAAAAEAAQA+QAAAJMDAAAAAA==&#10;" strokecolor="#24211d" strokeweight="0"/>
                </v:group>
                <v:group id="Group 1827" o:spid="_x0000_s2035" style="position:absolute;left:285;top:1079;width:45663;height:16878" coordorigin="45,170" coordsize="7191,2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f1p8MAAADdAAAADwAAAGRycy9kb3ducmV2LnhtbERPS4vCMBC+L/gfwgje&#10;NK2iuF2jiKh4EMEHLHsbmrEtNpPSxLb++82CsLf5+J6zWHWmFA3VrrCsIB5FIIhTqwvOFNyuu+Ec&#10;hPPIGkvLpOBFDlbL3scCE21bPlNz8ZkIIewSVJB7XyVSujQng25kK+LA3W1t0AdYZ1LX2IZwU8px&#10;FM2kwYJDQ44VbXJKH5enUbBvsV1P4m1zfNw3r5/r9PR9jEmpQb9bf4Hw1Pl/8dt90GH+NP6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F/WnwwAAAN0AAAAP&#10;AAAAAAAAAAAAAAAAAKoCAABkcnMvZG93bnJldi54bWxQSwUGAAAAAAQABAD6AAAAmgMAAAAA&#10;">
                  <v:line id="Line 1627" o:spid="_x0000_s2036" style="position:absolute;flip:x;visibility:visible;mso-wrap-style:square" from="5376,1120" to="5466,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85cUAAADdAAAADwAAAGRycy9kb3ducmV2LnhtbESP0UrDQBBF34X+wzIF3+ym0Yqk3ZYi&#10;BAVBaPUDhuw0G83Ohux2E//eeRB8m+HeuffM7jD7XmUaYxfYwHpVgCJugu24NfD5Ud89gYoJ2WIf&#10;mAz8UITDfnGzw8qGiU+Uz6lVEsKxQgMupaHSOjaOPMZVGIhFu4TRY5J1bLUdcZJw3+uyKB61x46l&#10;weFAz46a7/PVG5htXZ+uX/WDn/L7S/FW5o27z8bcLufjFlSiOf2b/65freBvSuGXb2QEv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V85cUAAADdAAAADwAAAAAAAAAA&#10;AAAAAAChAgAAZHJzL2Rvd25yZXYueG1sUEsFBgAAAAAEAAQA+QAAAJMDAAAAAA==&#10;" strokecolor="#24211d" strokeweight="0"/>
                  <v:shape id="Freeform 1628" o:spid="_x0000_s2037" style="position:absolute;left:5263;top:1131;width:68;height:12;visibility:visible;mso-wrap-style:square;v-text-anchor:top" coordsize="6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9ZcIA&#10;AADdAAAADwAAAGRycy9kb3ducmV2LnhtbERPTWsCMRC9C/0PYQRvmlWo2K1RRFooiAdtKXgbkulm&#10;dTPZJlHXf28KBW/zeJ8zX3auERcKsfasYDwqQBBrb2quFHx9vg9nIGJCNth4JgU3irBcPPXmWBp/&#10;5R1d9qkSOYRjiQpsSm0pZdSWHMaRb4kz9+ODw5RhqKQJeM3hrpGTophKhzXnBostrS3p0/7sFJx/&#10;X77tbvuWjptDCOtDiFRrrdSg361eQSTq0kP87/4wef7zZAx/3+QT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RH1lwgAAAN0AAAAPAAAAAAAAAAAAAAAAAJgCAABkcnMvZG93&#10;bnJldi54bWxQSwUGAAAAAAQABAD1AAAAhwMAAAAA&#10;" path="m68,l,,,,68,12e" filled="f" strokecolor="#24211d" strokeweight="0">
                    <v:path arrowok="t" o:connecttype="custom" o:connectlocs="68,0;0,0;0,0;68,12" o:connectangles="0,0,0,0"/>
                  </v:shape>
                  <v:line id="Line 1629" o:spid="_x0000_s2038" style="position:absolute;visibility:visible;mso-wrap-style:square" from="5376,1143" to="5466,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9VxcIAAADdAAAADwAAAGRycy9kb3ducmV2LnhtbERPS4vCMBC+C/6HMII3TS0q0jWKT/Ai&#10;7Kqr16GZbcs2k9LEWv+9ERb2Nh/fc+bL1pSiodoVlhWMhhEI4tTqgjMFl/N+MAPhPLLG0jIpeJKD&#10;5aLbmWOi7YO/qDn5TIQQdgkqyL2vEildmpNBN7QVceB+bG3QB1hnUtf4COGmlHEUTaXBgkNDjhVt&#10;ckp/T3ej4DO73ZjbaXVdN8frbnz83prZXql+r119gPDU+n/xn/ugw/xJHM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9VxcIAAADdAAAADwAAAAAAAAAAAAAA&#10;AAChAgAAZHJzL2Rvd25yZXYueG1sUEsFBgAAAAAEAAQA+QAAAJADAAAAAA==&#10;" strokecolor="#24211d" strokeweight="0"/>
                  <v:line id="Line 1630" o:spid="_x0000_s2039" style="position:absolute;visibility:visible;mso-wrap-style:square" from="5511,1154" to="5601,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PwXsIAAADdAAAADwAAAGRycy9kb3ducmV2LnhtbERPTYvCMBC9C/6HMII3TdVVpGsUd13B&#10;i6Durl6HZmyLzaQ0sdZ/bwTB2zze58wWjSlETZXLLSsY9CMQxInVOacK/n7XvSkI55E1FpZJwZ0c&#10;LObt1gxjbW+8p/rgUxFC2MWoIPO+jKV0SUYGXd+WxIE728qgD7BKpa7wFsJNIYdRNJEGcw4NGZb0&#10;nVFyOVyNgl16OjE3k/L4VW+PPx/b/5WZrpXqdprlJwhPjX+LX+6NDvPHwx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zPwXsIAAADdAAAADwAAAAAAAAAAAAAA&#10;AAChAgAAZHJzL2Rvd25yZXYueG1sUEsFBgAAAAAEAAQA+QAAAJADAAAAAA==&#10;" strokecolor="#24211d" strokeweight="0"/>
                  <v:line id="Line 1631" o:spid="_x0000_s2040" style="position:absolute;visibility:visible;mso-wrap-style:square" from="5647,1165" to="5737,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poKsEAAADdAAAADwAAAGRycy9kb3ducmV2LnhtbERPS4vCMBC+C/6HMII3TRUV6RrFJ3gR&#10;Vt3V69DMtsVmUppY6783woK3+fieM1s0phA1VS63rGDQj0AQJ1bnnCr4Oe96UxDOI2ssLJOCJzlY&#10;zNutGcbaPvhI9cmnIoSwi1FB5n0ZS+mSjAy6vi2JA/dnK4M+wCqVusJHCDeFHEbRRBrMOTRkWNI6&#10;o+R2uhsF3+n1ytxMysuqPly2o8Pvxkx3SnU7zfILhKfGf8T/7r0O88fDEby/CSf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2mgqwQAAAN0AAAAPAAAAAAAAAAAAAAAA&#10;AKECAABkcnMvZG93bnJldi54bWxQSwUGAAAAAAQABAD5AAAAjwMAAAAA&#10;" strokecolor="#24211d" strokeweight="0"/>
                  <v:shape id="Freeform 1632" o:spid="_x0000_s2041" style="position:absolute;left:5782;top:1177;width:11;height:11;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NCBsAA&#10;AADdAAAADwAAAGRycy9kb3ducmV2LnhtbERPTYvCMBC9L/gfwgje1lSlKtUoriJ41Cqeh2Zsi82k&#10;28Ra/70RFvY2j/c5y3VnKtFS40rLCkbDCARxZnXJuYLLef89B+E8ssbKMil4kYP1qve1xETbJ5+o&#10;TX0uQgi7BBUU3teJlC4ryKAb2po4cDfbGPQBNrnUDT5DuKnkOIqm0mDJoaHAmrYFZff0YRS0P5Pf&#10;dn8+7I6dmV1Zp/ExS2ulBv1uswDhqfP/4j/3QYf58TiGzzfhB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NCBsAAAADdAAAADwAAAAAAAAAAAAAAAACYAgAAZHJzL2Rvd25y&#10;ZXYueG1sUEsFBgAAAAAEAAQA9QAAAIUDAAAAAA==&#10;" path="m,l11,r,l,11e" filled="f" strokecolor="#24211d" strokeweight="0">
                    <v:path arrowok="t" o:connecttype="custom" o:connectlocs="0,0;11,0;11,0;0,11" o:connectangles="0,0,0,0"/>
                  </v:shape>
                  <v:line id="Line 1633" o:spid="_x0000_s2042" style="position:absolute;flip:x;visibility:visible;mso-wrap-style:square" from="5647,1188" to="5737,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BCsIAAADdAAAADwAAAGRycy9kb3ducmV2LnhtbERP3WrCMBS+H+wdwhl4N9PVH0ZnFBGK&#10;giDo9gCH5qzp1pyUJqb17c1g4N35+H7PajPaVkTqfeNYwds0A0FcOd1wreDrs3x9B+EDssbWMSm4&#10;kYfN+vlphYV2A58pXkItUgj7AhWYELpCSl8ZsuinriNO3LfrLYYE+1rqHocUbluZZ9lSWmw4NRjs&#10;aGeo+r1crYJRl+X5+lPO7RBP++yYx4WZRaUmL+P2A0SgMTzE/+6DTvMX+RL+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BCsIAAADdAAAADwAAAAAAAAAAAAAA&#10;AAChAgAAZHJzL2Rvd25yZXYueG1sUEsFBgAAAAAEAAQA+QAAAJADAAAAAA==&#10;" strokecolor="#24211d" strokeweight="0"/>
                  <v:line id="Line 1634" o:spid="_x0000_s2043" style="position:absolute;flip:x;visibility:visible;mso-wrap-style:square" from="5511,1199" to="5601,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zkkcMAAADdAAAADwAAAGRycy9kb3ducmV2LnhtbERP3WrCMBS+H/gO4QjezXRVp3RGEaFs&#10;MBjofIBDc2y6NSeliWn39osw2N35+H7Pdj/aVkTqfeNYwdM8A0FcOd1wreDyWT5uQPiArLF1TAp+&#10;yMN+N3nYYqHdwCeK51CLFMK+QAUmhK6Q0leGLPq564gTd3W9xZBgX0vd45DCbSvzLHuWFhtODQY7&#10;Ohqqvs83q2DUZXm6fZVLO8SP1+w9jyuziErNpuPhBUSgMfyL/9xvOs1f5Wu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s5JHDAAAA3QAAAA8AAAAAAAAAAAAA&#10;AAAAoQIAAGRycy9kb3ducmV2LnhtbFBLBQYAAAAABAAEAPkAAACRAwAAAAA=&#10;" strokecolor="#24211d" strokeweight="0"/>
                  <v:line id="Line 1635" o:spid="_x0000_s2044" style="position:absolute;flip:x;visibility:visible;mso-wrap-style:square" from="5376,1222" to="5466,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Nw48UAAADdAAAADwAAAGRycy9kb3ducmV2LnhtbESP0UrDQBBF34X+wzIF3+ym0Yqk3ZYi&#10;BAVBaPUDhuw0G83Ohux2E//eeRB8m+HeuffM7jD7XmUaYxfYwHpVgCJugu24NfD5Ud89gYoJ2WIf&#10;mAz8UITDfnGzw8qGiU+Uz6lVEsKxQgMupaHSOjaOPMZVGIhFu4TRY5J1bLUdcZJw3+uyKB61x46l&#10;weFAz46a7/PVG5htXZ+uX/WDn/L7S/FW5o27z8bcLufjFlSiOf2b/65freBvSsGVb2QEv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Nw48UAAADdAAAADwAAAAAAAAAA&#10;AAAAAAChAgAAZHJzL2Rvd25yZXYueG1sUEsFBgAAAAAEAAQA+QAAAJMDAAAAAA==&#10;" strokecolor="#24211d" strokeweight="0"/>
                  <v:shape id="Freeform 1636" o:spid="_x0000_s2045" style="position:absolute;left:5263;top:1233;width:68;height:11;visibility:visible;mso-wrap-style:square;v-text-anchor:top" coordsize="6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3RsUA&#10;AADdAAAADwAAAGRycy9kb3ducmV2LnhtbESPW4vCMBCF3xf8D2EE39ZUcUWrUUTwgqjgBcS3oRnb&#10;YjMpTdTuvzfCwr7NcM755sx4WptCPKlyuWUFnXYEgjixOudUwfm0+B6AcB5ZY2GZFPySg+mk8TXG&#10;WNsXH+h59KkIEHYxKsi8L2MpXZKRQde2JXHQbrYy6MNapVJX+ApwU8huFPWlwZzDhQxLmmeU3I8P&#10;86Ekm2HvcV3K/dau3GVlzK6zVKrVrGcjEJ5q/2/+S691qP/THcLnmzCCn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xPdGxQAAAN0AAAAPAAAAAAAAAAAAAAAAAJgCAABkcnMv&#10;ZG93bnJldi54bWxQSwUGAAAAAAQABAD1AAAAigMAAAAA&#10;" path="m68,l,11r,l68,11e" filled="f" strokecolor="#24211d" strokeweight="0">
                    <v:path arrowok="t" o:connecttype="custom" o:connectlocs="68,0;0,11;0,11;68,11" o:connectangles="0,0,0,0"/>
                  </v:shape>
                  <v:line id="Line 1637" o:spid="_x0000_s2046" style="position:absolute;visibility:visible;mso-wrap-style:square" from="5376,1256" to="5466,1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49MYAAADdAAAADwAAAGRycy9kb3ducmV2LnhtbESPT2vCQBDF74V+h2UEb3VjrSLRVdpa&#10;wYtgrX+uQ3ZMQrOzIbvG+O2dQ6G3Gd6b934zX3auUi01ofRsYDhIQBFn3pacGzj8rF+moEJEtlh5&#10;JgN3CrBcPD/NMbX+xt/U7mOuJIRDigaKGOtU65AV5DAMfE0s2sU3DqOsTa5tgzcJd5V+TZKJdliy&#10;NBRY02dB2e/+6gzs8vOZuZvUp492e/p62x5Xbro2pt/r3megInXx3/x3vbGCPx4Jv3wjI+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4+PTGAAAA3QAAAA8AAAAAAAAA&#10;AAAAAAAAoQIAAGRycy9kb3ducmV2LnhtbFBLBQYAAAAABAAEAPkAAACUAwAAAAA=&#10;" strokecolor="#24211d" strokeweight="0"/>
                  <v:line id="Line 1638" o:spid="_x0000_s2047" style="position:absolute;visibility:visible;mso-wrap-style:square" from="5511,1267" to="5601,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Rdb8IAAADdAAAADwAAAGRycy9kb3ducmV2LnhtbERPS4vCMBC+C/6HMII3TXVdka5Rdl0F&#10;L4Kv1evQjG2xmZQm1vrvjbDgbT6+50znjSlETZXLLSsY9CMQxInVOacKjodVbwLCeWSNhWVS8CAH&#10;81m7NcVY2zvvqN77VIQQdjEqyLwvYyldkpFB17clceAutjLoA6xSqSu8h3BTyGEUjaXBnENDhiUt&#10;Mkqu+5tRsE3PZ+ZmXJ5+6s1pOdr8/ZrJSqlup/n+AuGp8W/xv3utw/zPjw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Rdb8IAAADdAAAADwAAAAAAAAAAAAAA&#10;AAChAgAAZHJzL2Rvd25yZXYueG1sUEsFBgAAAAAEAAQA+QAAAJADAAAAAA==&#10;" strokecolor="#24211d" strokeweight="0"/>
                  <v:line id="Line 1639" o:spid="_x0000_s2048" style="position:absolute;visibility:visible;mso-wrap-style:square" from="5647,1278" to="5737,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bDGMIAAADdAAAADwAAAGRycy9kb3ducmV2LnhtbERPTYvCMBC9C/6HMII3TdVVpGsUd13B&#10;i6Durl6HZmyLzaQ0sdZ/bwTB2zze58wWjSlETZXLLSsY9CMQxInVOacK/n7XvSkI55E1FpZJwZ0c&#10;LObt1gxjbW+8p/rgUxFC2MWoIPO+jKV0SUYGXd+WxIE728qgD7BKpa7wFsJNIYdRNJEGcw4NGZb0&#10;nVFyOVyNgl16OjE3k/L4VW+PPx/b/5WZrpXqdprlJwhPjX+LX+6NDvPHoy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bDGMIAAADdAAAADwAAAAAAAAAAAAAA&#10;AAChAgAAZHJzL2Rvd25yZXYueG1sUEsFBgAAAAAEAAQA+QAAAJADAAAAAA==&#10;" strokecolor="#24211d" strokeweight="0"/>
                  <v:shape id="Freeform 1640" o:spid="_x0000_s2049" style="position:absolute;left:5782;top:1290;width:11;height:11;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pNMAA&#10;AADdAAAADwAAAGRycy9kb3ducmV2LnhtbERPS4vCMBC+L/gfwgje1tQtPqhG0RXBo1bxPDRjW2wm&#10;tYm1/vvNguBtPr7nLFadqURLjSstKxgNIxDEmdUl5wrOp933DITzyBory6TgRQ5Wy97XAhNtn3yk&#10;NvW5CCHsElRQeF8nUrqsIINuaGviwF1tY9AH2ORSN/gM4aaSP1E0kQZLDg0F1vRbUHZLH0ZBu4nv&#10;7e603x46M72wTseHLK2VGvS79RyEp85/xG/3Xof54ziG/2/CCX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H/pNMAAAADdAAAADwAAAAAAAAAAAAAAAACYAgAAZHJzL2Rvd25y&#10;ZXYueG1sUEsFBgAAAAAEAAQA9QAAAIUDAAAAAA==&#10;" path="m,l11,11r,l,11e" filled="f" strokecolor="#24211d" strokeweight="0">
                    <v:path arrowok="t" o:connecttype="custom" o:connectlocs="0,0;11,11;11,11;0,11" o:connectangles="0,0,0,0"/>
                  </v:shape>
                  <v:line id="Line 1641" o:spid="_x0000_s2050" style="position:absolute;flip:x;visibility:visible;mso-wrap-style:square" from="5647,1301" to="5737,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fsO8IAAADdAAAADwAAAGRycy9kb3ducmV2LnhtbERPyWrDMBC9F/oPYgq5NXKzUdwoIQRM&#10;CoFAlg8YrKnl1hoZS5Hdv48Cgdzm8dZZrgfbiEidrx0r+BhnIIhLp2uuFFzOxfsnCB+QNTaOScE/&#10;eVivXl+WmGvX85HiKVQihbDPUYEJoc2l9KUhi37sWuLE/bjOYkiwq6TusE/htpGTLFtIizWnBoMt&#10;bQ2Vf6erVTDoojhef4uZ7eNhl+0ncW6mUanR27D5AhFoCE/xw/2t0/z5dAb3b9IJ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fsO8IAAADdAAAADwAAAAAAAAAAAAAA&#10;AAChAgAAZHJzL2Rvd25yZXYueG1sUEsFBgAAAAAEAAQA+QAAAJADAAAAAA==&#10;" strokecolor="#24211d" strokeweight="0"/>
                  <v:line id="Line 1642" o:spid="_x0000_s2051" style="position:absolute;flip:x;visibility:visible;mso-wrap-style:square" from="5511,1312" to="5601,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tJoMIAAADdAAAADwAAAGRycy9kb3ducmV2LnhtbERP3WrCMBS+H/gO4QjezVRdx+iMIoOy&#10;wUDQ7QEOzVlTbU5KE9P69osgeHc+vt+z3o62FZF63zhWsJhnIIgrpxuuFfz+lM9vIHxA1tg6JgVX&#10;8rDdTJ7WWGg38IHiMdQihbAvUIEJoSuk9JUhi37uOuLE/bneYkiwr6XucUjhtpXLLHuVFhtODQY7&#10;+jBUnY8Xq2DUZXm4nMoXO8T9Z/a9jLlZRaVm03H3DiLQGB7iu/tLp/n5KofbN+kE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utJoMIAAADdAAAADwAAAAAAAAAAAAAA&#10;AAChAgAAZHJzL2Rvd25yZXYueG1sUEsFBgAAAAAEAAQA+QAAAJADAAAAAA==&#10;" strokecolor="#24211d" strokeweight="0"/>
                  <v:line id="Line 1643" o:spid="_x0000_s2052" style="position:absolute;flip:x;visibility:visible;mso-wrap-style:square" from="5376,1324" to="5466,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nX18MAAADdAAAADwAAAGRycy9kb3ducmV2LnhtbERP3WrCMBS+H/gO4Qi7m6k6ZXSmRQZl&#10;wmCg7gEOzVnTrTkpTUy7tzeCsLvz8f2eXTnZTkQafOtYwXKRgSCunW65UfB1rp5eQPiArLFzTAr+&#10;yENZzB52mGs38pHiKTQihbDPUYEJoc+l9LUhi37heuLEfbvBYkhwaKQecEzhtpOrLNtKiy2nBoM9&#10;vRmqf08Xq2DSVXW8/FTPdoyf79nHKm7MOir1OJ/2ryACTeFffHcfdJq/WW/h9k06QR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519fDAAAA3QAAAA8AAAAAAAAAAAAA&#10;AAAAoQIAAGRycy9kb3ducmV2LnhtbFBLBQYAAAAABAAEAPkAAACRAwAAAAA=&#10;" strokecolor="#24211d" strokeweight="0"/>
                  <v:shape id="Freeform 1644" o:spid="_x0000_s2053" style="position:absolute;left:5263;top:1335;width:68;height:23;visibility:visible;mso-wrap-style:square;v-text-anchor:top" coordsize="6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RYcIA&#10;AADdAAAADwAAAGRycy9kb3ducmV2LnhtbERPS2vCQBC+C/0Pywi96cYWq0RXSUsVjz4qeByyYxLM&#10;zsbdrYn/3i0Ivc3H95z5sjO1uJHzlWUFo2ECgji3uuJCwc9hNZiC8AFZY22ZFNzJw3Lx0ptjqm3L&#10;O7rtQyFiCPsUFZQhNKmUPi/JoB/ahjhyZ+sMhghdIbXDNoabWr4lyYc0WHFsKLGhr5Lyy/7XKNgl&#10;SC47bevv7fpzcrxmLR+umVKv/S6bgQjUhX/x073Rcf74fQJ/38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dhFhwgAAAN0AAAAPAAAAAAAAAAAAAAAAAJgCAABkcnMvZG93&#10;bnJldi54bWxQSwUGAAAAAAQABAD1AAAAhwMAAAAA&#10;" path="m68,l,11r,l68,23e" filled="f" strokecolor="#24211d" strokeweight="0">
                    <v:path arrowok="t" o:connecttype="custom" o:connectlocs="68,0;0,11;0,11;68,23" o:connectangles="0,0,0,0"/>
                  </v:shape>
                  <v:line id="Line 1645" o:spid="_x0000_s2054" style="position:absolute;visibility:visible;mso-wrap-style:square" from="5376,1358" to="5466,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708sYAAADdAAAADwAAAGRycy9kb3ducmV2LnhtbESPT2vCQBDF74V+h2UEb3VjrSLRVdpa&#10;wYtgrX+uQ3ZMQrOzIbvG+O2dQ6G3Gd6b934zX3auUi01ofRsYDhIQBFn3pacGzj8rF+moEJEtlh5&#10;JgN3CrBcPD/NMbX+xt/U7mOuJIRDigaKGOtU65AV5DAMfE0s2sU3DqOsTa5tgzcJd5V+TZKJdliy&#10;NBRY02dB2e/+6gzs8vOZuZvUp492e/p62x5Xbro2pt/r3megInXx3/x3vbGCPx4JrnwjI+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O9PLGAAAA3QAAAA8AAAAAAAAA&#10;AAAAAAAAoQIAAGRycy9kb3ducmV2LnhtbFBLBQYAAAAABAAEAPkAAACUAwAAAAA=&#10;" strokecolor="#24211d" strokeweight="0"/>
                  <v:line id="Line 1646" o:spid="_x0000_s2055" style="position:absolute;visibility:visible;mso-wrap-style:square" from="5511,1380" to="5601,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JRacMAAADdAAAADwAAAGRycy9kb3ducmV2LnhtbERPS2vCQBC+C/6HZQRvummrElNXaatC&#10;L4Kv6nXITpPQ7GzIrjH++64geJuP7zmzRWtK0VDtCssKXoYRCOLU6oIzBcfDehCDcB5ZY2mZFNzI&#10;wWLe7cww0fbKO2r2PhMhhF2CCnLvq0RKl+Zk0A1tRRy4X1sb9AHWmdQ1XkO4KeVrFE2kwYJDQ44V&#10;feWU/u0vRsE2O5+Z20l1+mw2p9Vo87M08Vqpfq/9eAfhqfVP8cP9rcP88dsU7t+EE+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CUWnDAAAA3QAAAA8AAAAAAAAAAAAA&#10;AAAAoQIAAGRycy9kb3ducmV2LnhtbFBLBQYAAAAABAAEAPkAAACRAwAAAAA=&#10;" strokecolor="#24211d" strokeweight="0"/>
                  <v:line id="Line 1647" o:spid="_x0000_s2056" style="position:absolute;visibility:visible;mso-wrap-style:square" from="5647,1392" to="5737,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6LicYAAADdAAAADwAAAGRycy9kb3ducmV2LnhtbESPQWvCQBCF74X+h2WE3urGoiIxG2mr&#10;ghehaqvXITsmodnZkN3G9N93DgVvM7w3732TrQbXqJ66UHs2MBknoIgLb2suDXyets8LUCEiW2w8&#10;k4FfCrDKHx8yTK2/8YH6YyyVhHBI0UAVY5tqHYqKHIaxb4lFu/rOYZS1K7Xt8CbhrtEvSTLXDmuW&#10;hgpbeq+o+D7+OAMf5eXCPMzb81u/P2+m+6+1W2yNeRoNr0tQkYZ4N/9f76zgz6bCL9/ICD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i4nGAAAA3QAAAA8AAAAAAAAA&#10;AAAAAAAAoQIAAGRycy9kb3ducmV2LnhtbFBLBQYAAAAABAAEAPkAAACUAwAAAAA=&#10;" strokecolor="#24211d" strokeweight="0"/>
                  <v:shape id="Freeform 1648" o:spid="_x0000_s2057" style="position:absolute;left:5782;top:1403;width:11;height:0;visibility:visible;mso-wrap-style:square;v-text-anchor:top" coordsize="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VCMMA&#10;AADdAAAADwAAAGRycy9kb3ducmV2LnhtbERPTWvCQBC9F/wPywheim5SbLCpq6ggeCo0FnqdZqfZ&#10;kOxsyG5j/PduQfA2j/c56+1oWzFQ72vHCtJFAoK4dLrmSsHX+ThfgfABWWPrmBRcycN2M3laY67d&#10;hT9pKEIlYgj7HBWYELpcSl8asugXriOO3K/rLYYI+0rqHi8x3LbyJUkyabHm2GCwo4Ohsin+rILv&#10;ITMpp83P8bzPng9vH65ZFk6p2XTcvYMINIaH+O4+6Tj/dZnC/zfxBL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zVCMMAAADdAAAADwAAAAAAAAAAAAAAAACYAgAAZHJzL2Rv&#10;d25yZXYueG1sUEsFBgAAAAAEAAQA9QAAAIgDAAAAAA==&#10;" path="m,l11,r,l,e" filled="f" strokecolor="#24211d" strokeweight="0">
                    <v:path arrowok="t" o:connecttype="custom" o:connectlocs="0,0;11,0;11,0;0,0" o:connectangles="0,0,0,0"/>
                  </v:shape>
                  <v:line id="Line 1649" o:spid="_x0000_s2058" style="position:absolute;flip:x;visibility:visible;mso-wrap-style:square" from="5647,1414" to="5737,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SiqcIAAADdAAAADwAAAGRycy9kb3ducmV2LnhtbERP3WrCMBS+F3yHcITdaWqnY3RGkUHZ&#10;YCDo9gCH5qypNieliWn39osgeHc+vt+z2Y22FZF63zhWsFxkIIgrpxuuFfx8l/NXED4ga2wdk4I/&#10;8rDbTicbLLQb+EjxFGqRQtgXqMCE0BVS+sqQRb9wHXHifl1vMSTY11L3OKRw28o8y16kxYZTg8GO&#10;3g1Vl9PVKhh1WR6v53Jlh3j4yL7yuDbPUamn2bh/AxFoDA/x3f2p0/z1Kofb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SiqcIAAADdAAAADwAAAAAAAAAAAAAA&#10;AAChAgAAZHJzL2Rvd25yZXYueG1sUEsFBgAAAAAEAAQA+QAAAJADAAAAAA==&#10;" strokecolor="#24211d" strokeweight="0"/>
                  <v:line id="Line 1650" o:spid="_x0000_s2059" style="position:absolute;flip:x;visibility:visible;mso-wrap-style:square" from="5534,1437" to="560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gHMsIAAADdAAAADwAAAGRycy9kb3ducmV2LnhtbERPyWrDMBC9F/oPYgq5NXKzUdwoIQRM&#10;CoFAlg8YrKnl1hoZS5Hdv48Cgdzm8dZZrgfbiEidrx0r+BhnIIhLp2uuFFzOxfsnCB+QNTaOScE/&#10;eVivXl+WmGvX85HiKVQihbDPUYEJoc2l9KUhi37sWuLE/bjOYkiwq6TusE/htpGTLFtIizWnBoMt&#10;bQ2Vf6erVTDoojhef4uZ7eNhl+0ncW6mUanR27D5AhFoCE/xw/2t0/z5bAr3b9IJ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gHMsIAAADdAAAADwAAAAAAAAAAAAAA&#10;AAChAgAAZHJzL2Rvd25yZXYueG1sUEsFBgAAAAAEAAQA+QAAAJADAAAAAA==&#10;" strokecolor="#24211d" strokeweight="0"/>
                  <v:line id="Line 1651" o:spid="_x0000_s2060" style="position:absolute;flip:x;visibility:visible;mso-wrap-style:square" from="5534,1437" to="5601,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GfRsIAAADdAAAADwAAAGRycy9kb3ducmV2LnhtbERP3WrCMBS+F3yHcITdaaqrY3RGkUHZ&#10;YCDo9gCH5qypNieliWn39osgeHc+vt+z2Y22FZF63zhWsFxkIIgrpxuuFfx8l/NXED4ga2wdk4I/&#10;8rDbTicbLLQb+EjxFGqRQtgXqMCE0BVS+sqQRb9wHXHifl1vMSTY11L3OKRw28pVlr1Iiw2nBoMd&#10;vRuqLqerVTDqsjxez2Vuh3j4yL5WcW2eo1JPs3H/BiLQGB7iu/tTp/nrPIfb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GfRsIAAADdAAAADwAAAAAAAAAAAAAA&#10;AAChAgAAZHJzL2Rvd25yZXYueG1sUEsFBgAAAAAEAAQA+QAAAJADAAAAAA==&#10;" strokecolor="#24211d" strokeweight="0"/>
                  <v:line id="Line 1652" o:spid="_x0000_s2061" style="position:absolute;visibility:visible;mso-wrap-style:square" from="6323,928" to="641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koEcIAAADdAAAADwAAAGRycy9kb3ducmV2LnhtbERPS4vCMBC+C/sfwizsTdMVFalG2fUB&#10;XgStr+vQjG3ZZlKabK3/3giCt/n4njOdt6YUDdWusKzguxeBIE6tLjhTcDysu2MQziNrLC2Tgjs5&#10;mM8+OlOMtb3xnprEZyKEsItRQe59FUvp0pwMup6tiAN3tbVBH2CdSV3jLYSbUvajaCQNFhwacqxo&#10;kVP6l/wbBbvscmFuR9X5t9meV4PtaWnGa6W+PtufCQhPrX+LX+6NDvOHgy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koEcIAAADdAAAADwAAAAAAAAAAAAAA&#10;AAChAgAAZHJzL2Rvd25yZXYueG1sUEsFBgAAAAAEAAQA+QAAAJADAAAAAA==&#10;" strokecolor="#24211d" strokeweight="0"/>
                  <v:line id="Line 1653" o:spid="_x0000_s2062" style="position:absolute;visibility:visible;mso-wrap-style:square" from="6447,939" to="6526,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u2ZsIAAADdAAAADwAAAGRycy9kb3ducmV2LnhtbERPTYvCMBC9C/6HMMLeNF3RItUoq67g&#10;RVB31evQjG2xmZQm1vrvNwuCt3m8z5ktWlOKhmpXWFbwOYhAEKdWF5wp+P3Z9CcgnEfWWFomBU9y&#10;sJh3OzNMtH3wgZqjz0QIYZeggtz7KpHSpTkZdANbEQfuamuDPsA6k7rGRwg3pRxGUSwNFhwacqxo&#10;lVN6O96Ngn12uTC3cXVeNrvz92h3WpvJRqmPXvs1BeGp9W/xy73VYf54FMP/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u2ZsIAAADdAAAADwAAAAAAAAAAAAAA&#10;AAChAgAAZHJzL2Rvd25yZXYueG1sUEsFBgAAAAAEAAQA+QAAAJADAAAAAA==&#10;" strokecolor="#24211d" strokeweight="0"/>
                  <v:line id="Line 1654" o:spid="_x0000_s2063" style="position:absolute;visibility:visible;mso-wrap-style:square" from="6559,939" to="665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cT/cIAAADdAAAADwAAAGRycy9kb3ducmV2LnhtbERPS4vCMBC+L/gfwgje1lTxRdcoPsGL&#10;oO6uXodmbIvNpDSx1n9vhIW9zcf3nOm8MYWoqXK5ZQW9bgSCOLE651TBz/f2cwLCeWSNhWVS8CQH&#10;81nrY4qxtg8+Un3yqQgh7GJUkHlfxlK6JCODrmtL4sBdbWXQB1ilUlf4COGmkP0oGkmDOYeGDEta&#10;ZZTcTnej4JBeLszNqDwv6/15M9j/rs1kq1Sn3Sy+QHhq/L/4z73TYf5wMIb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dcT/cIAAADdAAAADwAAAAAAAAAAAAAA&#10;AAChAgAAZHJzL2Rvd25yZXYueG1sUEsFBgAAAAAEAAQA+QAAAJADAAAAAA==&#10;" strokecolor="#24211d" strokeweight="0"/>
                  <v:line id="Line 1655" o:spid="_x0000_s2064" style="position:absolute;visibility:visible;mso-wrap-style:square" from="6683,950" to="676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iHj8YAAADdAAAADwAAAGRycy9kb3ducmV2LnhtbESPQWvCQBCF74X+h2WE3urGoiIxG2mr&#10;ghehaqvXITsmodnZkN3G9N93DgVvM7w3732TrQbXqJ66UHs2MBknoIgLb2suDXyets8LUCEiW2w8&#10;k4FfCrDKHx8yTK2/8YH6YyyVhHBI0UAVY5tqHYqKHIaxb4lFu/rOYZS1K7Xt8CbhrtEvSTLXDmuW&#10;hgpbeq+o+D7+OAMf5eXCPMzb81u/P2+m+6+1W2yNeRoNr0tQkYZ4N/9f76zgz6aCK9/ICD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Ih4/GAAAA3QAAAA8AAAAAAAAA&#10;AAAAAAAAoQIAAGRycy9kb3ducmV2LnhtbFBLBQYAAAAABAAEAPkAAACUAwAAAAA=&#10;" strokecolor="#24211d" strokeweight="0"/>
                  <v:shape id="Freeform 1656" o:spid="_x0000_s2065" style="position:absolute;left:6796;top:950;width:56;height:12;visibility:visible;mso-wrap-style:square;v-text-anchor:top" coordsize="5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z9UMYA&#10;AADdAAAADwAAAGRycy9kb3ducmV2LnhtbERP22rCQBB9L/gPywh9qxul3qKraKEiVKQ1odi3ITsm&#10;wexsyG41+ftuodC3OZzrLNetqcSNGldaVjAcRCCIM6tLzhWkyevTDITzyBory6SgIwfrVe9hibG2&#10;d/6g28nnIoSwi1FB4X0dS+myggy6ga2JA3exjUEfYJNL3eA9hJtKjqJoIg2WHBoKrOmloOx6+jYK&#10;pvV5f31Pss90+zVpd4dj99adS6Ue++1mAcJT6//Ff+69DvPHz3P4/Sac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z9UMYAAADdAAAADwAAAAAAAAAAAAAAAACYAgAAZHJz&#10;L2Rvd25yZXYueG1sUEsFBgAAAAAEAAQA9QAAAIsDAAAAAA==&#10;" path="m,l56,r,l,12e" filled="f" strokecolor="#24211d" strokeweight="0">
                    <v:path arrowok="t" o:connecttype="custom" o:connectlocs="0,0;56,0;56,0;0,12" o:connectangles="0,0,0,0"/>
                  </v:shape>
                  <v:line id="Line 1657" o:spid="_x0000_s2066" style="position:absolute;flip:x;visibility:visible;mso-wrap-style:square" from="6683,962" to="6762,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MPmMUAAADdAAAADwAAAGRycy9kb3ducmV2LnhtbESP0UrDQBBF34X+wzIF3+ym1Yik3ZYi&#10;BAVBaPUDhuw0G83Ohux2E//eeRB8m+HeuffM7jD7XmUaYxfYwHpVgCJugu24NfD5Ud89gYoJ2WIf&#10;mAz8UITDfnGzw8qGiU+Uz6lVEsKxQgMupaHSOjaOPMZVGIhFu4TRY5J1bLUdcZJw3+tNUTxqjx1L&#10;g8OBnh013+erNzDbuj5dv+oHP+X3l+Jtk0t3n425Xc7HLahEc/o3/12/WsEvS+GXb2QEv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MPmMUAAADdAAAADwAAAAAAAAAA&#10;AAAAAAChAgAAZHJzL2Rvd25yZXYueG1sUEsFBgAAAAAEAAQA+QAAAJMDAAAAAA==&#10;" strokecolor="#24211d" strokeweight="0"/>
                  <v:line id="Line 1658" o:spid="_x0000_s2067" style="position:absolute;flip:x;visibility:visible;mso-wrap-style:square" from="6559,973" to="665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A8IAAADdAAAADwAAAGRycy9kb3ducmV2LnhtbERP3WrCMBS+H/gO4QjezVRdx+iMIkJx&#10;MBjo9gCH5qypNieliWl9+0UQdnc+vt+z3o62FZF63zhWsJhnIIgrpxuuFfx8l89vIHxA1tg6JgU3&#10;8rDdTJ7WWGg38JHiKdQihbAvUIEJoSuk9JUhi37uOuLE/breYkiwr6XucUjhtpXLLHuVFhtODQY7&#10;2huqLqerVTDqsjxez+WLHeLXIftcxtysolKz6bh7BxFoDP/ih/tDp/l5voD7N+kE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qA8IAAADdAAAADwAAAAAAAAAAAAAA&#10;AAChAgAAZHJzL2Rvd25yZXYueG1sUEsFBgAAAAAEAAQA+QAAAJADAAAAAA==&#10;" strokecolor="#24211d" strokeweight="0"/>
                  <v:line id="Line 1659" o:spid="_x0000_s2068" style="position:absolute;flip:x;visibility:visible;mso-wrap-style:square" from="6447,984" to="6526,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0dMMAAADdAAAADwAAAGRycy9kb3ducmV2LnhtbERPS2rDMBDdF3oHMYXsGrluHYoTJZSC&#10;aaEQyOcAgzW1nFojYymyc/sqEMhuHu87q81kOxFp8K1jBS/zDARx7XTLjYLjoXp+B+EDssbOMSm4&#10;kIfN+vFhhaV2I+8o7kMjUgj7EhWYEPpSSl8bsujnridO3K8bLIYEh0bqAccUbjuZZ9lCWmw5NRjs&#10;6dNQ/bc/WwWTrqrd+VS92TFuv7KfPBbmNSo1e5o+liACTeEuvrm/dZpfFDlcv0kn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dNHTDAAAA3QAAAA8AAAAAAAAAAAAA&#10;AAAAoQIAAGRycy9kb3ducmV2LnhtbFBLBQYAAAAABAAEAPkAAACRAwAAAAA=&#10;" strokecolor="#24211d" strokeweight="0"/>
                  <v:line id="Line 1660" o:spid="_x0000_s2069" style="position:absolute;flip:x;visibility:visible;mso-wrap-style:square" from="6323,996" to="6413,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GR78IAAADdAAAADwAAAGRycy9kb3ducmV2LnhtbERP3WrCMBS+H/gO4QjezVRdx+iMIoOy&#10;wUDQ7QEOzVlTbU5KE9P69osgeHc+vt+z3o62FZF63zhWsJhnIIgrpxuuFfz+lM9vIHxA1tg6JgVX&#10;8rDdTJ7WWGg38IHiMdQihbAvUIEJoSuk9JUhi37uOuLE/bneYkiwr6XucUjhtpXLLHuVFhtODQY7&#10;+jBUnY8Xq2DUZXm4nMoXO8T9Z/a9jLlZRaVm03H3DiLQGB7iu/tLp/l5voLbN+kE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GR78IAAADdAAAADwAAAAAAAAAAAAAA&#10;AAChAgAAZHJzL2Rvd25yZXYueG1sUEsFBgAAAAAEAAQA+QAAAJADAAAAAA==&#10;" strokecolor="#24211d" strokeweight="0"/>
                  <v:line id="Line 1661" o:spid="_x0000_s2070" style="position:absolute;visibility:visible;mso-wrap-style:square" from="6323,996" to="6413,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wbV8IAAADdAAAADwAAAGRycy9kb3ducmV2LnhtbERPS4vCMBC+C/sfwizsTdMVFalG2fUB&#10;XgStr+vQjG3ZZlKabK3/3giCt/n4njOdt6YUDdWusKzguxeBIE6tLjhTcDysu2MQziNrLC2Tgjs5&#10;mM8+OlOMtb3xnprEZyKEsItRQe59FUvp0pwMup6tiAN3tbVBH2CdSV3jLYSbUvajaCQNFhwacqxo&#10;kVP6l/wbBbvscmFuR9X5t9meV4PtaWnGa6W+PtufCQhPrX+LX+6NDvOHww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wbV8IAAADdAAAADwAAAAAAAAAAAAAA&#10;AAChAgAAZHJzL2Rvd25yZXYueG1sUEsFBgAAAAAEAAQA+QAAAJADAAAAAA==&#10;" strokecolor="#24211d" strokeweight="0"/>
                  <v:line id="Line 1662" o:spid="_x0000_s2071" style="position:absolute;visibility:visible;mso-wrap-style:square" from="6447,1007" to="6526,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C+zMIAAADdAAAADwAAAGRycy9kb3ducmV2LnhtbERPS4vCMBC+C/6HMII3TRUr0jWKT/Ai&#10;7Kqr16GZbcs2k9LEWv+9ERb2Nh/fc+bL1pSiodoVlhWMhhEI4tTqgjMFl/N+MAPhPLLG0jIpeJKD&#10;5aLbmWOi7YO/qDn5TIQQdgkqyL2vEildmpNBN7QVceB+bG3QB1hnUtf4COGmlOMomkqDBYeGHCva&#10;5JT+nu5GwWd2uzG30+q6bo7X3eT4vTWzvVL9Xrv6AOGp9f/iP/dBh/lxHM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C+zMIAAADdAAAADwAAAAAAAAAAAAAA&#10;AAChAgAAZHJzL2Rvd25yZXYueG1sUEsFBgAAAAAEAAQA+QAAAJADAAAAAA==&#10;" strokecolor="#24211d" strokeweight="0"/>
                  <v:line id="Line 1663" o:spid="_x0000_s2072" style="position:absolute;visibility:visible;mso-wrap-style:square" from="6559,1018" to="6650,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Igu8IAAADdAAAADwAAAGRycy9kb3ducmV2LnhtbERPS4vCMBC+C/sfwix401RZi1Sj+FjB&#10;i7C6q16HZmyLzaQ0sdZ/b4QFb/PxPWc6b00pGqpdYVnBoB+BIE6tLjhT8Pe76Y1BOI+ssbRMCh7k&#10;YD776Ewx0fbOe2oOPhMhhF2CCnLvq0RKl+Zk0PVtRRy4i60N+gDrTOoa7yHclHIYRbE0WHBoyLGi&#10;VU7p9XAzCn6y85m5javTstmdvr92x7UZb5TqfraLCQhPrX+L/91bHeaPRj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Igu8IAAADdAAAADwAAAAAAAAAAAAAA&#10;AAChAgAAZHJzL2Rvd25yZXYueG1sUEsFBgAAAAAEAAQA+QAAAJADAAAAAA==&#10;" strokecolor="#24211d" strokeweight="0"/>
                  <v:line id="Line 1664" o:spid="_x0000_s2073" style="position:absolute;visibility:visible;mso-wrap-style:square" from="6683,1030" to="6762,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6FIMQAAADdAAAADwAAAGRycy9kb3ducmV2LnhtbERPTWvCQBC9F/wPywi91Y2lUUndBKsV&#10;ehHUtnodsmMSzM6G7DZJ/70rFHqbx/ucZTaYWnTUusqygukkAkGcW11xoeDrc/u0AOE8ssbaMin4&#10;JQdZOnpYYqJtzwfqjr4QIYRdggpK75tESpeXZNBNbEMcuIttDfoA20LqFvsQbmr5HEUzabDi0FBi&#10;Q+uS8uvxxyjYF+cz8zBrTm/d7vT+svvemMVWqcfxsHoF4Wnw/+I/94cO8+N4Dv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DoUgxAAAAN0AAAAPAAAAAAAAAAAA&#10;AAAAAKECAABkcnMvZG93bnJldi54bWxQSwUGAAAAAAQABAD5AAAAkgMAAAAA&#10;" strokecolor="#24211d" strokeweight="0"/>
                  <v:shape id="Freeform 1665" o:spid="_x0000_s2074" style="position:absolute;left:6796;top:1041;width:56;height:0;visibility:visible;mso-wrap-style:square;v-text-anchor:top" coordsize="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MS8UA&#10;AADdAAAADwAAAGRycy9kb3ducmV2LnhtbESPQWvCQBCF7wX/wzKCt7qxYinRVYJQEARFGxRvQ3ZM&#10;gtnZkF01/fedg9DbDO/Ne98sVr1r1IO6UHs2MBknoIgLb2suDeQ/3+9foEJEtth4JgO/FGC1HLwt&#10;MLX+yQd6HGOpJIRDigaqGNtU61BU5DCMfUss2tV3DqOsXalth08Jd43+SJJP7bBmaaiwpXVFxe14&#10;dwbOp/zSFrzb632eZZvplqducjZmNOyzOahIffw3v643VvBnM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ExLxQAAAN0AAAAPAAAAAAAAAAAAAAAAAJgCAABkcnMv&#10;ZG93bnJldi54bWxQSwUGAAAAAAQABAD1AAAAigMAAAAA&#10;" path="m,l56,r,l,e" filled="f" strokecolor="#24211d" strokeweight="0">
                    <v:path arrowok="t" o:connecttype="custom" o:connectlocs="0,0;56,0;56,0;0,0" o:connectangles="0,0,0,0"/>
                  </v:shape>
                  <v:line id="Line 1666" o:spid="_x0000_s2075" style="position:absolute;flip:x;visibility:visible;mso-wrap-style:square" from="6683,1052" to="676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mBcMAAADdAAAADwAAAGRycy9kb3ducmV2LnhtbERP3WrCMBS+H/gO4QjezXRqh3ZGEaFs&#10;MBjofIBDc2y6NSeliWn39osw2N35+H7Pdj/aVkTqfeNYwdM8A0FcOd1wreDyWT6uQfiArLF1TAp+&#10;yMN+N3nYYqHdwCeK51CLFMK+QAUmhK6Q0leGLPq564gTd3W9xZBgX0vd45DCbSsXWfYsLTacGgx2&#10;dDRUfZ9vVsGoy/J0+ypXdogfr9n7IuZmGZWaTcfDC4hAY/gX/7nfdJqf5xu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5pgXDAAAA3QAAAA8AAAAAAAAAAAAA&#10;AAAAoQIAAGRycy9kb3ducmV2LnhtbFBLBQYAAAAABAAEAPkAAACRAwAAAAA=&#10;" strokecolor="#24211d" strokeweight="0"/>
                  <v:line id="Line 1667" o:spid="_x0000_s2076" style="position:absolute;flip:x;visibility:visible;mso-wrap-style:square" from="6559,1052" to="6650,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JcUAAADdAAAADwAAAGRycy9kb3ducmV2LnhtbESP3WrDMAyF7wd9B6PB7lZn3VpKVreU&#10;QdhgMOjPA4hYi9PGcohdJ3v76WKwO4lzdM6nzW7ynco0xDawgad5AYq4DrblxsD5VD2uQcWEbLEL&#10;TAZ+KMJuO7vbYGnDyAfKx9QoCeFYogGXUl9qHWtHHuM89MSifYfBY5J1aLQdcJRw3+lFUay0x5al&#10;wWFPb47q6/HmDUy2qg63S/Xix/z1Xnwu8tI9Z2Me7qf9K6hEU/o3/11/WMFfroRf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FJcUAAADdAAAADwAAAAAAAAAA&#10;AAAAAAChAgAAZHJzL2Rvd25yZXYueG1sUEsFBgAAAAAEAAQA+QAAAJMDAAAAAA==&#10;" strokecolor="#24211d" strokeweight="0"/>
                  <v:line id="Line 1668" o:spid="_x0000_s2077" style="position:absolute;flip:x;visibility:visible;mso-wrap-style:square" from="6447,1063" to="6526,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gvsMAAADdAAAADwAAAGRycy9kb3ducmV2LnhtbERPS2rDMBDdF3IHMYHuGtlJE4IbOZSC&#10;SaBQyOcAgzW13FojYymye/uoUOhuHu87u/1kOxFp8K1jBfkiA0FcO91yo+B6qZ62IHxA1tg5JgU/&#10;5GFfzh52WGg38oniOTQihbAvUIEJoS+k9LUhi37heuLEfbrBYkhwaKQecEzhtpPLLNtIiy2nBoM9&#10;vRmqv883q2DSVXW6fVXPdowfh+x9GddmFZV6nE+vLyACTeFf/Oc+6jR/vcnh95t0gi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jYL7DAAAA3QAAAA8AAAAAAAAAAAAA&#10;AAAAoQIAAGRycy9kb3ducmV2LnhtbFBLBQYAAAAABAAEAPkAAACRAwAAAAA=&#10;" strokecolor="#24211d" strokeweight="0"/>
                  <v:line id="Line 1669" o:spid="_x0000_s2078" style="position:absolute;flip:x;visibility:visible;mso-wrap-style:square" from="6323,1075" to="6413,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H+ycIAAADdAAAADwAAAGRycy9kb3ducmV2LnhtbERP3WrCMBS+H+wdwhl4N9PVH0ZnFBGK&#10;giDo9gCH5qzp1pyUJqb17c1g4N35+H7PajPaVkTqfeNYwds0A0FcOd1wreDrs3x9B+EDssbWMSm4&#10;kYfN+vlphYV2A58pXkItUgj7AhWYELpCSl8ZsuinriNO3LfrLYYE+1rqHocUbluZZ9lSWmw4NRjs&#10;aGeo+r1crYJRl+X5+lPO7RBP++yYx4WZRaUmL+P2A0SgMTzE/+6DTvMXyxz+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H+ycIAAADdAAAADwAAAAAAAAAAAAAA&#10;AAChAgAAZHJzL2Rvd25yZXYueG1sUEsFBgAAAAAEAAQA+QAAAJADAAAAAA==&#10;" strokecolor="#24211d" strokeweight="0"/>
                  <v:line id="Line 1670" o:spid="_x0000_s2079" style="position:absolute;visibility:visible;mso-wrap-style:square" from="6323,1086" to="6413,1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lJnsMAAADdAAAADwAAAGRycy9kb3ducmV2LnhtbERPS2vCQBC+F/wPyxS81U1bDRJdRVuF&#10;XoQaX9chOybB7GzIrjH9964g9DYf33Om885UoqXGlZYVvA8iEMSZ1SXnCva79dsYhPPIGivLpOCP&#10;HMxnvZcpJtreeEtt6nMRQtglqKDwvk6kdFlBBt3A1sSBO9vGoA+wyaVu8BbCTSU/oiiWBksODQXW&#10;9FVQdkmvRsFvfjoxd3F9XLab42q4OXyb8Vqp/mu3mIDw1Pl/8dP9o8P8UfwJj2/CC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ZSZ7DAAAA3QAAAA8AAAAAAAAAAAAA&#10;AAAAoQIAAGRycy9kb3ducmV2LnhtbFBLBQYAAAAABAAEAPkAAACRAwAAAAA=&#10;" strokecolor="#24211d" strokeweight="0"/>
                  <v:line id="Line 1671" o:spid="_x0000_s2080" style="position:absolute;visibility:visible;mso-wrap-style:square" from="6447,1086" to="6526,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DR6sIAAADdAAAADwAAAGRycy9kb3ducmV2LnhtbERPTYvCMBC9C/6HMMLeNF3RItUoq67g&#10;RVB31evQjG2xmZQm1vrvNwuCt3m8z5ktWlOKhmpXWFbwOYhAEKdWF5wp+P3Z9CcgnEfWWFomBU9y&#10;sJh3OzNMtH3wgZqjz0QIYZeggtz7KpHSpTkZdANbEQfuamuDPsA6k7rGRwg3pRxGUSwNFhwacqxo&#10;lVN6O96Ngn12uTC3cXVeNrvz92h3WpvJRqmPXvs1BeGp9W/xy73VYf44HsH/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DR6sIAAADdAAAADwAAAAAAAAAAAAAA&#10;AAChAgAAZHJzL2Rvd25yZXYueG1sUEsFBgAAAAAEAAQA+QAAAJADAAAAAA==&#10;" strokecolor="#24211d" strokeweight="0"/>
                  <v:line id="Line 1672" o:spid="_x0000_s2081" style="position:absolute;visibility:visible;mso-wrap-style:square" from="6559,1097" to="6650,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x0ccIAAADdAAAADwAAAGRycy9kb3ducmV2LnhtbERPS4vCMBC+C/sfwix401RZi1Sj+FjB&#10;i7C6q16HZmyLzaQ0sdZ/b4QFb/PxPWc6b00pGqpdYVnBoB+BIE6tLjhT8Pe76Y1BOI+ssbRMCh7k&#10;YD776Ewx0fbOe2oOPhMhhF2CCnLvq0RKl+Zk0PVtRRy4i60N+gDrTOoa7yHclHIYRbE0WHBoyLGi&#10;VU7p9XAzCn6y85m5javTstmdvr92x7UZb5TqfraLCQhPrX+L/91bHeaP4h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x0ccIAAADdAAAADwAAAAAAAAAAAAAA&#10;AAChAgAAZHJzL2Rvd25yZXYueG1sUEsFBgAAAAAEAAQA+QAAAJADAAAAAA==&#10;" strokecolor="#24211d" strokeweight="0"/>
                  <v:line id="Line 1673" o:spid="_x0000_s2082" style="position:absolute;visibility:visible;mso-wrap-style:square" from="6683,1109" to="6762,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7qBsIAAADdAAAADwAAAGRycy9kb3ducmV2LnhtbERPS4vCMBC+C/6HMAveNN3FLVKNsq4K&#10;XgTfXodmbMs2k9LE2v33RhC8zcf3nMmsNaVoqHaFZQWfgwgEcWp1wZmC42HVH4FwHlljaZkU/JOD&#10;2bTbmWCi7Z131Ox9JkIIuwQV5N5XiZQuzcmgG9iKOHBXWxv0AdaZ1DXeQ7gp5VcUxdJgwaEhx4p+&#10;c0r/9jejYJtdLsxtXJ3nzea8HG5OCzNaKdX7aH/GIDy1/i1+udc6zP+OY3h+E06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7qBsIAAADdAAAADwAAAAAAAAAAAAAA&#10;AAChAgAAZHJzL2Rvd25yZXYueG1sUEsFBgAAAAAEAAQA+QAAAJADAAAAAA==&#10;" strokecolor="#24211d" strokeweight="0"/>
                  <v:shape id="Freeform 1674" o:spid="_x0000_s2083" style="position:absolute;left:6796;top:1109;width:56;height:11;visibility:visible;mso-wrap-style:square;v-text-anchor:top" coordsize="5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sMA&#10;AADdAAAADwAAAGRycy9kb3ducmV2LnhtbESP24rCMBCG7xd8hzCCN7KmCuraNYoognizeHiAoZlt&#10;q82kJLHWtzeC4N0M881/mC9bU4mGnC8tKxgOEhDEmdUl5wrOp+33DwgfkDVWlknBgzwsF52vOaba&#10;3vlAzTHkIoqwT1FBEUKdSumzggz6ga2J4+3fOoMhri6X2uE9iptKjpJkIg2WHB0KrGldUHY93oyC&#10;vyoZy93Mu/2lnmWb5tyPaF+pXrdd/YII1IYP/P7e6Rh/PJnCq00cQS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6sMAAADdAAAADwAAAAAAAAAAAAAAAACYAgAAZHJzL2Rv&#10;d25yZXYueG1sUEsFBgAAAAAEAAQA9QAAAIgDAAAAAA==&#10;" path="m,l56,11r,l,11e" filled="f" strokecolor="#24211d" strokeweight="0">
                    <v:path arrowok="t" o:connecttype="custom" o:connectlocs="0,0;56,11;56,11;0,11" o:connectangles="0,0,0,0"/>
                  </v:shape>
                  <v:line id="Line 1675" o:spid="_x0000_s2084" style="position:absolute;flip:x;visibility:visible;mso-wrap-style:square" from="6683,1120" to="6762,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nJI8UAAADdAAAADwAAAGRycy9kb3ducmV2LnhtbESP3WrDMAyF7wd9B6PB7lZn3VpKVreU&#10;QdhgMOjPA4hYi9PGcohdJ3v76WKwO4lzdM6nzW7ynco0xDawgad5AYq4DrblxsD5VD2uQcWEbLEL&#10;TAZ+KMJuO7vbYGnDyAfKx9QoCeFYogGXUl9qHWtHHuM89MSifYfBY5J1aLQdcJRw3+lFUay0x5al&#10;wWFPb47q6/HmDUy2qg63S/Xix/z1Xnwu8tI9Z2Me7qf9K6hEU/o3/11/WMFfrgRX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1nJI8UAAADdAAAADwAAAAAAAAAA&#10;AAAAAAChAgAAZHJzL2Rvd25yZXYueG1sUEsFBgAAAAAEAAQA+QAAAJMDAAAAAA==&#10;" strokecolor="#24211d" strokeweight="0"/>
                  <v:line id="Line 1676" o:spid="_x0000_s2085" style="position:absolute;flip:x;visibility:visible;mso-wrap-style:square" from="6559,1131" to="665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VsuMMAAADdAAAADwAAAGRycy9kb3ducmV2LnhtbERP3WrCMBS+H+wdwhnsbqY6Fa1GGYOy&#10;gTDw5wEOzbGpNieliWn39osg7O58fL9nvR1sIyJ1vnasYDzKQBCXTtdcKTgdi7cFCB+QNTaOScEv&#10;edhunp/WmGvX857iIVQihbDPUYEJoc2l9KUhi37kWuLEnV1nMSTYVVJ32Kdw28hJls2lxZpTg8GW&#10;Pg2V18PNKhh0Uexvl2Jq+/jzle0mcWbeo1KvL8PHCkSgIfyLH+5vnebP5ku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VbLjDAAAA3QAAAA8AAAAAAAAAAAAA&#10;AAAAoQIAAGRycy9kb3ducmV2LnhtbFBLBQYAAAAABAAEAPkAAACRAwAAAAA=&#10;" strokecolor="#24211d" strokeweight="0"/>
                  <v:line id="Line 1677" o:spid="_x0000_s2086" style="position:absolute;flip:x;visibility:visible;mso-wrap-style:square" from="6447,1143" to="652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T+MYAAADdAAAADwAAAGRycy9kb3ducmV2LnhtbESP3UrDQBCF74W+wzKCd3ZjtVXSbksR&#10;goIg9OcBhuw0G83Ohux2E9/euRC8m+GcOeebzW7ynco0xDawgYd5AYq4DrblxsD5VN2/gIoJ2WIX&#10;mAz8UITddnazwdKGkQ+Uj6lREsKxRAMupb7UOtaOPMZ56IlFu4TBY5J1aLQdcJRw3+lFUay0x5al&#10;wWFPr47q7+PVG5hsVR2uX9WTH/PnW/GxyEv3mI25u532a1CJpvRv/rt+t4K/fBZ++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2U/jGAAAA3QAAAA8AAAAAAAAA&#10;AAAAAAAAoQIAAGRycy9kb3ducmV2LnhtbFBLBQYAAAAABAAEAPkAAACUAwAAAAA=&#10;" strokecolor="#24211d" strokeweight="0"/>
                  <v:line id="Line 1678" o:spid="_x0000_s2087" style="position:absolute;flip:x;visibility:visible;mso-wrap-style:square" from="6323,1154" to="6413,1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2Y8MAAADdAAAADwAAAGRycy9kb3ducmV2LnhtbERP3WrCMBS+H/gO4QjezVSdbnRGEaE4&#10;GAz8eYBDc9ZUm5PSxLS+/TIY7O58fL9nvR1sIyJ1vnasYDbNQBCXTtdcKbici+c3ED4ga2wck4IH&#10;edhuRk9rzLXr+UjxFCqRQtjnqMCE0OZS+tKQRT91LXHivl1nMSTYVVJ32Kdw28h5lq2kxZpTg8GW&#10;9obK2+luFQy6KI73a/Fi+/h1yD7ncWkWUanJeNi9gwg0hH/xn/tDp/nL1xn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9mPDAAAA3QAAAA8AAAAAAAAAAAAA&#10;AAAAoQIAAGRycy9kb3ducmV2LnhtbFBLBQYAAAAABAAEAPkAAACRAwAAAAA=&#10;" strokecolor="#24211d" strokeweight="0"/>
                  <v:line id="Line 1679" o:spid="_x0000_s2088" style="position:absolute;visibility:visible;mso-wrap-style:square" from="6323,1154" to="6413,1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x62MIAAADdAAAADwAAAGRycy9kb3ducmV2LnhtbERPTYvCMBC9C/6HMII3TRVXpWsUd13B&#10;i6Durl6HZmyLzaQ0sdZ/bwTB2zze58wWjSlETZXLLSsY9CMQxInVOacK/n7XvSkI55E1FpZJwZ0c&#10;LObt1gxjbW+8p/rgUxFC2MWoIPO+jKV0SUYGXd+WxIE728qgD7BKpa7wFsJNIYdRNJYGcw4NGZb0&#10;nVFyOVyNgl16OjE34/L4VW+PP6Pt/8pM10p1O83yE4Snxr/FL/dGh/kfky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8x62MIAAADdAAAADwAAAAAAAAAAAAAA&#10;AAChAgAAZHJzL2Rvd25yZXYueG1sUEsFBgAAAAAEAAQA+QAAAJADAAAAAA==&#10;" strokecolor="#24211d" strokeweight="0"/>
                  <v:line id="Line 1680" o:spid="_x0000_s2089" style="position:absolute;visibility:visible;mso-wrap-style:square" from="6447,1165" to="6526,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fQ8MAAADdAAAADwAAAGRycy9kb3ducmV2LnhtbERPS2vCQBC+F/wPywje6sZHrURX8VHB&#10;i2Bt1euQHZNgdjZktzH+e1coeJuP7znTeWMKUVPlcssKet0IBHFidc6pgt+fzfsYhPPIGgvLpOBO&#10;Duaz1tsUY21v/E31wacihLCLUUHmfRlL6ZKMDLquLYkDd7GVQR9glUpd4S2Em0L2o2gkDeYcGjIs&#10;aZVRcj38GQX79HxmbkblaVnvTl/D3XFtxhulOu1mMQHhqfEv8b97q8P8j88BPL8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A30PDAAAA3QAAAA8AAAAAAAAAAAAA&#10;AAAAoQIAAGRycy9kb3ducmV2LnhtbFBLBQYAAAAABAAEAPkAAACRAwAAAAA=&#10;" strokecolor="#24211d" strokeweight="0"/>
                  <v:line id="Line 1681" o:spid="_x0000_s2090" style="position:absolute;visibility:visible;mso-wrap-style:square" from="6559,1177" to="6650,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lHN8IAAADdAAAADwAAAGRycy9kb3ducmV2LnhtbERPS4vCMBC+L/gfwgje1lTxRdcoPsGL&#10;oO6uXodmbIvNpDSx1n9vhIW9zcf3nOm8MYWoqXK5ZQW9bgSCOLE651TBz/f2cwLCeWSNhWVS8CQH&#10;81nrY4qxtg8+Un3yqQgh7GJUkHlfxlK6JCODrmtL4sBdbWXQB1ilUlf4COGmkP0oGkmDOYeGDEta&#10;ZZTcTnej4JBeLszNqDwv6/15M9j/rs1kq1Sn3Sy+QHhq/L/4z73TYf5wPID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2lHN8IAAADdAAAADwAAAAAAAAAAAAAA&#10;AAChAgAAZHJzL2Rvd25yZXYueG1sUEsFBgAAAAAEAAQA+QAAAJADAAAAAA==&#10;" strokecolor="#24211d" strokeweight="0"/>
                  <v:line id="Line 1682" o:spid="_x0000_s2091" style="position:absolute;visibility:visible;mso-wrap-style:square" from="6683,1188" to="6762,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XirMQAAADdAAAADwAAAGRycy9kb3ducmV2LnhtbERPTWvCQBC9F/wPywi91Y2lUUndBKsV&#10;ehHUtnodsmMSzM6G7DZJ/70rFHqbx/ucZTaYWnTUusqygukkAkGcW11xoeDrc/u0AOE8ssbaMin4&#10;JQdZOnpYYqJtzwfqjr4QIYRdggpK75tESpeXZNBNbEMcuIttDfoA20LqFvsQbmr5HEUzabDi0FBi&#10;Q+uS8uvxxyjYF+cz8zBrTm/d7vT+svvemMVWqcfxsHoF4Wnw/+I/94cO8+N5DP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JeKsxAAAAN0AAAAPAAAAAAAAAAAA&#10;AAAAAKECAABkcnMvZG93bnJldi54bWxQSwUGAAAAAAQABAD5AAAAkgMAAAAA&#10;" strokecolor="#24211d" strokeweight="0"/>
                  <v:shape id="Freeform 1683" o:spid="_x0000_s2092" style="position:absolute;left:6796;top:1199;width:56;height:0;visibility:visible;mso-wrap-style:square;v-text-anchor:top" coordsize="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ohwsMA&#10;AADdAAAADwAAAGRycy9kb3ducmV2LnhtbERPTYvCMBC9L/gfwizsbZuq6Eo1ShEEQVDUsuJtaMa2&#10;bDMpTVbrvzeC4G0e73Nmi87U4kqtqywr6EcxCOLc6ooLBdlx9T0B4TyyxtoyKbiTg8W89zHDRNsb&#10;7+l68IUIIewSVFB63yRSurwkgy6yDXHgLrY16ANsC6lbvIVwU8tBHI+lwYpDQ4kNLUvK/w7/RsHp&#10;Nzs3OW93cpel6Xq44aHpn5T6+uzSKQhPnX+LX+61DvNHP2N4fhNO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ohwsMAAADdAAAADwAAAAAAAAAAAAAAAACYAgAAZHJzL2Rv&#10;d25yZXYueG1sUEsFBgAAAAAEAAQA9QAAAIgDAAAAAA==&#10;" path="m,l56,r,l,e" filled="f" strokecolor="#24211d" strokeweight="0">
                    <v:path arrowok="t" o:connecttype="custom" o:connectlocs="0,0;56,0;56,0;0,0" o:connectangles="0,0,0,0"/>
                  </v:shape>
                  <v:line id="Line 1684" o:spid="_x0000_s2093" style="position:absolute;flip:x;visibility:visible;mso-wrap-style:square" from="6683,1199" to="6762,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jMMAAADdAAAADwAAAGRycy9kb3ducmV2LnhtbERPyWrDMBC9F/oPYgq9NXLSbDhRQimY&#10;FgKFLB8wWBPLiTUyliK7f18FAr3N462z3g62EZE6XztWMB5lIIhLp2uuFJyOxdsShA/IGhvHpOCX&#10;PGw3z09rzLXreU/xECqRQtjnqMCE0OZS+tKQRT9yLXHizq6zGBLsKqk77FO4beQky+bSYs2pwWBL&#10;n4bK6+FmFQy6KPa3SzG1ffz5ynaTODPvUanXl+FjBSLQEP7FD/e3TvNniwXcv0kn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fy4zDAAAA3QAAAA8AAAAAAAAAAAAA&#10;AAAAoQIAAGRycy9kb3ducmV2LnhtbFBLBQYAAAAABAAEAPkAAACRAwAAAAA=&#10;" strokecolor="#24211d" strokeweight="0"/>
                  <v:line id="Line 1685" o:spid="_x0000_s2094" style="position:absolute;flip:x;visibility:visible;mso-wrap-style:square" from="6559,1211" to="6650,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Bf/sYAAADdAAAADwAAAGRycy9kb3ducmV2LnhtbESP3UrDQBCF74W+wzKCd3ZjtVXSbksR&#10;goIg9OcBhuw0G83Ohux2E9/euRC8m+GcOeebzW7ynco0xDawgYd5AYq4DrblxsD5VN2/gIoJ2WIX&#10;mAz8UITddnazwdKGkQ+Uj6lREsKxRAMupb7UOtaOPMZ56IlFu4TBY5J1aLQdcJRw3+lFUay0x5al&#10;wWFPr47q7+PVG5hsVR2uX9WTH/PnW/GxyEv3mI25u532a1CJpvRv/rt+t4K/fBZc+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AX/7GAAAA3QAAAA8AAAAAAAAA&#10;AAAAAAAAoQIAAGRycy9kb3ducmV2LnhtbFBLBQYAAAAABAAEAPkAAACUAwAAAAA=&#10;" strokecolor="#24211d" strokeweight="0"/>
                  <v:line id="Line 1686" o:spid="_x0000_s2095" style="position:absolute;flip:x;visibility:visible;mso-wrap-style:square" from="6447,1222" to="6526,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6ZcMAAADdAAAADwAAAGRycy9kb3ducmV2LnhtbERP3WrCMBS+H/gO4Qx2p+ncnNoZRQZl&#10;giDofIBDc9ZUm5PSxLR7ezMY7O58fL9ntRlsIyJ1vnas4HmSgSAuna65UnD+KsYLED4ga2wck4If&#10;8rBZjx5WmGvX85HiKVQihbDPUYEJoc2l9KUhi37iWuLEfbvOYkiwq6TusE/htpHTLHuTFmtODQZb&#10;+jBUXk83q2DQRXG8XYpX28fDZ7afxpl5iUo9PQ7bdxCBhvAv/nPvdJo/my/h95t0gl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M+mXDAAAA3QAAAA8AAAAAAAAAAAAA&#10;AAAAoQIAAGRycy9kb3ducmV2LnhtbFBLBQYAAAAABAAEAPkAAACRAwAAAAA=&#10;" strokecolor="#24211d" strokeweight="0"/>
                  <v:line id="Line 1687" o:spid="_x0000_s2096" style="position:absolute;flip:x;visibility:visible;mso-wrap-style:square" from="6323,1233" to="6413,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j38UAAADdAAAADwAAAGRycy9kb3ducmV2LnhtbESP3WrDMAyF7wd9B6PB7lZn3VpKVreU&#10;QdhgMOjPA4hYi9PGcohdJ3v76WKwO4lzdM6nzW7ynco0xDawgad5AYq4DrblxsD5VD2uQcWEbLEL&#10;TAZ+KMJuO7vbYGnDyAfKx9QoCeFYogGXUl9qHWtHHuM89MSifYfBY5J1aLQdcJRw3+lFUay0x5al&#10;wWFPb47q6/HmDUy2qg63S/Xix/z1Xnwu8tI9Z2Me7qf9K6hEU/o3/11/WMFfroVf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Mj38UAAADdAAAADwAAAAAAAAAA&#10;AAAAAAChAgAAZHJzL2Rvd25yZXYueG1sUEsFBgAAAAAEAAQA+QAAAJMDAAAAAA==&#10;" strokecolor="#24211d" strokeweight="0"/>
                  <v:line id="Line 1688" o:spid="_x0000_s2097" style="position:absolute;visibility:visible;mso-wrap-style:square" from="6323,1233" to="6413,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uUiMIAAADdAAAADwAAAGRycy9kb3ducmV2LnhtbERPTYvCMBC9C/6HMMLeNFVWKdUo6q7g&#10;RVB31evQjG2xmZQm1vrvNwuCt3m8z5ktWlOKhmpXWFYwHEQgiFOrC84U/P5s+jEI55E1lpZJwZMc&#10;LObdzgwTbR98oOboMxFC2CWoIPe+SqR0aU4G3cBWxIG72tqgD7DOpK7xEcJNKUdRNJEGCw4NOVa0&#10;zim9He9GwT67XJjbSXVeNbvz9+fu9GXijVIfvXY5BeGp9W/xy73VYf44HsL/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uUiMIAAADdAAAADwAAAAAAAAAAAAAA&#10;AAChAgAAZHJzL2Rvd25yZXYueG1sUEsFBgAAAAAEAAQA+QAAAJADAAAAAA==&#10;" strokecolor="#24211d" strokeweight="0"/>
                  <v:line id="Line 1689" o:spid="_x0000_s2098" style="position:absolute;visibility:visible;mso-wrap-style:square" from="6447,1244" to="6526,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kK/8IAAADdAAAADwAAAGRycy9kb3ducmV2LnhtbERPS4vCMBC+C/6HMMLeNF1ZpVSjrC/w&#10;Iqi76nVoxrbYTEoTa/33mwXB23x8z5nOW1OKhmpXWFbwOYhAEKdWF5wp+P3Z9GMQziNrLC2Tgic5&#10;mM+6nSkm2j74QM3RZyKEsEtQQe59lUjp0pwMuoGtiAN3tbVBH2CdSV3jI4SbUg6jaCwNFhwacqxo&#10;mVN6O96Ngn12uTC34+q8aHbn9dfutDLxRqmPXvs9AeGp9W/xy73VYf4oH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kK/8IAAADdAAAADwAAAAAAAAAAAAAA&#10;AAChAgAAZHJzL2Rvd25yZXYueG1sUEsFBgAAAAAEAAQA+QAAAJADAAAAAA==&#10;" strokecolor="#24211d" strokeweight="0"/>
                  <v:line id="Line 1690" o:spid="_x0000_s2099" style="position:absolute;visibility:visible;mso-wrap-style:square" from="6559,1244" to="6650,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vZMQAAADdAAAADwAAAGRycy9kb3ducmV2LnhtbERPTWvCQBC9C/6HZYTedKNWCamrtNqA&#10;F6Fqq9chO02C2dmQ3Sbx33cLQm/zeJ+z2vSmEi01rrSsYDqJQBBnVpecK/g8p+MYhPPIGivLpOBO&#10;Djbr4WCFibYdH6k9+VyEEHYJKii8rxMpXVaQQTexNXHgvm1j0AfY5FI32IVwU8lZFC2lwZJDQ4E1&#10;bQvKbqcfo+Ajv16Z+2V9eWsPl/fnw9fOxKlST6P+9QWEp97/ix/uvQ7zF/Ec/r4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a9kxAAAAN0AAAAPAAAAAAAAAAAA&#10;AAAAAKECAABkcnMvZG93bnJldi54bWxQSwUGAAAAAAQABAD5AAAAkgMAAAAA&#10;" strokecolor="#24211d" strokeweight="0"/>
                  <v:line id="Line 1691" o:spid="_x0000_s2100" style="position:absolute;visibility:visible;mso-wrap-style:square" from="6683,1256" to="6762,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3EMIAAADdAAAADwAAAGRycy9kb3ducmV2LnhtbERPS4vCMBC+C/6HMII3TRVXStcoPsGL&#10;sD5Wr0Mz25ZtJqWJtfvvjbDgbT6+58wWrSlFQ7UrLCsYDSMQxKnVBWcKLufdIAbhPLLG0jIp+CMH&#10;i3m3M8NE2wcfqTn5TIQQdgkqyL2vEildmpNBN7QVceB+bG3QB1hnUtf4COGmlOMomkqDBYeGHCta&#10;55T+nu5GwVd2uzG30+q6ag7X7eTwvTHxTql+r11+gvDU+rf4373XYf5HPIHXN+EE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w3EMIAAADdAAAADwAAAAAAAAAAAAAA&#10;AAChAgAAZHJzL2Rvd25yZXYueG1sUEsFBgAAAAAEAAQA+QAAAJADAAAAAA==&#10;" strokecolor="#24211d" strokeweight="0"/>
                  <v:shape id="Freeform 1692" o:spid="_x0000_s2101" style="position:absolute;left:6796;top:1267;width:56;height:0;visibility:visible;mso-wrap-style:square;v-text-anchor:top" coordsize="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PksEA&#10;AADdAAAADwAAAGRycy9kb3ducmV2LnhtbERPTYvCMBC9C/6HMII3TVVcpBqlCIIgKGpRvA3N2Bab&#10;SWmi1n+/WRD2No/3OYtVayrxosaVlhWMhhEI4szqknMF6XkzmIFwHlljZZkUfMjBatntLDDW9s1H&#10;ep18LkIIuxgVFN7XsZQuK8igG9qaOHB32xj0ATa51A2+Q7ip5DiKfqTBkkNDgTWtC8oep6dRcL2k&#10;tzrj/UEe0iTZTnY8MaOrUv1em8xBeGr9v/jr3uowfzqbwt834QS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dz5LBAAAA3QAAAA8AAAAAAAAAAAAAAAAAmAIAAGRycy9kb3du&#10;cmV2LnhtbFBLBQYAAAAABAAEAPUAAACGAwAAAAA=&#10;" path="m,l56,r,l,e" filled="f" strokecolor="#24211d" strokeweight="0">
                    <v:path arrowok="t" o:connecttype="custom" o:connectlocs="0,0;56,0;56,0;0,0" o:connectangles="0,0,0,0"/>
                  </v:shape>
                  <v:line id="Line 1693" o:spid="_x0000_s2102" style="position:absolute;flip:x;visibility:visible;mso-wrap-style:square" from="6683,1267" to="6762,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YeMMMAAADdAAAADwAAAGRycy9kb3ducmV2LnhtbERP3WrCMBS+H/gO4Qi7m+l0inRNRYSi&#10;MBioe4BDc9Z0a05KE9Pu7c1gsLvz8f2eYjfZTkQafOtYwfMiA0FcO91yo+DjWj1tQfiArLFzTAp+&#10;yMOunD0UmGs38pniJTQihbDPUYEJoc+l9LUhi37heuLEfbrBYkhwaKQecEzhtpPLLNtIiy2nBoM9&#10;HQzV35ebVTDpqjrfvqoXO8b3Y/a2jGuziko9zqf9K4hAU/gX/7lPOs1fbzfw+006QZ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GHjDDAAAA3QAAAA8AAAAAAAAAAAAA&#10;AAAAoQIAAGRycy9kb3ducmV2LnhtbFBLBQYAAAAABAAEAPkAAACRAwAAAAA=&#10;" strokecolor="#24211d" strokeweight="0"/>
                  <v:line id="Line 1694" o:spid="_x0000_s2103" style="position:absolute;flip:x;visibility:visible;mso-wrap-style:square" from="6559,1278" to="6650,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7q8MAAADdAAAADwAAAGRycy9kb3ducmV2LnhtbERPyWrDMBC9F/oPYgq9NXLSbDhRQimY&#10;FgKFLB8wWBPLiTUyliK7f18FAr3N462z3g62EZE6XztWMB5lIIhLp2uuFJyOxdsShA/IGhvHpOCX&#10;PGw3z09rzLXreU/xECqRQtjnqMCE0OZS+tKQRT9yLXHizq6zGBLsKqk77FO4beQky+bSYs2pwWBL&#10;n4bK6+FmFQy6KPa3SzG1ffz5ynaTODPvUanXl+FjBSLQEP7FD/e3TvNnywXcv0kn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Ku6vDAAAA3QAAAA8AAAAAAAAAAAAA&#10;AAAAoQIAAGRycy9kb3ducmV2LnhtbFBLBQYAAAAABAAEAPkAAACRAwAAAAA=&#10;" strokecolor="#24211d" strokeweight="0"/>
                  <v:line id="Line 1695" o:spid="_x0000_s2104" style="position:absolute;flip:x;visibility:visible;mso-wrap-style:square" from="6447,1290" to="6526,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UAAADdAAAADwAAAGRycy9kb3ducmV2LnhtbESP3WrDMAyF7wd9B6PB7lZn3VpKVreU&#10;QdhgMOjPA4hYi9PGcohdJ3v76WKwO4lzdM6nzW7ynco0xDawgad5AYq4DrblxsD5VD2uQcWEbLEL&#10;TAZ+KMJuO7vbYGnDyAfKx9QoCeFYogGXUl9qHWtHHuM89MSifYfBY5J1aLQdcJRw3+lFUay0x5al&#10;wWFPb47q6/HmDUy2qg63S/Xix/z1Xnwu8tI9Z2Me7qf9K6hEU/o3/11/WMFfrgVX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Uv2cUAAADdAAAADwAAAAAAAAAA&#10;AAAAAAChAgAAZHJzL2Rvd25yZXYueG1sUEsFBgAAAAAEAAQA+QAAAJMDAAAAAA==&#10;" strokecolor="#24211d" strokeweight="0"/>
                  <v:line id="Line 1696" o:spid="_x0000_s2105" style="position:absolute;flip:x;visibility:visible;mso-wrap-style:square" from="6323,1290" to="6413,1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mKQsMAAADdAAAADwAAAGRycy9kb3ducmV2LnhtbERP3WrCMBS+H+wdwhnsbqY6Fa1GGYOy&#10;gTDw5wEOzbGpNieliWn39osg7O58fL9nvR1sIyJ1vnasYDzKQBCXTtdcKTgdi7cFCB+QNTaOScEv&#10;edhunp/WmGvX857iIVQihbDPUYEJoc2l9KUhi37kWuLEnV1nMSTYVVJ32Kdw28hJls2lxZpTg8GW&#10;Pg2V18PNKhh0Uexvl2Jq+/jzle0mcWbeo1KvL8PHCkSgIfyLH+5vnebPFku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ZikLDAAAA3QAAAA8AAAAAAAAAAAAA&#10;AAAAoQIAAGRycy9kb3ducmV2LnhtbFBLBQYAAAAABAAEAPkAAACRAwAAAAA=&#10;" strokecolor="#24211d" strokeweight="0"/>
                  <v:line id="Line 1697" o:spid="_x0000_s2106" style="position:absolute;visibility:visible;mso-wrap-style:square" from="6323,1301" to="6413,1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6nzsYAAADdAAAADwAAAGRycy9kb3ducmV2LnhtbESPQWvCQBCF70L/wzIFb7ppsWKjq1it&#10;4EWwtup1yE6TYHY2ZLcx/ffOQfA2w3vz3jezRecq1VITSs8GXoYJKOLM25JzAz/fm8EEVIjIFivP&#10;ZOCfAizmT70ZptZf+YvaQ8yVhHBI0UARY51qHbKCHIahr4lF+/WNwyhrk2vb4FXCXaVfk2SsHZYs&#10;DQXWtCoouxz+nIF9fj4zd+P69NHuTp+j3XHtJhtj+s/dcgoqUhcf5vv11gr+27vwyz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ep87GAAAA3QAAAA8AAAAAAAAA&#10;AAAAAAAAoQIAAGRycy9kb3ducmV2LnhtbFBLBQYAAAAABAAEAPkAAACUAwAAAAA=&#10;" strokecolor="#24211d" strokeweight="0"/>
                  <v:line id="Line 1698" o:spid="_x0000_s2107" style="position:absolute;visibility:visible;mso-wrap-style:square" from="6447,1312" to="6526,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ICVcMAAADdAAAADwAAAGRycy9kb3ducmV2LnhtbERPS4vCMBC+C/6HMMLeNFVWcatRfKzg&#10;RVB3V69DM7bFZlKabK3/3giCt/n4njOdN6YQNVUut6yg34tAECdW55wq+P3ZdMcgnEfWWFgmBXdy&#10;MJ+1W1OMtb3xgeqjT0UIYRejgsz7MpbSJRkZdD1bEgfuYiuDPsAqlbrCWwg3hRxE0UgazDk0ZFjS&#10;KqPkevw3Cvbp+czcjMrTst6dvj93f2sz3ij10WkWExCeGv8Wv9xbHeYPv/r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SAlXDAAAA3QAAAA8AAAAAAAAAAAAA&#10;AAAAoQIAAGRycy9kb3ducmV2LnhtbFBLBQYAAAAABAAEAPkAAACRAwAAAAA=&#10;" strokecolor="#24211d" strokeweight="0"/>
                  <v:line id="Line 1699" o:spid="_x0000_s2108" style="position:absolute;visibility:visible;mso-wrap-style:square" from="6559,1324" to="6650,1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CcIsQAAADdAAAADwAAAGRycy9kb3ducmV2LnhtbERPS2vCQBC+F/wPyxR6azaVKmnqKj6h&#10;l4BNW70O2WkSzM6G7Brjv3cLQm/z8T1nthhMI3rqXG1ZwUsUgyAurK65VPD9tXtOQDiPrLGxTAqu&#10;5GAxHz3MMNX2wp/U574UIYRdigoq79tUSldUZNBFtiUO3K/tDPoAu1LqDi8h3DRyHMdTabDm0FBh&#10;S+uKilN+Ngr25fHIPEzbw6rPDtvX7Gdjkp1ST4/D8h2Ep8H/i+/uDx3mT97G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JwixAAAAN0AAAAPAAAAAAAAAAAA&#10;AAAAAKECAABkcnMvZG93bnJldi54bWxQSwUGAAAAAAQABAD5AAAAkgMAAAAA&#10;" strokecolor="#24211d" strokeweight="0"/>
                  <v:line id="Line 1700" o:spid="_x0000_s2109" style="position:absolute;visibility:visible;mso-wrap-style:square" from="6683,1335" to="6762,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w5ucMAAADdAAAADwAAAGRycy9kb3ducmV2LnhtbERPS2vCQBC+C/6HZQRvummrElNXaatC&#10;L4Kv6nXITpPQ7GzIrjH++64geJuP7zmzRWtK0VDtCssKXoYRCOLU6oIzBcfDehCDcB5ZY2mZFNzI&#10;wWLe7cww0fbKO2r2PhMhhF2CCnLvq0RKl+Zk0A1tRRy4X1sb9AHWmdQ1XkO4KeVrFE2kwYJDQ44V&#10;feWU/u0vRsE2O5+Z20l1+mw2p9Vo87M08Vqpfq/9eAfhqfVP8cP9rcP88fQN7t+EE+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MObnDAAAA3QAAAA8AAAAAAAAAAAAA&#10;AAAAoQIAAGRycy9kb3ducmV2LnhtbFBLBQYAAAAABAAEAPkAAACRAwAAAAA=&#10;" strokecolor="#24211d" strokeweight="0"/>
                  <v:shape id="Freeform 1701" o:spid="_x0000_s2110" style="position:absolute;left:6796;top:1346;width:56;height:0;visibility:visible;mso-wrap-style:square;v-text-anchor:top" coordsize="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j81MMA&#10;AADdAAAADwAAAGRycy9kb3ducmV2LnhtbERPTYvCMBC9C/6HMMLeNFV3RatRirAgLChqUbwNzdgW&#10;m0lpstr992ZB8DaP9zmLVWsqcafGlZYVDAcRCOLM6pJzBenxuz8F4TyyxsoyKfgjB6tlt7PAWNsH&#10;7+l+8LkIIexiVFB4X8dSuqwgg25ga+LAXW1j0AfY5FI3+AjhppKjKJpIgyWHhgJrWheU3Q6/RsH5&#10;lF7qjLc7uUuTZDP+4bEZnpX66LXJHISn1r/FL/dGh/lfs0/4/ya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j81MMAAADdAAAADwAAAAAAAAAAAAAAAACYAgAAZHJzL2Rv&#10;d25yZXYueG1sUEsFBgAAAAAEAAQA9QAAAIgDAAAAAA==&#10;" path="m,l56,r,l,e" filled="f" strokecolor="#24211d" strokeweight="0">
                    <v:path arrowok="t" o:connecttype="custom" o:connectlocs="0,0;56,0;56,0;0,0" o:connectangles="0,0,0,0"/>
                  </v:shape>
                  <v:line id="Line 1702" o:spid="_x0000_s2111" style="position:absolute;flip:x;visibility:visible;mso-wrap-style:square" from="6683,1358" to="6762,1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0WmsMAAADdAAAADwAAAGRycy9kb3ducmV2LnhtbERP3WrCMBS+H/gO4QjezXRqh3ZGEaFs&#10;MBjofIBDc2y6NSeliWn39osw2N35+H7Pdj/aVkTqfeNYwdM8A0FcOd1wreDyWT6uQfiArLF1TAp+&#10;yMN+N3nYYqHdwCeK51CLFMK+QAUmhK6Q0leGLPq564gTd3W9xZBgX0vd45DCbSsXWfYsLTacGgx2&#10;dDRUfZ9vVsGoy/J0+ypXdogfr9n7IuZmGZWaTcfDC4hAY/gX/7nfdJqfb3K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NFprDAAAA3QAAAA8AAAAAAAAAAAAA&#10;AAAAoQIAAGRycy9kb3ducmV2LnhtbFBLBQYAAAAABAAEAPkAAACRAwAAAAA=&#10;" strokecolor="#24211d" strokeweight="0"/>
                  <v:line id="Line 1703" o:spid="_x0000_s2112" style="position:absolute;flip:x;visibility:visible;mso-wrap-style:square" from="6559,1358" to="6650,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I7cMAAADdAAAADwAAAGRycy9kb3ducmV2LnhtbERP3WrCMBS+H+wdwhnsbqY6Fa1GGYOy&#10;gTDw5wEOzbGpNieliWn39osg7O58fL9nvR1sIyJ1vnasYDzKQBCXTtdcKTgdi7cFCB+QNTaOScEv&#10;edhunp/WmGvX857iIVQihbDPUYEJoc2l9KUhi37kWuLEnV1nMSTYVVJ32Kdw28hJls2lxZpTg8GW&#10;Pg2V18PNKhh0Uexvl2Jq+/jzle0mcWbeo1KvL8PHCkSgIfyLH+5vnebPlnO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fiO3DAAAA3QAAAA8AAAAAAAAAAAAA&#10;AAAAoQIAAGRycy9kb3ducmV2LnhtbFBLBQYAAAAABAAEAPkAAACRAwAAAAA=&#10;" strokecolor="#24211d" strokeweight="0"/>
                  <v:line id="Line 1704" o:spid="_x0000_s2113" style="position:absolute;flip:x;visibility:visible;mso-wrap-style:square" from="6447,1369" to="6526,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MtdsMAAADdAAAADwAAAGRycy9kb3ducmV2LnhtbERP3WrCMBS+H/gO4Qx2p+ncnNoZRQZl&#10;giDofIBDc9ZUm5PSxLR7ezMY7O58fL9ntRlsIyJ1vnas4HmSgSAuna65UnD+KsYLED4ga2wck4If&#10;8rBZjx5WmGvX85HiKVQihbDPUYEJoc2l9KUhi37iWuLEfbvOYkiwq6TusE/htpHTLHuTFmtODQZb&#10;+jBUXk83q2DQRXG8XYpX28fDZ7afxpl5iUo9PQ7bdxCBhvAv/nPvdJo/W87h95t0gl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TLXbDAAAA3QAAAA8AAAAAAAAAAAAA&#10;AAAAoQIAAGRycy9kb3ducmV2LnhtbFBLBQYAAAAABAAEAPkAAACRAwAAAAA=&#10;" strokecolor="#24211d" strokeweight="0"/>
                  <v:line id="Line 1705" o:spid="_x0000_s2114" style="position:absolute;flip:x;visibility:visible;mso-wrap-style:square" from="6323,1380" to="6413,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y5BMYAAADdAAAADwAAAGRycy9kb3ducmV2LnhtbESP3UrDQBCF74W+wzKCd3ZjtUXTbksR&#10;goIg9OcBhuw0G83Ohux2E9/euRC8m+GcOeebzW7ynco0xDawgYd5AYq4DrblxsD5VN0/g4oJ2WIX&#10;mAz8UITddnazwdKGkQ+Uj6lREsKxRAMupb7UOtaOPMZ56IlFu4TBY5J1aLQdcJRw3+lFUay0x5al&#10;wWFPr47q7+PVG5hsVR2uX9WTH/PnW/GxyEv3mI25u532a1CJpvRv/rt+t4K/fBFc+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MuQTGAAAA3QAAAA8AAAAAAAAA&#10;AAAAAAAAoQIAAGRycy9kb3ducmV2LnhtbFBLBQYAAAAABAAEAPkAAACUAwAAAAA=&#10;" strokecolor="#24211d" strokeweight="0"/>
                  <v:line id="Line 1706" o:spid="_x0000_s2115" style="position:absolute;visibility:visible;mso-wrap-style:square" from="6323,1392" to="6413,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OU8QAAADdAAAADwAAAGRycy9kb3ducmV2LnhtbERPTWvCQBC9F/wPywi91Y2lFU3dBKsN&#10;9CKobfU6ZMckmJ0N2W2S/nu3IHibx/ucZTqYWnTUusqygukkAkGcW11xoeD7K3uag3AeWWNtmRT8&#10;kYM0GT0sMda25z11B1+IEMIuRgWl900spctLMugmtiEO3Nm2Bn2AbSF1i30IN7V8jqKZNFhxaCix&#10;oXVJ+eXwaxTsitOJeZg1x/due/x42f5szDxT6nE8rN5AeBr8XXxzf+ow/3WxgP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ZA5TxAAAAN0AAAAPAAAAAAAAAAAA&#10;AAAAAKECAABkcnMvZG93bnJldi54bWxQSwUGAAAAAAQABAD5AAAAkgMAAAAA&#10;" strokecolor="#24211d" strokeweight="0"/>
                  <v:line id="Line 1707" o:spid="_x0000_s2116" style="position:absolute;visibility:visible;mso-wrap-style:square" from="6447,1392" to="6526,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FTNcUAAADdAAAADwAAAGRycy9kb3ducmV2LnhtbESPT2vCQBDF74LfYRmhN91YSpDoKtpW&#10;6EWo/69DdkyC2dmQ3cb023cOBW8zvDfv/Wax6l2tOmpD5dnAdJKAIs69rbgwcDpuxzNQISJbrD2T&#10;gV8KsFoOBwvMrH/wnrpDLJSEcMjQQBljk2kd8pIcholviEW7+dZhlLUttG3xIeGu1q9JkmqHFUtD&#10;iQ29l5TfDz/OwHdxvTL3aXPZdLvL59vu/OFmW2NeRv16DipSH5/m/+svK/hpIvzyjY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FTNcUAAADdAAAADwAAAAAAAAAA&#10;AAAAAAChAgAAZHJzL2Rvd25yZXYueG1sUEsFBgAAAAAEAAQA+QAAAJMDAAAAAA==&#10;" strokecolor="#24211d" strokeweight="0"/>
                  <v:line id="Line 1708" o:spid="_x0000_s2117" style="position:absolute;visibility:visible;mso-wrap-style:square" from="6559,1403" to="6650,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32rsMAAADdAAAADwAAAGRycy9kb3ducmV2LnhtbERPS2vCQBC+C/0PyxR6042lBImuYh+B&#10;XgTrI7kO2TEJzc6G7DaJ/94VCt7m43vOajOaRvTUudqygvksAkFcWF1zqeB0TKcLEM4ja2wsk4Ir&#10;OdisnyYrTLQd+If6gy9FCGGXoILK+zaR0hUVGXQz2xIH7mI7gz7ArpS6wyGEm0a+RlEsDdYcGips&#10;6aOi4vfwZxTsyzxnHuM2e+932dfb7vxpFqlSL8/jdgnC0+gf4n/3tw7z42gO92/CCX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99q7DAAAA3QAAAA8AAAAAAAAAAAAA&#10;AAAAoQIAAGRycy9kb3ducmV2LnhtbFBLBQYAAAAABAAEAPkAAACRAwAAAAA=&#10;" strokecolor="#24211d" strokeweight="0"/>
                  <v:line id="Line 1709" o:spid="_x0000_s2118" style="position:absolute;visibility:visible;mso-wrap-style:square" from="6683,1414" to="6762,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9o2cEAAADdAAAADwAAAGRycy9kb3ducmV2LnhtbERPS4vCMBC+C/6HMII3TRUp0jXK6q7g&#10;RfC1eh2a2bbYTEoTa/33RhC8zcf3nNmiNaVoqHaFZQWjYQSCOLW64EzB6bgeTEE4j6yxtEwKHuRg&#10;Me92Zphoe+c9NQefiRDCLkEFufdVIqVLczLohrYiDty/rQ36AOtM6hrvIdyUchxFsTRYcGjIsaJV&#10;Tun1cDMKdtnlwtzG1XnZbM+/k+3fj5muler32u8vEJ5a/xG/3Rsd5sfRGF7fhB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72jZwQAAAN0AAAAPAAAAAAAAAAAAAAAA&#10;AKECAABkcnMvZG93bnJldi54bWxQSwUGAAAAAAQABAD5AAAAjwMAAAAA&#10;" strokecolor="#24211d" strokeweight="0"/>
                  <v:shape id="Freeform 1710" o:spid="_x0000_s2119" style="position:absolute;left:6796;top:1426;width:56;height:0;visibility:visible;mso-wrap-style:square;v-text-anchor:top" coordsize="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6QW8IA&#10;AADdAAAADwAAAGRycy9kb3ducmV2LnhtbERPTYvCMBC9L/gfwgje1rQWZKnGUgRBEJR1y8rehmZs&#10;i82kNFHrvzcLgrd5vM9ZZoNpxY1611hWEE8jEMSl1Q1XCoqfzecXCOeRNbaWScGDHGSr0ccSU23v&#10;/E23o69ECGGXooLa+y6V0pU1GXRT2xEH7mx7gz7AvpK6x3sIN62cRdFcGmw4NNTY0bqm8nK8GgWn&#10;3+KvK3l/kIciz7fJjhMTn5SajId8AcLT4N/il3urw/x5lMD/N+EE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TpBbwgAAAN0AAAAPAAAAAAAAAAAAAAAAAJgCAABkcnMvZG93&#10;bnJldi54bWxQSwUGAAAAAAQABAD1AAAAhwMAAAAA&#10;" path="m,l56,r,l,e" filled="f" strokecolor="#24211d" strokeweight="0">
                    <v:path arrowok="t" o:connecttype="custom" o:connectlocs="0,0;56,0;56,0;0,0" o:connectangles="0,0,0,0"/>
                  </v:shape>
                  <v:line id="Line 1711" o:spid="_x0000_s2120" style="position:absolute;flip:x;visibility:visible;mso-wrap-style:square" from="6683,1437" to="6762,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H+sIAAADdAAAADwAAAGRycy9kb3ducmV2LnhtbERP3WrCMBS+H+wdwhl4N5OpE+mMMgZF&#10;YSDo9gCH5th0a05KE9P69mYg7O58fL9nvR1dKxL1ofGs4WWqQBBX3jRca/j+Kp9XIEJENth6Jg1X&#10;CrDdPD6ssTB+4COlU6xFDuFQoAYbY1dIGSpLDsPUd8SZO/veYcywr6XpccjhrpUzpZbSYcO5wWJH&#10;H5aq39PFaRhNWR4vP+XCDemwU5+z9GrnSevJ0/j+BiLSGP/Fd/fe5PlLtYC/b/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5H+sIAAADdAAAADwAAAAAAAAAAAAAA&#10;AAChAgAAZHJzL2Rvd25yZXYueG1sUEsFBgAAAAAEAAQA+QAAAJADAAAAAA==&#10;" strokecolor="#24211d" strokeweight="0"/>
                  <v:line id="Line 1712" o:spid="_x0000_s2121" style="position:absolute;flip:x;visibility:visible;mso-wrap-style:square" from="6593,1437" to="6650,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LiYcIAAADdAAAADwAAAGRycy9kb3ducmV2LnhtbERP3WrCMBS+H+wdwhl4N5PpFOmMMgZF&#10;YTDQ7QEOzbHp1pyUJqb17Y0g7O58fL9nvR1dKxL1ofGs4WWqQBBX3jRca/j5Lp9XIEJENth6Jg0X&#10;CrDdPD6ssTB+4AOlY6xFDuFQoAYbY1dIGSpLDsPUd8SZO/neYcywr6XpccjhrpUzpZbSYcO5wWJH&#10;H5aqv+PZaRhNWR7Ov+WrG9LXTn3O0sLOk9aTp/H9DUSkMf6L7+69yfOXagG3b/IJcnM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6LiYcIAAADdAAAADwAAAAAAAAAAAAAA&#10;AAChAgAAZHJzL2Rvd25yZXYueG1sUEsFBgAAAAAEAAQA+QAAAJADAAAAAA==&#10;" strokecolor="#24211d" strokeweight="0"/>
                  <v:line id="Line 1713" o:spid="_x0000_s2122" style="position:absolute;flip:x;visibility:visible;mso-wrap-style:square" from="6593,1437" to="6650,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B8FsIAAADdAAAADwAAAGRycy9kb3ducmV2LnhtbERP3UrDMBS+H/gO4QjebYlzFqnLhgjF&#10;gTDY5gMcmmNTbU5Kk6Xd25vBwLvz8f2e9XZynUg0hNazhseFAkFce9Nyo+HrVM1fQISIbLDzTBou&#10;FGC7uZutsTR+5AOlY2xEDuFQogYbY19KGWpLDsPC98SZ+/aDw5jh0Egz4JjDXSeXShXSYcu5wWJP&#10;75bq3+PZaZhMVR3OP9XKjWn/oT6X6dk+Ja0f7qe3VxCRpvgvvrl3Js8vVAHXb/IJ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B8FsIAAADdAAAADwAAAAAAAAAAAAAA&#10;AAChAgAAZHJzL2Rvd25yZXYueG1sUEsFBgAAAAAEAAQA+QAAAJADAAAAAA==&#10;" strokecolor="#24211d" strokeweight="0"/>
                  <v:oval id="Oval 1714" o:spid="_x0000_s2123" style="position:absolute;left:1228;top:668;width:68;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Q7sEA&#10;AADdAAAADwAAAGRycy9kb3ducmV2LnhtbERPS2vCQBC+F/wPywje6m4rpJK6SpEKFrz4wuuQHZPQ&#10;7GzMrBr/fbdQ6G0+vufMFr1v1I06qQNbeBkbUMRFcDWXFg771fMUlERkh01gsvAggcV88DTD3IU7&#10;b+m2i6VKISw5WqhibHOtpajIo4xDS5y4c+g8xgS7UrsO7yncN/rVmEx7rDk1VNjSsqLie3f1Fi7b&#10;DcrjfDXHTNd+cvqUzReKtaNh//EOKlIf/8V/7rVL8zPzBr/fpBP0/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NkO7BAAAA3QAAAA8AAAAAAAAAAAAAAAAAmAIAAGRycy9kb3du&#10;cmV2LnhtbFBLBQYAAAAABAAEAPUAAACGAwAAAAA=&#10;" fillcolor="#24211d" strokecolor="#24211d" strokeweight="0"/>
                  <v:oval id="Oval 1715" o:spid="_x0000_s2124" style="position:absolute;left:2299;top:668;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EnMQA&#10;AADdAAAADwAAAGRycy9kb3ducmV2LnhtbESPQWsCQQyF7wX/w5BCb3WmLSxl6ygiLbTgRat4DTtx&#10;d+lOZt2Muv775lDoLeG9vPdlthhjZy40SJvYw9PUgSGuUmi59rD7/nh8BSMZOWCXmDzcSGAxn9zN&#10;sAzpyhu6bHNtNISlRA9Nzn1prVQNRZRp6olVO6YhYtZ1qG0Y8KrhsbPPzhU2Ysva0GBPq4aqn+05&#10;ejht1ii349ntC9vGl8O7rL9QvH+4H5dvYDKN+d/8d/0ZFL9wiqvf6Ah2/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SBJzEAAAA3QAAAA8AAAAAAAAAAAAAAAAAmAIAAGRycy9k&#10;b3ducmV2LnhtbFBLBQYAAAAABAAEAPUAAACJAwAAAAA=&#10;" fillcolor="#24211d" strokecolor="#24211d" strokeweight="0"/>
                  <v:oval id="Oval 1716" o:spid="_x0000_s2125" style="position:absolute;left:3359;top:668;width:6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hB8EA&#10;AADdAAAADwAAAGRycy9kb3ducmV2LnhtbERPS2vCQBC+F/wPywje6m4rhJq6SpEKFrz4wuuQHZPQ&#10;7GzMrBr/fbdQ6G0+vufMFr1v1I06qQNbeBkbUMRFcDWXFg771fMbKInIDpvAZOFBAov54GmGuQt3&#10;3tJtF0uVQlhytFDF2OZaS1GRRxmHljhx59B5jAl2pXYd3lO4b/SrMZn2WHNqqLClZUXF9+7qLVy2&#10;G5TH+WqOma795PQpmy8Ua0fD/uMdVKQ+/ov/3GuX5mdmCr/fpBP0/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eoQfBAAAA3QAAAA8AAAAAAAAAAAAAAAAAmAIAAGRycy9kb3du&#10;cmV2LnhtbFBLBQYAAAAABAAEAPUAAACGAwAAAAA=&#10;" fillcolor="#24211d" strokecolor="#24211d" strokeweight="0"/>
                  <v:oval id="Oval 1717" o:spid="_x0000_s2126" style="position:absolute;left:5500;top:668;width:68;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2eR8QA&#10;AADdAAAADwAAAGRycy9kb3ducmV2LnhtbESPT2vCQBDF74V+h2UKvdWNCkFSV5HSgoIX/9HrkB2T&#10;YHY2zawav33nUOhthvfmvd/Ml0NozY16aSI7GI8yMMRl9A1XDo6Hr7cZGEnIHtvI5OBBAsvF89Mc&#10;Cx/vvKPbPlVGQ1gKdFCn1BXWSllTQBnFjli1c+wDJl37yvoe7xoeWjvJstwGbFgbauzoo6bysr8G&#10;Bz+7LcrjfM1OuW3C9PtTthsU515fhtU7mERD+jf/Xa+94udj5ddvdAS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9nkfEAAAA3QAAAA8AAAAAAAAAAAAAAAAAmAIAAGRycy9k&#10;b3ducmV2LnhtbFBLBQYAAAAABAAEAPUAAACJAwAAAAA=&#10;" fillcolor="#24211d" strokecolor="#24211d" strokeweight="0"/>
                  <v:oval id="Oval 1718" o:spid="_x0000_s2127" style="position:absolute;left:6571;top:668;width:6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E73MEA&#10;AADdAAAADwAAAGRycy9kb3ducmV2LnhtbERPTWvCQBC9F/wPywi91U1aCCW6iogFBS9axeuQHZNg&#10;djZmVo3/3hUKvc3jfc5k1rtG3aiT2rOBdJSAIi68rbk0sP/9+fgGJQHZYuOZDDxIYDYdvE0wt/7O&#10;W7rtQqliCEuOBqoQ2lxrKSpyKCPfEkfu5DuHIcKu1LbDewx3jf5Mkkw7rDk2VNjSoqLivLs6A5ft&#10;BuVxuiaHTNfu67iUzRrFmPdhPx+DCtSHf/Gfe2Xj/CxN4fVNPEFP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xO9zBAAAA3QAAAA8AAAAAAAAAAAAAAAAAmAIAAGRycy9kb3du&#10;cmV2LnhtbFBLBQYAAAAABAAEAPUAAACGAwAAAAA=&#10;" fillcolor="#24211d" strokecolor="#24211d" strokeweight="0"/>
                  <v:line id="Line 1719" o:spid="_x0000_s2128" style="position:absolute;flip:y;visibility:visible;mso-wrap-style:square" from="1003,170" to="100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LsyMIAAADdAAAADwAAAGRycy9kb3ducmV2LnhtbERP3WrCMBS+H/gO4QjezdS6iVSjyKBM&#10;GAx0e4BDc2yqzUlpYlrffhkMdnc+vt+z3Y+2FZF63zhWsJhnIIgrpxuuFXx/lc9rED4ga2wdk4IH&#10;edjvJk9bLLQb+ETxHGqRQtgXqMCE0BVS+sqQRT93HXHiLq63GBLsa6l7HFK4bWWeZStpseHUYLCj&#10;N0PV7Xy3CkZdlqf7tXyxQ/x8zz7y+GqWUanZdDxsQAQaw7/4z33Uaf5qkcPvN+k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LsyMIAAADdAAAADwAAAAAAAAAAAAAA&#10;AAChAgAAZHJzL2Rvd25yZXYueG1sUEsFBgAAAAAEAAQA+QAAAJADAAAAAA==&#10;" strokecolor="#24211d" strokeweight="0"/>
                  <v:shape id="Freeform 1720" o:spid="_x0000_s2129" style="position:absolute;left:913;top:170;width:90;height:102;visibility:visible;mso-wrap-style:square;v-text-anchor:top" coordsize="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NsRcUA&#10;AADdAAAADwAAAGRycy9kb3ducmV2LnhtbERPTWvCQBC9C/6HZQQvUjcakJC6igiFSi+aBkpv0+w0&#10;Cc3OhuyqaX69Kwje5vE+Z73tTSMu1LnasoLFPAJBXFhdc6kg/3x7SUA4j6yxsUwK/snBdjMerTHV&#10;9sonumS+FCGEXYoKKu/bVEpXVGTQzW1LHLhf2xn0AXal1B1eQ7hp5DKKVtJgzaGhwpb2FRV/2dko&#10;2CWHePhKPn5O38v90eSHYZbFg1LTSb97BeGp90/xw/2uw/zVIob7N+EE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s2xFxQAAAN0AAAAPAAAAAAAAAAAAAAAAAJgCAABkcnMv&#10;ZG93bnJldi54bWxQSwUGAAAAAAQABAD1AAAAigMAAAAA&#10;" path="m8,9l,,8,e" filled="f" strokecolor="#24211d" strokeweight="0">
                    <v:path arrowok="t" o:connecttype="custom" o:connectlocs="90,102;0,0;90,0" o:connectangles="0,0,0"/>
                  </v:shape>
                  <v:line id="Line 1721" o:spid="_x0000_s2130" style="position:absolute;visibility:visible;mso-wrap-style:square" from="1026,170" to="4418,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PD68EAAADdAAAADwAAAGRycy9kb3ducmV2LnhtbERPS4vCMBC+C/6HMII3TV2kSDWKuit4&#10;EXx7HZqxLTaT0mRr999vBMHbfHzPmS1aU4qGaldYVjAaRiCIU6sLzhScT5vBBITzyBpLy6Tgjxws&#10;5t3ODBNtn3yg5ugzEULYJagg975KpHRpTgbd0FbEgbvb2qAPsM6krvEZwk0pv6IolgYLDg05VrTO&#10;KX0cf42CfXa7MbdxdV01u+vPeHf5NpONUv1eu5yC8NT6j/jt3uowPx6N4fVNOEH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k8PrwQAAAN0AAAAPAAAAAAAAAAAAAAAA&#10;AKECAABkcnMvZG93bnJldi54bWxQSwUGAAAAAAQABAD5AAAAjwMAAAAA&#10;" strokecolor="#24211d" strokeweight="0"/>
                  <v:line id="Line 1722" o:spid="_x0000_s2131" style="position:absolute;visibility:visible;mso-wrap-style:square" from="1003,170" to="4497,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9mcMIAAADdAAAADwAAAGRycy9kb3ducmV2LnhtbERPS4vCMBC+C/6HMII3TV3cIl2j6Krg&#10;RfC1eh2a2bZsMylNrN1/bwTB23x8z5nOW1OKhmpXWFYwGkYgiFOrC84UnE+bwQSE88gaS8uk4J8c&#10;zGfdzhQTbe98oOboMxFC2CWoIPe+SqR0aU4G3dBWxIH7tbVBH2CdSV3jPYSbUn5EUSwNFhwacqzo&#10;O6f073gzCvbZ9crcxtVl2ewu6/HuZ2UmG6X6vXbxBcJT69/il3urw/x49AnPb8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9mcMIAAADdAAAADwAAAAAAAAAAAAAA&#10;AAChAgAAZHJzL2Rvd25yZXYueG1sUEsFBgAAAAAEAAQA+QAAAJADAAAAAA==&#10;" strokecolor="#24211d" strokeweight="0"/>
                  <v:shape id="Freeform 1723" o:spid="_x0000_s2132" style="position:absolute;left:4463;top:815;width:2389;height:611;visibility:visible;mso-wrap-style:square;v-text-anchor:top" coordsize="2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QpcIA&#10;AADdAAAADwAAAGRycy9kb3ducmV2LnhtbERPzYrCMBC+C75DGMGbphUsUo0iVUGXvWz1AYZmbIvN&#10;pDSxdn36zcLC3ubj+53NbjCN6KlztWUF8TwCQVxYXXOp4HY9zVYgnEfW2FgmBd/kYLcdjzaYavvi&#10;L+pzX4oQwi5FBZX3bSqlKyoy6Oa2JQ7c3XYGfYBdKXWHrxBuGrmIokQarDk0VNhSVlHxyJ9GwenS&#10;fxzz/h5n72z/2erV5cDvpVLTybBfg/A0+H/xn/usw/wkTuD3m3C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iBClwgAAAN0AAAAPAAAAAAAAAAAAAAAAAJgCAABkcnMvZG93&#10;bnJldi54bWxQSwUGAAAAAAQABAD1AAAAhwMAAAAA&#10;" path="m,l212,10,190,54,165,10e" filled="f" strokecolor="#24211d" strokeweight="0">
                    <v:path arrowok="t" o:connecttype="custom" o:connectlocs="0,0;2389,113;2141,611;1859,113" o:connectangles="0,0,0,0"/>
                  </v:shape>
                  <v:shape id="Freeform 1724" o:spid="_x0000_s2133" style="position:absolute;left:4519;top:849;width:1781;height:79;visibility:visible;mso-wrap-style:square;v-text-anchor:top" coordsize="1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tbV8IA&#10;AADdAAAADwAAAGRycy9kb3ducmV2LnhtbERPS4vCMBC+C/6HMAveNFUXLV2jiC+8KFR370Mz25Zt&#10;JqWJ2vXXG0HwNh/fc2aL1lTiSo0rLSsYDiIQxJnVJecKvs/bfgzCeWSNlWVS8E8OFvNuZ4aJtjdO&#10;6XryuQgh7BJUUHhfJ1K6rCCDbmBr4sD92sagD7DJpW7wFsJNJUdRNJEGSw4NBda0Kij7O12Mgp9R&#10;3N539eE43q3jw4aXttLpp1K9j3b5BcJT69/il3uvw/zJcArPb8IJ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1tXwgAAAN0AAAAPAAAAAAAAAAAAAAAAAJgCAABkcnMvZG93&#10;bnJldi54bWxQSwUGAAAAAAQABAD1AAAAhwMAAAAA&#10;" path="m,l158,7r-45,l,xe" filled="f" strokecolor="#24211d" strokeweight="0">
                    <v:path arrowok="t" o:connecttype="custom" o:connectlocs="0,0;1781,79;1274,79;0,0" o:connectangles="0,0,0,0"/>
                  </v:shape>
                  <v:shape id="Freeform 1725" o:spid="_x0000_s2134" style="position:absolute;left:4542;top:849;width:1251;height:599;visibility:visible;mso-wrap-style:square;v-text-anchor:top" coordsize="1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0oy8YA&#10;AADdAAAADwAAAGRycy9kb3ducmV2LnhtbESPT2vCQBDF70K/wzKF3nSjBZHUVURQRPDgnxJ6G7LT&#10;ZNvsbMiuGr+9cyj0NsN7895v5sveN+pGXXSBDYxHGSjiMljHlYHLeTOcgYoJ2WITmAw8KMJy8TKY&#10;Y27DnY90O6VKSQjHHA3UKbW51rGsyWMchZZYtO/QeUyydpW2Hd4l3Dd6kmVT7dGxNNTY0rqm8vd0&#10;9Qb67T64n83sXFwPn83+yxXJ7d6NeXvtVx+gEvXp3/x3vbOCPx0LrnwjI+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0oy8YAAADdAAAADwAAAAAAAAAAAAAAAACYAgAAZHJz&#10;L2Rvd25yZXYueG1sUEsFBgAAAAAEAAQA9QAAAIsDAAAAAA==&#10;" path="m,2c,,64,7,64,7l88,53,111,9e" filled="f" strokecolor="#24211d" strokeweight="0">
                    <v:path arrowok="t" o:connecttype="custom" o:connectlocs="0,23;721,79;992,599;1251,102" o:connectangles="0,0,0,0"/>
                  </v:shape>
                  <v:oval id="Oval 1726" o:spid="_x0000_s2135" style="position:absolute;left:4328;top:1301;width:56;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32sIA&#10;AADdAAAADwAAAGRycy9kb3ducmV2LnhtbERPTWvCQBC9F/wPywi91Y0thBrdBJEKFrxoK16H7JgE&#10;s7Mxs2r8991Cobd5vM9ZFINr1Y16aTwbmE4SUMSltw1XBr6/1i/voCQgW2w9k4EHCRT56GmBmfV3&#10;3tFtHyoVQ1gyNFCH0GVaS1mTQ5n4jjhyJ987DBH2lbY93mO4a/VrkqTaYcOxocaOVjWV5/3VGbjs&#10;tiiP0zU5pLpxb8cP2X6iGPM8HpZzUIGG8C/+c29snJ9OZ/D7TTxB5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xzfawgAAAN0AAAAPAAAAAAAAAAAAAAAAAJgCAABkcnMvZG93&#10;bnJldi54bWxQSwUGAAAAAAQABAD1AAAAhwMAAAAA&#10;" fillcolor="#24211d" strokecolor="#24211d" strokeweight="0"/>
                  <v:oval id="Oval 1727" o:spid="_x0000_s2136" style="position:absolute;left:4553;top:1301;width:5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U+sQA&#10;AADdAAAADwAAAGRycy9kb3ducmV2LnhtbESPQWvCQBCF74X+h2UKvdWNFoJEVxFpoQUvaovXITsm&#10;wexsmlk1/vvOQfA2w3vz3jfz5RBac6FemsgOxqMMDHEZfcOVg5/959sUjCRkj21kcnAjgeXi+WmO&#10;hY9X3tJllyqjISwFOqhT6gprpawpoIxiR6zaMfYBk659ZX2PVw0PrZ1kWW4DNqwNNXa0rqk87c7B&#10;wd92g3I7nrPf3Dbh/fAhm28U515fhtUMTKIhPcz36y+v+PlE+fUbHc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RVPrEAAAA3QAAAA8AAAAAAAAAAAAAAAAAmAIAAGRycy9k&#10;b3ducmV2LnhtbFBLBQYAAAAABAAEAPUAAACJAwAAAAA=&#10;" fillcolor="#24211d" strokecolor="#24211d" strokeweight="0"/>
                  <v:oval id="Oval 1728" o:spid="_x0000_s2137" style="position:absolute;left:4441;top:1301;width:56;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3xYcEA&#10;AADdAAAADwAAAGRycy9kb3ducmV2LnhtbERPS4vCMBC+C/sfwix401SFIl2jyKKwC158sdehGdti&#10;M+l2otZ/bwTB23x8z5ktOlerK7VSeTYwGiagiHNvKy4MHPbrwRSUBGSLtWcycCeBxfyjN8PM+htv&#10;6boLhYohLBkaKENoMq0lL8mhDH1DHLmTbx2GCNtC2xZvMdzVepwkqXZYcWwosaHvkvLz7uIM/G83&#10;KPfTJTmmunKTv5VsflGM6X92yy9QgbrwFr/cPzbOT8cjeH4TT9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d8WHBAAAA3QAAAA8AAAAAAAAAAAAAAAAAmAIAAGRycy9kb3du&#10;cmV2LnhtbFBLBQYAAAAABAAEAPUAAACGAwAAAAA=&#10;" fillcolor="#24211d" strokecolor="#24211d" strokeweight="0"/>
                  <v:line id="Line 1729" o:spid="_x0000_s2138" style="position:absolute;visibility:visible;mso-wrap-style:square" from="6728,238" to="7236,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0ucMAAADdAAAADwAAAGRycy9kb3ducmV2LnhtbERPyWrDMBC9F/IPYgq91XJNMcGNEtIs&#10;0EugWepcB2tim1ojY6mO+vdVIZDbPN46s0UwnRhpcK1lBS9JCoK4srrlWsHpuH2egnAeWWNnmRT8&#10;koPFfPIww0LbK+9pPPhaxBB2BSpovO8LKV3VkEGX2J44chc7GPQRDrXUA15juOlklqa5NNhybGiw&#10;p1VD1ffhxyj4rM9n5pD35fu4Kzevu6+1mW6VenoMyzcQnoK/i2/uDx3n51kG/9/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aNLnDAAAA3QAAAA8AAAAAAAAAAAAA&#10;AAAAoQIAAGRycy9kb3ducmV2LnhtbFBLBQYAAAAABAAEAPkAAACRAwAAAAA=&#10;" strokecolor="#24211d" strokeweight="0"/>
                  <v:line id="Line 1730" o:spid="_x0000_s2139" style="position:absolute;visibility:visible;mso-wrap-style:square" from="6728,419" to="6807,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RIsIAAADdAAAADwAAAGRycy9kb3ducmV2LnhtbERPS4vCMBC+C/6HMMLeNF1XilSjrC/w&#10;Iqi76nVoxrbYTEoTa/33mwXB23x8z5nOW1OKhmpXWFbwOYhAEKdWF5wp+P3Z9McgnEfWWFomBU9y&#10;MJ91O1NMtH3wgZqjz0QIYZeggtz7KpHSpTkZdANbEQfuamuDPsA6k7rGRwg3pRxGUSwNFhwacqxo&#10;mVN6O96Ngn12uTC3cXVeNLvzerQ7rcx4o9RHr/2egPDU+rf45d7qMD8efs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aRIsIAAADdAAAADwAAAAAAAAAAAAAA&#10;AAChAgAAZHJzL2Rvd25yZXYueG1sUEsFBgAAAAAEAAQA+QAAAJADAAAAAA==&#10;" strokecolor="#24211d" strokeweight="0"/>
                  <v:line id="Line 1731" o:spid="_x0000_s2140" style="position:absolute;visibility:visible;mso-wrap-style:square" from="6864,419" to="694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JVsIAAADdAAAADwAAAGRycy9kb3ducmV2LnhtbERPS4vCMBC+C/6HMMLebLoiRapRXB+w&#10;F8HHrl6HZmyLzaQ0sXb//UYQvM3H95zZojOVaKlxpWUFn1EMgjizuuRcwc9pO5yAcB5ZY2WZFPyR&#10;g8W835thqu2DD9QefS5CCLsUFRTe16mULivIoItsTRy4q20M+gCbXOoGHyHcVHIUx4k0WHJoKLCm&#10;VUHZ7Xg3Cvb55cLcJfX5q92dN+Pd79pMtkp9DLrlFISnzr/FL/e3DvOT0Rie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8JVsIAAADdAAAADwAAAAAAAAAAAAAA&#10;AAChAgAAZHJzL2Rvd25yZXYueG1sUEsFBgAAAAAEAAQA+QAAAJADAAAAAA==&#10;" strokecolor="#24211d" strokeweight="0"/>
                  <v:line id="Line 1732" o:spid="_x0000_s2141" style="position:absolute;visibility:visible;mso-wrap-style:square" from="6999,419" to="7078,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OszcIAAADdAAAADwAAAGRycy9kb3ducmV2LnhtbERPS4vCMBC+C/6HMMLeNF1Zi1SjrC/w&#10;Iqi76nVoxrbYTEoTa/33mwXB23x8z5nOW1OKhmpXWFbwOYhAEKdWF5wp+P3Z9McgnEfWWFomBU9y&#10;MJ91O1NMtH3wgZqjz0QIYZeggtz7KpHSpTkZdANbEQfuamuDPsA6k7rGRwg3pRxGUSwNFhwacqxo&#10;mVN6O96Ngn12uTC3cXVeNLvz+mt3WpnxRqmPXvs9AeGp9W/xy73VYX48HM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OszcIAAADdAAAADwAAAAAAAAAAAAAA&#10;AAChAgAAZHJzL2Rvd25yZXYueG1sUEsFBgAAAAAEAAQA+QAAAJADAAAAAA==&#10;" strokecolor="#24211d" strokeweight="0"/>
                  <v:line id="Line 1733" o:spid="_x0000_s2142" style="position:absolute;visibility:visible;mso-wrap-style:square" from="7134,419" to="72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EyusEAAADdAAAADwAAAGRycy9kb3ducmV2LnhtbERPS4vCMBC+C/6HMII3TRUp0jXK6q7g&#10;RfC1eh2a2bbYTEoTa/33RhC8zcf3nNmiNaVoqHaFZQWjYQSCOLW64EzB6bgeTEE4j6yxtEwKHuRg&#10;Me92Zphoe+c9NQefiRDCLkEFufdVIqVLczLohrYiDty/rQ36AOtM6hrvIdyUchxFsTRYcGjIsaJV&#10;Tun1cDMKdtnlwtzG1XnZbM+/k+3fj5muler32u8vEJ5a/xG/3Rsd5sfjGF7fhB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TK6wQAAAN0AAAAPAAAAAAAAAAAAAAAA&#10;AKECAABkcnMvZG93bnJldi54bWxQSwUGAAAAAAQABAD5AAAAjwMAAAAA&#10;" strokecolor="#24211d" strokeweight="0"/>
                  <v:line id="Line 1734" o:spid="_x0000_s2143" style="position:absolute;visibility:visible;mso-wrap-style:square" from="45,2828" to="6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2XIcIAAADdAAAADwAAAGRycy9kb3ducmV2LnhtbERPS4vCMBC+C/6HMII3TRWp0jWKuivs&#10;RfC1eh2a2bZsMylNttZ/bwTB23x8z5kvW1OKhmpXWFYwGkYgiFOrC84UnE/bwQyE88gaS8uk4E4O&#10;lotuZ46Jtjc+UHP0mQgh7BJUkHtfJVK6NCeDbmgr4sD92tqgD7DOpK7xFsJNKcdRFEuDBYeGHCva&#10;5JT+Hf+Ngn12vTK3cXVZN7vL12T382lmW6X6vXb1AcJT69/il/tbh/nxeAr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y2XIcIAAADdAAAADwAAAAAAAAAAAAAA&#10;AAChAgAAZHJzL2Rvd25yZXYueG1sUEsFBgAAAAAEAAQA+QAAAJADAAAAAA==&#10;" strokecolor="#24211d" strokeweight="0"/>
                  <v:line id="Line 1735" o:spid="_x0000_s2144" style="position:absolute;visibility:visible;mso-wrap-style:square" from="79,2828" to="10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IDU8UAAADdAAAADwAAAGRycy9kb3ducmV2LnhtbESPQWvCQBCF7wX/wzJCb3WjSJDoKmor&#10;9CK0tup1yI5JMDsbsmuM/945FHqb4b1575vFqne16qgNlWcD41ECijj3tuLCwO/P7m0GKkRki7Vn&#10;MvCgAKvl4GWBmfV3/qbuEAslIRwyNFDG2GRah7wkh2HkG2LRLr51GGVtC21bvEu4q/UkSVLtsGJp&#10;KLGhbUn59XBzBr6K85m5T5vTptufPqb747ub7Yx5HfbrOahIffw3/11/WsFPJ4Ir38gIe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IDU8UAAADdAAAADwAAAAAAAAAA&#10;AAAAAAChAgAAZHJzL2Rvd25yZXYueG1sUEsFBgAAAAAEAAQA+QAAAJMDAAAAAA==&#10;" strokecolor="#24211d" strokeweight="0"/>
                  <v:line id="Line 1736" o:spid="_x0000_s2145" style="position:absolute;visibility:visible;mso-wrap-style:square" from="113,2828" to="13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6myMIAAADdAAAADwAAAGRycy9kb3ducmV2LnhtbERPS4vCMBC+C/6HMII3TRUp2jWKuivs&#10;RfC1eh2a2bZsMylNttZ/bwTB23x8z5kvW1OKhmpXWFYwGkYgiFOrC84UnE/bwRSE88gaS8uk4E4O&#10;lotuZ46Jtjc+UHP0mQgh7BJUkHtfJVK6NCeDbmgr4sD92tqgD7DOpK7xFsJNKcdRFEuDBYeGHCva&#10;5JT+Hf+Ngn12vTK3cXVZN7vL12T382mmW6X6vXb1AcJT69/il/tbh/nxeAb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f6myMIAAADdAAAADwAAAAAAAAAAAAAA&#10;AAChAgAAZHJzL2Rvd25yZXYueG1sUEsFBgAAAAAEAAQA+QAAAJADAAAAAA==&#10;" strokecolor="#24211d" strokeweight="0"/>
                  <v:line id="Line 1737" o:spid="_x0000_s2146" style="position:absolute;visibility:visible;mso-wrap-style:square" from="147,2828" to="16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2ZiMYAAADdAAAADwAAAGRycy9kb3ducmV2LnhtbESPQWvCQBCF74L/YRmhN920lSDRVaqt&#10;4EWwadXrkJ0modnZkN3G9N93DkJvM7w3732z2gyuUT11ofZs4HGWgCIuvK25NPD5sZ8uQIWIbLHx&#10;TAZ+KcBmPR6tMLP+xu/U57FUEsIhQwNVjG2mdSgqchhmviUW7ct3DqOsXalthzcJd41+SpJUO6xZ&#10;GipsaVdR8Z3/OAOn8nplHtL2su2Pl7f58fzqFntjHibDyxJUpCH+m+/XByv46bPwyz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dmYjGAAAA3QAAAA8AAAAAAAAA&#10;AAAAAAAAoQIAAGRycy9kb3ducmV2LnhtbFBLBQYAAAAABAAEAPkAAACUAwAAAAA=&#10;" strokecolor="#24211d" strokeweight="0"/>
                  <v:line id="Line 1738" o:spid="_x0000_s2147" style="position:absolute;visibility:visible;mso-wrap-style:square" from="180,2828" to="20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E8E8IAAADdAAAADwAAAGRycy9kb3ducmV2LnhtbERPS4vCMBC+C/6HMII3TV2XIl2j6Krg&#10;RfC1eh2a2bZsMylNrN1/bwTB23x8z5nOW1OKhmpXWFYwGkYgiFOrC84UnE+bwQSE88gaS8uk4J8c&#10;zGfdzhQTbe98oOboMxFC2CWoIPe+SqR0aU4G3dBWxIH7tbVBH2CdSV3jPYSbUn5EUSwNFhwacqzo&#10;O6f073gzCvbZ9crcxtVl2ewu68/dz8pMNkr1e+3iC4Sn1r/FL/dWh/nxeATPb8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E8E8IAAADdAAAADwAAAAAAAAAAAAAA&#10;AAChAgAAZHJzL2Rvd25yZXYueG1sUEsFBgAAAAAEAAQA+QAAAJADAAAAAA==&#10;" strokecolor="#24211d" strokeweight="0"/>
                  <v:line id="Line 1739" o:spid="_x0000_s2148" style="position:absolute;visibility:visible;mso-wrap-style:square" from="214,2828" to="23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iZMIAAADdAAAADwAAAGRycy9kb3ducmV2LnhtbERPS4vCMBC+C/6HMMLeNF1XilSjrC/w&#10;Iqi76nVoxrbYTEoTa/33mwXB23x8z5nOW1OKhmpXWFbwOYhAEKdWF5wp+P3Z9McgnEfWWFomBU9y&#10;MJ91O1NMtH3wgZqjz0QIYZeggtz7KpHSpTkZdANbEQfuamuDPsA6k7rGRwg3pRxGUSwNFhwacqxo&#10;mVN6O96Ngn12uTC3cXVeNLvzerQ7rcx4o9RHr/2egPDU+rf45d7qMD/+G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OiZMIAAADdAAAADwAAAAAAAAAAAAAA&#10;AAChAgAAZHJzL2Rvd25yZXYueG1sUEsFBgAAAAAEAAQA+QAAAJADAAAAAA==&#10;" strokecolor="#24211d" strokeweight="0"/>
                  <v:line id="Line 1740" o:spid="_x0000_s2149" style="position:absolute;visibility:visible;mso-wrap-style:square" from="248,2828" to="27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H/8IAAADdAAAADwAAAGRycy9kb3ducmV2LnhtbERPTYvCMBC9C/6HMMLeNF2VItUoq67g&#10;RVB31evQjG2xmZQm1vrvNwuCt3m8z5ktWlOKhmpXWFbwOYhAEKdWF5wp+P3Z9CcgnEfWWFomBU9y&#10;sJh3OzNMtH3wgZqjz0QIYZeggtz7KpHSpTkZdANbEQfuamuDPsA6k7rGRwg3pRxGUSwNFhwacqxo&#10;lVN6O96Ngn12uTC3cXVeNrvz93h3WpvJRqmPXvs1BeGp9W/xy73VYX48GsH/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8H/8IAAADdAAAADwAAAAAAAAAAAAAA&#10;AAChAgAAZHJzL2Rvd25yZXYueG1sUEsFBgAAAAAEAAQA+QAAAJADAAAAAA==&#10;" strokecolor="#24211d" strokeweight="0"/>
                  <v:line id="Line 1741" o:spid="_x0000_s2150" style="position:absolute;visibility:visible;mso-wrap-style:square" from="282,2828" to="30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afi8IAAADdAAAADwAAAGRycy9kb3ducmV2LnhtbERPS4vCMBC+C/sfwix401RXilSj+FjB&#10;i7C6q16HZmyLzaQ0sdZ/b4QFb/PxPWc6b00pGqpdYVnBoB+BIE6tLjhT8Pe76Y1BOI+ssbRMCh7k&#10;YD776Ewx0fbOe2oOPhMhhF2CCnLvq0RKl+Zk0PVtRRy4i60N+gDrTOoa7yHclHIYRbE0WHBoyLGi&#10;VU7p9XAzCn6y85m5javTstmdvke749qMN0p1P9vFBISn1r/F/+6tDvPjrx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afi8IAAADdAAAADwAAAAAAAAAAAAAA&#10;AAChAgAAZHJzL2Rvd25yZXYueG1sUEsFBgAAAAAEAAQA+QAAAJADAAAAAA==&#10;" strokecolor="#24211d" strokeweight="0"/>
                  <v:line id="Line 1742" o:spid="_x0000_s2151" style="position:absolute;visibility:visible;mso-wrap-style:square" from="316,2828" to="33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o6EMMAAADdAAAADwAAAGRycy9kb3ducmV2LnhtbERPS2vCQBC+F/wPyxS81U1bDRJdRVuF&#10;XoQaX9chOybB7GzIrjH9964g9DYf33Om885UoqXGlZYVvA8iEMSZ1SXnCva79dsYhPPIGivLpOCP&#10;HMxnvZcpJtreeEtt6nMRQtglqKDwvk6kdFlBBt3A1sSBO9vGoA+wyaVu8BbCTSU/oiiWBksODQXW&#10;9FVQdkmvRsFvfjoxd3F9XLab42q4OXyb8Vqp/mu3mIDw1Pl/8dP9o8P8+HMEj2/CC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qOhDDAAAA3QAAAA8AAAAAAAAAAAAA&#10;AAAAoQIAAGRycy9kb3ducmV2LnhtbFBLBQYAAAAABAAEAPkAAACRAwAAAAA=&#10;" strokecolor="#24211d" strokeweight="0"/>
                  <v:line id="Line 1743" o:spid="_x0000_s2152" style="position:absolute;visibility:visible;mso-wrap-style:square" from="349,2828" to="37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ikZ8IAAADdAAAADwAAAGRycy9kb3ducmV2LnhtbERPS4vCMBC+C/6HMAveNN11KVKNsq4K&#10;XgTfXodmbMs2k9LE2v33RhC8zcf3nMmsNaVoqHaFZQWfgwgEcWp1wZmC42HVH4FwHlljaZkU/JOD&#10;2bTbmWCi7Z131Ox9JkIIuwQV5N5XiZQuzcmgG9iKOHBXWxv0AdaZ1DXeQ7gp5VcUxdJgwaEhx4p+&#10;c0r/9jejYJtdLsxtXJ3nzea8/N6cFma0Uqr30f6MQXhq/Vv8cq91mB8PY3h+E06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ikZ8IAAADdAAAADwAAAAAAAAAAAAAA&#10;AAChAgAAZHJzL2Rvd25yZXYueG1sUEsFBgAAAAAEAAQA+QAAAJADAAAAAA==&#10;" strokecolor="#24211d" strokeweight="0"/>
                  <v:line id="Line 1744" o:spid="_x0000_s2153" style="position:absolute;visibility:visible;mso-wrap-style:square" from="383,2828" to="40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QB/MQAAADdAAAADwAAAGRycy9kb3ducmV2LnhtbERPS2vCQBC+C/6HZYTe6kYtUdJspNUK&#10;XgQfrV6H7DQJZmdDdhvjv+8WCt7m43tOuuxNLTpqXWVZwWQcgSDOra64UPB52jwvQDiPrLG2TAru&#10;5GCZDQcpJtre+EDd0RcihLBLUEHpfZNI6fKSDLqxbYgD921bgz7AtpC6xVsIN7WcRlEsDVYcGkps&#10;aFVSfj3+GAX74nJh7uPm/N7tzh8vu6+1WWyUehr1b68gPPX+If53b3WYH8/m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9AH8xAAAAN0AAAAPAAAAAAAAAAAA&#10;AAAAAKECAABkcnMvZG93bnJldi54bWxQSwUGAAAAAAQABAD5AAAAkgMAAAAA&#10;" strokecolor="#24211d" strokeweight="0"/>
                  <v:line id="Line 1745" o:spid="_x0000_s2154" style="position:absolute;visibility:visible;mso-wrap-style:square" from="417,2828" to="44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uVjsYAAADdAAAADwAAAGRycy9kb3ducmV2LnhtbESPQWvCQBCF74L/YRmhN920lSDRVaqt&#10;4EWwadXrkJ0modnZkN3G9N93DkJvM7w3732z2gyuUT11ofZs4HGWgCIuvK25NPD5sZ8uQIWIbLHx&#10;TAZ+KcBmPR6tMLP+xu/U57FUEsIhQwNVjG2mdSgqchhmviUW7ct3DqOsXalthzcJd41+SpJUO6xZ&#10;GipsaVdR8Z3/OAOn8nplHtL2su2Pl7f58fzqFntjHibDyxJUpCH+m+/XByv46bPgyj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rlY7GAAAA3QAAAA8AAAAAAAAA&#10;AAAAAAAAoQIAAGRycy9kb3ducmV2LnhtbFBLBQYAAAAABAAEAPkAAACUAwAAAAA=&#10;" strokecolor="#24211d" strokeweight="0"/>
                  <v:line id="Line 1746" o:spid="_x0000_s2155" style="position:absolute;visibility:visible;mso-wrap-style:square" from="451,2828" to="47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cwFcMAAADdAAAADwAAAGRycy9kb3ducmV2LnhtbERPS2vCQBC+C/6HZYTedGNbgkZXsVqh&#10;F6HG13XIjkkwOxuy25j+e7cg9DYf33Pmy85UoqXGlZYVjEcRCOLM6pJzBcfDdjgB4TyyxsoyKfgl&#10;B8tFvzfHRNs776lNfS5CCLsEFRTe14mULivIoBvZmjhwV9sY9AE2udQN3kO4qeRrFMXSYMmhocCa&#10;1gVlt/THKPjOLxfmLq7PH+3u/Pm+O23MZKvUy6BbzUB46vy/+On+0mF+/DaFv2/C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nMBXDAAAA3QAAAA8AAAAAAAAAAAAA&#10;AAAAoQIAAGRycy9kb3ducmV2LnhtbFBLBQYAAAAABAAEAPkAAACRAwAAAAA=&#10;" strokecolor="#24211d" strokeweight="0"/>
                  <v:line id="Line 1747" o:spid="_x0000_s2156" style="position:absolute;visibility:visible;mso-wrap-style:square" from="485,2828" to="50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vq9cUAAADdAAAADwAAAGRycy9kb3ducmV2LnhtbESPQWvCQBCF7wX/wzKCt7qxSJDoKmoV&#10;vAitrXodsmMSzM6G7BrTf985FHqb4b1575vFqne16qgNlWcDk3ECijj3tuLCwPfX/nUGKkRki7Vn&#10;MvBDAVbLwcsCM+uf/EndKRZKQjhkaKCMscm0DnlJDsPYN8Si3XzrMMraFtq2+JRwV+u3JEm1w4ql&#10;ocSGtiXl99PDGfgorlfmPm0um+542U2P53c32xszGvbrOahIffw3/10frOCnU+GX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vq9cUAAADdAAAADwAAAAAAAAAA&#10;AAAAAAChAgAAZHJzL2Rvd25yZXYueG1sUEsFBgAAAAAEAAQA+QAAAJMDAAAAAA==&#10;" strokecolor="#24211d" strokeweight="0"/>
                  <v:line id="Line 1748" o:spid="_x0000_s2157" style="position:absolute;visibility:visible;mso-wrap-style:square" from="518,2828" to="54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dPbsEAAADdAAAADwAAAGRycy9kb3ducmV2LnhtbERPS4vCMBC+C/6HMII3TV2kSDWKuit4&#10;EXx7HZqxLTaT0mRr999vBMHbfHzPmS1aU4qGaldYVjAaRiCIU6sLzhScT5vBBITzyBpLy6Tgjxws&#10;5t3ODBNtn3yg5ugzEULYJagg975KpHRpTgbd0FbEgbvb2qAPsM6krvEZwk0pv6IolgYLDg05VrTO&#10;KX0cf42CfXa7MbdxdV01u+vPeHf5NpONUv1eu5yC8NT6j/jt3uowPx6P4PVNOEH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V09uwQAAAN0AAAAPAAAAAAAAAAAAAAAA&#10;AKECAABkcnMvZG93bnJldi54bWxQSwUGAAAAAAQABAD5AAAAjwMAAAAA&#10;" strokecolor="#24211d" strokeweight="0"/>
                  <v:line id="Line 1749" o:spid="_x0000_s2158" style="position:absolute;visibility:visible;mso-wrap-style:square" from="552,2828" to="57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XRGcIAAADdAAAADwAAAGRycy9kb3ducmV2LnhtbERPS4vCMBC+C/6HMMLebLoiRapRXB+w&#10;F8HHrl6HZmyLzaQ0sXb//UYQvM3H95zZojOVaKlxpWUFn1EMgjizuuRcwc9pO5yAcB5ZY2WZFPyR&#10;g8W835thqu2DD9QefS5CCLsUFRTe16mULivIoItsTRy4q20M+gCbXOoGHyHcVHIUx4k0WHJoKLCm&#10;VUHZ7Xg3Cvb55cLcJfX5q92dN+Pd79pMtkp9DLrlFISnzr/FL/e3DvOT8Qie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XRGcIAAADdAAAADwAAAAAAAAAAAAAA&#10;AAChAgAAZHJzL2Rvd25yZXYueG1sUEsFBgAAAAAEAAQA+QAAAJADAAAAAA==&#10;" strokecolor="#24211d" strokeweight="0"/>
                  <v:line id="Line 1750" o:spid="_x0000_s2159" style="position:absolute;visibility:visible;mso-wrap-style:square" from="586,2828" to="60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l0gsIAAADdAAAADwAAAGRycy9kb3ducmV2LnhtbERPS4vCMBC+C/sfwix401RXilSj+FjB&#10;i7C6q16HZmyLzaQ0sdZ/b4QFb/PxPWc6b00pGqpdYVnBoB+BIE6tLjhT8Pe76Y1BOI+ssbRMCh7k&#10;YD776Ewx0fbOe2oOPhMhhF2CCnLvq0RKl+Zk0PVtRRy4i60N+gDrTOoa7yHclHIYRbE0WHBoyLGi&#10;VU7p9XAzCn6y85m5javTstmdvke749qMN0p1P9vFBISn1r/F/+6tDvPj0Re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cl0gsIAAADdAAAADwAAAAAAAAAAAAAA&#10;AAChAgAAZHJzL2Rvd25yZXYueG1sUEsFBgAAAAAEAAQA+QAAAJADAAAAAA==&#10;" strokecolor="#24211d" strokeweight="0"/>
                  <v:line id="Line 1751" o:spid="_x0000_s2160" style="position:absolute;visibility:visible;mso-wrap-style:square" from="620,2828" to="64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s9sIAAADdAAAADwAAAGRycy9kb3ducmV2LnhtbERPS4vCMBC+L/gfwgje1lQpRapRfKzg&#10;RVjf16EZ22IzKU22dv/9ZkHwNh/fc2aLzlSipcaVlhWMhhEI4szqknMF59P2cwLCeWSNlWVS8EsO&#10;FvPexwxTbZ98oPbocxFC2KWooPC+TqV0WUEG3dDWxIG728agD7DJpW7wGcJNJcdRlEiDJYeGAmta&#10;F5Q9jj9GwXd+uzF3SX1dtfvrV7y/bMxkq9Sg3y2nIDx1/i1+uXc6zE/iGP6/CSf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Ds9sIAAADdAAAADwAAAAAAAAAAAAAA&#10;AAChAgAAZHJzL2Rvd25yZXYueG1sUEsFBgAAAAAEAAQA+QAAAJADAAAAAA==&#10;" strokecolor="#24211d" strokeweight="0"/>
                  <v:line id="Line 1752" o:spid="_x0000_s2161" style="position:absolute;visibility:visible;mso-wrap-style:square" from="654,2828" to="67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xJbcIAAADdAAAADwAAAGRycy9kb3ducmV2LnhtbERPTYvCMBC9C/6HMMLeNF3RItUoq67g&#10;RVB31evQjG2xmZQm1vrvNwuCt3m8z5ktWlOKhmpXWFbwOYhAEKdWF5wp+P3Z9CcgnEfWWFomBU9y&#10;sJh3OzNMtH3wgZqjz0QIYZeggtz7KpHSpTkZdANbEQfuamuDPsA6k7rGRwg3pRxGUSwNFhwacqxo&#10;lVN6O96Ngn12uTC3cXVeNrvz92h3WpvJRqmPXvs1BeGp9W/xy73VYX48GsP/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xJbcIAAADdAAAADwAAAAAAAAAAAAAA&#10;AAChAgAAZHJzL2Rvd25yZXYueG1sUEsFBgAAAAAEAAQA+QAAAJADAAAAAA==&#10;" strokecolor="#24211d" strokeweight="0"/>
                  <v:line id="Line 1753" o:spid="_x0000_s2162" style="position:absolute;visibility:visible;mso-wrap-style:square" from="688,2828" to="71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7XGsEAAADdAAAADwAAAGRycy9kb3ducmV2LnhtbERPS4vCMBC+C/6HMII3TV2kSNcoq6vg&#10;RfC1eh2a2bbYTEoTa/33RhC8zcf3nOm8NaVoqHaFZQWjYQSCOLW64EzB6bgeTEA4j6yxtEwKHuRg&#10;Put2pphoe+c9NQefiRDCLkEFufdVIqVLczLohrYiDty/rQ36AOtM6hrvIdyU8iuKYmmw4NCQY0XL&#10;nNLr4WYU7LLLhbmNq/Oi2Z5X4+3fr5msler32p9vEJ5a/xG/3Rsd5sfjGF7fhB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vtcawQAAAN0AAAAPAAAAAAAAAAAAAAAA&#10;AKECAABkcnMvZG93bnJldi54bWxQSwUGAAAAAAQABAD5AAAAjwMAAAAA&#10;" strokecolor="#24211d" strokeweight="0"/>
                  <v:line id="Line 1754" o:spid="_x0000_s2163" style="position:absolute;visibility:visible;mso-wrap-style:square" from="721,2828" to="74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JygcIAAADdAAAADwAAAGRycy9kb3ducmV2LnhtbERPS4vCMBC+L/gfwgje1lSRrnSN4hO8&#10;CL5Wr0Mz25ZtJqWJtf57Iyx4m4/vOZNZa0rRUO0KywoG/QgEcWp1wZmC82nzOQbhPLLG0jIpeJCD&#10;2bTzMcFE2zsfqDn6TIQQdgkqyL2vEildmpNB17cVceB+bW3QB1hnUtd4D+GmlMMoiqXBgkNDjhUt&#10;c0r/jjejYJ9dr8xtXF0Wze6yHu1+Vma8UarXbeffIDy1/i3+d291mB+PvuD1TThB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JygcIAAADdAAAADwAAAAAAAAAAAAAA&#10;AAChAgAAZHJzL2Rvd25yZXYueG1sUEsFBgAAAAAEAAQA+QAAAJADAAAAAA==&#10;" strokecolor="#24211d" strokeweight="0"/>
                  <v:line id="Line 1755" o:spid="_x0000_s2164" style="position:absolute;visibility:visible;mso-wrap-style:square" from="755,2828" to="77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3m88UAAADdAAAADwAAAGRycy9kb3ducmV2LnhtbESPQWvCQBCF7wX/wzKCt7qxSJDoKmoV&#10;vAitrXodsmMSzM6G7BrTf985FHqb4b1575vFqne16qgNlWcDk3ECijj3tuLCwPfX/nUGKkRki7Vn&#10;MvBDAVbLwcsCM+uf/EndKRZKQjhkaKCMscm0DnlJDsPYN8Si3XzrMMraFtq2+JRwV+u3JEm1w4ql&#10;ocSGtiXl99PDGfgorlfmPm0um+542U2P53c32xszGvbrOahIffw3/10frOCnU8GV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3m88UAAADdAAAADwAAAAAAAAAA&#10;AAAAAAChAgAAZHJzL2Rvd25yZXYueG1sUEsFBgAAAAAEAAQA+QAAAJMDAAAAAA==&#10;" strokecolor="#24211d" strokeweight="0"/>
                  <v:line id="Line 1756" o:spid="_x0000_s2165" style="position:absolute;visibility:visible;mso-wrap-style:square" from="789,2828" to="81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FDaMIAAADdAAAADwAAAGRycy9kb3ducmV2LnhtbERPS4vCMBC+L/gfwgje1lSRol2j+AQv&#10;gq/V69DMtmWbSWlirf/eCAt7m4/vOdN5a0rRUO0KywoG/QgEcWp1wZmCy3n7OQbhPLLG0jIpeJKD&#10;+azzMcVE2wcfqTn5TIQQdgkqyL2vEildmpNB17cVceB+bG3QB1hnUtf4COGmlMMoiqXBgkNDjhWt&#10;ckp/T3ej4JDdbsxtXF2Xzf66Ge2/12a8VarXbRdfIDy1/l/8597pMD8eTeD9TThBz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FDaMIAAADdAAAADwAAAAAAAAAAAAAA&#10;AAChAgAAZHJzL2Rvd25yZXYueG1sUEsFBgAAAAAEAAQA+QAAAJADAAAAAA==&#10;" strokecolor="#24211d" strokeweight="0"/>
                  <v:line id="Line 1757" o:spid="_x0000_s2166" style="position:absolute;visibility:visible;mso-wrap-style:square" from="823,2828" to="84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8KMYAAADdAAAADwAAAGRycy9kb3ducmV2LnhtbESPQWvCQBCF74L/YRmhN9201CDRVaqt&#10;4EWwadXrkJ0modnZkN3G9N93DkJvM7w3732z2gyuUT11ofZs4HGWgCIuvK25NPD5sZ8uQIWIbLHx&#10;TAZ+KcBmPR6tMLP+xu/U57FUEsIhQwNVjG2mdSgqchhmviUW7ct3DqOsXalthzcJd41+SpJUO6xZ&#10;GipsaVdR8Z3/OAOn8nplHtL2su2Pl7fn4/nVLfbGPEyGlyWoSEP8N9+vD1bw07nwyz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CfCjGAAAA3QAAAA8AAAAAAAAA&#10;AAAAAAAAoQIAAGRycy9kb3ducmV2LnhtbFBLBQYAAAAABAAEAPkAAACUAwAAAAA=&#10;" strokecolor="#24211d" strokeweight="0"/>
                  <v:line id="Line 1758" o:spid="_x0000_s2167" style="position:absolute;visibility:visible;mso-wrap-style:square" from="857,2828" to="87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7Zs8IAAADdAAAADwAAAGRycy9kb3ducmV2LnhtbERPS4vCMBC+C/6HMII3TV3cIl2j6Krg&#10;RfC1eh2a2bZsMylNrN1/bwTB23x8z5nOW1OKhmpXWFYwGkYgiFOrC84UnE+bwQSE88gaS8uk4J8c&#10;zGfdzhQTbe98oOboMxFC2CWoIPe+SqR0aU4G3dBWxIH7tbVBH2CdSV3jPYSbUn5EUSwNFhwacqzo&#10;O6f073gzCvbZ9crcxtVl2ewu6/HuZ2UmG6X6vXbxBcJT69/il3urw/z4cwTPb8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47Zs8IAAADdAAAADwAAAAAAAAAAAAAA&#10;AAChAgAAZHJzL2Rvd25yZXYueG1sUEsFBgAAAAAEAAQA+QAAAJADAAAAAA==&#10;" strokecolor="#24211d" strokeweight="0"/>
                  <v:line id="Line 1759" o:spid="_x0000_s2168" style="position:absolute;visibility:visible;mso-wrap-style:square" from="890,2828" to="91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xHxMIAAADdAAAADwAAAGRycy9kb3ducmV2LnhtbERPS4vCMBC+C/6HMMLeNF1Zi1SjrC/w&#10;Iqi76nVoxrbYTEoTa/33mwXB23x8z5nOW1OKhmpXWFbwOYhAEKdWF5wp+P3Z9McgnEfWWFomBU9y&#10;MJ91O1NMtH3wgZqjz0QIYZeggtz7KpHSpTkZdANbEQfuamuDPsA6k7rGRwg3pRxGUSwNFhwacqxo&#10;mVN6O96Ngn12uTC3cXVeNLvz+mt3WpnxRqmPXvs9AeGp9W/xy73VYX48G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xHxMIAAADdAAAADwAAAAAAAAAAAAAA&#10;AAChAgAAZHJzL2Rvd25yZXYueG1sUEsFBgAAAAAEAAQA+QAAAJADAAAAAA==&#10;" strokecolor="#24211d" strokeweight="0"/>
                  <v:line id="Line 1760" o:spid="_x0000_s2169" style="position:absolute;visibility:visible;mso-wrap-style:square" from="924,2828" to="94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DiX8MAAADdAAAADwAAAGRycy9kb3ducmV2LnhtbERPS2vCQBC+F/wPyxS81U1bDRJdRVuF&#10;XoQaX9chOybB7GzIrjH9964g9DYf33Om885UoqXGlZYVvA8iEMSZ1SXnCva79dsYhPPIGivLpOCP&#10;HMxnvZcpJtreeEtt6nMRQtglqKDwvk6kdFlBBt3A1sSBO9vGoA+wyaVu8BbCTSU/oiiWBksODQXW&#10;9FVQdkmvRsFvfjoxd3F9XLab42q4OXyb8Vqp/mu3mIDw1Pl/8dP9o8P8ePQJj2/CC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Q4l/DAAAA3QAAAA8AAAAAAAAAAAAA&#10;AAAAoQIAAGRycy9kb3ducmV2LnhtbFBLBQYAAAAABAAEAPkAAACRAwAAAAA=&#10;" strokecolor="#24211d" strokeweight="0"/>
                  <v:line id="Line 1761" o:spid="_x0000_s2170" style="position:absolute;visibility:visible;mso-wrap-style:square" from="958,2828" to="98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6K8IAAADdAAAADwAAAGRycy9kb3ducmV2LnhtbERPTYvCMBC9C/6HMMLeNF3RItUoq67g&#10;RVB31evQjG2xmZQm1vrvNwuCt3m8z5ktWlOKhmpXWFbwOYhAEKdWF5wp+P3Z9CcgnEfWWFomBU9y&#10;sJh3OzNMtH3wgZqjz0QIYZeggtz7KpHSpTkZdANbEQfuamuDPsA6k7rGRwg3pRxGUSwNFhwacqxo&#10;lVN6O96Ngn12uTC3cXVeNrvz92h3WpvJRqmPXvs1BeGp9W/xy73VYX48HsH/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6K8IAAADdAAAADwAAAAAAAAAAAAAA&#10;AAChAgAAZHJzL2Rvd25yZXYueG1sUEsFBgAAAAAEAAQA+QAAAJADAAAAAA==&#10;" strokecolor="#24211d" strokeweight="0"/>
                  <v:line id="Line 1762" o:spid="_x0000_s2171" style="position:absolute;visibility:visible;mso-wrap-style:square" from="992,2828" to="101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XfsMIAAADdAAAADwAAAGRycy9kb3ducmV2LnhtbERPS4vCMBC+C/sfwix401RZi1Sj+FjB&#10;i7C6q16HZmyLzaQ0sdZ/b4QFb/PxPWc6b00pGqpdYVnBoB+BIE6tLjhT8Pe76Y1BOI+ssbRMCh7k&#10;YD776Ewx0fbOe2oOPhMhhF2CCnLvq0RKl+Zk0PVtRRy4i60N+gDrTOoa7yHclHIYRbE0WHBoyLGi&#10;VU7p9XAzCn6y85m5javTstmdvr92x7UZb5TqfraLCQhPrX+L/91bHebHox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XfsMIAAADdAAAADwAAAAAAAAAAAAAA&#10;AAChAgAAZHJzL2Rvd25yZXYueG1sUEsFBgAAAAAEAAQA+QAAAJADAAAAAA==&#10;" strokecolor="#24211d" strokeweight="0"/>
                  <v:line id="Line 1763" o:spid="_x0000_s2172" style="position:absolute;visibility:visible;mso-wrap-style:square" from="1026,2828" to="104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dBx8IAAADdAAAADwAAAGRycy9kb3ducmV2LnhtbERPS4vCMBC+C/6HMAveNN3FLVKNsq4K&#10;XgTfXodmbMs2k9LE2v33RhC8zcf3nMmsNaVoqHaFZQWfgwgEcWp1wZmC42HVH4FwHlljaZkU/JOD&#10;2bTbmWCi7Z131Ox9JkIIuwQV5N5XiZQuzcmgG9iKOHBXWxv0AdaZ1DXeQ7gp5VcUxdJgwaEhx4p+&#10;c0r/9jejYJtdLsxtXJ3nzea8HG5OCzNaKdX7aH/GIDy1/i1+udc6zI+/Y3h+E06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dBx8IAAADdAAAADwAAAAAAAAAAAAAA&#10;AAChAgAAZHJzL2Rvd25yZXYueG1sUEsFBgAAAAAEAAQA+QAAAJADAAAAAA==&#10;" strokecolor="#24211d" strokeweight="0"/>
                  <v:line id="Line 1764" o:spid="_x0000_s2173" style="position:absolute;visibility:visible;mso-wrap-style:square" from="1059,2828" to="108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vkXMQAAADdAAAADwAAAGRycy9kb3ducmV2LnhtbERPS2vCQBC+C/6HZYTe6kaxUdJspNUK&#10;XgQfrV6H7DQJZmdDdhvjv+8WCt7m43tOuuxNLTpqXWVZwWQcgSDOra64UPB52jwvQDiPrLG2TAru&#10;5GCZDQcpJtre+EDd0RcihLBLUEHpfZNI6fKSDLqxbYgD921bgz7AtpC6xVsIN7WcRlEsDVYcGkps&#10;aFVSfj3+GAX74nJh7uPm/N7tzh+z3dfaLDZKPY36t1cQnnr/EP+7tzrMj1/m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K+RcxAAAAN0AAAAPAAAAAAAAAAAA&#10;AAAAAKECAABkcnMvZG93bnJldi54bWxQSwUGAAAAAAQABAD5AAAAkgMAAAAA&#10;" strokecolor="#24211d" strokeweight="0"/>
                  <v:line id="Line 1765" o:spid="_x0000_s2174" style="position:absolute;visibility:visible;mso-wrap-style:square" from="1093,2828" to="111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wLsYAAADdAAAADwAAAGRycy9kb3ducmV2LnhtbESPQWvCQBCF74L/YRmhN9201CDRVaqt&#10;4EWwadXrkJ0modnZkN3G9N93DkJvM7w3732z2gyuUT11ofZs4HGWgCIuvK25NPD5sZ8uQIWIbLHx&#10;TAZ+KcBmPR6tMLP+xu/U57FUEsIhQwNVjG2mdSgqchhmviUW7ct3DqOsXalthzcJd41+SpJUO6xZ&#10;GipsaVdR8Z3/OAOn8nplHtL2su2Pl7fn4/nVLfbGPEyGlyWoSEP8N9+vD1bw07ngyj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0cC7GAAAA3QAAAA8AAAAAAAAA&#10;AAAAAAAAoQIAAGRycy9kb3ducmV2LnhtbFBLBQYAAAAABAAEAPkAAACUAwAAAAA=&#10;" strokecolor="#24211d" strokeweight="0"/>
                  <v:line id="Line 1766" o:spid="_x0000_s2175" style="position:absolute;visibility:visible;mso-wrap-style:square" from="1127,2828" to="115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VtcMAAADdAAAADwAAAGRycy9kb3ducmV2LnhtbERPS2vCQBC+C/6HZYTedGNpg0ZXsVqh&#10;F6HG13XIjkkwOxuy25j+e7cg9DYf33Pmy85UoqXGlZYVjEcRCOLM6pJzBcfDdjgB4TyyxsoyKfgl&#10;B8tFvzfHRNs776lNfS5CCLsEFRTe14mULivIoBvZmjhwV9sY9AE2udQN3kO4qeRrFMXSYMmhocCa&#10;1gVlt/THKPjOLxfmLq7PH+3u/Pm2O23MZKvUy6BbzUB46vy/+On+0mF+/D6Fv2/C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41bXDAAAA3QAAAA8AAAAAAAAAAAAA&#10;AAAAoQIAAGRycy9kb3ducmV2LnhtbFBLBQYAAAAABAAEAPkAAACRAwAAAAA=&#10;" strokecolor="#24211d" strokeweight="0"/>
                  <v:line id="Line 1767" o:spid="_x0000_s2176" style="position:absolute;visibility:visible;mso-wrap-style:square" from="1161,2828" to="118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62lcUAAADdAAAADwAAAGRycy9kb3ducmV2LnhtbESPT2vCQBDF74LfYRmhN91YSpDoKtpW&#10;6EWo/69DdkyC2dmQ3cb023cOBW8zvDfv/Wax6l2tOmpD5dnAdJKAIs69rbgwcDpuxzNQISJbrD2T&#10;gV8KsFoOBwvMrH/wnrpDLJSEcMjQQBljk2kd8pIcholviEW7+dZhlLUttG3xIeGu1q9JkmqHFUtD&#10;iQ29l5TfDz/OwHdxvTL3aXPZdLvL59vu/OFmW2NeRv16DipSH5/m/+svK/hpKvzyjY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62lcUAAADdAAAADwAAAAAAAAAA&#10;AAAAAAChAgAAZHJzL2Rvd25yZXYueG1sUEsFBgAAAAAEAAQA+QAAAJMDAAAAAA==&#10;" strokecolor="#24211d" strokeweight="0"/>
                  <v:line id="Line 1768" o:spid="_x0000_s2177" style="position:absolute;visibility:visible;mso-wrap-style:square" from="1195,2828" to="121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ITDsMAAADdAAAADwAAAGRycy9kb3ducmV2LnhtbERPS2uDQBC+F/oflin0VteUIsFkE9KH&#10;0Eugeel1cCcqdWfF3ar599lCILf5+J6zXE+mFQP1rrGsYBbFIIhLqxuuFBwP2cschPPIGlvLpOBC&#10;Dtarx4clptqOvKNh7ysRQtilqKD2vkuldGVNBl1kO+LAnW1v0AfYV1L3OIZw08rXOE6kwYZDQ40d&#10;fdRU/u7/jIKfqiiYp6TL34dt/vW2PX2aeabU89O0WYDwNPm7+Ob+1mF+kszg/5twgl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Ew7DAAAA3QAAAA8AAAAAAAAAAAAA&#10;AAAAoQIAAGRycy9kb3ducmV2LnhtbFBLBQYAAAAABAAEAPkAAACRAwAAAAA=&#10;" strokecolor="#24211d" strokeweight="0"/>
                  <v:line id="Line 1769" o:spid="_x0000_s2178" style="position:absolute;visibility:visible;mso-wrap-style:square" from="1228,2828" to="125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CNecEAAADdAAAADwAAAGRycy9kb3ducmV2LnhtbERPS4vCMBC+C/6HMII3TRUp0jXK6q7g&#10;RfC1eh2a2bbYTEoTa/33RhC8zcf3nNmiNaVoqHaFZQWjYQSCOLW64EzB6bgeTEE4j6yxtEwKHuRg&#10;Me92Zphoe+c9NQefiRDCLkEFufdVIqVLczLohrYiDty/rQ36AOtM6hrvIdyUchxFsTRYcGjIsaJV&#10;Tun1cDMKdtnlwtzG1XnZbM+/k+3fj5muler32u8vEJ5a/xG/3Rsd5sfxGF7fhB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MI15wQAAAN0AAAAPAAAAAAAAAAAAAAAA&#10;AKECAABkcnMvZG93bnJldi54bWxQSwUGAAAAAAQABAD5AAAAjwMAAAAA&#10;" strokecolor="#24211d" strokeweight="0"/>
                  <v:line id="Line 1770" o:spid="_x0000_s2179" style="position:absolute;visibility:visible;mso-wrap-style:square" from="1262,2828" to="128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o4sIAAADdAAAADwAAAGRycy9kb3ducmV2LnhtbERPS4vCMBC+C/6HMAveNN11KVKNsq4K&#10;XgTfXodmbMs2k9LE2v33RhC8zcf3nMmsNaVoqHaFZQWfgwgEcWp1wZmC42HVH4FwHlljaZkU/JOD&#10;2bTbmWCi7Z131Ox9JkIIuwQV5N5XiZQuzcmgG9iKOHBXWxv0AdaZ1DXeQ7gp5VcUxdJgwaEhx4p+&#10;c0r/9jejYJtdLsxtXJ3nzea8/N6cFma0Uqr30f6MQXhq/Vv8cq91mB/HQ3h+E06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wo4sIAAADdAAAADwAAAAAAAAAAAAAA&#10;AAChAgAAZHJzL2Rvd25yZXYueG1sUEsFBgAAAAAEAAQA+QAAAJADAAAAAA==&#10;" strokecolor="#24211d" strokeweight="0"/>
                  <v:line id="Line 1771" o:spid="_x0000_s2180" style="position:absolute;visibility:visible;mso-wrap-style:square" from="1296,2828" to="131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wlsEAAADdAAAADwAAAGRycy9kb3ducmV2LnhtbERPS4vCMBC+C/6HMII3TV2kSNcoq6vg&#10;RfC1eh2a2bbYTEoTa/33RhC8zcf3nOm8NaVoqHaFZQWjYQSCOLW64EzB6bgeTEA4j6yxtEwKHuRg&#10;Put2pphoe+c9NQefiRDCLkEFufdVIqVLczLohrYiDty/rQ36AOtM6hrvIdyU8iuKYmmw4NCQY0XL&#10;nNLr4WYU7LLLhbmNq/Oi2Z5X4+3fr5msler32p9vEJ5a/xG/3Rsd5sfxGF7fhB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lbCWwQAAAN0AAAAPAAAAAAAAAAAAAAAA&#10;AKECAABkcnMvZG93bnJldi54bWxQSwUGAAAAAAQABAD5AAAAjwMAAAAA&#10;" strokecolor="#24211d" strokeweight="0"/>
                  <v:line id="Line 1772" o:spid="_x0000_s2181" style="position:absolute;visibility:visible;mso-wrap-style:square" from="1330,2828" to="135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kVDcIAAADdAAAADwAAAGRycy9kb3ducmV2LnhtbERPS4vCMBC+C/6HMAveNN3FLVKNsq4K&#10;XgTfXodmbMs2k9LE2v33RhC8zcf3nMmsNaVoqHaFZQWfgwgEcWp1wZmC42HVH4FwHlljaZkU/JOD&#10;2bTbmWCi7Z131Ox9JkIIuwQV5N5XiZQuzcmgG9iKOHBXWxv0AdaZ1DXeQ7gp5VcUxdJgwaEhx4p+&#10;c0r/9jejYJtdLsxtXJ3nzea8HG5OCzNaKdX7aH/GIDy1/i1+udc6zI/jb3h+E06Q0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tkVDcIAAADdAAAADwAAAAAAAAAAAAAA&#10;AAChAgAAZHJzL2Rvd25yZXYueG1sUEsFBgAAAAAEAAQA+QAAAJADAAAAAA==&#10;" strokecolor="#24211d" strokeweight="0"/>
                  <v:line id="Line 1773" o:spid="_x0000_s2182" style="position:absolute;visibility:visible;mso-wrap-style:square" from="1364,2828" to="138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LesMAAADdAAAADwAAAGRycy9kb3ducmV2LnhtbERPyWrDMBC9F/oPYgq51XJLEMGxHNIl&#10;kEugSbNcB2tim1gjYymO+/dVIdDbPN46+WK0rRio941jDS9JCoK4dKbhSsP+e/U8A+EDssHWMWn4&#10;IQ+L4vEhx8y4G29p2IVKxBD2GWqoQ+gyKX1Zk0WfuI44cmfXWwwR9pU0Pd5iuG3la5oqabHh2FBj&#10;R+81lZfd1Wr4qk4n5lF1x7dhc/ycbg4fdrbSevI0LucgAo3hX3x3r02cr5SCv2/iC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Li3rDAAAA3QAAAA8AAAAAAAAAAAAA&#10;AAAAoQIAAGRycy9kb3ducmV2LnhtbFBLBQYAAAAABAAEAPkAAACRAwAAAAA=&#10;" strokecolor="#24211d" strokeweight="0"/>
                  <v:line id="Line 1774" o:spid="_x0000_s2183" style="position:absolute;visibility:visible;mso-wrap-style:square" from="1398,2828" to="142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u4cMAAADdAAAADwAAAGRycy9kb3ducmV2LnhtbERPyWrDMBC9F/oPYgK9NXJKcYMTJaRL&#10;oBdD9lwHa2KbWCMjqbb791WgkNs83jrz5WAa0ZHztWUFk3ECgriwuuZSwWG/fp6C8AFZY2OZFPyS&#10;h+Xi8WGOmbY9b6nbhVLEEPYZKqhCaDMpfVGRQT+2LXHkLtYZDBG6UmqHfQw3jXxJklQarDk2VNjS&#10;R0XFdfdjFGzK85l5SNvTe5efvl7z46eZrpV6Gg2rGYhAQ7iL/93fOs5P0ze4fR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HLuHDAAAA3QAAAA8AAAAAAAAAAAAA&#10;AAAAoQIAAGRycy9kb3ducmV2LnhtbFBLBQYAAAAABAAEAPkAAACRAwAAAAA=&#10;" strokecolor="#24211d" strokeweight="0"/>
                  <v:line id="Line 1775" o:spid="_x0000_s2184" style="position:absolute;visibility:visible;mso-wrap-style:square" from="1431,2828" to="145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i6k8UAAADdAAAADwAAAGRycy9kb3ducmV2LnhtbESPT2vCQBDF74LfYRmhN91YSpDoKtpW&#10;6EWo/69DdkyC2dmQ3cb023cOBW8zvDfv/Wax6l2tOmpD5dnAdJKAIs69rbgwcDpuxzNQISJbrD2T&#10;gV8KsFoOBwvMrH/wnrpDLJSEcMjQQBljk2kd8pIcholviEW7+dZhlLUttG3xIeGu1q9JkmqHFUtD&#10;iQ29l5TfDz/OwHdxvTL3aXPZdLvL59vu/OFmW2NeRv16DipSH5/m/+svK/hpKrjyjY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i6k8UAAADdAAAADwAAAAAAAAAA&#10;AAAAAAChAgAAZHJzL2Rvd25yZXYueG1sUEsFBgAAAAAEAAQA+QAAAJMDAAAAAA==&#10;" strokecolor="#24211d" strokeweight="0"/>
                  <v:line id="Line 1776" o:spid="_x0000_s2185" style="position:absolute;visibility:visible;mso-wrap-style:square" from="1465,2828" to="148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QfCMMAAADdAAAADwAAAGRycy9kb3ducmV2LnhtbERPyWrDMBC9F/oPYgK9NXJKMYkTJaRL&#10;oBdD9lwHa2KbWCMjqbb791Wg0Ns83jqL1WAa0ZHztWUFk3ECgriwuuZSwfGweZ6C8AFZY2OZFPyQ&#10;h9Xy8WGBmbY976jbh1LEEPYZKqhCaDMpfVGRQT+2LXHkrtYZDBG6UmqHfQw3jXxJklQarDk2VNjS&#10;e0XFbf9tFGzLy4V5SNvzW5efP1/z04eZbpR6Gg3rOYhAQ/gX/7m/dJyfpjO4fxN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UHwjDAAAA3QAAAA8AAAAAAAAAAAAA&#10;AAAAoQIAAGRycy9kb3ducmV2LnhtbFBLBQYAAAAABAAEAPkAAACRAwAAAAA=&#10;" strokecolor="#24211d" strokeweight="0"/>
                  <v:line id="Line 1777" o:spid="_x0000_s2186" style="position:absolute;visibility:visible;mso-wrap-style:square" from="1499,2828" to="152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cgSMYAAADdAAAADwAAAGRycy9kb3ducmV2LnhtbESPQWvCQBCF7wX/wzKCt7ppKVGiq1Rb&#10;wYtg06rXITtNQrOzIbvG+O87h0JvM7w3732zXA+uUT11ofZs4GmagCIuvK25NPD1uXucgwoR2WLj&#10;mQzcKcB6NXpYYmb9jT+oz2OpJIRDhgaqGNtM61BU5DBMfUss2rfvHEZZu1LbDm8S7hr9nCSpdliz&#10;NFTY0rai4ie/OgPH8nJhHtL2vOkP5/eXw+nNzXfGTMbD6wJUpCH+m/+u91bw05nwyz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3IEjGAAAA3QAAAA8AAAAAAAAA&#10;AAAAAAAAoQIAAGRycy9kb3ducmV2LnhtbFBLBQYAAAAABAAEAPkAAACUAwAAAAA=&#10;" strokecolor="#24211d" strokeweight="0"/>
                  <v:line id="Line 1778" o:spid="_x0000_s2187" style="position:absolute;visibility:visible;mso-wrap-style:square" from="1533,2828" to="155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uF08QAAADdAAAADwAAAGRycy9kb3ducmV2LnhtbERPTWvCQBC9F/wPywi91Y1SUomuoraB&#10;XoTW1uQ6ZMckmJ0N2W0S/71bKPQ2j/c56+1oGtFT52rLCuazCARxYXXNpYLvr/RpCcJ5ZI2NZVJw&#10;IwfbzeRhjYm2A39Sf/KlCCHsElRQed8mUrqiIoNuZlviwF1sZ9AH2JVSdziEcNPIRRTF0mDNoaHC&#10;lg4VFdfTj1HwUeY58xi32b4/Zm/Px/OrWaZKPU7H3QqEp9H/i//c7zrMj1/m8Pt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4XTxAAAAN0AAAAPAAAAAAAAAAAA&#10;AAAAAKECAABkcnMvZG93bnJldi54bWxQSwUGAAAAAAQABAD5AAAAkgMAAAAA&#10;" strokecolor="#24211d" strokeweight="0"/>
                  <v:line id="Line 1779" o:spid="_x0000_s2188" style="position:absolute;visibility:visible;mso-wrap-style:square" from="1567,2828" to="158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kbpMIAAADdAAAADwAAAGRycy9kb3ducmV2LnhtbERPS4vCMBC+C/6HMII3TRWp0jWKuivs&#10;RfC1eh2a2bZsMylNttZ/bwTB23x8z5kvW1OKhmpXWFYwGkYgiFOrC84UnE/bwQyE88gaS8uk4E4O&#10;lotuZ46Jtjc+UHP0mQgh7BJUkHtfJVK6NCeDbmgr4sD92tqgD7DOpK7xFsJNKcdRFEuDBYeGHCva&#10;5JT+Hf+Ngn12vTK3cXVZN7vL12T382lmW6X6vXb1AcJT69/il/tbh/nxdA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OkbpMIAAADdAAAADwAAAAAAAAAAAAAA&#10;AAChAgAAZHJzL2Rvd25yZXYueG1sUEsFBgAAAAAEAAQA+QAAAJADAAAAAA==&#10;" strokecolor="#24211d" strokeweight="0"/>
                  <v:line id="Line 1780" o:spid="_x0000_s2189" style="position:absolute;visibility:visible;mso-wrap-style:square" from="1600,2828" to="162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W+P8QAAADdAAAADwAAAGRycy9kb3ducmV2LnhtbERPS2vCQBC+C/6HZYTe6kYtUdJspNUK&#10;XgQfrV6H7DQJZmdDdhvjv+8WCt7m43tOuuxNLTpqXWVZwWQcgSDOra64UPB52jwvQDiPrLG2TAru&#10;5GCZDQcpJtre+EDd0RcihLBLUEHpfZNI6fKSDLqxbYgD921bgz7AtpC6xVsIN7WcRlEsDVYcGkps&#10;aFVSfj3+GAX74nJh7uPm/N7tzh8vu6+1WWyUehr1b68gPPX+If53b3WYH89n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b4/xAAAAN0AAAAPAAAAAAAAAAAA&#10;AAAAAKECAABkcnMvZG93bnJldi54bWxQSwUGAAAAAAQABAD5AAAAkgMAAAAA&#10;" strokecolor="#24211d" strokeweight="0"/>
                  <v:line id="Line 1781" o:spid="_x0000_s2190" style="position:absolute;visibility:visible;mso-wrap-style:square" from="1634,2828" to="165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wmS8IAAADdAAAADwAAAGRycy9kb3ducmV2LnhtbERPS4vCMBC+L/gfwgje1lSRrnSN4hO8&#10;CL5Wr0Mz25ZtJqWJtf57Iyx4m4/vOZNZa0rRUO0KywoG/QgEcWp1wZmC82nzOQbhPLLG0jIpeJCD&#10;2bTzMcFE2zsfqDn6TIQQdgkqyL2vEildmpNB17cVceB+bW3QB1hnUtd4D+GmlMMoiqXBgkNDjhUt&#10;c0r/jjejYJ9dr8xtXF0Wze6yHu1+Vma8UarXbeffIDy1/i3+d291mB9/jeD1TThB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EwmS8IAAADdAAAADwAAAAAAAAAAAAAA&#10;AAChAgAAZHJzL2Rvd25yZXYueG1sUEsFBgAAAAAEAAQA+QAAAJADAAAAAA==&#10;" strokecolor="#24211d" strokeweight="0"/>
                  <v:line id="Line 1782" o:spid="_x0000_s2191" style="position:absolute;visibility:visible;mso-wrap-style:square" from="1668,2828" to="169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CD0MQAAADdAAAADwAAAGRycy9kb3ducmV2LnhtbERPS2vCQBC+C/6HZYTe6kaxUdJspNUK&#10;XgQfrV6H7DQJZmdDdhvjv+8WCt7m43tOuuxNLTpqXWVZwWQcgSDOra64UPB52jwvQDiPrLG2TAru&#10;5GCZDQcpJtre+EDd0RcihLBLUEHpfZNI6fKSDLqxbYgD921bgz7AtpC6xVsIN7WcRlEsDVYcGkps&#10;aFVSfj3+GAX74nJh7uPm/N7tzh+z3dfaLDZKPY36t1cQnnr/EP+7tzrMj+cv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AIPQxAAAAN0AAAAPAAAAAAAAAAAA&#10;AAAAAKECAABkcnMvZG93bnJldi54bWxQSwUGAAAAAAQABAD5AAAAkgMAAAAA&#10;" strokecolor="#24211d" strokeweight="0"/>
                  <v:line id="Line 1783" o:spid="_x0000_s2192" style="position:absolute;visibility:visible;mso-wrap-style:square" from="1702,2828" to="172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Idp8MAAADdAAAADwAAAGRycy9kb3ducmV2LnhtbERPyWrDMBC9F/oPYgK9NXJKcYMTJaRL&#10;oBdD9lwHa2KbWCMjqbb791WgkNs83jrz5WAa0ZHztWUFk3ECgriwuuZSwWG/fp6C8AFZY2OZFPyS&#10;h+Xi8WGOmbY9b6nbhVLEEPYZKqhCaDMpfVGRQT+2LXHkLtYZDBG6UmqHfQw3jXxJklQarDk2VNjS&#10;R0XFdfdjFGzK85l5SNvTe5efvl7z46eZrpV6Gg2rGYhAQ7iL/93fOs5P31K4fR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SHafDAAAA3QAAAA8AAAAAAAAAAAAA&#10;AAAAoQIAAGRycy9kb3ducmV2LnhtbFBLBQYAAAAABAAEAPkAAACRAwAAAAA=&#10;" strokecolor="#24211d" strokeweight="0"/>
                  <v:line id="Line 1784" o:spid="_x0000_s2193" style="position:absolute;visibility:visible;mso-wrap-style:square" from="1736,2828" to="175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4PMIAAADdAAAADwAAAGRycy9kb3ducmV2LnhtbERPS4vCMBC+C/6HMII3TRWp0jWKT/Ai&#10;7Kqr16GZbcs2k9LEWv+9ERb2Nh/fc+bL1pSiodoVlhWMhhEI4tTqgjMFl/N+MAPhPLLG0jIpeJKD&#10;5aLbmWOi7YO/qDn5TIQQdgkqyL2vEildmpNBN7QVceB+bG3QB1hnUtf4COGmlOMoiqXBgkNDjhVt&#10;ckp/T3ej4DO73ZjbuLqum+N1Nzl+b81sr1S/164+QHhq/b/4z33QYX48ncL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4PMIAAADdAAAADwAAAAAAAAAAAAAA&#10;AAChAgAAZHJzL2Rvd25yZXYueG1sUEsFBgAAAAAEAAQA+QAAAJADAAAAAA==&#10;" strokecolor="#24211d" strokeweight="0"/>
                  <v:line id="Line 1785" o:spid="_x0000_s2194" style="position:absolute;visibility:visible;mso-wrap-style:square" from="1769,2828" to="179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EsTsYAAADdAAAADwAAAGRycy9kb3ducmV2LnhtbESPQWvCQBCF7wX/wzKCt7ppKVGiq1Rb&#10;wYtg06rXITtNQrOzIbvG+O87h0JvM7w3732zXA+uUT11ofZs4GmagCIuvK25NPD1uXucgwoR2WLj&#10;mQzcKcB6NXpYYmb9jT+oz2OpJIRDhgaqGNtM61BU5DBMfUss2rfvHEZZu1LbDm8S7hr9nCSpdliz&#10;NFTY0rai4ie/OgPH8nJhHtL2vOkP5/eXw+nNzXfGTMbD6wJUpCH+m/+u91bw05ngyj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BLE7GAAAA3QAAAA8AAAAAAAAA&#10;AAAAAAAAoQIAAGRycy9kb3ducmV2LnhtbFBLBQYAAAAABAAEAPkAAACUAwAAAAA=&#10;" strokecolor="#24211d" strokeweight="0"/>
                  <v:line id="Line 1786" o:spid="_x0000_s2195" style="position:absolute;visibility:visible;mso-wrap-style:square" from="1803,2828" to="182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2J1cMAAADdAAAADwAAAGRycy9kb3ducmV2LnhtbERPS2vCQBC+C/6HZQRvurFItKmrWB/Q&#10;i1Bjq9chOybB7GzIrjH9992C0Nt8fM9ZrDpTiZYaV1pWMBlHIIgzq0vOFXyd9qM5COeRNVaWScEP&#10;OVgt+70FJto++Eht6nMRQtglqKDwvk6kdFlBBt3Y1sSBu9rGoA+wyaVu8BHCTSVfoiiWBksODQXW&#10;tCkou6V3o+Azv1yYu7g+v7eH8256+N6a+V6p4aBbv4Hw1Pl/8dP9ocP8ePYK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NidXDAAAA3QAAAA8AAAAAAAAAAAAA&#10;AAAAoQIAAGRycy9kb3ducmV2LnhtbFBLBQYAAAAABAAEAPkAAACRAwAAAAA=&#10;" strokecolor="#24211d" strokeweight="0"/>
                  <v:line id="Line 1787" o:spid="_x0000_s2196" style="position:absolute;visibility:visible;mso-wrap-style:square" from="1837,2828" to="186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JQb8UAAADdAAAADwAAAGRycy9kb3ducmV2LnhtbESPT2vCQBDF70K/wzIFb7pRSgipq9RW&#10;wYtg/XsdstMkNDsbstuYfvvOQehthvfmvd8sVoNrVE9dqD0bmE0TUMSFtzWXBs6n7SQDFSKyxcYz&#10;GfilAKvl02iBufV3/qT+GEslIRxyNFDF2OZah6Iih2HqW2LRvnznMMraldp2eJdw1+h5kqTaYc3S&#10;UGFL7xUV38cfZ+BQ3m7MQ9pe1/3+unnZXz5ctjVm/Dy8vYKKNMR/8+N6ZwU/zYRfvpE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JQb8UAAADdAAAADwAAAAAAAAAA&#10;AAAAAAChAgAAZHJzL2Rvd25yZXYueG1sUEsFBgAAAAAEAAQA+QAAAJMDAAAAAA==&#10;" strokecolor="#24211d" strokeweight="0"/>
                  <v:line id="Line 1788" o:spid="_x0000_s2197" style="position:absolute;visibility:visible;mso-wrap-style:square" from="1871,2828" to="189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19MQAAADdAAAADwAAAGRycy9kb3ducmV2LnhtbERPTWvCQBC9C/0PyxR6M5tICSF1Fdsa&#10;6EVQ28brkB2T0OxsyG5j+u+7guBtHu9zluvJdGKkwbWWFSRRDIK4srrlWsHXZzHPQDiPrLGzTAr+&#10;yMF69TBbYq7thQ80Hn0tQgi7HBU03ve5lK5qyKCLbE8cuLMdDPoAh1rqAS8h3HRyEcepNNhyaGiw&#10;p7eGqp/jr1Gwr08n5inty9dxV26fd9/vJiuUenqcNi8gPE3+Lr65P3SYn2YJXL8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7vX0xAAAAN0AAAAPAAAAAAAAAAAA&#10;AAAAAKECAABkcnMvZG93bnJldi54bWxQSwUGAAAAAAQABAD5AAAAkgMAAAAA&#10;" strokecolor="#24211d" strokeweight="0"/>
                  <v:line id="Line 1789" o:spid="_x0000_s2198" style="position:absolute;visibility:visible;mso-wrap-style:square" from="1905,2828" to="192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xrg8EAAADdAAAADwAAAGRycy9kb3ducmV2LnhtbERPS4vCMBC+L/gfwgh7W1NFSqlG8Ql7&#10;EVyf16EZ22IzKU2s3X+/ERa8zcf3nOm8M5VoqXGlZQXDQQSCOLO65FzB6bj9SkA4j6yxskwKfsnB&#10;fNb7mGKq7ZN/qD34XIQQdikqKLyvUyldVpBBN7A1ceButjHoA2xyqRt8hnBTyVEUxdJgyaGhwJpW&#10;BWX3w8Mo2OfXK3MX15dlu7tsxrvz2iRbpT773WICwlPn3+J/97cO8+NkBK9vwgly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PGuDwQAAAN0AAAAPAAAAAAAAAAAAAAAA&#10;AKECAABkcnMvZG93bnJldi54bWxQSwUGAAAAAAQABAD5AAAAjwMAAAAA&#10;" strokecolor="#24211d" strokeweight="0"/>
                  <v:line id="Line 1790" o:spid="_x0000_s2199" style="position:absolute;visibility:visible;mso-wrap-style:square" from="1939,2828" to="196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DOGMQAAADdAAAADwAAAGRycy9kb3ducmV2LnhtbERPTWvCQBC9C/0PyxR6002thBCzSmsr&#10;eBFs2prrkB2T0OxsyK4x/vtuQfA2j/c52Xo0rRiod41lBc+zCARxaXXDlYLvr+00AeE8ssbWMim4&#10;koP16mGSYarthT9pyH0lQgi7FBXU3neplK6syaCb2Y44cCfbG/QB9pXUPV5CuGnlPIpiabDh0FBj&#10;R5uayt/8bBQcqqJgHuPu+Dbsjx+L/c+7SbZKPT2Or0sQnkZ/F9/cOx3mx8kL/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cM4YxAAAAN0AAAAPAAAAAAAAAAAA&#10;AAAAAKECAABkcnMvZG93bnJldi54bWxQSwUGAAAAAAQABAD5AAAAkgMAAAAA&#10;" strokecolor="#24211d" strokeweight="0"/>
                  <v:line id="Line 1791" o:spid="_x0000_s2200" style="position:absolute;visibility:visible;mso-wrap-style:square" from="1972,2828" to="199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WbMQAAADdAAAADwAAAGRycy9kb3ducmV2LnhtbERPTWvCQBC9C/0PyxR6002LhJC6CbZV&#10;6CVQbavXITsmodnZkF2T+O/dguBtHu9zVvlkWjFQ7xrLCp4XEQji0uqGKwU/39t5AsJ5ZI2tZVJw&#10;IQd59jBbYartyDsa9r4SIYRdigpq77tUSlfWZNAtbEccuJPtDfoA+0rqHscQblr5EkWxNNhwaKix&#10;o/eayr/92Sj4qo5H5inuDm9Dcdgsi98Pk2yVenqc1q8gPE3+Lr65P3WYHydL+P8mnC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VZsxAAAAN0AAAAPAAAAAAAAAAAA&#10;AAAAAKECAABkcnMvZG93bnJldi54bWxQSwUGAAAAAAQABAD5AAAAkgMAAAAA&#10;" strokecolor="#24211d" strokeweight="0"/>
                  <v:line id="Line 1792" o:spid="_x0000_s2201" style="position:absolute;visibility:visible;mso-wrap-style:square" from="2006,2828" to="202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z98QAAADdAAAADwAAAGRycy9kb3ducmV2LnhtbERPTWvCQBC9C/0PyxR6002lhhCzSmsr&#10;eBFs2prrkB2T0OxsyK4x/vtuQfA2j/c52Xo0rRiod41lBc+zCARxaXXDlYLvr+00AeE8ssbWMim4&#10;koP16mGSYarthT9pyH0lQgi7FBXU3neplK6syaCb2Y44cCfbG/QB9pXUPV5CuGnlPIpiabDh0FBj&#10;R5uayt/8bBQcqqJgHuPu+Dbsjx8v+593k2yVenocX5cgPI3+Lr65dzrMj5MF/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1fP3xAAAAN0AAAAPAAAAAAAAAAAA&#10;AAAAAKECAABkcnMvZG93bnJldi54bWxQSwUGAAAAAAQABAD5AAAAkgMAAAAA&#10;" strokecolor="#24211d" strokeweight="0"/>
                  <v:line id="Line 1793" o:spid="_x0000_s2202" style="position:absolute;visibility:visible;mso-wrap-style:square" from="2040,2828" to="206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tgMMAAADdAAAADwAAAGRycy9kb3ducmV2LnhtbERPS2uDQBC+B/IflgnklqwNRcS6CW0e&#10;kIvQ2DZeB3eqUndW3K2x/75bCPQ2H99zst1kOjHS4FrLCh7WEQjiyuqWawXvb6dVAsJ5ZI2dZVLw&#10;Qw522/ksw1TbG19oLHwtQgi7FBU03veplK5qyKBb2544cJ92MOgDHGqpB7yFcNPJTRTF0mDLoaHB&#10;nvYNVV/Ft1HwWpcl8xT315cxvx4f84+DSU5KLRfT8xMIT5P/F9/dZx3mx0kMf9+E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HbYDDAAAA3QAAAA8AAAAAAAAAAAAA&#10;AAAAoQIAAGRycy9kb3ducmV2LnhtbFBLBQYAAAAABAAEAPkAAACRAwAAAAA=&#10;" strokecolor="#24211d" strokeweight="0"/>
                  <v:line id="Line 1794" o:spid="_x0000_s2203" style="position:absolute;visibility:visible;mso-wrap-style:square" from="2074,2828" to="209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IG8MAAADdAAAADwAAAGRycy9kb3ducmV2LnhtbERPS2vCQBC+C/6HZYTedKOUGKKrVFvB&#10;i+Cj1euQHZPQ7GzIrjH9911B8DYf33Pmy85UoqXGlZYVjEcRCOLM6pJzBd+nzTAB4TyyxsoyKfgj&#10;B8tFvzfHVNs7H6g9+lyEEHYpKii8r1MpXVaQQTeyNXHgrrYx6ANscqkbvIdwU8lJFMXSYMmhocCa&#10;1gVlv8ebUbDPLxfmLq7Pq3Z3/nrf/XyaZKPU26D7mIHw1PmX+One6jA/Tqbw+Ca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LyBvDAAAA3QAAAA8AAAAAAAAAAAAA&#10;AAAAoQIAAGRycy9kb3ducmV2LnhtbFBLBQYAAAAABAAEAPkAAACRAwAAAAA=&#10;" strokecolor="#24211d" strokeweight="0"/>
                  <v:line id="Line 1795" o:spid="_x0000_s2204" style="position:absolute;visibility:visible;mso-wrap-style:square" from="2108,2828" to="213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RcacUAAADdAAAADwAAAGRycy9kb3ducmV2LnhtbESPT2vCQBDF70K/wzIFb7pRSgipq9RW&#10;wYtg/XsdstMkNDsbstuYfvvOQehthvfmvd8sVoNrVE9dqD0bmE0TUMSFtzWXBs6n7SQDFSKyxcYz&#10;GfilAKvl02iBufV3/qT+GEslIRxyNFDF2OZah6Iih2HqW2LRvnznMMraldp2eJdw1+h5kqTaYc3S&#10;UGFL7xUV38cfZ+BQ3m7MQ9pe1/3+unnZXz5ctjVm/Dy8vYKKNMR/8+N6ZwU/zQRXvpE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RcacUAAADdAAAADwAAAAAAAAAA&#10;AAAAAAChAgAAZHJzL2Rvd25yZXYueG1sUEsFBgAAAAAEAAQA+QAAAJMDAAAAAA==&#10;" strokecolor="#24211d" strokeweight="0"/>
                  <v:line id="Line 1796" o:spid="_x0000_s2205" style="position:absolute;visibility:visible;mso-wrap-style:square" from="2141,2828" to="216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j58sMAAADdAAAADwAAAGRycy9kb3ducmV2LnhtbERPS2vCQBC+C/6HZYTedKOUEKOrVFvB&#10;i+Cj1euQHZPQ7GzIrjH9911B8DYf33Pmy85UoqXGlZYVjEcRCOLM6pJzBd+nzTAB4TyyxsoyKfgj&#10;B8tFvzfHVNs7H6g9+lyEEHYpKii8r1MpXVaQQTeyNXHgrrYx6ANscqkbvIdwU8lJFMXSYMmhocCa&#10;1gVlv8ebUbDPLxfmLq7Pq3Z3/nrf/XyaZKPU26D7mIHw1PmX+One6jA/Tqbw+Ca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Y+fLDAAAA3QAAAA8AAAAAAAAAAAAA&#10;AAAAoQIAAGRycy9kb3ducmV2LnhtbFBLBQYAAAAABAAEAPkAAACRAwAAAAA=&#10;" strokecolor="#24211d" strokeweight="0"/>
                  <v:line id="Line 1797" o:spid="_x0000_s2206" style="position:absolute;visibility:visible;mso-wrap-style:square" from="2175,2828" to="219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vGssYAAADdAAAADwAAAGRycy9kb3ducmV2LnhtbESPQWvCQBCF7wX/wzKCN920lGCjq1Rb&#10;wYtg06rXITtNQrOzIbvG+O87h0JvM7w3732zXA+uUT11ofZs4HGWgCIuvK25NPD1uZvOQYWIbLHx&#10;TAbuFGC9Gj0sMbP+xh/U57FUEsIhQwNVjG2mdSgqchhmviUW7dt3DqOsXalthzcJd41+SpJUO6xZ&#10;GipsaVtR8ZNfnYFjebkwD2l73vSH8/vz4fTm5jtjJuPhdQEq0hD/zX/Xeyv46Yvwyz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7xrLGAAAA3QAAAA8AAAAAAAAA&#10;AAAAAAAAoQIAAGRycy9kb3ducmV2LnhtbFBLBQYAAAAABAAEAPkAAACUAwAAAAA=&#10;" strokecolor="#24211d" strokeweight="0"/>
                  <v:line id="Line 1798" o:spid="_x0000_s2207" style="position:absolute;visibility:visible;mso-wrap-style:square" from="2209,2828" to="223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djKcQAAADdAAAADwAAAGRycy9kb3ducmV2LnhtbERPTWvCQBC9F/wPywi91Y1Sgo2uoraB&#10;XoTW1uQ6ZMckmJ0N2W0S/71bKPQ2j/c56+1oGtFT52rLCuazCARxYXXNpYLvr/RpCcJ5ZI2NZVJw&#10;IwfbzeRhjYm2A39Sf/KlCCHsElRQed8mUrqiIoNuZlviwF1sZ9AH2JVSdziEcNPIRRTF0mDNoaHC&#10;lg4VFdfTj1HwUeY58xi32b4/Zm/Px/OrWaZKPU7H3QqEp9H/i//c7zrMj1/m8Pt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N2MpxAAAAN0AAAAPAAAAAAAAAAAA&#10;AAAAAKECAABkcnMvZG93bnJldi54bWxQSwUGAAAAAAQABAD5AAAAkgMAAAAA&#10;" strokecolor="#24211d" strokeweight="0"/>
                  <v:line id="Line 1799" o:spid="_x0000_s2208" style="position:absolute;visibility:visible;mso-wrap-style:square" from="2243,2828" to="226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X9XsIAAADdAAAADwAAAGRycy9kb3ducmV2LnhtbERPS4vCMBC+C/6HMII3TRUp2jWKuivs&#10;RfC1eh2a2bZsMylNttZ/bwTB23x8z5kvW1OKhmpXWFYwGkYgiFOrC84UnE/bwRSE88gaS8uk4E4O&#10;lotuZ46Jtjc+UHP0mQgh7BJUkHtfJVK6NCeDbmgr4sD92tqgD7DOpK7xFsJNKcdRFEuDBYeGHCva&#10;5JT+Hf+Ngn12vTK3cXVZN7vL12T382mmW6X6vXb1AcJT69/il/tbh/nxbA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X9XsIAAADdAAAADwAAAAAAAAAAAAAA&#10;AAChAgAAZHJzL2Rvd25yZXYueG1sUEsFBgAAAAAEAAQA+QAAAJADAAAAAA==&#10;" strokecolor="#24211d" strokeweight="0"/>
                  <v:line id="Line 1800" o:spid="_x0000_s2209" style="position:absolute;visibility:visible;mso-wrap-style:square" from="2277,2828" to="229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lYxcMAAADdAAAADwAAAGRycy9kb3ducmV2LnhtbERPS2vCQBC+C/6HZYTedGNbgkZXsVqh&#10;F6HG13XIjkkwOxuy25j+e7cg9DYf33Pmy85UoqXGlZYVjEcRCOLM6pJzBcfDdjgB4TyyxsoyKfgl&#10;B8tFvzfHRNs776lNfS5CCLsEFRTe14mULivIoBvZmjhwV9sY9AE2udQN3kO4qeRrFMXSYMmhocCa&#10;1gVlt/THKPjOLxfmLq7PH+3u/Pm+O23MZKvUy6BbzUB46vy/+On+0mF+PH2Dv2/C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pWMXDAAAA3QAAAA8AAAAAAAAAAAAA&#10;AAAAoQIAAGRycy9kb3ducmV2LnhtbFBLBQYAAAAABAAEAPkAAACRAwAAAAA=&#10;" strokecolor="#24211d" strokeweight="0"/>
                  <v:line id="Line 1801" o:spid="_x0000_s2210" style="position:absolute;visibility:visible;mso-wrap-style:square" from="2310,2828" to="233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DAscIAAADdAAAADwAAAGRycy9kb3ducmV2LnhtbERPS4vCMBC+L/gfwgje1lSRol2j+AQv&#10;gq/V69DMtmWbSWlirf/eCAt7m4/vOdN5a0rRUO0KywoG/QgEcWp1wZmCy3n7OQbhPLLG0jIpeJKD&#10;+azzMcVE2wcfqTn5TIQQdgkqyL2vEildmpNB17cVceB+bG3QB1hnUtf4COGmlMMoiqXBgkNDjhWt&#10;ckp/T3ej4JDdbsxtXF2Xzf66Ge2/12a8VarXbRdfIDy1/l/8597pMD+ejOD9TThBz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DAscIAAADdAAAADwAAAAAAAAAAAAAA&#10;AAChAgAAZHJzL2Rvd25yZXYueG1sUEsFBgAAAAAEAAQA+QAAAJADAAAAAA==&#10;" strokecolor="#24211d" strokeweight="0"/>
                  <v:line id="Line 1802" o:spid="_x0000_s2211" style="position:absolute;visibility:visible;mso-wrap-style:square" from="2344,2828" to="236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xlKsMAAADdAAAADwAAAGRycy9kb3ducmV2LnhtbERPS2vCQBC+C/6HZYTedGNpg0ZXsVqh&#10;F6HG13XIjkkwOxuy25j+e7cg9DYf33Pmy85UoqXGlZYVjEcRCOLM6pJzBcfDdjgB4TyyxsoyKfgl&#10;B8tFvzfHRNs776lNfS5CCLsEFRTe14mULivIoBvZmjhwV9sY9AE2udQN3kO4qeRrFMXSYMmhocCa&#10;1gVlt/THKPjOLxfmLq7PH+3u/Pm2O23MZKvUy6BbzUB46vy/+On+0mF+PH2Hv2/C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MZSrDAAAA3QAAAA8AAAAAAAAAAAAA&#10;AAAAoQIAAGRycy9kb3ducmV2LnhtbFBLBQYAAAAABAAEAPkAAACRAwAAAAA=&#10;" strokecolor="#24211d" strokeweight="0"/>
                  <v:line id="Line 1803" o:spid="_x0000_s2212" style="position:absolute;visibility:visible;mso-wrap-style:square" from="2378,2828" to="240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77XcMAAADdAAAADwAAAGRycy9kb3ducmV2LnhtbERPyWrDMBC9F/oPYgK9NXJKMYkTJaRL&#10;oBdD9lwHa2KbWCMjqbb791Wg0Ns83jqL1WAa0ZHztWUFk3ECgriwuuZSwfGweZ6C8AFZY2OZFPyQ&#10;h9Xy8WGBmbY976jbh1LEEPYZKqhCaDMpfVGRQT+2LXHkrtYZDBG6UmqHfQw3jXxJklQarDk2VNjS&#10;e0XFbf9tFGzLy4V5SNvzW5efP1/z04eZbpR6Gg3rOYhAQ/gX/7m/dJyfzlK4fxN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e+13DAAAA3QAAAA8AAAAAAAAAAAAA&#10;AAAAoQIAAGRycy9kb3ducmV2LnhtbFBLBQYAAAAABAAEAPkAAACRAwAAAAA=&#10;" strokecolor="#24211d" strokeweight="0"/>
                  <v:line id="Line 1804" o:spid="_x0000_s2213" style="position:absolute;visibility:visible;mso-wrap-style:square" from="2412,2828" to="243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JexsMAAADdAAAADwAAAGRycy9kb3ducmV2LnhtbERPS2vCQBC+C/6HZQRvurFItKmrWB/Q&#10;i1Bjq9chOybB7GzIrjH9992C0Nt8fM9ZrDpTiZYaV1pWMBlHIIgzq0vOFXyd9qM5COeRNVaWScEP&#10;OVgt+70FJto++Eht6nMRQtglqKDwvk6kdFlBBt3Y1sSBu9rGoA+wyaVu8BHCTSVfoiiWBksODQXW&#10;tCkou6V3o+Azv1yYu7g+v7eH8256+N6a+V6p4aBbv4Hw1Pl/8dP9ocP8+HUG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SXsbDAAAA3QAAAA8AAAAAAAAAAAAA&#10;AAAAoQIAAGRycy9kb3ducmV2LnhtbFBLBQYAAAAABAAEAPkAAACRAwAAAAA=&#10;" strokecolor="#24211d" strokeweight="0"/>
                  <v:line id="Line 1805" o:spid="_x0000_s2214" style="position:absolute;visibility:visible;mso-wrap-style:square" from="2446,2828" to="246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3KtMYAAADdAAAADwAAAGRycy9kb3ducmV2LnhtbESPQWvCQBCF7wX/wzKCN920lGCjq1Rb&#10;wYtg06rXITtNQrOzIbvG+O87h0JvM7w3732zXA+uUT11ofZs4HGWgCIuvK25NPD1uZvOQYWIbLHx&#10;TAbuFGC9Gj0sMbP+xh/U57FUEsIhQwNVjG2mdSgqchhmviUW7dt3DqOsXalthzcJd41+SpJUO6xZ&#10;GipsaVtR8ZNfnYFjebkwD2l73vSH8/vz4fTm5jtjJuPhdQEq0hD/zX/Xeyv46Yvgyj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NyrTGAAAA3QAAAA8AAAAAAAAA&#10;AAAAAAAAoQIAAGRycy9kb3ducmV2LnhtbFBLBQYAAAAABAAEAPkAAACUAwAAAAA=&#10;" strokecolor="#24211d" strokeweight="0"/>
                  <v:line id="Line 1806" o:spid="_x0000_s2215" style="position:absolute;visibility:visible;mso-wrap-style:square" from="2480,2828" to="250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FvL8IAAADdAAAADwAAAGRycy9kb3ducmV2LnhtbERPS4vCMBC+C/6HMII3TRUp2jWKT/Ai&#10;7Kqr16GZbcs2k9LEWv+9ERb2Nh/fc+bL1pSiodoVlhWMhhEI4tTqgjMFl/N+MAXhPLLG0jIpeJKD&#10;5aLbmWOi7YO/qDn5TIQQdgkqyL2vEildmpNBN7QVceB+bG3QB1hnUtf4COGmlOMoiqXBgkNDjhVt&#10;ckp/T3ej4DO73ZjbuLqum+N1Nzl+b810r1S/164+QHhq/b/4z33QYX48m8H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FvL8IAAADdAAAADwAAAAAAAAAAAAAA&#10;AAChAgAAZHJzL2Rvd25yZXYueG1sUEsFBgAAAAAEAAQA+QAAAJADAAAAAA==&#10;" strokecolor="#24211d" strokeweight="0"/>
                  <v:line id="Line 1807" o:spid="_x0000_s2216" style="position:absolute;visibility:visible;mso-wrap-style:square" from="2513,2828" to="253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cqMYAAADdAAAADwAAAGRycy9kb3ducmV2LnhtbESPQWvCQBCF74X+h2UKvdVNRazEbKSt&#10;Cr0I1Va9DtkxCWZnQ3Yb03/vHARvM7w3732TLQbXqJ66UHs28DpKQBEX3tZcGvj9Wb/MQIWIbLHx&#10;TAb+KcAif3zIMLX+wlvqd7FUEsIhRQNVjG2qdSgqchhGviUW7eQ7h1HWrtS2w4uEu0aPk2SqHdYs&#10;DRW29FlRcd79OQPf5fHIPEzbw0e/Oawmm/3SzdbGPD8N73NQkYZ4N9+uv6zgvyXCL9/ICD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QXKjGAAAA3QAAAA8AAAAAAAAA&#10;AAAAAAAAoQIAAGRycy9kb3ducmV2LnhtbFBLBQYAAAAABAAEAPkAAACUAwAAAAA=&#10;" strokecolor="#24211d" strokeweight="0"/>
                  <v:line id="Line 1808" o:spid="_x0000_s2217" style="position:absolute;visibility:visible;mso-wrap-style:square" from="2547,2828" to="257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5M8EAAADdAAAADwAAAGRycy9kb3ducmV2LnhtbERPS4vCMBC+C/6HMII3TV1EpRpFd1fY&#10;i+Db69CMbbGZlCZb6783guBtPr7nzBaNKURNlcstKxj0IxDEidU5pwqOh3VvAsJ5ZI2FZVLwIAeL&#10;ebs1w1jbO++o3vtUhBB2MSrIvC9jKV2SkUHXtyVx4K62MugDrFKpK7yHcFPIrygaSYM5h4YMS/rO&#10;KLnt/42CbXq5MDej8ryqN+ff4eb0YyZrpbqdZjkF4anxH/Hb/afD/HE0gNc34QQ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3PkzwQAAAN0AAAAPAAAAAAAAAAAAAAAA&#10;AKECAABkcnMvZG93bnJldi54bWxQSwUGAAAAAAQABAD5AAAAjwMAAAAA&#10;" strokecolor="#24211d" strokeweight="0"/>
                  <v:line id="Line 1809" o:spid="_x0000_s2218" style="position:absolute;visibility:visible;mso-wrap-style:square" from="2581,2828" to="260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5nRMIAAADdAAAADwAAAGRycy9kb3ducmV2LnhtbERPTYvCMBC9C/6HMII3TVdEpRpld1Xw&#10;Imh31evQzLZlm0lpYq3/3giCt3m8z1msWlOKhmpXWFbwMYxAEKdWF5wp+P3ZDmYgnEfWWFomBXdy&#10;sFp2OwuMtb3xkZrEZyKEsItRQe59FUvp0pwMuqGtiAP3Z2uDPsA6k7rGWwg3pRxF0UQaLDg05FjR&#10;d07pf3I1Cg7Z5cLcTqrzV7M/b8b709rMtkr1e+3nHISn1r/FL/dOh/nTaATPb8IJ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5nRMIAAADdAAAADwAAAAAAAAAAAAAA&#10;AAChAgAAZHJzL2Rvd25yZXYueG1sUEsFBgAAAAAEAAQA+QAAAJADAAAAAA==&#10;" strokecolor="#24211d" strokeweight="0"/>
                  <v:line id="Line 1810" o:spid="_x0000_s2219" style="position:absolute;visibility:visible;mso-wrap-style:square" from="2615,2828" to="263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LC38QAAADdAAAADwAAAGRycy9kb3ducmV2LnhtbERPTWvCQBC9F/oflhF6MxutqEQ3Qa1C&#10;L0KrbbwO2TEJzc6G7Dam/75bEHqbx/ucdTaYRvTUudqygkkUgyAurK65VPBxPoyXIJxH1thYJgU/&#10;5CBLHx/WmGh743fqT74UIYRdggoq79tESldUZNBFtiUO3NV2Bn2AXSl1h7cQbho5jeO5NFhzaKiw&#10;pV1Fxdfp2yh4Ky8X5mHe5tv+mO9nx88Xszwo9TQaNisQngb/L767X3WYv4if4e+bcIJ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sLfxAAAAN0AAAAPAAAAAAAAAAAA&#10;AAAAAKECAABkcnMvZG93bnJldi54bWxQSwUGAAAAAAQABAD5AAAAkgMAAAAA&#10;" strokecolor="#24211d" strokeweight="0"/>
                  <v:line id="Line 1811" o:spid="_x0000_s2220" style="position:absolute;visibility:visible;mso-wrap-style:square" from="2649,2828" to="267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taq8IAAADdAAAADwAAAGRycy9kb3ducmV2LnhtbERPTYvCMBC9C/6HMII3TVdEpRpld1Xw&#10;Imh31evQzLZlm0lpYq3/3giCt3m8z1msWlOKhmpXWFbwMYxAEKdWF5wp+P3ZDmYgnEfWWFomBXdy&#10;sFp2OwuMtb3xkZrEZyKEsItRQe59FUvp0pwMuqGtiAP3Z2uDPsA6k7rGWwg3pRxF0UQaLDg05FjR&#10;d07pf3I1Cg7Z5cLcTqrzV7M/b8b709rMtkr1e+3nHISn1r/FL/dOh/nTaAzPb8IJ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taq8IAAADdAAAADwAAAAAAAAAAAAAA&#10;AAChAgAAZHJzL2Rvd25yZXYueG1sUEsFBgAAAAAEAAQA+QAAAJADAAAAAA==&#10;" strokecolor="#24211d" strokeweight="0"/>
                  <v:line id="Line 1812" o:spid="_x0000_s2221" style="position:absolute;visibility:visible;mso-wrap-style:square" from="2682,2828" to="270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f/MMQAAADdAAAADwAAAGRycy9kb3ducmV2LnhtbERPS2vCQBC+F/oflhF6MxulPohuglqF&#10;XoRW23gdsmMSmp0N2W1M/323IPQ2H99z1tlgGtFT52rLCiZRDIK4sLrmUsHH+TBegnAeWWNjmRT8&#10;kIMsfXxYY6Ltjd+pP/lShBB2CSqovG8TKV1RkUEX2ZY4cFfbGfQBdqXUHd5CuGnkNI7n0mDNoaHC&#10;lnYVFV+nb6PgrbxcmId5m2/7Y75/Pn6+mOVBqafRsFmB8DT4f/Hd/arD/EU8g79vwgky/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5/8wxAAAAN0AAAAPAAAAAAAAAAAA&#10;AAAAAKECAABkcnMvZG93bnJldi54bWxQSwUGAAAAAAQABAD5AAAAkgMAAAAA&#10;" strokecolor="#24211d" strokeweight="0"/>
                  <v:line id="Line 1813" o:spid="_x0000_s2222" style="position:absolute;visibility:visible;mso-wrap-style:square" from="2716,2828" to="273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VhR8IAAADdAAAADwAAAGRycy9kb3ducmV2LnhtbERPS4vCMBC+C/sfwgh701RZqlSjuD7A&#10;i7Dr+rgOzdgWm0lpYq3/3iwI3ubje8503ppSNFS7wrKCQT8CQZxaXXCm4PC36Y1BOI+ssbRMCh7k&#10;YD776Ewx0fbOv9TsfSZCCLsEFeTeV4mULs3JoOvbijhwF1sb9AHWmdQ13kO4KeUwimJpsODQkGNF&#10;y5zS6/5mFPxk5zNzG1en72Z3Wn/tjisz3ij12W0XExCeWv8Wv9xbHeaPohj+vw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VhR8IAAADdAAAADwAAAAAAAAAAAAAA&#10;AAChAgAAZHJzL2Rvd25yZXYueG1sUEsFBgAAAAAEAAQA+QAAAJADAAAAAA==&#10;" strokecolor="#24211d" strokeweight="0"/>
                  <v:line id="Line 1814" o:spid="_x0000_s2223" style="position:absolute;visibility:visible;mso-wrap-style:square" from="2750,2828" to="277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nE3MIAAADdAAAADwAAAGRycy9kb3ducmV2LnhtbERPTYvCMBC9C/6HMII3TVcWlWqUVVfw&#10;Imh31evQzLZlm0lpYq3/3giCt3m8z5kvW1OKhmpXWFbwMYxAEKdWF5wp+P3ZDqYgnEfWWFomBXdy&#10;sFx0O3OMtb3xkZrEZyKEsItRQe59FUvp0pwMuqGtiAP3Z2uDPsA6k7rGWwg3pRxF0VgaLDg05FjR&#10;Oqf0P7kaBYfscmFux9V51ezP35/708ZMt0r1e+3XDISn1r/FL/dOh/mTaAL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nE3MIAAADdAAAADwAAAAAAAAAAAAAA&#10;AAChAgAAZHJzL2Rvd25yZXYueG1sUEsFBgAAAAAEAAQA+QAAAJADAAAAAA==&#10;" strokecolor="#24211d" strokeweight="0"/>
                  <v:line id="Line 1815" o:spid="_x0000_s2224" style="position:absolute;visibility:visible;mso-wrap-style:square" from="2784,2828" to="2806,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rsYAAADdAAAADwAAAGRycy9kb3ducmV2LnhtbESPQWvCQBCF74X+h2UKvdVNRazEbKSt&#10;Cr0I1Va9DtkxCWZnQ3Yb03/vHARvM7w3732TLQbXqJ66UHs28DpKQBEX3tZcGvj9Wb/MQIWIbLHx&#10;TAb+KcAif3zIMLX+wlvqd7FUEsIhRQNVjG2qdSgqchhGviUW7eQ7h1HWrtS2w4uEu0aPk2SqHdYs&#10;DRW29FlRcd79OQPf5fHIPEzbw0e/Oawmm/3SzdbGPD8N73NQkYZ4N9+uv6zgvyWCK9/ICDq/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mUK7GAAAA3QAAAA8AAAAAAAAA&#10;AAAAAAAAoQIAAGRycy9kb3ducmV2LnhtbFBLBQYAAAAABAAEAPkAAACUAwAAAAA=&#10;" strokecolor="#24211d" strokeweight="0"/>
                  <v:line id="Line 1816" o:spid="_x0000_s2225" style="position:absolute;visibility:visible;mso-wrap-style:square" from="2818,2828" to="2840,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r1NcQAAADdAAAADwAAAGRycy9kb3ducmV2LnhtbERPTWvCQBC9C/0PyxR6M5uWoja6im0N&#10;eBFqrHodstMkmJ0N2TWJ/75bEHqbx/ucxWowteiodZVlBc9RDII4t7riQsH3IR3PQDiPrLG2TApu&#10;5GC1fBgtMNG25z11mS9ECGGXoILS+yaR0uUlGXSRbYgD92Nbgz7AtpC6xT6Em1q+xPFEGqw4NJTY&#10;0EdJ+SW7GgVfxfnMPEya03u3O21ed8dPM0uVenoc1nMQngb/L767tzrMn8Zv8PdNOE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qvU1xAAAAN0AAAAPAAAAAAAAAAAA&#10;AAAAAKECAABkcnMvZG93bnJldi54bWxQSwUGAAAAAAQABAD5AAAAkgMAAAAA&#10;" strokecolor="#24211d" strokeweight="0"/>
                  <v:line id="Line 1817" o:spid="_x0000_s2226" style="position:absolute;visibility:visible;mso-wrap-style:square" from="2851,2828" to="287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nKdcUAAADdAAAADwAAAGRycy9kb3ducmV2LnhtbESPQWvCQBCF74L/YRnBm26UohJdpWqF&#10;XgRrW70O2TEJzc6G7BrTf985FLzN8N68981q07lKtdSE0rOByTgBRZx5W3Ju4OvzMFqAChHZYuWZ&#10;DPxSgM2631thav2DP6g9x1xJCIcUDRQx1qnWISvIYRj7mli0m28cRlmbXNsGHxLuKj1Nkpl2WLI0&#10;FFjTrqDs53x3Bk759crczerLtj1e3l6O33u3OBgzHHSvS1CRuvg0/1+/W8GfT4Rf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EnKdcUAAADdAAAADwAAAAAAAAAA&#10;AAAAAAChAgAAZHJzL2Rvd25yZXYueG1sUEsFBgAAAAAEAAQA+QAAAJMDAAAAAA==&#10;" strokecolor="#24211d" strokeweight="0"/>
                  <v:line id="Line 1818" o:spid="_x0000_s2227" style="position:absolute;visibility:visible;mso-wrap-style:square" from="2885,2828" to="290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v7sIAAADdAAAADwAAAGRycy9kb3ducmV2LnhtbERPTYvCMBC9C/6HMMLeNK0sKtUo6q7g&#10;RVjdVa9DM7bFZlKaWOu/NwuCt3m8z5ktWlOKhmpXWFYQDyIQxKnVBWcK/n43/QkI55E1lpZJwYMc&#10;LObdzgwTbe+8p+bgMxFC2CWoIPe+SqR0aU4G3cBWxIG72NqgD7DOpK7xHsJNKYdRNJIGCw4NOVa0&#10;zim9Hm5GwU92PjO3o+q0anan78/d8ctMNkp99NrlFISn1r/FL/dWh/njO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wVv7sIAAADdAAAADwAAAAAAAAAAAAAA&#10;AAChAgAAZHJzL2Rvd25yZXYueG1sUEsFBgAAAAAEAAQA+QAAAJADAAAAAA==&#10;" strokecolor="#24211d" strokeweight="0"/>
                  <v:line id="Line 1819" o:spid="_x0000_s2228" style="position:absolute;visibility:visible;mso-wrap-style:square" from="2919,2828" to="294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xmcQAAADdAAAADwAAAGRycy9kb3ducmV2LnhtbERPS2vCQBC+F/oflin0VjdKSSV1lfoI&#10;eAnYtNXrkJ0modnZkF2T+O9doeBtPr7nLFajaURPnastK5hOIhDEhdU1lwq+v9KXOQjnkTU2lknB&#10;hRyslo8PC0y0HfiT+tyXIoSwS1BB5X2bSOmKigy6iW2JA/drO4M+wK6UusMhhJtGzqIolgZrDg0V&#10;trSpqPjLz0bBoTydmMe4Pa777Lh7zX62Zp4q9fw0fryD8DT6u/jfvddh/tt0Brdvwgl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1/GZxAAAAN0AAAAPAAAAAAAAAAAA&#10;AAAAAKECAABkcnMvZG93bnJldi54bWxQSwUGAAAAAAQABAD5AAAAkgMAAAAA&#10;" strokecolor="#24211d" strokeweight="0"/>
                  <v:line id="Line 1820" o:spid="_x0000_s2229" style="position:absolute;visibility:visible;mso-wrap-style:square" from="2953,2828" to="2975,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tUAsIAAADdAAAADwAAAGRycy9kb3ducmV2LnhtbERPS4vCMBC+C/6HMIK3NdUVla5Rdl0F&#10;L4Kv1evQjG2xmZQm1vrvjbDgbT6+50znjSlETZXLLSvo9yIQxInVOacKjofVxwSE88gaC8uk4EEO&#10;5rN2a4qxtnfeUb33qQgh7GJUkHlfxlK6JCODrmdL4sBdbGXQB1ilUld4D+GmkIMoGkmDOYeGDEta&#10;ZJRc9zejYJuez8zNqDz91JvTcrj5+zWTlVLdTvP9BcJT49/if/dah/nj/ie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tUAsIAAADdAAAADwAAAAAAAAAAAAAA&#10;AAChAgAAZHJzL2Rvd25yZXYueG1sUEsFBgAAAAAEAAQA+QAAAJADAAAAAA==&#10;" strokecolor="#24211d" strokeweight="0"/>
                  <v:line id="Line 1821" o:spid="_x0000_s2230" style="position:absolute;visibility:visible;mso-wrap-style:square" from="2987,2828" to="3009,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MdsQAAADdAAAADwAAAGRycy9kb3ducmV2LnhtbERPTWvCQBC9C/0PyxR6041FoqSuUm0D&#10;vQRs2up1yE6T0OxsyG6T+O9dQfA2j/c56+1oGtFT52rLCuazCARxYXXNpYLvr3S6AuE8ssbGMik4&#10;k4Pt5mGyxkTbgT+pz30pQgi7BBVU3reJlK6oyKCb2ZY4cL+2M+gD7EqpOxxCuGnkcxTF0mDNoaHC&#10;lvYVFX/5v1FwKE8n5jFuj7s+O74vsp83s0qVenocX19AeBr9XXxzf+gwfzlfwP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csx2xAAAAN0AAAAPAAAAAAAAAAAA&#10;AAAAAKECAABkcnMvZG93bnJldi54bWxQSwUGAAAAAAQABAD5AAAAkgMAAAAA&#10;" strokecolor="#24211d" strokeweight="0"/>
                  <v:line id="Line 1822" o:spid="_x0000_s2231" style="position:absolute;visibility:visible;mso-wrap-style:square" from="3020,2828" to="3043,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p7cMAAADdAAAADwAAAGRycy9kb3ducmV2LnhtbERPS4vCMBC+C/6HMIK3NVXWB12j7LoK&#10;XgRfq9ehGdtiMylNrPXfG2HB23x8z5nOG1OImiqXW1bQ70UgiBOrc04VHA+rjwkI55E1FpZJwYMc&#10;zGft1hRjbe+8o3rvUxFC2MWoIPO+jKV0SUYGXc+WxIG72MqgD7BKpa7wHsJNIQdRNJIGcw4NGZa0&#10;yCi57m9GwTY9n5mbUXn6qTen5efm79dMVkp1O833FwhPjX+L/91rHeaP+0N4fRNO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ae3DAAAA3QAAAA8AAAAAAAAAAAAA&#10;AAAAoQIAAGRycy9kb3ducmV2LnhtbFBLBQYAAAAABAAEAPkAAACRAwAAAAA=&#10;" strokecolor="#24211d" strokeweight="0"/>
                  <v:line id="Line 1823" o:spid="_x0000_s2232" style="position:absolute;visibility:visible;mso-wrap-style:square" from="3054,2828" to="3077,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z3msQAAADdAAAADwAAAGRycy9kb3ducmV2LnhtbERPTWvCQBC9F/wPywi91Y1SUomuoraB&#10;XoTW1uQ6ZMckmJ0N2W0S/71bKPQ2j/c56+1oGtFT52rLCuazCARxYXXNpYLvr/RpCcJ5ZI2NZVJw&#10;IwfbzeRhjYm2A39Sf/KlCCHsElRQed8mUrqiIoNuZlviwF1sZ9AH2JVSdziEcNPIRRTF0mDNoaHC&#10;lg4VFdfTj1HwUeY58xi32b4/Zm/Px/OrWaZKPU7H3QqEp9H/i//c7zrMf5nH8Pt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7PeaxAAAAN0AAAAPAAAAAAAAAAAA&#10;AAAAAKECAABkcnMvZG93bnJldi54bWxQSwUGAAAAAAQABAD5AAAAkgMAAAAA&#10;" strokecolor="#24211d" strokeweight="0"/>
                  <v:line id="Line 1824" o:spid="_x0000_s2233" style="position:absolute;visibility:visible;mso-wrap-style:square" from="3088,2828" to="3111,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BSAcQAAADdAAAADwAAAGRycy9kb3ducmV2LnhtbERPTWvCQBC9C/0PyxR6040iMaSu0laF&#10;XgI2bfU6ZKdJaHY2ZLdJ+u9dQfA2j/c56+1oGtFT52rLCuazCARxYXXNpYKvz8M0AeE8ssbGMin4&#10;JwfbzcNkjam2A39Qn/tShBB2KSqovG9TKV1RkUE3sy1x4H5sZ9AH2JVSdziEcNPIRRTF0mDNoaHC&#10;lt4qKn7zP6PgWJ7PzGPcnl777LRfZt87kxyUenocX55BeBr9XXxzv+swfzVfwf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oFIBxAAAAN0AAAAPAAAAAAAAAAAA&#10;AAAAAKECAABkcnMvZG93bnJldi54bWxQSwUGAAAAAAQABAD5AAAAkgMAAAAA&#10;" strokecolor="#24211d" strokeweight="0"/>
                  <v:line id="Line 1825" o:spid="_x0000_s2234" style="position:absolute;visibility:visible;mso-wrap-style:square" from="3122,2828" to="3144,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Gc8UAAADdAAAADwAAAGRycy9kb3ducmV2LnhtbESPQWvCQBCF74L/YRnBm26UohJdpWqF&#10;XgRrW70O2TEJzc6G7BrTf985FLzN8N68981q07lKtdSE0rOByTgBRZx5W3Ju4OvzMFqAChHZYuWZ&#10;DPxSgM2631thav2DP6g9x1xJCIcUDRQx1qnWISvIYRj7mli0m28cRlmbXNsGHxLuKj1Nkpl2WLI0&#10;FFjTrqDs53x3Bk759crczerLtj1e3l6O33u3OBgzHHSvS1CRuvg0/1+/W8GfTwRX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Gc8UAAADdAAAADwAAAAAAAAAA&#10;AAAAAAChAgAAZHJzL2Rvd25yZXYueG1sUEsFBgAAAAAEAAQA+QAAAJMDAAAAAA==&#10;" strokecolor="#24211d" strokeweight="0"/>
                  <v:line id="Line 1826" o:spid="_x0000_s2235" style="position:absolute;visibility:visible;mso-wrap-style:square" from="3156,2828" to="3178,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Nj6MMAAADdAAAADwAAAGRycy9kb3ducmV2LnhtbERPS4vCMBC+C/6HMMLeNFUWdatRfKzg&#10;RVB3V69DM7bFZlKabK3/3giCt/n4njOdN6YQNVUut6yg34tAECdW55wq+P3ZdMcgnEfWWFgmBXdy&#10;MJ+1W1OMtb3xgeqjT0UIYRejgsz7MpbSJRkZdD1bEgfuYiuDPsAqlbrCWwg3hRxE0VAazDk0ZFjS&#10;KqPkevw3Cvbp+czcDMvTst6dvj93f2sz3ij10WkWExCeGv8Wv9xbHeaP+l/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zY+jDAAAA3QAAAA8AAAAAAAAAAAAA&#10;AAAAoQIAAGRycy9kb3ducmV2LnhtbFBLBQYAAAAABAAEAPkAAACRAwAAAAA=&#10;" strokecolor="#24211d" strokeweight="0"/>
                </v:group>
                <v:line id="Line 1828" o:spid="_x0000_s2236" style="position:absolute;visibility:visible;mso-wrap-style:square" from="20256,17957" to="2039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UAyMYAAADdAAAADwAAAGRycy9kb3ducmV2LnhtbESPT2vCQBDF70K/wzKCN90oRSW6SqsV&#10;ehH80+p1yI5JaHY2ZNeYfvvOoeBthvfmvd8s152rVEtNKD0bGI8SUMSZtyXnBr7Ou+EcVIjIFivP&#10;ZOCXAqxXL70lptY/+EjtKeZKQjikaKCIsU61DllBDsPI18Si3XzjMMra5No2+JBwV+lJkky1w5Kl&#10;ocCaNgVlP6e7M3DIr1fmblpf3tv95eN1/711850xg373tgAVqYtP8//1pxX82UT4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lAMjGAAAA3QAAAA8AAAAAAAAA&#10;AAAAAAAAoQIAAGRycy9kb3ducmV2LnhtbFBLBQYAAAAABAAEAPkAAACUAwAAAAA=&#10;" strokecolor="#24211d" strokeweight="0"/>
                <v:line id="Line 1829" o:spid="_x0000_s2237" style="position:absolute;visibility:visible;mso-wrap-style:square" from="20466,17957" to="2061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mlU8QAAADdAAAADwAAAGRycy9kb3ducmV2LnhtbERPS2vCQBC+F/oflin0VjdKSSV1lfoI&#10;eAnYtNXrkJ0modnZkF2T+O9doeBtPr7nLFajaURPnastK5hOIhDEhdU1lwq+v9KXOQjnkTU2lknB&#10;hRyslo8PC0y0HfiT+tyXIoSwS1BB5X2bSOmKigy6iW2JA/drO4M+wK6UusMhhJtGzqIolgZrDg0V&#10;trSpqPjLz0bBoTydmMe4Pa777Lh7zX62Zp4q9fw0fryD8DT6u/jfvddh/ttsCrdvwgl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aVTxAAAAN0AAAAPAAAAAAAAAAAA&#10;AAAAAKECAABkcnMvZG93bnJldi54bWxQSwUGAAAAAAQABAD5AAAAkgMAAAAA&#10;" strokecolor="#24211d" strokeweight="0"/>
                <v:line id="Line 1830" o:spid="_x0000_s2238" style="position:absolute;visibility:visible;mso-wrap-style:square" from="20681,17957" to="2082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s7JMIAAADdAAAADwAAAGRycy9kb3ducmV2LnhtbERPS4vCMBC+C/6HMII3TS2i0jWKT/Ai&#10;uOrqdWhm27LNpDSxdv/9RhD2Nh/fc+bL1pSiodoVlhWMhhEI4tTqgjMF18t+MAPhPLLG0jIp+CUH&#10;y0W3M8dE2yd/UnP2mQgh7BJUkHtfJVK6NCeDbmgr4sB929qgD7DOpK7xGcJNKeMomkiDBYeGHCva&#10;5JT+nB9GwSm735nbSXVbN8fbbnz82prZXql+r119gPDU+n/x233QYf40juH1TThB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s7JMIAAADdAAAADwAAAAAAAAAAAAAA&#10;AAChAgAAZHJzL2Rvd25yZXYueG1sUEsFBgAAAAAEAAQA+QAAAJADAAAAAA==&#10;" strokecolor="#24211d" strokeweight="0"/>
                <v:line id="Line 1831" o:spid="_x0000_s2239" style="position:absolute;visibility:visible;mso-wrap-style:square" from="20897,17957" to="2104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eev8IAAADdAAAADwAAAGRycy9kb3ducmV2LnhtbERPTYvCMBC9C/6HMII3TdVFpWsUd13B&#10;i6Durl6HZmyLzaQ0sdZ/bwTB2zze58wWjSlETZXLLSsY9CMQxInVOacK/n7XvSkI55E1FpZJwZ0c&#10;LObt1gxjbW+8p/rgUxFC2MWoIPO+jKV0SUYGXd+WxIE728qgD7BKpa7wFsJNIYdRNJYGcw4NGZb0&#10;nVFyOVyNgl16OjE34/L4VW+PPx/b/5WZrpXqdprlJwhPjX+LX+6NDvMnwx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eev8IAAADdAAAADwAAAAAAAAAAAAAA&#10;AAChAgAAZHJzL2Rvd25yZXYueG1sUEsFBgAAAAAEAAQA+QAAAJADAAAAAA==&#10;" strokecolor="#24211d" strokeweight="0"/>
                <v:line id="Line 1832" o:spid="_x0000_s2240" style="position:absolute;visibility:visible;mso-wrap-style:square" from="21113,17957" to="2125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4Gy8QAAADdAAAADwAAAGRycy9kb3ducmV2LnhtbERPS2vCQBC+C/6HZYTezEYRK6mboG2F&#10;XgQfbbwO2WkSzM6G7Dam/74rFLzNx/ecdTaYRvTUudqyglkUgyAurK65VPB53k1XIJxH1thYJgW/&#10;5CBLx6M1Jtre+Ej9yZcihLBLUEHlfZtI6YqKDLrItsSB+7adQR9gV0rd4S2Em0bO43gpDdYcGips&#10;6bWi4nr6MQoO5eXCPCzbfNvv8/fF/uvNrHZKPU2GzQsIT4N/iP/dHzrMf54v4P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gbLxAAAAN0AAAAPAAAAAAAAAAAA&#10;AAAAAKECAABkcnMvZG93bnJldi54bWxQSwUGAAAAAAQABAD5AAAAkgMAAAAA&#10;" strokecolor="#24211d" strokeweight="0"/>
                <v:line id="Line 1833" o:spid="_x0000_s2241" style="position:absolute;visibility:visible;mso-wrap-style:square" from="21329,17957" to="2146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KjUMIAAADdAAAADwAAAGRycy9kb3ducmV2LnhtbERPTYvCMBC9C/6HMII3TRVXpWsUd13B&#10;i6Durl6HZmyLzaQ0sdZ/bwTB2zze58wWjSlETZXLLSsY9CMQxInVOacK/n7XvSkI55E1FpZJwZ0c&#10;LObt1gxjbW+8p/rgUxFC2MWoIPO+jKV0SUYGXd+WxIE728qgD7BKpa7wFsJNIYdRNJYGcw4NGZb0&#10;nVFyOVyNgl16OjE34/L4VW+PP6Pt/8pM10p1O83yE4Snxr/FL/dGh/mT4Qc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KjUMIAAADdAAAADwAAAAAAAAAAAAAA&#10;AAChAgAAZHJzL2Rvd25yZXYueG1sUEsFBgAAAAAEAAQA+QAAAJADAAAAAA==&#10;" strokecolor="#24211d" strokeweight="0"/>
                <v:line id="Line 1834" o:spid="_x0000_s2242" style="position:absolute;visibility:visible;mso-wrap-style:square" from="21539,17957" to="2168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A9J8IAAADdAAAADwAAAGRycy9kb3ducmV2LnhtbERPS4vCMBC+C/6HMII3TRWp0jWKuivs&#10;RfC1eh2a2bZsMylNttZ/bwTB23x8z5kvW1OKhmpXWFYwGkYgiFOrC84UnE/bwQyE88gaS8uk4E4O&#10;lotuZ46Jtjc+UHP0mQgh7BJUkHtfJVK6NCeDbmgr4sD92tqgD7DOpK7xFsJNKcdRFEuDBYeGHCva&#10;5JT+Hf+Ngn12vTK3cXVZN7vL12T382lmW6X6vXb1AcJT69/il/tbh/nTcQ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A9J8IAAADdAAAADwAAAAAAAAAAAAAA&#10;AAChAgAAZHJzL2Rvd25yZXYueG1sUEsFBgAAAAAEAAQA+QAAAJADAAAAAA==&#10;" strokecolor="#24211d" strokeweight="0"/>
                <v:line id="Line 1835" o:spid="_x0000_s2243" style="position:absolute;visibility:visible;mso-wrap-style:square" from="21755,17957" to="2190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yYvMIAAADdAAAADwAAAGRycy9kb3ducmV2LnhtbERPS4vCMBC+C/sfwix403RlUalG2dUV&#10;vAhaX9ehGduyzaQ0sdZ/bwTB23x8z5nOW1OKhmpXWFbw1Y9AEKdWF5wpOOxXvTEI55E1lpZJwZ0c&#10;zGcfnSnG2t54R03iMxFC2MWoIPe+iqV0aU4GXd9WxIG72NqgD7DOpK7xFsJNKQdRNJQGCw4NOVa0&#10;yCn9T65GwTY7n5nbYXX6bTanv+/NcWnGK6W6n+3PBISn1r/FL/dah/mjwQi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yYvMIAAADdAAAADwAAAAAAAAAAAAAA&#10;AAChAgAAZHJzL2Rvd25yZXYueG1sUEsFBgAAAAAEAAQA+QAAAJADAAAAAA==&#10;" strokecolor="#24211d" strokeweight="0"/>
                <v:line id="Line 1836" o:spid="_x0000_s2244" style="position:absolute;visibility:visible;mso-wrap-style:square" from="21971,17957" to="2211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MMzsYAAADdAAAADwAAAGRycy9kb3ducmV2LnhtbESPT2vCQBDF70K/wzKCN90oRSW6SqsV&#10;ehH80+p1yI5JaHY2ZNeYfvvOoeBthvfmvd8s152rVEtNKD0bGI8SUMSZtyXnBr7Ou+EcVIjIFivP&#10;ZOCXAqxXL70lptY/+EjtKeZKQjikaKCIsU61DllBDsPI18Si3XzjMMra5No2+JBwV+lJkky1w5Kl&#10;ocCaNgVlP6e7M3DIr1fmblpf3tv95eN1/711850xg373tgAVqYtP8//1pxX82UR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TDM7GAAAA3QAAAA8AAAAAAAAA&#10;AAAAAAAAoQIAAGRycy9kb3ducmV2LnhtbFBLBQYAAAAABAAEAPkAAACUAwAAAAA=&#10;" strokecolor="#24211d" strokeweight="0"/>
                <v:line id="Line 1837" o:spid="_x0000_s2245" style="position:absolute;visibility:visible;mso-wrap-style:square" from="22186,17957" to="2232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pVcQAAADdAAAADwAAAGRycy9kb3ducmV2LnhtbERPS2vCQBC+F/wPyxR6q5tKiWnqKr4C&#10;vQjWtnodstMkmJ0N2TVJ/70rCL3Nx/ec2WIwteiodZVlBS/jCARxbnXFhYLvr+w5AeE8ssbaMin4&#10;IweL+ehhhqm2PX9Sd/CFCCHsUlRQet+kUrq8JINubBviwP3a1qAPsC2kbrEP4aaWkyiKpcGKQ0OJ&#10;Da1Lys+Hi1GwL04n5iFujqtud9y+7n42JsmUenoclu8gPA3+X3x3f+gwfzp5g9s34QQ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H6lVxAAAAN0AAAAPAAAAAAAAAAAA&#10;AAAAAKECAABkcnMvZG93bnJldi54bWxQSwUGAAAAAAQABAD5AAAAkgMAAAAA&#10;" strokecolor="#24211d" strokeweight="0"/>
                <v:line id="Line 1838" o:spid="_x0000_s2246" style="position:absolute;visibility:visible;mso-wrap-style:square" from="22402,17957" to="2254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WFcYAAADdAAAADwAAAGRycy9kb3ducmV2LnhtbESPQWvCQBCF70L/wzIFb7ppLVaiq1it&#10;4EWwtup1yE6TYHY2ZLcx/ffOQfA2w3vz3jezRecq1VITSs8GXoYJKOLM25JzAz/fm8EEVIjIFivP&#10;ZOCfAizmT70ZptZf+YvaQ8yVhHBI0UARY51qHbKCHIahr4lF+/WNwyhrk2vb4FXCXaVfk2SsHZYs&#10;DQXWtCoouxz+nIF9fj4zd+P69NHuTp9vu+PaTTbG9J+75RRUpC4+zPfrrRX895Hwyz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8lhXGAAAA3QAAAA8AAAAAAAAA&#10;AAAAAAAAoQIAAGRycy9kb3ducmV2LnhtbFBLBQYAAAAABAAEAPkAAACUAwAAAAA=&#10;" strokecolor="#24211d" strokeweight="0"/>
                <v:line id="Line 1839" o:spid="_x0000_s2247" style="position:absolute;visibility:visible;mso-wrap-style:square" from="22612,17957" to="2275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zjsIAAADdAAAADwAAAGRycy9kb3ducmV2LnhtbERPS4vCMBC+C/6HMIK3NdUVla5Rdl0F&#10;L4Kv1evQjG2xmZQm1vrvjbDgbT6+50znjSlETZXLLSvo9yIQxInVOacKjofVxwSE88gaC8uk4EEO&#10;5rN2a4qxtnfeUb33qQgh7GJUkHlfxlK6JCODrmdL4sBdbGXQB1ilUld4D+GmkIMoGkmDOYeGDEta&#10;ZJRc9zejYJuez8zNqDz91JvTcrj5+zWTlVLdTvP9BcJT49/if/dah/njzz6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zjsIAAADdAAAADwAAAAAAAAAAAAAA&#10;AAChAgAAZHJzL2Rvd25yZXYueG1sUEsFBgAAAAAEAAQA+QAAAJADAAAAAA==&#10;" strokecolor="#24211d" strokeweight="0"/>
                <v:line id="Line 1840" o:spid="_x0000_s2248" style="position:absolute;visibility:visible;mso-wrap-style:square" from="22828,17957" to="2297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Kt+cIAAADdAAAADwAAAGRycy9kb3ducmV2LnhtbERPTYvCMBC9C/6HMII3TdVFpWsUd13B&#10;i6Durl6HZmyLzaQ0sdZ/bwTB2zze58wWjSlETZXLLSsY9CMQxInVOacK/n7XvSkI55E1FpZJwZ0c&#10;LObt1gxjbW+8p/rgUxFC2MWoIPO+jKV0SUYGXd+WxIE728qgD7BKpa7wFsJNIYdRNJYGcw4NGZb0&#10;nVFyOVyNgl16OjE34/L4VW+PPx/b/5WZrpXqdprlJwhPjX+LX+6NDvMnoy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Kt+cIAAADdAAAADwAAAAAAAAAAAAAA&#10;AAChAgAAZHJzL2Rvd25yZXYueG1sUEsFBgAAAAAEAAQA+QAAAJADAAAAAA==&#10;" strokecolor="#24211d" strokeweight="0"/>
                <v:line id="Line 1841" o:spid="_x0000_s2249" style="position:absolute;visibility:visible;mso-wrap-style:square" from="23044,17957" to="2319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4IYsIAAADdAAAADwAAAGRycy9kb3ducmV2LnhtbERPS4vCMBC+L/gfwgje1tQHKl2j+AQv&#10;grq7eh2asS02k9LEWv+9ERb2Nh/fc6bzxhSipsrllhX0uhEI4sTqnFMFP9/bzwkI55E1FpZJwZMc&#10;zGetjynG2j74SPXJpyKEsItRQeZ9GUvpkowMuq4tiQN3tZVBH2CVSl3hI4SbQvajaCQN5hwaMixp&#10;lVFyO92NgkN6uTA3o/K8rPfnzXD/uzaTrVKddrP4AuGp8f/iP/dOh/njwQDe34QT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4IYsIAAADdAAAADwAAAAAAAAAAAAAA&#10;AAChAgAAZHJzL2Rvd25yZXYueG1sUEsFBgAAAAAEAAQA+QAAAJADAAAAAA==&#10;" strokecolor="#24211d" strokeweight="0"/>
                <v:line id="Line 1842" o:spid="_x0000_s2250" style="position:absolute;visibility:visible;mso-wrap-style:square" from="23260,17957" to="2339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eQFsQAAADdAAAADwAAAGRycy9kb3ducmV2LnhtbERPTWvCQBC9F/wPywi91Y1tUEndBKsV&#10;ehHUtnodsmMSzM6G7DZJ/70rFHqbx/ucZTaYWnTUusqygukkAkGcW11xoeDrc/u0AOE8ssbaMin4&#10;JQdZOnpYYqJtzwfqjr4QIYRdggpK75tESpeXZNBNbEMcuIttDfoA20LqFvsQbmr5HEUzabDi0FBi&#10;Q+uS8uvxxyjYF+cz8zBrTm/d7vQe7743ZrFV6nE8rF5BeBr8v/jP/aHD/PlLDP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x5AWxAAAAN0AAAAPAAAAAAAAAAAA&#10;AAAAAKECAABkcnMvZG93bnJldi54bWxQSwUGAAAAAAQABAD5AAAAkgMAAAAA&#10;" strokecolor="#24211d" strokeweight="0"/>
                <v:line id="Line 1843" o:spid="_x0000_s2251" style="position:absolute;visibility:visible;mso-wrap-style:square" from="23475,17957" to="2361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s1jcMAAADdAAAADwAAAGRycy9kb3ducmV2LnhtbERPS2vCQBC+F/wPywje6sZHrURX8VHB&#10;i2Bt1euQHZNgdjZktzH+e1coeJuP7znTeWMKUVPlcssKet0IBHFidc6pgt+fzfsYhPPIGgvLpOBO&#10;Duaz1tsUY21v/E31wacihLCLUUHmfRlL6ZKMDLquLYkDd7GVQR9glUpd4S2Em0L2o2gkDeYcGjIs&#10;aZVRcj38GQX79HxmbkblaVnvTl/D3XFtxhulOu1mMQHhqfEv8b97q8P8z8EHPL8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LNY3DAAAA3QAAAA8AAAAAAAAAAAAA&#10;AAAAoQIAAGRycy9kb3ducmV2LnhtbFBLBQYAAAAABAAEAPkAAACRAwAAAAA=&#10;" strokecolor="#24211d" strokeweight="0"/>
                <v:line id="Line 1844" o:spid="_x0000_s2252" style="position:absolute;visibility:visible;mso-wrap-style:square" from="23691,17957" to="2383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mr+sQAAADdAAAADwAAAGRycy9kb3ducmV2LnhtbERPS2vCQBC+C/6HZYTe6kYtUdJspNUK&#10;XgQfrV6H7DQJZmdDdhvjv+8WCt7m43tOuuxNLTpqXWVZwWQcgSDOra64UPB52jwvQDiPrLG2TAru&#10;5GCZDQcpJtre+EDd0RcihLBLUEHpfZNI6fKSDLqxbYgD921bgz7AtpC6xVsIN7WcRlEsDVYcGkps&#10;aFVSfj3+GAX74nJh7uPm/N7tzh8vu6+1WWyUehr1b68gPPX+If53b3WYP5/F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Wav6xAAAAN0AAAAPAAAAAAAAAAAA&#10;AAAAAKECAABkcnMvZG93bnJldi54bWxQSwUGAAAAAAQABAD5AAAAkgMAAAAA&#10;" strokecolor="#24211d" strokeweight="0"/>
                <v:line id="Line 1845" o:spid="_x0000_s2253" style="position:absolute;visibility:visible;mso-wrap-style:square" from="23901,17957" to="2404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UOYcQAAADdAAAADwAAAGRycy9kb3ducmV2LnhtbERPTWvCQBC9F/wPywi91Y1tUUndBKsN&#10;9CKobfU6ZMckmJ0N2W2S/nu3IHibx/ucZTqYWnTUusqygukkAkGcW11xoeD7K3tagHAeWWNtmRT8&#10;kYM0GT0sMda25z11B1+IEMIuRgWl900spctLMugmtiEO3Nm2Bn2AbSF1i30IN7V8jqKZNFhxaCix&#10;oXVJ+eXwaxTsitOJeZg1x/due/x43f5szCJT6nE8rN5AeBr8XXxzf+owf/4yh/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Q5hxAAAAN0AAAAPAAAAAAAAAAAA&#10;AAAAAKECAABkcnMvZG93bnJldi54bWxQSwUGAAAAAAQABAD5AAAAkgMAAAAA&#10;" strokecolor="#24211d" strokeweight="0"/>
                <v:line id="Line 1846" o:spid="_x0000_s2254" style="position:absolute;visibility:visible;mso-wrap-style:square" from="24117,17957" to="2426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qaE8YAAADdAAAADwAAAGRycy9kb3ducmV2LnhtbESPQWvCQBCF70L/wzIFb7ppLVaiq1it&#10;4EWwtup1yE6TYHY2ZLcx/ffOQfA2w3vz3jezRecq1VITSs8GXoYJKOLM25JzAz/fm8EEVIjIFivP&#10;ZOCfAizmT70ZptZf+YvaQ8yVhHBI0UARY51qHbKCHIahr4lF+/WNwyhrk2vb4FXCXaVfk2SsHZYs&#10;DQXWtCoouxz+nIF9fj4zd+P69NHuTp9vu+PaTTbG9J+75RRUpC4+zPfrrRX895Hgyj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KmhPGAAAA3QAAAA8AAAAAAAAA&#10;AAAAAAAAoQIAAGRycy9kb3ducmV2LnhtbFBLBQYAAAAABAAEAPkAAACUAwAAAAA=&#10;" strokecolor="#24211d" strokeweight="0"/>
                <v:line id="Line 1847" o:spid="_x0000_s2255" style="position:absolute;visibility:visible;mso-wrap-style:square" from="24333,17957" to="2447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Y/iMMAAADdAAAADwAAAGRycy9kb3ducmV2LnhtbERPS2vCQBC+F/wPywjedFMrGlNXqVWh&#10;F8FX9Tpkp0lodjZk1xj/fVcQepuP7zmzRWtK0VDtCssKXgcRCOLU6oIzBafjph+DcB5ZY2mZFNzJ&#10;wWLeeZlhou2N99QcfCZCCLsEFeTeV4mULs3JoBvYijhwP7Y26AOsM6lrvIVwU8phFI2lwYJDQ44V&#10;feaU/h6uRsEuu1yY23F1Xjbb83q0/V6ZeKNUr9t+vIPw1Pp/8dP9pcP8ydsU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GP4jDAAAA3QAAAA8AAAAAAAAAAAAA&#10;AAAAoQIAAGRycy9kb3ducmV2LnhtbFBLBQYAAAAABAAEAPkAAACRAwAAAAA=&#10;" strokecolor="#24211d" strokeweight="0"/>
                <v:line id="Line 1848" o:spid="_x0000_s2256" style="position:absolute;visibility:visible;mso-wrap-style:square" from="24549,17957" to="2468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laMYAAADdAAAADwAAAGRycy9kb3ducmV2LnhtbESPT2vCQBDF70K/wzJCb7pRRCW6Smsr&#10;9CL4p9XrkB2T0OxsyG5j+u2dg+Bthvfmvd8s152rVEtNKD0bGA0TUMSZtyXnBr5P28EcVIjIFivP&#10;ZOCfAqxXL70lptbf+EDtMeZKQjikaKCIsU61DllBDsPQ18SiXX3jMMra5No2eJNwV+lxkky1w5Kl&#10;ocCaNgVlv8c/Z2CfXy7M3bQ+v7e78+dk9/Ph5ltjXvvd2wJUpC4+zY/rLyv4s4nwyz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65WjGAAAA3QAAAA8AAAAAAAAA&#10;AAAAAAAAoQIAAGRycy9kb3ducmV2LnhtbFBLBQYAAAAABAAEAPkAAACUAwAAAAA=&#10;" strokecolor="#24211d" strokeweight="0"/>
                <v:line id="Line 1849" o:spid="_x0000_s2257" style="position:absolute;visibility:visible;mso-wrap-style:square" from="24765,17957" to="2490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A88QAAADdAAAADwAAAGRycy9kb3ducmV2LnhtbERPTWvCQBC9C/0PyxR6041FoqSuUm0D&#10;vQRs2up1yE6T0OxsyG6T+O9dQfA2j/c56+1oGtFT52rLCuazCARxYXXNpYLvr3S6AuE8ssbGMik4&#10;k4Pt5mGyxkTbgT+pz30pQgi7BBVU3reJlK6oyKCb2ZY4cL+2M+gD7EqpOxxCuGnkcxTF0mDNoaHC&#10;lvYVFX/5v1FwKE8n5jFuj7s+O74vsp83s0qVenocX19AeBr9XXxzf+gwf7mYw/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kDzxAAAAN0AAAAPAAAAAAAAAAAA&#10;AAAAAKECAABkcnMvZG93bnJldi54bWxQSwUGAAAAAAQABAD5AAAAkgMAAAAA&#10;" strokecolor="#24211d" strokeweight="0"/>
                <v:line id="Line 1850" o:spid="_x0000_s2258" style="position:absolute;visibility:visible;mso-wrap-style:square" from="24974,17957" to="2512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TehMQAAADdAAAADwAAAGRycy9kb3ducmV2LnhtbERPS2vCQBC+C/6HZYTezEYRK6mboG2F&#10;XgQfbbwO2WkSzM6G7Dam/74rFLzNx/ecdTaYRvTUudqyglkUgyAurK65VPB53k1XIJxH1thYJgW/&#10;5CBLx6M1Jtre+Ej9yZcihLBLUEHlfZtI6YqKDLrItsSB+7adQR9gV0rd4S2Em0bO43gpDdYcGips&#10;6bWi4nr6MQoO5eXCPCzbfNvv8/fF/uvNrHZKPU2GzQsIT4N/iP/dHzrMf17M4f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ZN6ExAAAAN0AAAAPAAAAAAAAAAAA&#10;AAAAAKECAABkcnMvZG93bnJldi54bWxQSwUGAAAAAAQABAD5AAAAkgMAAAAA&#10;" strokecolor="#24211d" strokeweight="0"/>
                <v:line id="Line 1851" o:spid="_x0000_s2259" style="position:absolute;visibility:visible;mso-wrap-style:square" from="25190,17957" to="2533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h7H8QAAADdAAAADwAAAGRycy9kb3ducmV2LnhtbERPTWvCQBC9F/wPywi91Y1tUEndBKsV&#10;ehHUtnodsmMSzM6G7DZJ/70rFHqbx/ucZTaYWnTUusqygukkAkGcW11xoeDrc/u0AOE8ssbaMin4&#10;JQdZOnpYYqJtzwfqjr4QIYRdggpK75tESpeXZNBNbEMcuIttDfoA20LqFvsQbmr5HEUzabDi0FBi&#10;Q+uS8uvxxyjYF+cz8zBrTm/d7vQe7743ZrFV6nE8rF5BeBr8v/jP/aHD/Hn8Av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KHsfxAAAAN0AAAAPAAAAAAAAAAAA&#10;AAAAAKECAABkcnMvZG93bnJldi54bWxQSwUGAAAAAAQABAD5AAAAkgMAAAAA&#10;" strokecolor="#24211d" strokeweight="0"/>
                <v:line id="Line 1852" o:spid="_x0000_s2260" style="position:absolute;visibility:visible;mso-wrap-style:square" from="25406,17957" to="2555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Hja8IAAADdAAAADwAAAGRycy9kb3ducmV2LnhtbERPTYvCMBC9C/6HMMLeNF0pKtUoq67g&#10;RVjdVa9DM7bFZlKaWOu/NwuCt3m8z5ktWlOKhmpXWFbwOYhAEKdWF5wp+Pvd9CcgnEfWWFomBQ9y&#10;sJh3OzNMtL3znpqDz0QIYZeggtz7KpHSpTkZdANbEQfuYmuDPsA6k7rGewg3pRxG0UgaLDg05FjR&#10;Kqf0ergZBT/Z+czcjqrTstmdvuPdcW0mG6U+eu3XFISn1r/FL/dWh/njO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Hja8IAAADdAAAADwAAAAAAAAAAAAAA&#10;AAChAgAAZHJzL2Rvd25yZXYueG1sUEsFBgAAAAAEAAQA+QAAAJADAAAAAA==&#10;" strokecolor="#24211d" strokeweight="0"/>
                <v:line id="Line 1853" o:spid="_x0000_s2261" style="position:absolute;visibility:visible;mso-wrap-style:square" from="25622,17957" to="2576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1G8MIAAADdAAAADwAAAGRycy9kb3ducmV2LnhtbERPS4vCMBC+L/gfwgje1lTxRdcoPsGL&#10;oO6uXodmbIvNpDSx1n9vhIW9zcf3nOm8MYWoqXK5ZQW9bgSCOLE651TBz/f2cwLCeWSNhWVS8CQH&#10;81nrY4qxtg8+Un3yqQgh7GJUkHlfxlK6JCODrmtL4sBdbWXQB1ilUlf4COGmkP0oGkmDOYeGDEta&#10;ZZTcTnej4JBeLszNqDwv6/15M9j/rs1kq1Sn3Sy+QHhq/L/4z73TYf54MIT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41G8MIAAADdAAAADwAAAAAAAAAAAAAA&#10;AAChAgAAZHJzL2Rvd25yZXYueG1sUEsFBgAAAAAEAAQA+QAAAJADAAAAAA==&#10;" strokecolor="#24211d" strokeweight="0"/>
                <v:line id="Line 1854" o:spid="_x0000_s2262" style="position:absolute;visibility:visible;mso-wrap-style:square" from="25838,17957" to="2597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h8IAAADdAAAADwAAAGRycy9kb3ducmV2LnhtbERPS4vCMBC+L/gfwgje1lSRrnSN4hO8&#10;CL5Wr0Mz25ZtJqWJtf57Iyx4m4/vOZNZa0rRUO0KywoG/QgEcWp1wZmC82nzOQbhPLLG0jIpeJCD&#10;2bTzMcFE2zsfqDn6TIQQdgkqyL2vEildmpNB17cVceB+bW3QB1hnUtd4D+GmlMMoiqXBgkNDjhUt&#10;c0r/jjejYJ9dr8xtXF0Wze6yHu1+Vma8UarXbeffIDy1/i3+d291mP81iuH1TThB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1/Yh8IAAADdAAAADwAAAAAAAAAAAAAA&#10;AAChAgAAZHJzL2Rvd25yZXYueG1sUEsFBgAAAAAEAAQA+QAAAJADAAAAAA==&#10;" strokecolor="#24211d" strokeweight="0"/>
                <v:line id="Line 1855" o:spid="_x0000_s2263" style="position:absolute;visibility:visible;mso-wrap-style:square" from="26047,17957" to="2619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N9HMIAAADdAAAADwAAAGRycy9kb3ducmV2LnhtbERPS4vCMBC+C/sfwizsTdMVUalG2fUB&#10;XgStr+vQjG3ZZlKabK3/3giCt/n4njOdt6YUDdWusKzguxeBIE6tLjhTcDysu2MQziNrLC2Tgjs5&#10;mM8+OlOMtb3xnprEZyKEsItRQe59FUvp0pwMup6tiAN3tbVBH2CdSV3jLYSbUvajaCgNFhwacqxo&#10;kVP6l/wbBbvscmFuh9X5t9meV4PtaWnGa6W+PtufCQhPrX+LX+6NDvNHgx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N9HMIAAADdAAAADwAAAAAAAAAAAAAA&#10;AAChAgAAZHJzL2Rvd25yZXYueG1sUEsFBgAAAAAEAAQA+QAAAJADAAAAAA==&#10;" strokecolor="#24211d" strokeweight="0"/>
                <v:line id="Line 1856" o:spid="_x0000_s2264" style="position:absolute;visibility:visible;mso-wrap-style:square" from="26263,17957" to="2640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zpbsYAAADdAAAADwAAAGRycy9kb3ducmV2LnhtbESPT2vCQBDF70K/wzJCb7pRRCW6Smsr&#10;9CL4p9XrkB2T0OxsyG5j+u2dg+Bthvfmvd8s152rVEtNKD0bGA0TUMSZtyXnBr5P28EcVIjIFivP&#10;ZOCfAqxXL70lptbf+EDtMeZKQjikaKCIsU61DllBDsPQ18SiXX3jMMra5No2eJNwV+lxkky1w5Kl&#10;ocCaNgVlv8c/Z2CfXy7M3bQ+v7e78+dk9/Ph5ltjXvvd2wJUpC4+zY/rLyv4s4ngyj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M6W7GAAAA3QAAAA8AAAAAAAAA&#10;AAAAAAAAoQIAAGRycy9kb3ducmV2LnhtbFBLBQYAAAAABAAEAPkAAACUAwAAAAA=&#10;" strokecolor="#24211d" strokeweight="0"/>
                <v:line id="Line 1857" o:spid="_x0000_s2265" style="position:absolute;visibility:visible;mso-wrap-style:square" from="26479,17957" to="2662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BM9cIAAADdAAAADwAAAGRycy9kb3ducmV2LnhtbERPS4vCMBC+L/gfwix4W9NdxEfXKLoq&#10;eBF8ex2a2bbYTEoTa/33RhC8zcf3nNGkMYWoqXK5ZQXfnQgEcWJ1zqmCw375NQDhPLLGwjIpuJOD&#10;ybj1McJY2xtvqd75VIQQdjEqyLwvYyldkpFB17ElceD+bWXQB1ilUld4C+GmkD9R1JMGcw4NGZb0&#10;l1Fy2V2Ngk16PjM3vfI0q9enRXd9nJvBUqn2ZzP9BeGp8W/xy73SYX6/O4TnN+EEO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BM9cIAAADdAAAADwAAAAAAAAAAAAAA&#10;AAChAgAAZHJzL2Rvd25yZXYueG1sUEsFBgAAAAAEAAQA+QAAAJADAAAAAA==&#10;" strokecolor="#24211d" strokeweight="0"/>
                <v:line id="Line 1858" o:spid="_x0000_s2266" style="position:absolute;visibility:visible;mso-wrap-style:square" from="26695,17957" to="2683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NztcYAAADdAAAADwAAAGRycy9kb3ducmV2LnhtbESPQWvCQBCF70L/wzIFb7ppsVaiq1it&#10;4EWwtup1yE6TYHY2ZLcx/ffOQfA2w3vz3jezRecq1VITSs8GXoYJKOLM25JzAz/fm8EEVIjIFivP&#10;ZOCfAizmT70ZptZf+YvaQ8yVhHBI0UARY51qHbKCHIahr4lF+/WNwyhrk2vb4FXCXaVfk2SsHZYs&#10;DQXWtCoouxz+nIF9fj4zd+P69NHuTp+j3XHtJhtj+s/dcgoqUhcf5vv11gr++5vwyz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jc7XGAAAA3QAAAA8AAAAAAAAA&#10;AAAAAAAAoQIAAGRycy9kb3ducmV2LnhtbFBLBQYAAAAABAAEAPkAAACUAwAAAAA=&#10;" strokecolor="#24211d" strokeweight="0"/>
                <v:line id="Line 1859" o:spid="_x0000_s2267" style="position:absolute;visibility:visible;mso-wrap-style:square" from="26911,17957" to="2705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WLsMAAADdAAAADwAAAGRycy9kb3ducmV2LnhtbERPS4vCMBC+C/6HMIK3NVXWB12j7LoK&#10;XgRfq9ehGdtiMylNrPXfG2HB23x8z5nOG1OImiqXW1bQ70UgiBOrc04VHA+rjwkI55E1FpZJwYMc&#10;zGft1hRjbe+8o3rvUxFC2MWoIPO+jKV0SUYGXc+WxIG72MqgD7BKpa7wHsJNIQdRNJIGcw4NGZa0&#10;yCi57m9GwTY9n5mbUXn6qTen5efm79dMVkp1O833FwhPjX+L/91rHeaPh314fRNOkL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v1i7DAAAA3QAAAA8AAAAAAAAAAAAA&#10;AAAAoQIAAGRycy9kb3ducmV2LnhtbFBLBQYAAAAABAAEAPkAAACRAwAAAAA=&#10;" strokecolor="#24211d" strokeweight="0"/>
                <v:line id="Line 1860" o:spid="_x0000_s2268" style="position:absolute;visibility:visible;mso-wrap-style:square" from="27127,17957" to="2726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1IWcIAAADdAAAADwAAAGRycy9kb3ducmV2LnhtbERPTYvCMBC9C/6HMII3TRVXpWsUd13B&#10;i6Durl6HZmyLzaQ0sdZ/bwTB2zze58wWjSlETZXLLSsY9CMQxInVOacK/n7XvSkI55E1FpZJwZ0c&#10;LObt1gxjbW+8p/rgUxFC2MWoIPO+jKV0SUYGXd+WxIE728qgD7BKpa7wFsJNIYdRNJYGcw4NGZb0&#10;nVFyOVyNgl16OjE34/L4VW+PP6Pt/8pM10p1O83yE4Snxr/FL/dGh/mTjyE8vwkn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b1IWcIAAADdAAAADwAAAAAAAAAAAAAA&#10;AAChAgAAZHJzL2Rvd25yZXYueG1sUEsFBgAAAAAEAAQA+QAAAJADAAAAAA==&#10;" strokecolor="#24211d" strokeweight="0"/>
                <v:line id="Line 1861" o:spid="_x0000_s2269" style="position:absolute;visibility:visible;mso-wrap-style:square" from="27336,17957" to="2748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HtwsMAAADdAAAADwAAAGRycy9kb3ducmV2LnhtbERPS2vCQBC+F/wPywje6sZHrURX8VHB&#10;i2Bt1euQHZNgdjZktzH+e1coeJuP7znTeWMKUVPlcssKet0IBHFidc6pgt+fzfsYhPPIGgvLpOBO&#10;Duaz1tsUY21v/E31wacihLCLUUHmfRlL6ZKMDLquLYkDd7GVQR9glUpd4S2Em0L2o2gkDeYcGjIs&#10;aZVRcj38GQX79HxmbkblaVnvTl/D3XFtxhulOu1mMQHhqfEv8b97q8P8z48BPL8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x7cLDAAAA3QAAAA8AAAAAAAAAAAAA&#10;AAAAoQIAAGRycy9kb3ducmV2LnhtbFBLBQYAAAAABAAEAPkAAACRAwAAAAA=&#10;" strokecolor="#24211d" strokeweight="0"/>
                <v:line id="Line 1862" o:spid="_x0000_s2270" style="position:absolute;visibility:visible;mso-wrap-style:square" from="27552,17957" to="2769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h1tsIAAADdAAAADwAAAGRycy9kb3ducmV2LnhtbERPS4vCMBC+L/gfwgje1lTxRdcoPsGL&#10;oO6uXodmbIvNpDSx1n9vhIW9zcf3nOm8MYWoqXK5ZQW9bgSCOLE651TBz/f2cwLCeWSNhWVS8CQH&#10;81nrY4qxtg8+Un3yqQgh7GJUkHlfxlK6JCODrmtL4sBdbWXQB1ilUlf4COGmkP0oGkmDOYeGDEta&#10;ZZTcTnej4JBeLszNqDwv6/15M9j/rs1kq1Sn3Sy+QHhq/L/4z73TYf54OID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h1tsIAAADdAAAADwAAAAAAAAAAAAAA&#10;AAChAgAAZHJzL2Rvd25yZXYueG1sUEsFBgAAAAAEAAQA+QAAAJADAAAAAA==&#10;" strokecolor="#24211d" strokeweight="0"/>
                <v:line id="Line 1863" o:spid="_x0000_s2271" style="position:absolute;visibility:visible;mso-wrap-style:square" from="27768,17957" to="2790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TQLcQAAADdAAAADwAAAGRycy9kb3ducmV2LnhtbERPTWvCQBC9F/wPywi91Y2lUUndBKsV&#10;ehHUtnodsmMSzM6G7DZJ/70rFHqbx/ucZTaYWnTUusqygukkAkGcW11xoeDrc/u0AOE8ssbaMin4&#10;JQdZOnpYYqJtzwfqjr4QIYRdggpK75tESpeXZNBNbEMcuIttDfoA20LqFvsQbmr5HEUzabDi0FBi&#10;Q+uS8uvxxyjYF+cz8zBrTm/d7vT+svvemMVWqcfxsHoF4Wnw/+I/94cO8+dxDPdvwgky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VNAtxAAAAN0AAAAPAAAAAAAAAAAA&#10;AAAAAKECAABkcnMvZG93bnJldi54bWxQSwUGAAAAAAQABAD5AAAAkgMAAAAA&#10;" strokecolor="#24211d" strokeweight="0"/>
                <v:line id="Line 1864" o:spid="_x0000_s2272" style="position:absolute;visibility:visible;mso-wrap-style:square" from="27984,17957" to="2812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ZOWsQAAADdAAAADwAAAGRycy9kb3ducmV2LnhtbERPS2vCQBC+C/6HZYTe6kaxUdJspNUK&#10;XgQfrV6H7DQJZmdDdhvjv+8WCt7m43tOuuxNLTpqXWVZwWQcgSDOra64UPB52jwvQDiPrLG2TAru&#10;5GCZDQcpJtre+EDd0RcihLBLUEHpfZNI6fKSDLqxbYgD921bgz7AtpC6xVsIN7WcRlEsDVYcGkps&#10;aFVSfj3+GAX74nJh7uPm/N7tzh+z3dfaLDZKPY36t1cQnnr/EP+7tzrMn7/E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hk5axAAAAN0AAAAPAAAAAAAAAAAA&#10;AAAAAKECAABkcnMvZG93bnJldi54bWxQSwUGAAAAAAQABAD5AAAAkgMAAAAA&#10;" strokecolor="#24211d" strokeweight="0"/>
                <v:line id="Line 1865" o:spid="_x0000_s2273" style="position:absolute;visibility:visible;mso-wrap-style:square" from="28200,17957" to="2834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rrwcQAAADdAAAADwAAAGRycy9kb3ducmV2LnhtbERPTWvCQBC9F/wPywi91Y2lVUndBKsN&#10;9CKobfU6ZMckmJ0N2W2S/nu3IHibx/ucZTqYWnTUusqygukkAkGcW11xoeD7K3tagHAeWWNtmRT8&#10;kYM0GT0sMda25z11B1+IEMIuRgWl900spctLMugmtiEO3Nm2Bn2AbSF1i30IN7V8jqKZNFhxaCix&#10;oXVJ+eXwaxTsitOJeZg1x/due/x42f5szCJT6nE8rN5AeBr8XXxzf+owf/46h/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uvBxAAAAN0AAAAPAAAAAAAAAAAA&#10;AAAAAKECAABkcnMvZG93bnJldi54bWxQSwUGAAAAAAQABAD5AAAAkgMAAAAA&#10;" strokecolor="#24211d" strokeweight="0"/>
                <v:line id="Line 1866" o:spid="_x0000_s2274" style="position:absolute;visibility:visible;mso-wrap-style:square" from="28409,17957" to="2855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s8YAAADdAAAADwAAAGRycy9kb3ducmV2LnhtbESPQWvCQBCF70L/wzIFb7ppsVaiq1it&#10;4EWwtup1yE6TYHY2ZLcx/ffOQfA2w3vz3jezRecq1VITSs8GXoYJKOLM25JzAz/fm8EEVIjIFivP&#10;ZOCfAizmT70ZptZf+YvaQ8yVhHBI0UARY51qHbKCHIahr4lF+/WNwyhrk2vb4FXCXaVfk2SsHZYs&#10;DQXWtCoouxz+nIF9fj4zd+P69NHuTp+j3XHtJhtj+s/dcgoqUhcf5vv11gr++5vgyj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Vf7PGAAAA3QAAAA8AAAAAAAAA&#10;AAAAAAAAoQIAAGRycy9kb3ducmV2LnhtbFBLBQYAAAAABAAEAPkAAACUAwAAAAA=&#10;" strokecolor="#24211d" strokeweight="0"/>
                <v:line id="Line 1867" o:spid="_x0000_s2275" style="position:absolute;visibility:visible;mso-wrap-style:square" from="28625,17957" to="2877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naKMMAAADdAAAADwAAAGRycy9kb3ducmV2LnhtbERPS2vCQBC+F/wPywjedFOpGlNXqVWh&#10;F8FX9Tpkp0lodjZk1xj/fVcQepuP7zmzRWtK0VDtCssKXgcRCOLU6oIzBafjph+DcB5ZY2mZFNzJ&#10;wWLeeZlhou2N99QcfCZCCLsEFeTeV4mULs3JoBvYijhwP7Y26AOsM6lrvIVwU8phFI2lwYJDQ44V&#10;feaU/h6uRsEuu1yY23F1Xjbb8/pt+70y8UapXrf9eAfhqfX/4qf7S4f5k9EU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Z2ijDAAAA3QAAAA8AAAAAAAAAAAAA&#10;AAAAoQIAAGRycy9kb3ducmV2LnhtbFBLBQYAAAAABAAEAPkAAACRAwAAAAA=&#10;" strokecolor="#24211d" strokeweight="0"/>
                <v:line id="Line 1868" o:spid="_x0000_s2276" style="position:absolute;visibility:visible;mso-wrap-style:square" from="28841,17957" to="2898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5CMYAAADdAAAADwAAAGRycy9kb3ducmV2LnhtbESPQWvCQBCF7wX/wzKCt7ppKVGiq1Rb&#10;wYtg06rXITtNQrOzIbvG+O87h0JvM7w3732zXA+uUT11ofZs4GmagCIuvK25NPD1uXucgwoR2WLj&#10;mQzcKcB6NXpYYmb9jT+oz2OpJIRDhgaqGNtM61BU5DBMfUss2rfvHEZZu1LbDm8S7hr9nCSpdliz&#10;NFTY0rai4ie/OgPH8nJhHtL2vOkP5/eXw+nNzXfGTMbD6wJUpCH+m/+u91bwZ6nwyz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PuQjGAAAA3QAAAA8AAAAAAAAA&#10;AAAAAAAAoQIAAGRycy9kb3ducmV2LnhtbFBLBQYAAAAABAAEAPkAAACUAwAAAAA=&#10;" strokecolor="#24211d" strokeweight="0"/>
                <v:line id="Line 1869" o:spid="_x0000_s2277" style="position:absolute;visibility:visible;mso-wrap-style:square" from="29057,17957" to="2919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Mck8QAAADdAAAADwAAAGRycy9kb3ducmV2LnhtbERPTWvCQBC9F/wPywi91Y1SUomuoraB&#10;XoTW1uQ6ZMckmJ0N2W0S/71bKPQ2j/c56+1oGtFT52rLCuazCARxYXXNpYLvr/RpCcJ5ZI2NZVJw&#10;IwfbzeRhjYm2A39Sf/KlCCHsElRQed8mUrqiIoNuZlviwF1sZ9AH2JVSdziEcNPIRRTF0mDNoaHC&#10;lg4VFdfTj1HwUeY58xi32b4/Zm/Px/OrWaZKPU7H3QqEp9H/i//c7zrMf4nn8Pt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xyTxAAAAN0AAAAPAAAAAAAAAAAA&#10;AAAAAKECAABkcnMvZG93bnJldi54bWxQSwUGAAAAAAQABAD5AAAAkgMAAAAA&#10;" strokecolor="#24211d" strokeweight="0"/>
                <v:line id="Line 1870" o:spid="_x0000_s2278" style="position:absolute;visibility:visible;mso-wrap-style:square" from="29273,17957" to="2941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GC5MIAAADdAAAADwAAAGRycy9kb3ducmV2LnhtbERPS4vCMBC+C/6HMII3TRWp0jWKuivs&#10;RfC1eh2a2bZsMylNttZ/bwTB23x8z5kvW1OKhmpXWFYwGkYgiFOrC84UnE/bwQyE88gaS8uk4E4O&#10;lotuZ46Jtjc+UHP0mQgh7BJUkHtfJVK6NCeDbmgr4sD92tqgD7DOpK7xFsJNKcdRFEuDBYeGHCva&#10;5JT+Hf+Ngn12vTK3cXVZN7vL12T382lmW6X6vXb1AcJT69/il/tbh/nTeAzPb8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GC5MIAAADdAAAADwAAAAAAAAAAAAAA&#10;AAChAgAAZHJzL2Rvd25yZXYueG1sUEsFBgAAAAAEAAQA+QAAAJADAAAAAA==&#10;" strokecolor="#24211d" strokeweight="0"/>
                <v:line id="Line 1871" o:spid="_x0000_s2279" style="position:absolute;visibility:visible;mso-wrap-style:square" from="29483,17957" to="2962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0nf8QAAADdAAAADwAAAGRycy9kb3ducmV2LnhtbERPS2vCQBC+C/6HZYTe6kYtUdJspNUK&#10;XgQfrV6H7DQJZmdDdhvjv+8WCt7m43tOuuxNLTpqXWVZwWQcgSDOra64UPB52jwvQDiPrLG2TAru&#10;5GCZDQcpJtre+EDd0RcihLBLUEHpfZNI6fKSDLqxbYgD921bgz7AtpC6xVsIN7WcRlEsDVYcGkps&#10;aFVSfj3+GAX74nJh7uPm/N7tzh8vu6+1WWyUehr1b68gPPX+If53b3WYP49n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Sd/xAAAAN0AAAAPAAAAAAAAAAAA&#10;AAAAAKECAABkcnMvZG93bnJldi54bWxQSwUGAAAAAAQABAD5AAAAkgMAAAAA&#10;" strokecolor="#24211d" strokeweight="0"/>
                <v:line id="Line 1872" o:spid="_x0000_s2280" style="position:absolute;visibility:visible;mso-wrap-style:square" from="29698,17957" to="2984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C8IAAADdAAAADwAAAGRycy9kb3ducmV2LnhtbERPS4vCMBC+L/gfwgje1lSRrnSN4hO8&#10;CL5Wr0Mz25ZtJqWJtf57Iyx4m4/vOZNZa0rRUO0KywoG/QgEcWp1wZmC82nzOQbhPLLG0jIpeJCD&#10;2bTzMcFE2zsfqDn6TIQQdgkqyL2vEildmpNB17cVceB+bW3QB1hnUtd4D+GmlMMoiqXBgkNDjhUt&#10;c0r/jjejYJ9dr8xtXF0Wze6yHu1+Vma8UarXbeffIDy1/i3+d291mP8Vj+D1TThBT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C8IAAADdAAAADwAAAAAAAAAAAAAA&#10;AAChAgAAZHJzL2Rvd25yZXYueG1sUEsFBgAAAAAEAAQA+QAAAJADAAAAAA==&#10;" strokecolor="#24211d" strokeweight="0"/>
                <v:line id="Line 1873" o:spid="_x0000_s2281" style="position:absolute;visibility:visible;mso-wrap-style:square" from="29914,17957" to="3006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gakMQAAADdAAAADwAAAGRycy9kb3ducmV2LnhtbERPS2vCQBC+C/6HZYTe6kaxUdJspNUK&#10;XgQfrV6H7DQJZmdDdhvjv+8WCt7m43tOuuxNLTpqXWVZwWQcgSDOra64UPB52jwvQDiPrLG2TAru&#10;5GCZDQcpJtre+EDd0RcihLBLUEHpfZNI6fKSDLqxbYgD921bgz7AtpC6xVsIN7WcRlEsDVYcGkps&#10;aFVSfj3+GAX74nJh7uPm/N7tzh+z3dfaLDZKPY36t1cQnnr/EP+7tzrMn8cv8PdNOEF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BqQxAAAAN0AAAAPAAAAAAAAAAAA&#10;AAAAAKECAABkcnMvZG93bnJldi54bWxQSwUGAAAAAAQABAD5AAAAkgMAAAAA&#10;" strokecolor="#24211d" strokeweight="0"/>
                <v:line id="Line 1874" o:spid="_x0000_s2282" style="position:absolute;visibility:visible;mso-wrap-style:square" from="30130,17957" to="3027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qE58MAAADdAAAADwAAAGRycy9kb3ducmV2LnhtbERPyWrDMBC9F/oPYgK9NXJKcYMTJaRL&#10;oBdD9lwHa2KbWCMjqbb791WgkNs83jrz5WAa0ZHztWUFk3ECgriwuuZSwWG/fp6C8AFZY2OZFPyS&#10;h+Xi8WGOmbY9b6nbhVLEEPYZKqhCaDMpfVGRQT+2LXHkLtYZDBG6UmqHfQw3jXxJklQarDk2VNjS&#10;R0XFdfdjFGzK85l5SNvTe5efvl7z46eZrpV6Gg2rGYhAQ7iL/93fOs5/S1O4fRN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qhOfDAAAA3QAAAA8AAAAAAAAAAAAA&#10;AAAAoQIAAGRycy9kb3ducmV2LnhtbFBLBQYAAAAABAAEAPkAAACRAwAAAAA=&#10;" strokecolor="#24211d" strokeweight="0"/>
                <v:line id="Line 1875" o:spid="_x0000_s2283" style="position:absolute;visibility:visible;mso-wrap-style:square" from="30346,17957" to="3048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hfMIAAADdAAAADwAAAGRycy9kb3ducmV2LnhtbERPS4vCMBC+C/6HMII3TRWp0jWKT/Ai&#10;7Kqr16GZbcs2k9LEWv+9ERb2Nh/fc+bL1pSiodoVlhWMhhEI4tTqgjMFl/N+MAPhPLLG0jIpeJKD&#10;5aLbmWOi7YO/qDn5TIQQdgkqyL2vEildmpNBN7QVceB+bG3QB1hnUtf4COGmlOMoiqXBgkNDjhVt&#10;ckp/T3ej4DO73ZjbuLqum+N1Nzl+b81sr1S/164+QHhq/b/4z33QYf40nsL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YhfMIAAADdAAAADwAAAAAAAAAAAAAA&#10;AAChAgAAZHJzL2Rvd25yZXYueG1sUEsFBgAAAAAEAAQA+QAAAJADAAAAAA==&#10;" strokecolor="#24211d" strokeweight="0"/>
                <v:line id="Line 1876" o:spid="_x0000_s2284" style="position:absolute;visibility:visible;mso-wrap-style:square" from="30562,17957" to="3070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m1DsYAAADdAAAADwAAAGRycy9kb3ducmV2LnhtbESPQWvCQBCF7wX/wzKCt7ppKVGiq1Rb&#10;wYtg06rXITtNQrOzIbvG+O87h0JvM7w3732zXA+uUT11ofZs4GmagCIuvK25NPD1uXucgwoR2WLj&#10;mQzcKcB6NXpYYmb9jT+oz2OpJIRDhgaqGNtM61BU5DBMfUss2rfvHEZZu1LbDm8S7hr9nCSpdliz&#10;NFTY0rai4ie/OgPH8nJhHtL2vOkP5/eXw+nNzXfGTMbD6wJUpCH+m/+u91bwZ6ngyj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5tQ7GAAAA3QAAAA8AAAAAAAAA&#10;AAAAAAAAoQIAAGRycy9kb3ducmV2LnhtbFBLBQYAAAAABAAEAPkAAACUAwAAAAA=&#10;" strokecolor="#24211d" strokeweight="0"/>
                <v:line id="Line 1877" o:spid="_x0000_s2285" style="position:absolute;visibility:visible;mso-wrap-style:square" from="30772,17957" to="3091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UQlcMAAADdAAAADwAAAGRycy9kb3ducmV2LnhtbERPS2vCQBC+C/6HZQRvurFItKmrWB/Q&#10;i1Bjq9chOybB7GzIrjH9992C0Nt8fM9ZrDpTiZYaV1pWMBlHIIgzq0vOFXyd9qM5COeRNVaWScEP&#10;OVgt+70FJto++Eht6nMRQtglqKDwvk6kdFlBBt3Y1sSBu9rGoA+wyaVu8BHCTSVfoiiWBksODQXW&#10;tCkou6V3o+Azv1yYu7g+v7eH8256+N6a+V6p4aBbv4Hw1Pl/8dP9ocP8WfwK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1EJXDAAAA3QAAAA8AAAAAAAAAAAAA&#10;AAAAoQIAAGRycy9kb3ducmV2LnhtbFBLBQYAAAAABAAEAPkAAACRAwAAAAA=&#10;" strokecolor="#24211d" strokeweight="0"/>
                <v:line id="Line 1878" o:spid="_x0000_s2286" style="position:absolute;visibility:visible;mso-wrap-style:square" from="30988,17957" to="3113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Yv1cYAAADdAAAADwAAAGRycy9kb3ducmV2LnhtbESPT2vCQBDF74LfYRmhN91Yikp0ldpW&#10;8CL4p9XrkB2T0OxsyK4x/fadg+Bthvfmvd8sVp2rVEtNKD0bGI8SUMSZtyXnBr5Pm+EMVIjIFivP&#10;ZOCPAqyW/d4CU+vvfKD2GHMlIRxSNFDEWKdah6wgh2Hka2LRrr5xGGVtcm0bvEu4q/Rrkky0w5Kl&#10;ocCaPgrKfo83Z2CfXy7M3aQ+r9vd+ett9/PpZhtjXgbd+xxUpC4+zY/rrRX86VT4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WL9XGAAAA3QAAAA8AAAAAAAAA&#10;AAAAAAAAoQIAAGRycy9kb3ducmV2LnhtbFBLBQYAAAAABAAEAPkAAACUAwAAAAA=&#10;" strokecolor="#24211d" strokeweight="0"/>
                <v:line id="Line 1879" o:spid="_x0000_s2287" style="position:absolute;visibility:visible;mso-wrap-style:square" from="31203,17957" to="3134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qKTsQAAADdAAAADwAAAGRycy9kb3ducmV2LnhtbERPTWvCQBC9C/0PyxR6040iMaSu0laF&#10;XgI2bfU6ZKdJaHY2ZLdJ+u9dQfA2j/c56+1oGtFT52rLCuazCARxYXXNpYKvz8M0AeE8ssbGMin4&#10;JwfbzcNkjam2A39Qn/tShBB2KSqovG9TKV1RkUE3sy1x4H5sZ9AH2JVSdziEcNPIRRTF0mDNoaHC&#10;lt4qKn7zP6PgWJ7PzGPcnl777LRfZt87kxyUenocX55BeBr9XXxzv+swf7Waw/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2opOxAAAAN0AAAAPAAAAAAAAAAAA&#10;AAAAAKECAABkcnMvZG93bnJldi54bWxQSwUGAAAAAAQABAD5AAAAkgMAAAAA&#10;" strokecolor="#24211d" strokeweight="0"/>
                <v:line id="Line 1880" o:spid="_x0000_s2288" style="position:absolute;visibility:visible;mso-wrap-style:square" from="31419,17957" to="3155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gUOcIAAADdAAAADwAAAGRycy9kb3ducmV2LnhtbERPS4vCMBC+C/sfwix403RlUalG2dUV&#10;vAhaX9ehGduyzaQ0sdZ/bwTB23x8z5nOW1OKhmpXWFbw1Y9AEKdWF5wpOOxXvTEI55E1lpZJwZ0c&#10;zGcfnSnG2t54R03iMxFC2MWoIPe+iqV0aU4GXd9WxIG72NqgD7DOpK7xFsJNKQdRNJQGCw4NOVa0&#10;yCn9T65GwTY7n5nbYXX6bTanv+/NcWnGK6W6n+3PBISn1r/FL/dah/mj0QCe34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gUOcIAAADdAAAADwAAAAAAAAAAAAAA&#10;AAChAgAAZHJzL2Rvd25yZXYueG1sUEsFBgAAAAAEAAQA+QAAAJADAAAAAA==&#10;" strokecolor="#24211d" strokeweight="0"/>
                <v:line id="Line 1881" o:spid="_x0000_s2289" style="position:absolute;visibility:visible;mso-wrap-style:square" from="31635,17957" to="3177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SxosQAAADdAAAADwAAAGRycy9kb3ducmV2LnhtbERPTWvCQBC9F/wPywi91Y1tUUndBKsN&#10;9CKobfU6ZMckmJ0N2W2S/nu3IHibx/ucZTqYWnTUusqygukkAkGcW11xoeD7K3tagHAeWWNtmRT8&#10;kYM0GT0sMda25z11B1+IEMIuRgWl900spctLMugmtiEO3Nm2Bn2AbSF1i30IN7V8jqKZNFhxaCix&#10;oXVJ+eXwaxTsitOJeZg1x/due/x43f5szCJT6nE8rN5AeBr8XXxzf+owfz5/gf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RLGixAAAAN0AAAAPAAAAAAAAAAAA&#10;AAAAAKECAABkcnMvZG93bnJldi54bWxQSwUGAAAAAAQABAD5AAAAkgMAAAAA&#10;" strokecolor="#24211d" strokeweight="0"/>
                <v:line id="Line 1882" o:spid="_x0000_s2290" style="position:absolute;visibility:visible;mso-wrap-style:square" from="31845,17957" to="3199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0p1sIAAADdAAAADwAAAGRycy9kb3ducmV2LnhtbERPS4vCMBC+C/sfwizsTdMVUalG2fUB&#10;XgStr+vQjG3ZZlKabK3/3giCt/n4njOdt6YUDdWusKzguxeBIE6tLjhTcDysu2MQziNrLC2Tgjs5&#10;mM8+OlOMtb3xnprEZyKEsItRQe59FUvp0pwMup6tiAN3tbVBH2CdSV3jLYSbUvajaCgNFhwacqxo&#10;kVP6l/wbBbvscmFuh9X5t9meV4PtaWnGa6W+PtufCQhPrX+LX+6NDvNHowE8vw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0p1sIAAADdAAAADwAAAAAAAAAAAAAA&#10;AAChAgAAZHJzL2Rvd25yZXYueG1sUEsFBgAAAAAEAAQA+QAAAJADAAAAAA==&#10;" strokecolor="#24211d" strokeweight="0"/>
                <v:line id="Line 1883" o:spid="_x0000_s2291" style="position:absolute;visibility:visible;mso-wrap-style:square" from="32061,17957" to="3220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MTcQAAADdAAAADwAAAGRycy9kb3ducmV2LnhtbERPTWvCQBC9F/wPywi91Y2lVUndBKsN&#10;9CKobfU6ZMckmJ0N2W2S/nu3IHibx/ucZTqYWnTUusqygukkAkGcW11xoeD7K3tagHAeWWNtmRT8&#10;kYM0GT0sMda25z11B1+IEMIuRgWl900spctLMugmtiEO3Nm2Bn2AbSF1i30IN7V8jqKZNFhxaCix&#10;oXVJ+eXwaxTsitOJeZg1x/due/x42f5szCJT6nE8rN5AeBr8XXxzf+owfz5/hf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4YxNxAAAAN0AAAAPAAAAAAAAAAAA&#10;AAAAAKECAABkcnMvZG93bnJldi54bWxQSwUGAAAAAAQABAD5AAAAkgMAAAAA&#10;" strokecolor="#24211d" strokeweight="0"/>
                <v:line id="Line 1884" o:spid="_x0000_s2292" style="position:absolute;visibility:visible;mso-wrap-style:square" from="32277,17957" to="3242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MSOsIAAADdAAAADwAAAGRycy9kb3ducmV2LnhtbERPS4vCMBC+C/6HMII3TRWp0jWKT/Ai&#10;7Kqr16GZbcs2k9LEWv+9ERb2Nh/fc+bL1pSiodoVlhWMhhEI4tTqgjMFl/N+MAPhPLLG0jIpeJKD&#10;5aLbmWOi7YO/qDn5TIQQdgkqyL2vEildmpNBN7QVceB+bG3QB1hnUtf4COGmlOMoiqXBgkNDjhVt&#10;ckp/T3ej4DO73ZjbuLqum+N1Nzl+b81sr1S/164+QHhq/b/4z33QYf50GsP7m3CC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TMSOsIAAADdAAAADwAAAAAAAAAAAAAA&#10;AAChAgAAZHJzL2Rvd25yZXYueG1sUEsFBgAAAAAEAAQA+QAAAJADAAAAAA==&#10;" strokecolor="#24211d" strokeweight="0"/>
                <v:line id="Line 1885" o:spid="_x0000_s2293" style="position:absolute;visibility:visible;mso-wrap-style:square" from="32492,17957" to="3263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3ocIAAADdAAAADwAAAGRycy9kb3ducmV2LnhtbERPS4vCMBC+C/sfwix401RZrFSj+FjB&#10;i7C6q16HZmyLzaQ0sdZ/b4QFb/PxPWc6b00pGqpdYVnBoB+BIE6tLjhT8Pe76Y1BOI+ssbRMCh7k&#10;YD776Ewx0fbOe2oOPhMhhF2CCnLvq0RKl+Zk0PVtRRy4i60N+gDrTOoa7yHclHIYRSNpsODQkGNF&#10;q5zS6+FmFPxk5zNzO6pOy2Z3+v7aHddmvFGq+9kuJiA8tf4t/ndvdZgfxzG8vgknyN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3ocIAAADdAAAADwAAAAAAAAAAAAAA&#10;AAChAgAAZHJzL2Rvd25yZXYueG1sUEsFBgAAAAAEAAQA+QAAAJADAAAAAA==&#10;" strokecolor="#24211d" strokeweight="0"/>
                <v:line id="Line 1886" o:spid="_x0000_s2294" style="position:absolute;visibility:visible;mso-wrap-style:square" from="32708,17957" to="3284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08YAAADdAAAADwAAAGRycy9kb3ducmV2LnhtbESPT2vCQBDF74LfYRmhN91Yikp0ldpW&#10;8CL4p9XrkB2T0OxsyK4x/fadg+Bthvfmvd8sVp2rVEtNKD0bGI8SUMSZtyXnBr5Pm+EMVIjIFivP&#10;ZOCPAqyW/d4CU+vvfKD2GHMlIRxSNFDEWKdah6wgh2Hka2LRrr5xGGVtcm0bvEu4q/Rrkky0w5Kl&#10;ocCaPgrKfo83Z2CfXy7M3aQ+r9vd+ett9/PpZhtjXgbd+xxUpC4+zY/rrRX86VR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gI9PGAAAA3QAAAA8AAAAAAAAA&#10;AAAAAAAAoQIAAGRycy9kb3ducmV2LnhtbFBLBQYAAAAABAAEAPkAAACUAwAAAAA=&#10;" strokecolor="#24211d" strokeweight="0"/>
                <v:line id="Line 1887" o:spid="_x0000_s2295" style="position:absolute;visibility:visible;mso-wrap-style:square" from="32918,17957" to="3306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GSMIAAADdAAAADwAAAGRycy9kb3ducmV2LnhtbERPS4vCMBC+C/sfwgjeNHURH9Uouq7g&#10;RfDtdWjGtmwzKU2s3X+/ERa8zcf3nNmiMYWoqXK5ZQX9XgSCOLE651TB+bTpjkE4j6yxsEwKfsnB&#10;Yv7RmmGs7ZMPVB99KkIIuxgVZN6XsZQuycig69mSOHB3Wxn0AVap1BU+Q7gp5GcUDaXBnENDhiV9&#10;ZZT8HB9GwT693ZibYXld1bvr92B3WZvxRqlOu1lOQXhq/Fv8797qMH80msDrm3CC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yGSMIAAADdAAAADwAAAAAAAAAAAAAA&#10;AAChAgAAZHJzL2Rvd25yZXYueG1sUEsFBgAAAAAEAAQA+QAAAJADAAAAAA==&#10;" strokecolor="#24211d" strokeweight="0"/>
                <v:line id="Line 1888" o:spid="_x0000_s2296" style="position:absolute;visibility:visible;mso-wrap-style:square" from="33134,17957" to="3328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Nf8sYAAADdAAAADwAAAGRycy9kb3ducmV2LnhtbESPT2vCQBDF7wW/wzJCb3VjERuiq6hV&#10;6EVo/XsdsmMSzM6G7Dam375zKPQ2w3vz3m/my97VqqM2VJ4NjEcJKOLc24oLA6fj7iUFFSKyxdoz&#10;GfihAMvF4GmOmfUP/qLuEAslIRwyNFDG2GRah7wkh2HkG2LRbr51GGVtC21bfEi4q/Vrkky1w4ql&#10;ocSGNiXl98O3M/BZXK/M/bS5rLv9ZTvZn99dujPmedivZqAi9fHf/Hf9YQX/LRV++UZG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DX/LGAAAA3QAAAA8AAAAAAAAA&#10;AAAAAAAAoQIAAGRycy9kb3ducmV2LnhtbFBLBQYAAAAABAAEAPkAAACUAwAAAAA=&#10;" strokecolor="#24211d" strokeweight="0"/>
                <v:line id="Line 1889" o:spid="_x0000_s2297" style="position:absolute;visibility:visible;mso-wrap-style:square" from="33350,17957" to="3349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6acQAAADdAAAADwAAAGRycy9kb3ducmV2LnhtbERPTWvCQBC9F/wPywje6sYiNqSuotVA&#10;L4JVm1yH7DQJzc6G7DZJ/31XKPQ2j/c56+1oGtFT52rLChbzCARxYXXNpYLbNX2MQTiPrLGxTAp+&#10;yMF2M3lYY6LtwO/UX3wpQgi7BBVU3reJlK6oyKCb25Y4cJ+2M+gD7EqpOxxCuGnkUxStpMGaQ0OF&#10;Lb1WVHxdvo2Cc5nnzOOqzfb9KTsuTx8HE6dKzabj7gWEp9H/i//cbzrMf44XcP8mnC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ppxAAAAN0AAAAPAAAAAAAAAAAA&#10;AAAAAKECAABkcnMvZG93bnJldi54bWxQSwUGAAAAAAQABAD5AAAAkgMAAAAA&#10;" strokecolor="#24211d" strokeweight="0"/>
                <v:line id="Line 1890" o:spid="_x0000_s2298" style="position:absolute;visibility:visible;mso-wrap-style:square" from="33566,17957" to="3370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1kHsIAAADdAAAADwAAAGRycy9kb3ducmV2LnhtbERPS4vCMBC+C/6HMMLeNF1ZtFSjrC/w&#10;IqzuqtehGdtiMylNrPXfmwXB23x8z5nOW1OKhmpXWFbwOYhAEKdWF5wp+Pvd9GMQziNrLC2Tggc5&#10;mM+6nSkm2t55T83BZyKEsEtQQe59lUjp0pwMuoGtiAN3sbVBH2CdSV3jPYSbUg6jaCQNFhwacqxo&#10;mVN6PdyMgp/sfGZuR9Vp0exO66/dcWXijVIfvfZ7AsJT69/il3urw/xxPIT/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91kHsIAAADdAAAADwAAAAAAAAAAAAAA&#10;AAChAgAAZHJzL2Rvd25yZXYueG1sUEsFBgAAAAAEAAQA+QAAAJADAAAAAA==&#10;" strokecolor="#24211d" strokeweight="0"/>
                <v:line id="Line 1891" o:spid="_x0000_s2299" style="position:absolute;visibility:visible;mso-wrap-style:square" from="33782,17957" to="3392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HBhcQAAADdAAAADwAAAGRycy9kb3ducmV2LnhtbERPTWvCQBC9C/6HZYTedKMWDamrtNqA&#10;F6HVVq9DdpoEs7Mhu03iv+8WBG/zeJ+z2vSmEi01rrSsYDqJQBBnVpecK/g6peMYhPPIGivLpOBG&#10;Djbr4WCFibYdf1J79LkIIewSVFB4XydSuqwgg25ia+LA/djGoA+wyaVusAvhppKzKFpIgyWHhgJr&#10;2haUXY+/RsFHfrkw94v6/NYezu/Ph++diVOlnkb96wsIT71/iO/uvQ7zl/Ec/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cGFxAAAAN0AAAAPAAAAAAAAAAAA&#10;AAAAAKECAABkcnMvZG93bnJldi54bWxQSwUGAAAAAAQABAD5AAAAkgMAAAAA&#10;" strokecolor="#24211d" strokeweight="0"/>
                <v:line id="Line 1892" o:spid="_x0000_s2300" style="position:absolute;visibility:visible;mso-wrap-style:square" from="33991,17957" to="3413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hZ8cIAAADdAAAADwAAAGRycy9kb3ducmV2LnhtbERPTYvCMBC9C/6HMMLeNF0RLdUoq67g&#10;RVjdVa9DM7bFZlKaWOu/NwuCt3m8z5ktWlOKhmpXWFbwOYhAEKdWF5wp+Pvd9GMQziNrLC2Tggc5&#10;WMy7nRkm2t55T83BZyKEsEtQQe59lUjp0pwMuoGtiAN3sbVBH2CdSV3jPYSbUg6jaCwNFhwacqxo&#10;lVN6PdyMgp/sfGZux9Vp2exO36PdcW3ijVIfvfZrCsJT69/il3urw/xJPIL/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hZ8cIAAADdAAAADwAAAAAAAAAAAAAA&#10;AAChAgAAZHJzL2Rvd25yZXYueG1sUEsFBgAAAAAEAAQA+QAAAJADAAAAAA==&#10;" strokecolor="#24211d" strokeweight="0"/>
                <v:line id="Line 1893" o:spid="_x0000_s2301" style="position:absolute;visibility:visible;mso-wrap-style:square" from="34207,17957" to="3435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8asQAAADdAAAADwAAAGRycy9kb3ducmV2LnhtbERPTWvCQBC9C/6HZYTedKNYDamrtNqA&#10;F6HVVq9DdpoEs7Mhu03iv+8WBG/zeJ+z2vSmEi01rrSsYDqJQBBnVpecK/g6peMYhPPIGivLpOBG&#10;Djbr4WCFibYdf1J79LkIIewSVFB4XydSuqwgg25ia+LA/djGoA+wyaVusAvhppKzKFpIgyWHhgJr&#10;2haUXY+/RsFHfrkw94v6/NYezu/zw/fOxKlST6P+9QWEp94/xHf3Xof5y/gZ/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PxqxAAAAN0AAAAPAAAAAAAAAAAA&#10;AAAAAKECAABkcnMvZG93bnJldi54bWxQSwUGAAAAAAQABAD5AAAAkgMAAAAA&#10;" strokecolor="#24211d" strokeweight="0"/>
                <v:line id="Line 1894" o:spid="_x0000_s2302" style="position:absolute;visibility:visible;mso-wrap-style:square" from="34423,17957" to="3456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ZiHcMAAADdAAAADwAAAGRycy9kb3ducmV2LnhtbERPS2vCQBC+C/6HZYTedKOUGKKrVFvB&#10;i+Cj1euQHZPQ7GzIrjH9911B8DYf33Pmy85UoqXGlZYVjEcRCOLM6pJzBd+nzTAB4TyyxsoyKfgj&#10;B8tFvzfHVNs7H6g9+lyEEHYpKii8r1MpXVaQQTeyNXHgrrYx6ANscqkbvIdwU8lJFMXSYMmhocCa&#10;1gVlv8ebUbDPLxfmLq7Pq3Z3/nrf/XyaZKPU26D7mIHw1PmX+One6jB/msTw+Ca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mYh3DAAAA3QAAAA8AAAAAAAAAAAAA&#10;AAAAoQIAAGRycy9kb3ducmV2LnhtbFBLBQYAAAAABAAEAPkAAACRAwAAAAA=&#10;" strokecolor="#24211d" strokeweight="0"/>
                <v:line id="Line 1895" o:spid="_x0000_s2303" style="position:absolute;visibility:visible;mso-wrap-style:square" from="34639,17957" to="3477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rHhsIAAADdAAAADwAAAGRycy9kb3ducmV2LnhtbERPS4vCMBC+L/gfwgje1lQRLdUoPsGL&#10;sOvzOjRjW2wmpYm1/vvNwsLe5uN7zmzRmlI0VLvCsoJBPwJBnFpdcKbgfNp9xiCcR9ZYWiYFb3Kw&#10;mHc+Zpho++Jvao4+EyGEXYIKcu+rREqX5mTQ9W1FHLi7rQ36AOtM6hpfIdyUchhFY2mw4NCQY0Xr&#10;nNLH8WkUfGW3G3M7rq6r5nDdjg6XjYl3SvW67XIKwlPr/8V/7r0O8yfxBH6/CS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6rHhsIAAADdAAAADwAAAAAAAAAAAAAA&#10;AAChAgAAZHJzL2Rvd25yZXYueG1sUEsFBgAAAAAEAAQA+QAAAJADAAAAAA==&#10;" strokecolor="#24211d" strokeweight="0"/>
                <v:line id="Line 1896" o:spid="_x0000_s2304" style="position:absolute;visibility:visible;mso-wrap-style:square" from="34855,17957" to="3499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T9MYAAADdAAAADwAAAGRycy9kb3ducmV2LnhtbESPT2vCQBDF7wW/wzJCb3VjERuiq6hV&#10;6EVo/XsdsmMSzM6G7Dam375zKPQ2w3vz3m/my97VqqM2VJ4NjEcJKOLc24oLA6fj7iUFFSKyxdoz&#10;GfihAMvF4GmOmfUP/qLuEAslIRwyNFDG2GRah7wkh2HkG2LRbr51GGVtC21bfEi4q/Vrkky1w4ql&#10;ocSGNiXl98O3M/BZXK/M/bS5rLv9ZTvZn99dujPmedivZqAi9fHf/Hf9YQX/LRVc+UZG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1U/TGAAAA3QAAAA8AAAAAAAAA&#10;AAAAAAAAoQIAAGRycy9kb3ducmV2LnhtbFBLBQYAAAAABAAEAPkAAACUAwAAAAA=&#10;" strokecolor="#24211d" strokeweight="0"/>
                <v:line id="Line 1897" o:spid="_x0000_s2305" style="position:absolute;visibility:visible;mso-wrap-style:square" from="35071,17957" to="3521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n2b8MAAADdAAAADwAAAGRycy9kb3ducmV2LnhtbERPS2vCQBC+C/6HZYTedFMpGqOraFvB&#10;i2BTH9chO02C2dmQ3cb477sFwdt8fM9ZrDpTiZYaV1pW8DqKQBBnVpecKzh+b4cxCOeRNVaWScGd&#10;HKyW/d4CE21v/EVt6nMRQtglqKDwvk6kdFlBBt3I1sSB+7GNQR9gk0vd4C2Em0qOo2giDZYcGgqs&#10;6b2g7Jr+GgWH/HJh7ib1edPuz59v+9OHibdKvQy69RyEp84/xQ/3Tof503gG/9+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59m/DAAAA3QAAAA8AAAAAAAAAAAAA&#10;AAAAoQIAAGRycy9kb3ducmV2LnhtbFBLBQYAAAAABAAEAPkAAACRAwAAAAA=&#10;" strokecolor="#24211d" strokeweight="0"/>
                <v:line id="Line 1898" o:spid="_x0000_s2306" style="position:absolute;visibility:visible;mso-wrap-style:square" from="35280,17957" to="3542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rJL8YAAADdAAAADwAAAGRycy9kb3ducmV2LnhtbESPT2vCQBDF70K/wzKF3upGKVajq1St&#10;0Ivgf69DdkxCs7Mhu43pt+8cCt5meG/e+81s0blKtdSE0rOBQT8BRZx5W3Ju4HTcvI5BhYhssfJM&#10;Bn4pwGL+1Jthav2d99QeYq4khEOKBooY61TrkBXkMPR9TSzazTcOo6xNrm2Ddwl3lR4myUg7LFka&#10;CqxpVVD2ffhxBnb59crcjerLst1ePt+257Ubb4x5ee4+pqAidfFh/r/+soL/PhF++UZG0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ayS/GAAAA3QAAAA8AAAAAAAAA&#10;AAAAAAAAoQIAAGRycy9kb3ducmV2LnhtbFBLBQYAAAAABAAEAPkAAACUAwAAAAA=&#10;" strokecolor="#24211d" strokeweight="0"/>
                <v:line id="Line 1899" o:spid="_x0000_s2307" style="position:absolute;visibility:visible;mso-wrap-style:square" from="35496,17957" to="3564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ZstMMAAADdAAAADwAAAGRycy9kb3ducmV2LnhtbERPS4vCMBC+C/6HMMLeNFUWdatRfKzg&#10;RVB3V69DM7bFZlKabK3/3giCt/n4njOdN6YQNVUut6yg34tAECdW55wq+P3ZdMcgnEfWWFgmBXdy&#10;MJ+1W1OMtb3xgeqjT0UIYRejgsz7MpbSJRkZdD1bEgfuYiuDPsAqlbrCWwg3hRxE0VAazDk0ZFjS&#10;KqPkevw3Cvbp+czcDMvTst6dvj93f2sz3ij10WkWExCeGv8Wv9xbHeaPvvr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WbLTDAAAA3QAAAA8AAAAAAAAAAAAA&#10;AAAAoQIAAGRycy9kb3ducmV2LnhtbFBLBQYAAAAABAAEAPkAAACRAwAAAAA=&#10;" strokecolor="#24211d" strokeweight="0"/>
                <v:line id="Line 1900" o:spid="_x0000_s2308" style="position:absolute;visibility:visible;mso-wrap-style:square" from="35712,17957" to="3585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Tyw8QAAADdAAAADwAAAGRycy9kb3ducmV2LnhtbERPS2vCQBC+F/wPyxR6q5tKiWnqKr4C&#10;vQjWtnodstMkmJ0N2TVJ/70rCL3Nx/ec2WIwteiodZVlBS/jCARxbnXFhYLvr+w5AeE8ssbaMin4&#10;IweL+ehhhqm2PX9Sd/CFCCHsUlRQet+kUrq8JINubBviwP3a1qAPsC2kbrEP4aaWkyiKpcGKQ0OJ&#10;Da1Lys+Hi1GwL04n5iFujqtud9y+7n42JsmUenoclu8gPA3+X3x3f+gwf/o2gds34QQ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PLDxAAAAN0AAAAPAAAAAAAAAAAA&#10;AAAAAKECAABkcnMvZG93bnJldi54bWxQSwUGAAAAAAQABAD5AAAAkgMAAAAA&#10;" strokecolor="#24211d" strokeweight="0"/>
                <v:line id="Line 1901" o:spid="_x0000_s2309" style="position:absolute;visibility:visible;mso-wrap-style:square" from="35928,17957" to="3606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hXWMMAAADdAAAADwAAAGRycy9kb3ducmV2LnhtbERPS2vCQBC+F/wPywjedFMrGlNXqVWh&#10;F8FX9Tpkp0lodjZk1xj/fVcQepuP7zmzRWtK0VDtCssKXgcRCOLU6oIzBafjph+DcB5ZY2mZFNzJ&#10;wWLeeZlhou2N99QcfCZCCLsEFeTeV4mULs3JoBvYijhwP7Y26AOsM6lrvIVwU8phFI2lwYJDQ44V&#10;feaU/h6uRsEuu1yY23F1Xjbb83q0/V6ZeKNUr9t+vIPw1Pp/8dP9pcP8yfQN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IV1jDAAAA3QAAAA8AAAAAAAAAAAAA&#10;AAAAoQIAAGRycy9kb3ducmV2LnhtbFBLBQYAAAAABAAEAPkAAACRAwAAAAA=&#10;" strokecolor="#24211d" strokeweight="0"/>
                <v:line id="Line 1902" o:spid="_x0000_s2310" style="position:absolute;visibility:visible;mso-wrap-style:square" from="36144,17957" to="3628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PLMIAAADdAAAADwAAAGRycy9kb3ducmV2LnhtbERPS4vCMBC+L/gfwix4W9NdxEfXKLoq&#10;eBF8ex2a2bbYTEoTa/33RhC8zcf3nNGkMYWoqXK5ZQXfnQgEcWJ1zqmCw375NQDhPLLGwjIpuJOD&#10;ybj1McJY2xtvqd75VIQQdjEqyLwvYyldkpFB17ElceD+bWXQB1ilUld4C+GmkD9R1JMGcw4NGZb0&#10;l1Fy2V2Ngk16PjM3vfI0q9enRXd9nJvBUqn2ZzP9BeGp8W/xy73SYX5/2IXnN+EEO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HPLMIAAADdAAAADwAAAAAAAAAAAAAA&#10;AAChAgAAZHJzL2Rvd25yZXYueG1sUEsFBgAAAAAEAAQA+QAAAJADAAAAAA==&#10;" strokecolor="#24211d" strokeweight="0"/>
                <v:line id="Line 1903" o:spid="_x0000_s2311" style="position:absolute;visibility:visible;mso-wrap-style:square" from="36353,17957" to="3649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1qt8MAAADdAAAADwAAAGRycy9kb3ducmV2LnhtbERPS2vCQBC+F/wPywjedFOpGlNXqVWh&#10;F8FX9Tpkp0lodjZk1xj/fVcQepuP7zmzRWtK0VDtCssKXgcRCOLU6oIzBafjph+DcB5ZY2mZFNzJ&#10;wWLeeZlhou2N99QcfCZCCLsEFeTeV4mULs3JoBvYijhwP7Y26AOsM6lrvIVwU8phFI2lwYJDQ44V&#10;feaU/h6uRsEuu1yY23F1Xjbb8/pt+70y8UapXrf9eAfhqfX/4qf7S4f5k+kI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tarfDAAAA3QAAAA8AAAAAAAAAAAAA&#10;AAAAoQIAAGRycy9kb3ducmV2LnhtbFBLBQYAAAAABAAEAPkAAACRAwAAAAA=&#10;" strokecolor="#24211d" strokeweight="0"/>
                <v:line id="Line 1904" o:spid="_x0000_s2312" style="position:absolute;visibility:visible;mso-wrap-style:square" from="36569,17957" to="3671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0wMMAAADdAAAADwAAAGRycy9kb3ducmV2LnhtbERPS2vCQBC+C/6HZQRvurFItKmrWB/Q&#10;i1Bjq9chOybB7GzIrjH9992C0Nt8fM9ZrDpTiZYaV1pWMBlHIIgzq0vOFXyd9qM5COeRNVaWScEP&#10;OVgt+70FJto++Eht6nMRQtglqKDwvk6kdFlBBt3Y1sSBu9rGoA+wyaVu8BHCTSVfoiiWBksODQXW&#10;tCkou6V3o+Azv1yYu7g+v7eH8256+N6a+V6p4aBbv4Hw1Pl/8dP9ocP82WsMf9+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MDDAAAA3QAAAA8AAAAAAAAAAAAA&#10;AAAAoQIAAGRycy9kb3ducmV2LnhtbFBLBQYAAAAABAAEAPkAAACRAwAAAAA=&#10;" strokecolor="#24211d" strokeweight="0"/>
                <v:line id="Line 1905" o:spid="_x0000_s2313" style="position:absolute;visibility:visible;mso-wrap-style:square" from="36785,17957" to="3693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NRW8IAAADdAAAADwAAAGRycy9kb3ducmV2LnhtbERPS4vCMBC+C/sfwgjeNHURH9Uouq7g&#10;RfDtdWjGtmwzKU2s3X+/ERa8zcf3nNmiMYWoqXK5ZQX9XgSCOLE651TB+bTpjkE4j6yxsEwKfsnB&#10;Yv7RmmGs7ZMPVB99KkIIuxgVZN6XsZQuycig69mSOHB3Wxn0AVap1BU+Q7gp5GcUDaXBnENDhiV9&#10;ZZT8HB9GwT693ZibYXld1bvr92B3WZvxRqlOu1lOQXhq/Fv8797qMH80GcHrm3CC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NRW8IAAADdAAAADwAAAAAAAAAAAAAA&#10;AAChAgAAZHJzL2Rvd25yZXYueG1sUEsFBgAAAAAEAAQA+QAAAJADAAAAAA==&#10;" strokecolor="#24211d" strokeweight="0"/>
                <v:line id="Line 1906" o:spid="_x0000_s2314" style="position:absolute;visibility:visible;mso-wrap-style:square" from="37001,17957" to="3714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FKcYAAADdAAAADwAAAGRycy9kb3ducmV2LnhtbESPT2vCQBDF70K/wzKF3upGKVajq1St&#10;0Ivgf69DdkxCs7Mhu43pt+8cCt5meG/e+81s0blKtdSE0rOBQT8BRZx5W3Ju4HTcvI5BhYhssfJM&#10;Bn4pwGL+1Jthav2d99QeYq4khEOKBooY61TrkBXkMPR9TSzazTcOo6xNrm2Ddwl3lR4myUg7LFka&#10;CqxpVVD2ffhxBnb59crcjerLst1ePt+257Ubb4x5ee4+pqAidfFh/r/+soL/PhFc+UZG0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sxSnGAAAA3QAAAA8AAAAAAAAA&#10;AAAAAAAAoQIAAGRycy9kb3ducmV2LnhtbFBLBQYAAAAABAAEAPkAAACUAwAAAAA=&#10;" strokecolor="#24211d" strokeweight="0"/>
                <v:line id="Line 1907" o:spid="_x0000_s2315" style="position:absolute;visibility:visible;mso-wrap-style:square" from="37217,17957" to="3735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BgssQAAADdAAAADwAAAGRycy9kb3ducmV2LnhtbERPTWvCQBC9F/wPywi91Y2lpJq6CVYr&#10;9CKobfU6ZMckmJ0N2W2S/ntXKHibx/ucRTaYWnTUusqygukkAkGcW11xoeD7a/M0A+E8ssbaMin4&#10;IwdZOnpYYKJtz3vqDr4QIYRdggpK75tESpeXZNBNbEMcuLNtDfoA20LqFvsQbmr5HEWxNFhxaCix&#10;oVVJ+eXwaxTsitOJeYib43u3PX68bH/WZrZR6nE8LN9AeBr8Xfzv/tRh/ut8Drdvwgky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oGCyxAAAAN0AAAAPAAAAAAAAAAAA&#10;AAAAAKECAABkcnMvZG93bnJldi54bWxQSwUGAAAAAAQABAD5AAAAkgMAAAAA&#10;" strokecolor="#24211d" strokeweight="0"/>
                <v:line id="Line 1908" o:spid="_x0000_s2316" style="position:absolute;visibility:visible;mso-wrap-style:square" from="37426,17957" to="3757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I/sYAAADdAAAADwAAAGRycy9kb3ducmV2LnhtbESPzWvCQBDF70L/h2UKvemmUiSkrmL9&#10;gF4EP1q9DtlpEszOhuw2xv/eOQjeZnhv3vvNdN67WnXUhsqzgfdRAoo497biwsDPcTNMQYWIbLH2&#10;TAZuFGA+exlMMbP+ynvqDrFQEsIhQwNljE2mdchLchhGviEW7c+3DqOsbaFti1cJd7UeJ8lEO6xY&#10;GkpsaFlSfjn8OwO74nxm7ifN6avbntYf29+VSzfGvL32i09Qkfr4ND+uv63gp4nwyzcygp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kyP7GAAAA3QAAAA8AAAAAAAAA&#10;AAAAAAAAoQIAAGRycy9kb3ducmV2LnhtbFBLBQYAAAAABAAEAPkAAACUAwAAAAA=&#10;" strokecolor="#24211d" strokeweight="0"/>
                <v:line id="Line 1909" o:spid="_x0000_s2317" style="position:absolute;visibility:visible;mso-wrap-style:square" from="37642,17957" to="3778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htZcIAAADdAAAADwAAAGRycy9kb3ducmV2LnhtbERPS4vCMBC+L/gfwgjetqmLSOkaZdUV&#10;vAi+Vq9DM9sWm0lpYq3/3giCt/n4njOZdaYSLTWutKxgGMUgiDOrS84VHA+rzwSE88gaK8uk4E4O&#10;ZtPexwRTbW+8o3bvcxFC2KWooPC+TqV0WUEGXWRr4sD928agD7DJpW7wFsJNJb/ieCwNlhwaCqxp&#10;UVB22V+Ngm1+PjN34/o0bzen39Hmb2mSlVKDfvfzDcJT59/il3utw/wkHsLzm3CC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htZcIAAADdAAAADwAAAAAAAAAAAAAA&#10;AAChAgAAZHJzL2Rvd25yZXYueG1sUEsFBgAAAAAEAAQA+QAAAJADAAAAAA==&#10;" strokecolor="#24211d" strokeweight="0"/>
                <v:line id="Line 1910" o:spid="_x0000_s2318" style="position:absolute;visibility:visible;mso-wrap-style:square" from="37858,17957" to="3800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zEsEAAADdAAAADwAAAGRycy9kb3ducmV2LnhtbERPS4vCMBC+L/gfwgh726aKSKlGUXeF&#10;vQi+vQ7N2BabSWli7f77jSB4m4/vOdN5ZyrRUuNKywoGUQyCOLO65FzB8bD+SkA4j6yxskwK/sjB&#10;fNb7mGKq7YN31O59LkIIuxQVFN7XqZQuK8igi2xNHLirbQz6AJtc6gYfIdxUchjHY2mw5NBQYE2r&#10;grLb/m4UbPPLhbkb1+dluzn/jDanb5Oslfrsd4sJCE+df4tf7l8d5ifxEJ7fhBPk7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uvMSwQAAAN0AAAAPAAAAAAAAAAAAAAAA&#10;AKECAABkcnMvZG93bnJldi54bWxQSwUGAAAAAAQABAD5AAAAjwMAAAAA&#10;" strokecolor="#24211d" strokeweight="0"/>
                <v:line id="Line 1911" o:spid="_x0000_s2319" style="position:absolute;visibility:visible;mso-wrap-style:square" from="38074,17957" to="3821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WicQAAADdAAAADwAAAGRycy9kb3ducmV2LnhtbERPTWvCQBC9F/oflhF6qxvbIiG6iq0K&#10;XgKt1eQ6ZMckmJ0N2TVJ/323UPA2j/c5y/VoGtFT52rLCmbTCARxYXXNpYLT9/45BuE8ssbGMin4&#10;IQfr1ePDEhNtB/6i/uhLEULYJaig8r5NpHRFRQbd1LbEgbvYzqAPsCul7nAI4aaRL1E0lwZrDg0V&#10;tvRRUXE93oyCzzLPmcd5m733abZ7S89bE++VepqMmwUIT6O/i//dBx3mx9Er/H0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9laJxAAAAN0AAAAPAAAAAAAAAAAA&#10;AAAAAKECAABkcnMvZG93bnJldi54bWxQSwUGAAAAAAQABAD5AAAAkgMAAAAA&#10;" strokecolor="#24211d" strokeweight="0"/>
                <v:line id="Line 1912" o:spid="_x0000_s2320" style="position:absolute;visibility:visible;mso-wrap-style:square" from="38290,17957" to="3843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O/cQAAADdAAAADwAAAGRycy9kb3ducmV2LnhtbERPS2vCQBC+F/oflin01mxagoTUVWqr&#10;0ItQH9XrkJ0mwexs2F2T+O/dguBtPr7nTOejaUVPzjeWFbwmKQji0uqGKwX73eolB+EDssbWMim4&#10;kIf57PFhioW2A2+o34ZKxBD2BSqoQ+gKKX1Zk0Gf2I44cn/WGQwRukpqh0MMN618S9OJNNhwbKix&#10;o8+aytP2bBT8VMcj8zjpDot+fVhm698vk6+Uen4aP95BBBrDXXxzf+s4P08z+P8mni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879xAAAAN0AAAAPAAAAAAAAAAAA&#10;AAAAAKECAABkcnMvZG93bnJldi54bWxQSwUGAAAAAAQABAD5AAAAkgMAAAAA&#10;" strokecolor="#24211d" strokeweight="0"/>
                <v:line id="Line 1913" o:spid="_x0000_s2321" style="position:absolute;visibility:visible;mso-wrap-style:square" from="38506,17957" to="3864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rZsQAAADdAAAADwAAAGRycy9kb3ducmV2LnhtbERPTWvCQBC9F/oflhF6qxtLKyG6iq0K&#10;XgKt1eQ6ZMckmJ0N2TVJ/323UPA2j/c5y/VoGtFT52rLCmbTCARxYXXNpYLT9/45BuE8ssbGMin4&#10;IQfr1ePDEhNtB/6i/uhLEULYJaig8r5NpHRFRQbd1LbEgbvYzqAPsCul7nAI4aaRL1E0lwZrDg0V&#10;tvRRUXE93oyCzzLPmcd5m733abZ7Tc9bE++VepqMmwUIT6O/i//dBx3mx9Eb/H0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U2tmxAAAAN0AAAAPAAAAAAAAAAAA&#10;AAAAAKECAABkcnMvZG93bnJldi54bWxQSwUGAAAAAAQABAD5AAAAkgMAAAAA&#10;" strokecolor="#24211d" strokeweight="0"/>
                <v:line id="Line 1914" o:spid="_x0000_s2322" style="position:absolute;visibility:visible;mso-wrap-style:square" from="38715,17957" to="3886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H1EcIAAADdAAAADwAAAGRycy9kb3ducmV2LnhtbERPS4vCMBC+L/gfwgh7W1MXKaUaxccK&#10;exFcn9ehGdtiMylNrPXfG2HB23x8z5nMOlOJlhpXWlYwHEQgiDOrS84VHPbrrwSE88gaK8uk4EEO&#10;ZtPexwRTbe/8R+3O5yKEsEtRQeF9nUrpsoIMuoGtiQN3sY1BH2CTS93gPYSbSn5HUSwNlhwaCqxp&#10;WVB23d2Mgm1+PjN3cX1atJvTz2hzXJlkrdRnv5uPQXjq/Fv87/7VYX4SxfD6Jpwgp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4H1EcIAAADdAAAADwAAAAAAAAAAAAAA&#10;AAChAgAAZHJzL2Rvd25yZXYueG1sUEsFBgAAAAAEAAQA+QAAAJADAAAAAA==&#10;" strokecolor="#24211d" strokeweight="0"/>
                <v:line id="Line 1915" o:spid="_x0000_s2323" style="position:absolute;visibility:visible;mso-wrap-style:square" from="38931,17957" to="3907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1QisIAAADdAAAADwAAAGRycy9kb3ducmV2LnhtbERPS4vCMBC+C/6HMII3TRXR0jWKuivs&#10;RfCxq9ehmW2LzaQ02Vr/vREEb/PxPWe+bE0pGqpdYVnBaBiBIE6tLjhT8HPaDmIQziNrLC2Tgjs5&#10;WC66nTkm2t74QM3RZyKEsEtQQe59lUjp0pwMuqGtiAP3Z2uDPsA6k7rGWwg3pRxH0VQaLDg05FjR&#10;Jqf0evw3CvbZ5cLcTqvzutmdvya7308Tb5Xq99rVBwhPrX+LX+5vHebH0Qye34QT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1QisIAAADdAAAADwAAAAAAAAAAAAAA&#10;AAChAgAAZHJzL2Rvd25yZXYueG1sUEsFBgAAAAAEAAQA+QAAAJADAAAAAA==&#10;" strokecolor="#24211d" strokeweight="0"/>
                <v:line id="Line 1916" o:spid="_x0000_s2324" style="position:absolute;visibility:visible;mso-wrap-style:square" from="39147,17957" to="3929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E+MYAAADdAAAADwAAAGRycy9kb3ducmV2LnhtbESPzWvCQBDF70L/h2UKvemmUiSkrmL9&#10;gF4EP1q9DtlpEszOhuw2xv/eOQjeZnhv3vvNdN67WnXUhsqzgfdRAoo497biwsDPcTNMQYWIbLH2&#10;TAZuFGA+exlMMbP+ynvqDrFQEsIhQwNljE2mdchLchhGviEW7c+3DqOsbaFti1cJd7UeJ8lEO6xY&#10;GkpsaFlSfjn8OwO74nxm7ifN6avbntYf29+VSzfGvL32i09Qkfr4ND+uv63gp4ngyjcygp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SxPjGAAAA3QAAAA8AAAAAAAAA&#10;AAAAAAAAoQIAAGRycy9kb3ducmV2LnhtbFBLBQYAAAAABAAEAPkAAACUAwAAAAA=&#10;" strokecolor="#24211d" strokeweight="0"/>
                <v:line id="Line 1917" o:spid="_x0000_s2325" style="position:absolute;visibility:visible;mso-wrap-style:square" from="39363,17957" to="3950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5hY8IAAADdAAAADwAAAGRycy9kb3ducmV2LnhtbERPS4vCMBC+C/6HMII3TRWR2jWKuivs&#10;RfCxq9ehmW2LzaQ02Vr/vREEb/PxPWe+bE0pGqpdYVnBaBiBIE6tLjhT8HPaDmIQziNrLC2Tgjs5&#10;WC66nTkm2t74QM3RZyKEsEtQQe59lUjp0pwMuqGtiAP3Z2uDPsA6k7rGWwg3pRxH0VQaLDg05FjR&#10;Jqf0evw3CvbZ5cLcTqvzutmdvya7308Tb5Xq99rVBwhPrX+LX+5vHebH0Qye34QT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5hY8IAAADdAAAADwAAAAAAAAAAAAAA&#10;AAChAgAAZHJzL2Rvd25yZXYueG1sUEsFBgAAAAAEAAQA+QAAAJADAAAAAA==&#10;" strokecolor="#24211d" strokeweight="0"/>
                <v:line id="Line 1918" o:spid="_x0000_s2326" style="position:absolute;visibility:visible;mso-wrap-style:square" from="39579,17957" to="3971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1eI8YAAADdAAAADwAAAGRycy9kb3ducmV2LnhtbESPT2vCQBDF7wW/wzJCb3VjEQnRVfxT&#10;oRehtVWvQ3ZMgtnZkF1j/PbOodDbDO/Ne7+ZL3tXq47aUHk2MB4loIhzbysuDPz+7N5SUCEiW6w9&#10;k4EHBVguBi9zzKy/8zd1h1goCeGQoYEyxibTOuQlOQwj3xCLdvGtwyhrW2jb4l3CXa3fk2SqHVYs&#10;DSU2tCkpvx5uzsBXcT4z99PmtO72p4/J/rh16c6Y12G/moGK1Md/89/1pxX8dCz88o2Mo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9XiPGAAAA3QAAAA8AAAAAAAAA&#10;AAAAAAAAoQIAAGRycy9kb3ducmV2LnhtbFBLBQYAAAAABAAEAPkAAACUAwAAAAA=&#10;" strokecolor="#24211d" strokeweight="0"/>
                <v:line id="Line 1919" o:spid="_x0000_s2327" style="position:absolute;visibility:visible;mso-wrap-style:square" from="39789,17957" to="3993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7uMEAAADdAAAADwAAAGRycy9kb3ducmV2LnhtbERPS4vCMBC+C/sfwix407SySKlG0V0F&#10;L8L6vg7N2BabSWmytf57syB4m4/vOdN5ZyrRUuNKywriYQSCOLO65FzB8bAeJCCcR9ZYWSYFD3Iw&#10;n330pphqe+cdtXufixDCLkUFhfd1KqXLCjLohrYmDtzVNgZ9gE0udYP3EG4qOYqisTRYcmgosKbv&#10;grLb/s8o+M0vF+ZuXJ+X7fa8+tqefkyyVqr/2S0mIDx1/i1+uTc6zE/iGP6/CSf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sfu4wQAAAN0AAAAPAAAAAAAAAAAAAAAA&#10;AKECAABkcnMvZG93bnJldi54bWxQSwUGAAAAAAQABAD5AAAAjwMAAAAA&#10;" strokecolor="#24211d" strokeweight="0"/>
                <v:line id="Line 1920" o:spid="_x0000_s2328" style="position:absolute;visibility:visible;mso-wrap-style:square" from="40005,17957" to="4015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lz8EAAADdAAAADwAAAGRycy9kb3ducmV2LnhtbERPS4vCMBC+C/6HMII3TRWR0jXK+gIv&#10;guvzOjSzbdlmUppY6783woK3+fieM1u0phQN1a6wrGA0jEAQp1YXnCk4n7aDGITzyBpLy6TgSQ4W&#10;825nhom2D/6h5ugzEULYJagg975KpHRpTgbd0FbEgfu1tUEfYJ1JXeMjhJtSjqNoKg0WHBpyrGiV&#10;U/p3vBsFh+x2Y26n1XXZ7K+byf6yNvFWqX6v/f4C4an1H/G/e6fD/Hg0hvc34QQ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Y2XPwQAAAN0AAAAPAAAAAAAAAAAAAAAA&#10;AKECAABkcnMvZG93bnJldi54bWxQSwUGAAAAAAQABAD5AAAAjwMAAAAA&#10;" strokecolor="#24211d" strokeweight="0"/>
                <v:line id="Line 1921" o:spid="_x0000_s2329" style="position:absolute;visibility:visible;mso-wrap-style:square" from="40220,17957" to="4036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AVMIAAADdAAAADwAAAGRycy9kb3ducmV2LnhtbERPTYvCMBC9C/6HMMLeNNUVKdUo6q7g&#10;RVB31evQjG2xmZQm1vrvNwuCt3m8z5ktWlOKhmpXWFYwHEQgiFOrC84U/P5s+jEI55E1lpZJwZMc&#10;LObdzgwTbR98oOboMxFC2CWoIPe+SqR0aU4G3cBWxIG72tqgD7DOpK7xEcJNKUdRNJEGCw4NOVa0&#10;zim9He9GwT67XJjbSXVeNbvz93h3+jLxRqmPXrucgvDU+rf45d7qMD8efsL/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i/AVMIAAADdAAAADwAAAAAAAAAAAAAA&#10;AAChAgAAZHJzL2Rvd25yZXYueG1sUEsFBgAAAAAEAAQA+QAAAJADAAAAAA==&#10;" strokecolor="#24211d" strokeweight="0"/>
                <v:line id="Line 1922" o:spid="_x0000_s2330" style="position:absolute;visibility:visible;mso-wrap-style:square" from="40436,17957" to="4057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YIMQAAADdAAAADwAAAGRycy9kb3ducmV2LnhtbERPTWvCQBC9F/wPyxR6azaWEEJ0FWsb&#10;6EXQtNXrkB2TYHY2ZLcx/fddQehtHu9zluvJdGKkwbWWFcyjGARxZXXLtYKvz+I5A+E8ssbOMin4&#10;JQfr1exhibm2Vz7QWPpahBB2OSpovO9zKV3VkEEX2Z44cGc7GPQBDrXUA15DuOnkSxyn0mDLoaHB&#10;nrYNVZfyxyjY16cT85T2x9dxd3xPdt9vJiuUenqcNgsQnib/L767P3SYn80TuH0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xlggxAAAAN0AAAAPAAAAAAAAAAAA&#10;AAAAAKECAABkcnMvZG93bnJldi54bWxQSwUGAAAAAAQABAD5AAAAkgMAAAAA&#10;" strokecolor="#24211d" strokeweight="0"/>
                <v:line id="Line 1923" o:spid="_x0000_s2331" style="position:absolute;visibility:visible;mso-wrap-style:square" from="40652,17957" to="4079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9u8IAAADdAAAADwAAAGRycy9kb3ducmV2LnhtbERPTYvCMBC9C/6HMMLeNFVWKdUo6q7g&#10;RVB31evQjG2xmZQm1vrvNwuCt3m8z5ktWlOKhmpXWFYwHEQgiFOrC84U/P5s+jEI55E1lpZJwZMc&#10;LObdzgwTbR98oOboMxFC2CWoIPe+SqR0aU4G3cBWxIG72tqgD7DOpK7xEcJNKUdRNJEGCw4NOVa0&#10;zim9He9GwT67XJjbSXVeNbvz9+fu9GXijVIfvXY5BeGp9W/xy73VYX48HMP/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r9u8IAAADdAAAADwAAAAAAAAAAAAAA&#10;AAChAgAAZHJzL2Rvd25yZXYueG1sUEsFBgAAAAAEAAQA+QAAAJADAAAAAA==&#10;" strokecolor="#24211d" strokeweight="0"/>
                <v:line id="Line 1924" o:spid="_x0000_s2332" style="position:absolute;visibility:visible;mso-wrap-style:square" from="40862,17957" to="4100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hjzMQAAADdAAAADwAAAGRycy9kb3ducmV2LnhtbERPTWvCQBC9C/0PyxR6M5tICSF1Fdsa&#10;6EVQ28brkB2T0OxsyG5j+u+7guBtHu9zluvJdGKkwbWWFSRRDIK4srrlWsHXZzHPQDiPrLGzTAr+&#10;yMF69TBbYq7thQ80Hn0tQgi7HBU03ve5lK5qyKCLbE8cuLMdDPoAh1rqAS8h3HRyEcepNNhyaGiw&#10;p7eGqp/jr1Gwr08n5inty9dxV26fd9/vJiuUenqcNi8gPE3+Lr65P3SYnyUpXL8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GPMxAAAAN0AAAAPAAAAAAAAAAAA&#10;AAAAAKECAABkcnMvZG93bnJldi54bWxQSwUGAAAAAAQABAD5AAAAkgMAAAAA&#10;" strokecolor="#24211d" strokeweight="0"/>
                <v:line id="Line 1925" o:spid="_x0000_s2333" style="position:absolute;visibility:visible;mso-wrap-style:square" from="41078,17957" to="4122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TGV8QAAADdAAAADwAAAGRycy9kb3ducmV2LnhtbERPTWvCQBC9F/wPywje6sYiNqSuotVA&#10;L4JVm1yH7DQJzc6G7DZJ/31XKPQ2j/c56+1oGtFT52rLChbzCARxYXXNpYLbNX2MQTiPrLGxTAp+&#10;yMF2M3lYY6LtwO/UX3wpQgi7BBVU3reJlK6oyKCb25Y4cJ+2M+gD7EqpOxxCuGnkUxStpMGaQ0OF&#10;Lb1WVHxdvo2Cc5nnzOOqzfb9KTsuTx8HE6dKzabj7gWEp9H/i//cbzrMjxfPcP8mnC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FMZXxAAAAN0AAAAPAAAAAAAAAAAA&#10;AAAAAKECAABkcnMvZG93bnJldi54bWxQSwUGAAAAAAQABAD5AAAAkgMAAAAA&#10;" strokecolor="#24211d" strokeweight="0"/>
                <v:line id="Line 1926" o:spid="_x0000_s2334" style="position:absolute;visibility:visible;mso-wrap-style:square" from="41294,17957" to="4144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tSJcYAAADdAAAADwAAAGRycy9kb3ducmV2LnhtbESPT2vCQBDF7wW/wzJCb3VjEQnRVfxT&#10;oRehtVWvQ3ZMgtnZkF1j/PbOodDbDO/Ne7+ZL3tXq47aUHk2MB4loIhzbysuDPz+7N5SUCEiW6w9&#10;k4EHBVguBi9zzKy/8zd1h1goCeGQoYEyxibTOuQlOQwj3xCLdvGtwyhrW2jb4l3CXa3fk2SqHVYs&#10;DSU2tCkpvx5uzsBXcT4z99PmtO72p4/J/rh16c6Y12G/moGK1Md/89/1pxX8dCy48o2Mo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LUiXGAAAA3QAAAA8AAAAAAAAA&#10;AAAAAAAAoQIAAGRycy9kb3ducmV2LnhtbFBLBQYAAAAABAAEAPkAAACUAwAAAAA=&#10;" strokecolor="#24211d" strokeweight="0"/>
                <v:line id="Line 1927" o:spid="_x0000_s2335" style="position:absolute;visibility:visible;mso-wrap-style:square" from="41509,17957" to="4164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f3vsQAAADdAAAADwAAAGRycy9kb3ducmV2LnhtbERPTWvCQBC9F/wPywje6sYikqauotVA&#10;L4JVm1yH7DQJzc6G7DZJ/31XKPQ2j/c56+1oGtFT52rLChbzCARxYXXNpYLbNX2MQTiPrLGxTAp+&#10;yMF2M3lYY6LtwO/UX3wpQgi7BBVU3reJlK6oyKCb25Y4cJ+2M+gD7EqpOxxCuGnkUxStpMGaQ0OF&#10;Lb1WVHxdvo2Cc5nnzOOqzfb9KTsuTx8HE6dKzabj7gWEp9H/i//cbzrMjxfPcP8mnC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e+xAAAAN0AAAAPAAAAAAAAAAAA&#10;AAAAAKECAABkcnMvZG93bnJldi54bWxQSwUGAAAAAAQABAD5AAAAkgMAAAAA&#10;" strokecolor="#24211d" strokeweight="0"/>
                <v:line id="Line 1928" o:spid="_x0000_s2336" style="position:absolute;visibility:visible;mso-wrap-style:square" from="41725,17957" to="4186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GUnsYAAADdAAAADwAAAGRycy9kb3ducmV2LnhtbESPQWvCQBCF74L/YRmhN90oRUKajVhb&#10;oReh2lavQ3ZMQrOzIbuN6b/vHAreZnhv3vsm34yuVQP1ofFsYLlIQBGX3jZcGfj82M9TUCEiW2w9&#10;k4FfCrApppMcM+tvfKThFCslIRwyNFDH2GVah7Imh2HhO2LRrr53GGXtK217vEm4a/UqSdbaYcPS&#10;UGNHu5rK79OPM/BeXS7M47o7Pw+H8+vj4evFpXtjHmbj9glUpDHezf/Xb1bw05Xwyzcygi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RlJ7GAAAA3QAAAA8AAAAAAAAA&#10;AAAAAAAAoQIAAGRycy9kb3ducmV2LnhtbFBLBQYAAAAABAAEAPkAAACUAwAAAAA=&#10;" strokecolor="#24211d" strokeweight="0"/>
                <v:line id="Line 1929" o:spid="_x0000_s2337" style="position:absolute;visibility:visible;mso-wrap-style:square" from="41941,17957" to="4208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0xBcEAAADdAAAADwAAAGRycy9kb3ducmV2LnhtbERPS4vCMBC+C/6HMII3TRWR0jXK+gIv&#10;guvzOjSzbdlmUppY6783woK3+fieM1u0phQN1a6wrGA0jEAQp1YXnCk4n7aDGITzyBpLy6TgSQ4W&#10;825nhom2D/6h5ugzEULYJagg975KpHRpTgbd0FbEgfu1tUEfYJ1JXeMjhJtSjqNoKg0WHBpyrGiV&#10;U/p3vBsFh+x2Y26n1XXZ7K+byf6yNvFWqX6v/f4C4an1H/G/e6fD/Hg8gvc34QQ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3TEFwQAAAN0AAAAPAAAAAAAAAAAAAAAA&#10;AKECAABkcnMvZG93bnJldi54bWxQSwUGAAAAAAQABAD5AAAAjwMAAAAA&#10;" strokecolor="#24211d" strokeweight="0"/>
                <v:line id="Line 1930" o:spid="_x0000_s2338" style="position:absolute;visibility:visible;mso-wrap-style:square" from="42151,17957" to="4229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csMAAADdAAAADwAAAGRycy9kb3ducmV2LnhtbERPS2vCQBC+C/0PyxR6M5sGkZC6in0I&#10;vQjVtvE6ZMckNDsbdtcY/71bELzNx/ecxWo0nRjI+dayguckBUFcWd1yreDnezPNQfiArLGzTAou&#10;5GG1fJgssND2zDsa9qEWMYR9gQqaEPpCSl81ZNAntieO3NE6gyFCV0vt8BzDTSezNJ1Lgy3HhgZ7&#10;emuo+tufjIKv+nBgHud9+Tpsy4/Z9vfd5Bulnh7H9QuIQGO4i2/uTx3n51kG/9/EE+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Pr3LDAAAA3QAAAA8AAAAAAAAAAAAA&#10;AAAAoQIAAGRycy9kb3ducmV2LnhtbFBLBQYAAAAABAAEAPkAAACRAwAAAAA=&#10;" strokecolor="#24211d" strokeweight="0"/>
                <v:line id="Line 1931" o:spid="_x0000_s2339" style="position:absolute;visibility:visible;mso-wrap-style:square" from="42367,17957" to="4251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K6cIAAADdAAAADwAAAGRycy9kb3ducmV2LnhtbERPS4vCMBC+C/6HMMLeNF1XpFSjrC/w&#10;Iqi76nVoxrbYTEoTa/33mwXB23x8z5nOW1OKhmpXWFbwOYhAEKdWF5wp+P3Z9GMQziNrLC2Tgic5&#10;mM+6nSkm2j74QM3RZyKEsEtQQe59lUjp0pwMuoGtiAN3tbVBH2CdSV3jI4SbUg6jaCwNFhwacqxo&#10;mVN6O96Ngn12uTC34+q8aHbn9Wh3Wpl4o9RHr/2egPDU+rf45d7qMD8efs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MK6cIAAADdAAAADwAAAAAAAAAAAAAA&#10;AAChAgAAZHJzL2Rvd25yZXYueG1sUEsFBgAAAAAEAAQA+QAAAJADAAAAAA==&#10;" strokecolor="#24211d" strokeweight="0"/>
                <v:line id="Line 1932" o:spid="_x0000_s2340" style="position:absolute;visibility:visible;mso-wrap-style:square" from="42583,17957" to="4272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qSncEAAADdAAAADwAAAGRycy9kb3ducmV2LnhtbERPS4vCMBC+C/6HMII3TRWRUo3iYwUv&#10;guvzOjRjW2wmpcnW7r/fCAve5uN7znzZmlI0VLvCsoLRMAJBnFpdcKbgct4NYhDOI2ssLZOCX3Kw&#10;XHQ7c0y0ffE3NSefiRDCLkEFufdVIqVLczLohrYiDtzD1gZ9gHUmdY2vEG5KOY6iqTRYcGjIsaJN&#10;Tunz9GMUHLP7nbmdVrd1c7h9TQ7XrYl3SvV77WoGwlPrP+J/916H+fF4Au9vwgl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qpKdwQAAAN0AAAAPAAAAAAAAAAAAAAAA&#10;AKECAABkcnMvZG93bnJldi54bWxQSwUGAAAAAAQABAD5AAAAjwMAAAAA&#10;" strokecolor="#24211d" strokeweight="0"/>
                <v:line id="Line 1933" o:spid="_x0000_s2341" style="position:absolute;visibility:visible;mso-wrap-style:square" from="42799,17957" to="4293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Y3BsIAAADdAAAADwAAAGRycy9kb3ducmV2LnhtbERPS4vCMBC+C/6HMMLeNF1ZpVSjrC/w&#10;Iqi76nVoxrbYTEoTa/33mwXB23x8z5nOW1OKhmpXWFbwOYhAEKdWF5wp+P3Z9GMQziNrLC2Tgic5&#10;mM+6nSkm2j74QM3RZyKEsEtQQe59lUjp0pwMuoGtiAN3tbVBH2CdSV3jI4SbUg6jaCwNFhwacqxo&#10;mVN6O96Ngn12uTC34+q8aHbn9dfutDLxRqmPXvs9AeGp9W/xy73VYX48HMH/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Y3BsIAAADdAAAADwAAAAAAAAAAAAAA&#10;AAChAgAAZHJzL2Rvd25yZXYueG1sUEsFBgAAAAAEAAQA+QAAAJADAAAAAA==&#10;" strokecolor="#24211d" strokeweight="0"/>
                <v:line id="Line 1934" o:spid="_x0000_s2342" style="position:absolute;visibility:visible;mso-wrap-style:square" from="43014,17957" to="4315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SpccEAAADdAAAADwAAAGRycy9kb3ducmV2LnhtbERPS4vCMBC+L/gfwgh7W1NFSqlG8Ql7&#10;EVyf16EZ22IzKU2s3X+/ERa8zcf3nOm8M5VoqXGlZQXDQQSCOLO65FzB6bj9SkA4j6yxskwKfsnB&#10;fNb7mGKq7ZN/qD34XIQQdikqKLyvUyldVpBBN7A1ceButjHoA2xyqRt8hnBTyVEUxdJgyaGhwJpW&#10;BWX3w8Mo2OfXK3MX15dlu7tsxrvz2iRbpT773WICwlPn3+J/97cO85NRDK9vwgly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NKlxwQAAAN0AAAAPAAAAAAAAAAAAAAAA&#10;AKECAABkcnMvZG93bnJldi54bWxQSwUGAAAAAAQABAD5AAAAjwMAAAAA&#10;" strokecolor="#24211d" strokeweight="0"/>
                <v:line id="Line 1935" o:spid="_x0000_s2343" style="position:absolute;visibility:visible;mso-wrap-style:square" from="43224,17957" to="4337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gM6sIAAADdAAAADwAAAGRycy9kb3ducmV2LnhtbERPS4vCMBC+C/6HMMLeNF1ZtFSjrC/w&#10;IqzuqtehGdtiMylNrPXfmwXB23x8z5nOW1OKhmpXWFbwOYhAEKdWF5wp+Pvd9GMQziNrLC2Tggc5&#10;mM+6nSkm2t55T83BZyKEsEtQQe59lUjp0pwMuoGtiAN3sbVBH2CdSV3jPYSbUg6jaCQNFhwacqxo&#10;mVN6PdyMgp/sfGZuR9Vp0exO66/dcWXijVIfvfZ7AsJT69/il3urw/x4OIb/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3gM6sIAAADdAAAADwAAAAAAAAAAAAAA&#10;AAChAgAAZHJzL2Rvd25yZXYueG1sUEsFBgAAAAAEAAQA+QAAAJADAAAAAA==&#10;" strokecolor="#24211d" strokeweight="0"/>
                <v:line id="Line 1936" o:spid="_x0000_s2344" style="position:absolute;visibility:visible;mso-wrap-style:square" from="43440,17957" to="4358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eYmMYAAADdAAAADwAAAGRycy9kb3ducmV2LnhtbESPQWvCQBCF74L/YRmhN90oRUKajVhb&#10;oReh2lavQ3ZMQrOzIbuN6b/vHAreZnhv3vsm34yuVQP1ofFsYLlIQBGX3jZcGfj82M9TUCEiW2w9&#10;k4FfCrApppMcM+tvfKThFCslIRwyNFDH2GVah7Imh2HhO2LRrr53GGXtK217vEm4a/UqSdbaYcPS&#10;UGNHu5rK79OPM/BeXS7M47o7Pw+H8+vj4evFpXtjHmbj9glUpDHezf/Xb1bw05Xgyjcygi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nmJjGAAAA3QAAAA8AAAAAAAAA&#10;AAAAAAAAoQIAAGRycy9kb3ducmV2LnhtbFBLBQYAAAAABAAEAPkAAACUAwAAAAA=&#10;" strokecolor="#24211d" strokeweight="0"/>
                <v:line id="Line 1937" o:spid="_x0000_s2345" style="position:absolute;visibility:visible;mso-wrap-style:square" from="43656,17957" to="4380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s9A8IAAADdAAAADwAAAGRycy9kb3ducmV2LnhtbERPS4vCMBC+C/6HMMLeNF1ZpFajrC/w&#10;IqzuqtehGdtiMylNrPXfmwXB23x8z5nOW1OKhmpXWFbwOYhAEKdWF5wp+Pvd9GMQziNrLC2Tggc5&#10;mM+6nSkm2t55T83BZyKEsEtQQe59lUjp0pwMuoGtiAN3sbVBH2CdSV3jPYSbUg6jaCQNFhwacqxo&#10;mVN6PdyMgp/sfGZuR9Vp0exO66/dcWXijVIfvfZ7AsJT69/il3urw/x4OIb/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s9A8IAAADdAAAADwAAAAAAAAAAAAAA&#10;AAChAgAAZHJzL2Rvd25yZXYueG1sUEsFBgAAAAAEAAQA+QAAAJADAAAAAA==&#10;" strokecolor="#24211d" strokeweight="0"/>
                <v:line id="Line 1938" o:spid="_x0000_s2346" style="position:absolute;visibility:visible;mso-wrap-style:square" from="43872,17957" to="4401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gCQ8YAAADdAAAADwAAAGRycy9kb3ducmV2LnhtbESPS2vDQAyE74H+h0WF3pJ12xCMk03o&#10;K5BLIHVeV+FVbBOv1ni3jvvvq0OgN4kZzXxarAbXqJ66UHs28DxJQBEX3tZcGjjs1+MUVIjIFhvP&#10;ZOCXAqyWD6MFZtbf+Jv6PJZKQjhkaKCKsc20DkVFDsPEt8SiXXznMMraldp2eJNw1+iXJJlphzVL&#10;Q4UtfVRUXPMfZ2BXns/Mw6w9vffb09d0e/x06dqYp8fhbQ4q0hD/zffrjRX89FX4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IAkPGAAAA3QAAAA8AAAAAAAAA&#10;AAAAAAAAoQIAAGRycy9kb3ducmV2LnhtbFBLBQYAAAAABAAEAPkAAACUAwAAAAA=&#10;" strokecolor="#24211d" strokeweight="0"/>
                <v:line id="Line 1939" o:spid="_x0000_s2347" style="position:absolute;visibility:visible;mso-wrap-style:square" from="44088,17957" to="4422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Sn2MIAAADdAAAADwAAAGRycy9kb3ducmV2LnhtbERPTYvCMBC9C/6HMMLeNNUVKdUo6q7g&#10;RVB31evQjG2xmZQm1vrvNwuCt3m8z5ktWlOKhmpXWFYwHEQgiFOrC84U/P5s+jEI55E1lpZJwZMc&#10;LObdzgwTbR98oOboMxFC2CWoIPe+SqR0aU4G3cBWxIG72tqgD7DOpK7xEcJNKUdRNJEGCw4NOVa0&#10;zim9He9GwT67XJjbSXVeNbvz93h3+jLxRqmPXrucgvDU+rf45d7qMD/+HML/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Sn2MIAAADdAAAADwAAAAAAAAAAAAAA&#10;AAChAgAAZHJzL2Rvd25yZXYueG1sUEsFBgAAAAAEAAQA+QAAAJADAAAAAA==&#10;" strokecolor="#24211d" strokeweight="0"/>
                <v:line id="Line 1940" o:spid="_x0000_s2348" style="position:absolute;visibility:visible;mso-wrap-style:square" from="44297,17957" to="4444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5r8IAAADdAAAADwAAAGRycy9kb3ducmV2LnhtbERPS4vCMBC+C/6HMMLeNF1XpFSjrC/w&#10;Iqi76nVoxrbYTEoTa/33mwXB23x8z5nOW1OKhmpXWFbwOYhAEKdWF5wp+P3Z9GMQziNrLC2Tgic5&#10;mM+6nSkm2j74QM3RZyKEsEtQQe59lUjp0pwMuoGtiAN3tbVBH2CdSV3jI4SbUg6jaCwNFhwacqxo&#10;mVN6O96Ngn12uTC34+q8aHbn9Wh3Wpl4o9RHr/2egPDU+rf45d7qMD/+G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5r8IAAADdAAAADwAAAAAAAAAAAAAA&#10;AAChAgAAZHJzL2Rvd25yZXYueG1sUEsFBgAAAAAEAAQA+QAAAJADAAAAAA==&#10;" strokecolor="#24211d" strokeweight="0"/>
                <v:line id="Line 1941" o:spid="_x0000_s2349" style="position:absolute;visibility:visible;mso-wrap-style:square" from="44513,17957" to="4465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qcNMIAAADdAAAADwAAAGRycy9kb3ducmV2LnhtbERPS4vCMBC+C/6HMII3TdVFStcoPsGL&#10;sD5Wr0Mz25ZtJqWJtfvvjbDgbT6+58wWrSlFQ7UrLCsYDSMQxKnVBWcKLufdIAbhPLLG0jIp+CMH&#10;i3m3M8NE2wcfqTn5TIQQdgkqyL2vEildmpNBN7QVceB+bG3QB1hnUtf4COGmlOMomkqDBYeGHCta&#10;55T+nu5GwVd2uzG30+q6ag7X7cfhe2PinVL9Xrv8BOGp9W/xv3uvw/x4MoHXN+EE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qcNMIAAADdAAAADwAAAAAAAAAAAAAA&#10;AAChAgAAZHJzL2Rvd25yZXYueG1sUEsFBgAAAAAEAAQA+QAAAJADAAAAAA==&#10;" strokecolor="#24211d" strokeweight="0"/>
                <v:line id="Line 1942" o:spid="_x0000_s2350" style="position:absolute;visibility:visible;mso-wrap-style:square" from="44729,17957" to="4487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EQMIAAADdAAAADwAAAGRycy9kb3ducmV2LnhtbERPS4vCMBC+L/gfwgje1tQHUqpRfIIX&#10;YdfndWjGtthMShNr/febhYW9zcf3nNmiNaVoqHaFZQWDfgSCOLW64EzB+bT7jEE4j6yxtEwK3uRg&#10;Me98zDDR9sXf1Bx9JkIIuwQV5N5XiZQuzcmg69uKOHB3Wxv0AdaZ1DW+Qrgp5TCKJtJgwaEhx4rW&#10;OaWP49Mo+MpuN+Z2Ul1XzeG6HR8uGxPvlOp12+UUhKfW/4v/3Hsd5sejMfx+E06Q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MEQMIAAADdAAAADwAAAAAAAAAAAAAA&#10;AAChAgAAZHJzL2Rvd25yZXYueG1sUEsFBgAAAAAEAAQA+QAAAJADAAAAAA==&#10;" strokecolor="#24211d" strokeweight="0"/>
                <v:line id="Line 1943" o:spid="_x0000_s2351" style="position:absolute;visibility:visible;mso-wrap-style:square" from="44945,17957" to="4508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h28QAAADdAAAADwAAAGRycy9kb3ducmV2LnhtbERPTWvCQBC9C/6HZYTedKNWCamrtNqA&#10;F6Fqq9chO02C2dmQ3Sbx33cLQm/zeJ+z2vSmEi01rrSsYDqJQBBnVpecK/g8p+MYhPPIGivLpOBO&#10;Djbr4WCFibYdH6k9+VyEEHYJKii8rxMpXVaQQTexNXHgvm1j0AfY5FI32IVwU8lZFC2lwZJDQ4E1&#10;bQvKbqcfo+Ajv16Z+2V9eWsPl/fnw9fOxKlST6P+9QWEp97/ix/uvQ7z4/kC/r4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P6HbxAAAAN0AAAAPAAAAAAAAAAAA&#10;AAAAAKECAABkcnMvZG93bnJldi54bWxQSwUGAAAAAAQABAD5AAAAkgMAAAAA&#10;" strokecolor="#24211d" strokeweight="0"/>
                <v:line id="Line 1944" o:spid="_x0000_s2352" style="position:absolute;visibility:visible;mso-wrap-style:square" from="45161,17957" to="4530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0/rMQAAADdAAAADwAAAGRycy9kb3ducmV2LnhtbERPTWvCQBC9C/0PyxR6002thBCzSmsr&#10;eBFs2prrkB2T0OxsyK4x/vtuQfA2j/c52Xo0rRiod41lBc+zCARxaXXDlYLvr+00AeE8ssbWMim4&#10;koP16mGSYarthT9pyH0lQgi7FBXU3neplK6syaCb2Y44cCfbG/QB9pXUPV5CuGnlPIpiabDh0FBj&#10;R5uayt/8bBQcqqJgHuPu+Dbsjx+L/c+7SbZKPT2Or0sQnkZ/F9/cOx3mJy8x/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7T+sxAAAAN0AAAAPAAAAAAAAAAAA&#10;AAAAAKECAABkcnMvZG93bnJldi54bWxQSwUGAAAAAAQABAD5AAAAkgMAAAAA&#10;" strokecolor="#24211d" strokeweight="0"/>
                <v:line id="Line 1945" o:spid="_x0000_s2353" style="position:absolute;visibility:visible;mso-wrap-style:square" from="45377,17957" to="4551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GaN8QAAADdAAAADwAAAGRycy9kb3ducmV2LnhtbERPTWvCQBC9C/6HZYTedKMWDamrtNqA&#10;F6HVVq9DdpoEs7Mhu03iv+8WBG/zeJ+z2vSmEi01rrSsYDqJQBBnVpecK/g6peMYhPPIGivLpOBG&#10;Djbr4WCFibYdf1J79LkIIewSVFB4XydSuqwgg25ia+LA/djGoA+wyaVusAvhppKzKFpIgyWHhgJr&#10;2haUXY+/RsFHfrkw94v6/NYezu/Ph++diVOlnkb96wsIT71/iO/uvQ7z4/kS/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Zo3xAAAAN0AAAAPAAAAAAAAAAAA&#10;AAAAAKECAABkcnMvZG93bnJldi54bWxQSwUGAAAAAAQABAD5AAAAkgMAAAAA&#10;" strokecolor="#24211d" strokeweight="0"/>
                <v:line id="Line 1946" o:spid="_x0000_s2354" style="position:absolute;visibility:visible;mso-wrap-style:square" from="45586,17957" to="4573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4ORcYAAADdAAAADwAAAGRycy9kb3ducmV2LnhtbESPS2vDQAyE74H+h0WF3pJ12xCMk03o&#10;K5BLIHVeV+FVbBOv1ni3jvvvq0OgN4kZzXxarAbXqJ66UHs28DxJQBEX3tZcGjjs1+MUVIjIFhvP&#10;ZOCXAqyWD6MFZtbf+Jv6PJZKQjhkaKCKsc20DkVFDsPEt8SiXXznMMraldp2eJNw1+iXJJlphzVL&#10;Q4UtfVRUXPMfZ2BXns/Mw6w9vffb09d0e/x06dqYp8fhbQ4q0hD/zffrjRX89FVw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DkXGAAAA3QAAAA8AAAAAAAAA&#10;AAAAAAAAoQIAAGRycy9kb3ducmV2LnhtbFBLBQYAAAAABAAEAPkAAACUAwAAAAA=&#10;" strokecolor="#24211d" strokeweight="0"/>
                <v:line id="Line 1947" o:spid="_x0000_s2355" style="position:absolute;visibility:visible;mso-wrap-style:square" from="45802,17957" to="4594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Kr3sMAAADdAAAADwAAAGRycy9kb3ducmV2LnhtbERPS2vCQBC+C/6HZYTedFMrEqOraFvB&#10;i2BTH9chO02C2dmQ3cb477tCwdt8fM9ZrDpTiZYaV1pW8DqKQBBnVpecKzh+b4cxCOeRNVaWScGd&#10;HKyW/d4CE21v/EVt6nMRQtglqKDwvk6kdFlBBt3I1sSB+7GNQR9gk0vd4C2Em0qOo2gqDZYcGgqs&#10;6b2g7Jr+GgWH/HJh7qb1edPuz5+T/enDxFulXgbdeg7CU+ef4n/3Tof58dsMHt+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yq97DAAAA3QAAAA8AAAAAAAAAAAAA&#10;AAAAoQIAAGRycy9kb3ducmV2LnhtbFBLBQYAAAAABAAEAPkAAACRAwAAAAA=&#10;" strokecolor="#24211d" strokeweight="0"/>
                <v:line id="Line 1948" o:spid="_x0000_s2356" style="position:absolute;visibility:visible;mso-wrap-style:square" from="46018,17957" to="4615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5xPsUAAADdAAAADwAAAGRycy9kb3ducmV2LnhtbESPQWvCQBCF7wX/wzKCt7qxiIToKmoV&#10;vAitrXodsmMSzM6G7BrTf985FHqb4b1575vFqne16qgNlWcDk3ECijj3tuLCwPfX/jUFFSKyxdoz&#10;GfihAKvl4GWBmfVP/qTuFAslIRwyNFDG2GRah7wkh2HsG2LRbr51GGVtC21bfEq4q/Vbksy0w4ql&#10;ocSGtiXl99PDGfgorlfmftZcNt3xspsez+8u3RszGvbrOahIffw3/10frOCnU+GX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5xPsUAAADdAAAADwAAAAAAAAAA&#10;AAAAAAChAgAAZHJzL2Rvd25yZXYueG1sUEsFBgAAAAAEAAQA+QAAAJMDAAAAAA==&#10;" strokecolor="#24211d" strokeweight="0"/>
                <v:line id="Line 1949" o:spid="_x0000_s2357" style="position:absolute;visibility:visible;mso-wrap-style:square" from="46234,17957" to="4637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UpcQAAADdAAAADwAAAGRycy9kb3ducmV2LnhtbERPTWvCQBC9F/wPyxR6azaWEEJ0FWsb&#10;6EXQtNXrkB2TYHY2ZLcx/fddQehtHu9zluvJdGKkwbWWFcyjGARxZXXLtYKvz+I5A+E8ssbOMin4&#10;JQfr1exhibm2Vz7QWPpahBB2OSpovO9zKV3VkEEX2Z44cGc7GPQBDrXUA15DuOnkSxyn0mDLoaHB&#10;nrYNVZfyxyjY16cT85T2x9dxd3xPdt9vJiuUenqcNgsQnib/L767P3SYnyVzuH0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AtSlxAAAAN0AAAAPAAAAAAAAAAAA&#10;AAAAAKECAABkcnMvZG93bnJldi54bWxQSwUGAAAAAAQABAD5AAAAkgMAAAAA&#10;" strokecolor="#24211d" strokeweight="0"/>
                <v:line id="Line 1950" o:spid="_x0000_s2358" style="position:absolute;visibility:visible;mso-wrap-style:square" from="46450,17957" to="4658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BK0sEAAADdAAAADwAAAGRycy9kb3ducmV2LnhtbERPS4vCMBC+C/6HMII3TRWRUo3iYwUv&#10;guvzOjRjW2wmpcnW7r/fCAve5uN7znzZmlI0VLvCsoLRMAJBnFpdcKbgct4NYhDOI2ssLZOCX3Kw&#10;XHQ7c0y0ffE3NSefiRDCLkEFufdVIqVLczLohrYiDtzD1gZ9gHUmdY2vEG5KOY6iqTRYcGjIsaJN&#10;Tunz9GMUHLP7nbmdVrd1c7h9TQ7XrYl3SvV77WoGwlPrP+J/916H+fFkDO9vwgl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0ErSwQAAAN0AAAAPAAAAAAAAAAAAAAAA&#10;AKECAABkcnMvZG93bnJldi54bWxQSwUGAAAAAAQABAD5AAAAjwMAAAAA&#10;" strokecolor="#24211d" strokeweight="0"/>
                <v:line id="Line 1951" o:spid="_x0000_s2359" style="position:absolute;visibility:visible;mso-wrap-style:square" from="46659,17957" to="4680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zvScIAAADdAAAADwAAAGRycy9kb3ducmV2LnhtbERPS4vCMBC+L/gfwgje1tQHUqpRfIIX&#10;YdfndWjGtthMShNr/febhYW9zcf3nNmiNaVoqHaFZQWDfgSCOLW64EzB+bT7jEE4j6yxtEwK3uRg&#10;Me98zDDR9sXf1Bx9JkIIuwQV5N5XiZQuzcmg69uKOHB3Wxv0AdaZ1DW+Qrgp5TCKJtJgwaEhx4rW&#10;OaWP49Mo+MpuN+Z2Ul1XzeG6HR8uGxPvlOp12+UUhKfW/4v/3Hsd5sfjEfx+E06Q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zvScIAAADdAAAADwAAAAAAAAAAAAAA&#10;AAChAgAAZHJzL2Rvd25yZXYueG1sUEsFBgAAAAAEAAQA+QAAAJADAAAAAA==&#10;" strokecolor="#24211d" strokeweight="0"/>
                <v:line id="Line 1952" o:spid="_x0000_s2360" style="position:absolute;visibility:visible;mso-wrap-style:square" from="46875,17957" to="4702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3PcQAAADdAAAADwAAAGRycy9kb3ducmV2LnhtbERPTWvCQBC9F/wPyxS81U1LCCF1E6xV&#10;8BJo1ep1yI5JaHY2ZNeY/vtuoeBtHu9zlsVkOjHS4FrLCp4XEQjiyuqWawXHw/YpBeE8ssbOMin4&#10;IQdFPntYYqbtjT9p3PtahBB2GSpovO8zKV3VkEG3sD1x4C52MOgDHGqpB7yFcNPJlyhKpMGWQ0OD&#10;Pa0bqr73V6Pgoz6fmaekP72N5WkTl1/vJt0qNX+cVq8gPE3+Lv5373SYn8Yx/H0TTp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dXc9xAAAAN0AAAAPAAAAAAAAAAAA&#10;AAAAAKECAABkcnMvZG93bnJldi54bWxQSwUGAAAAAAQABAD5AAAAkgMAAAAA&#10;" strokecolor="#24211d" strokeweight="0"/>
                <v:line id="Line 1953" o:spid="_x0000_s2361" style="position:absolute;visibility:visible;mso-wrap-style:square" from="47091,17957" to="4723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nSpsIAAADdAAAADwAAAGRycy9kb3ducmV2LnhtbERPS4vCMBC+C/6HMII3TRVXStcoPsGL&#10;sD5Wr0Mz25ZtJqWJtfvvjbDgbT6+58wWrSlFQ7UrLCsYDSMQxKnVBWcKLufdIAbhPLLG0jIp+CMH&#10;i3m3M8NE2wcfqTn5TIQQdgkqyL2vEildmpNBN7QVceB+bG3QB1hnUtf4COGmlOMomkqDBYeGHCta&#10;55T+nu5GwVd2uzG30+q6ag7X7eTwvTHxTql+r11+gvDU+rf4373XYX48+YDXN+EE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TnSpsIAAADdAAAADwAAAAAAAAAAAAAA&#10;AAChAgAAZHJzL2Rvd25yZXYueG1sUEsFBgAAAAAEAAQA+QAAAJADAAAAAA==&#10;" strokecolor="#24211d" strokeweight="0"/>
                <v:line id="Line 1954" o:spid="_x0000_s2362" style="position:absolute;visibility:visible;mso-wrap-style:square" from="47307,17957" to="4744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tM0cQAAADdAAAADwAAAGRycy9kb3ducmV2LnhtbERPTWvCQBC9C/0PyxR6002LhJC6CbZV&#10;6CVQbavXITsmodnZkF2T+O/dguBtHu9zVvlkWjFQ7xrLCp4XEQji0uqGKwU/39t5AsJ5ZI2tZVJw&#10;IQd59jBbYartyDsa9r4SIYRdigpq77tUSlfWZNAtbEccuJPtDfoA+0rqHscQblr5EkWxNNhwaKix&#10;o/eayr/92Sj4qo5H5inuDm9Dcdgsi98Pk2yVenqc1q8gPE3+Lr65P3WYnyxj+P8mnC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60zRxAAAAN0AAAAPAAAAAAAAAAAA&#10;AAAAAKECAABkcnMvZG93bnJldi54bWxQSwUGAAAAAAQABAD5AAAAkgMAAAAA&#10;" strokecolor="#24211d" strokeweight="0"/>
                <v:line id="Line 1955" o:spid="_x0000_s2363" style="position:absolute;visibility:visible;mso-wrap-style:square" from="47523,17957" to="4766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fpSsIAAADdAAAADwAAAGRycy9kb3ducmV2LnhtbERPTYvCMBC9C/6HMMLeNF0RLdUoq67g&#10;RVjdVa9DM7bFZlKaWOu/NwuCt3m8z5ktWlOKhmpXWFbwOYhAEKdWF5wp+Pvd9GMQziNrLC2Tggc5&#10;WMy7nRkm2t55T83BZyKEsEtQQe59lUjp0pwMuoGtiAN3sbVBH2CdSV3jPYSbUg6jaCwNFhwacqxo&#10;lVN6PdyMgp/sfGZux9Vp2exO36PdcW3ijVIfvfZrCsJT69/il3urw/x4NIH/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fpSsIAAADdAAAADwAAAAAAAAAAAAAA&#10;AAChAgAAZHJzL2Rvd25yZXYueG1sUEsFBgAAAAAEAAQA+QAAAJADAAAAAA==&#10;" strokecolor="#24211d" strokeweight="0"/>
                <v:line id="Line 1956" o:spid="_x0000_s2364" style="position:absolute;visibility:visible;mso-wrap-style:square" from="47732,17957" to="4787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h9OMUAAADdAAAADwAAAGRycy9kb3ducmV2LnhtbESPQWvCQBCF7wX/wzKCt7qxiIToKmoV&#10;vAitrXodsmMSzM6G7BrTf985FHqb4b1575vFqne16qgNlWcDk3ECijj3tuLCwPfX/jUFFSKyxdoz&#10;GfihAKvl4GWBmfVP/qTuFAslIRwyNFDG2GRah7wkh2HsG2LRbr51GGVtC21bfEq4q/Vbksy0w4ql&#10;ocSGtiXl99PDGfgorlfmftZcNt3xspsez+8u3RszGvbrOahIffw3/10frOCnU8GVb2QE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h9OMUAAADdAAAADwAAAAAAAAAA&#10;AAAAAAChAgAAZHJzL2Rvd25yZXYueG1sUEsFBgAAAAAEAAQA+QAAAJMDAAAAAA==&#10;" strokecolor="#24211d" strokeweight="0"/>
                <v:line id="Line 1957" o:spid="_x0000_s2365" style="position:absolute;visibility:visible;mso-wrap-style:square" from="47948,17957" to="4809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Yo8IAAADdAAAADwAAAGRycy9kb3ducmV2LnhtbERPTYvCMBC9C/6HMMLeNF0RqdUoq67g&#10;RVjdVa9DM7bFZlKaWOu/NwuCt3m8z5ktWlOKhmpXWFbwOYhAEKdWF5wp+Pvd9GMQziNrLC2Tggc5&#10;WMy7nRkm2t55T83BZyKEsEtQQe59lUjp0pwMuoGtiAN3sbVBH2CdSV3jPYSbUg6jaCwNFhwacqxo&#10;lVN6PdyMgp/sfGZux9Vp2exO36PdcW3ijVIfvfZrCsJT69/il3urw/x4NIH/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TYo8IAAADdAAAADwAAAAAAAAAAAAAA&#10;AAChAgAAZHJzL2Rvd25yZXYueG1sUEsFBgAAAAAEAAQA+QAAAJADAAAAAA==&#10;" strokecolor="#24211d" strokeweight="0"/>
                <v:line id="Line 1958" o:spid="_x0000_s2366" style="position:absolute;visibility:visible;mso-wrap-style:square" from="48164,17957" to="4831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n48YAAADdAAAADwAAAGRycy9kb3ducmV2LnhtbESPS2vDQAyE74H+h0WF3pJ1SxOMk03o&#10;K5BLIHVeV+FVbBOv1ni3jvvvq0OgN4kZzXxarAbXqJ66UHs28DxJQBEX3tZcGjjs1+MUVIjIFhvP&#10;ZOCXAqyWD6MFZtbf+Jv6PJZKQjhkaKCKsc20DkVFDsPEt8SiXXznMMraldp2eJNw1+iXJJlphzVL&#10;Q4UtfVRUXPMfZ2BXns/Mw6w9vffb09fr9vjp0rUxT4/D2xxUpCH+m+/XGyv46VT4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X5+PGAAAA3QAAAA8AAAAAAAAA&#10;AAAAAAAAoQIAAGRycy9kb3ducmV2LnhtbFBLBQYAAAAABAAEAPkAAACUAwAAAAA=&#10;" strokecolor="#24211d" strokeweight="0"/>
                <v:line id="Line 1959" o:spid="_x0000_s2367" style="position:absolute;visibility:visible;mso-wrap-style:square" from="48380,17957" to="4852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tCeMIAAADdAAAADwAAAGRycy9kb3ducmV2LnhtbERPTYvCMBC9C/6HMMLeNFVWKdUo6q7g&#10;RVB31evQjG2xmZQm1vrvNwuCt3m8z5ktWlOKhmpXWFYwHEQgiFOrC84U/P5s+jEI55E1lpZJwZMc&#10;LObdzgwTbR98oOboMxFC2CWoIPe+SqR0aU4G3cBWxIG72tqgD7DOpK7xEcJNKUdRNJEGCw4NOVa0&#10;zim9He9GwT67XJjbSXVeNbvz9+fu9GXijVIfvXY5BeGp9W/xy73VYX48HsL/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tCeMIAAADdAAAADwAAAAAAAAAAAAAA&#10;AAChAgAAZHJzL2Rvd25yZXYueG1sUEsFBgAAAAAEAAQA+QAAAJADAAAAAA==&#10;" strokecolor="#24211d" strokeweight="0"/>
                <v:line id="Line 1960" o:spid="_x0000_s2368" style="position:absolute;visibility:visible;mso-wrap-style:square" from="48596,17957" to="4873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ncD8IAAADdAAAADwAAAGRycy9kb3ducmV2LnhtbERPS4vCMBC+C/6HMMLeNF1ZpVSjrC/w&#10;Iqi76nVoxrbYTEoTa/33mwXB23x8z5nOW1OKhmpXWFbwOYhAEKdWF5wp+P3Z9GMQziNrLC2Tgic5&#10;mM+6nSkm2j74QM3RZyKEsEtQQe59lUjp0pwMuoGtiAN3tbVBH2CdSV3jI4SbUg6jaCwNFhwacqxo&#10;mVN6O96Ngn12uTC34+q8aHbn9dfutDLxRqmPXvs9AeGp9W/xy73VYX48GsL/N+EE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ncD8IAAADdAAAADwAAAAAAAAAAAAAA&#10;AAChAgAAZHJzL2Rvd25yZXYueG1sUEsFBgAAAAAEAAQA+QAAAJADAAAAAA==&#10;" strokecolor="#24211d" strokeweight="0"/>
                <v:line id="Line 1961" o:spid="_x0000_s2369" style="position:absolute;visibility:visible;mso-wrap-style:square" from="48806,17957" to="4895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5lMQAAADdAAAADwAAAGRycy9kb3ducmV2LnhtbERPTWvCQBC9C/6HZYTedKNWCamrtNqA&#10;F6Fqq9chO02C2dmQ3Sbx33cLQm/zeJ+z2vSmEi01rrSsYDqJQBBnVpecK/g8p+MYhPPIGivLpOBO&#10;Djbr4WCFibYdH6k9+VyEEHYJKii8rxMpXVaQQTexNXHgvm1j0AfY5FI32IVwU8lZFC2lwZJDQ4E1&#10;bQvKbqcfo+Ajv16Z+2V9eWsPl/fnw9fOxKlST6P+9QWEp97/ix/uvQ7z48Uc/r4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XmUxAAAAN0AAAAPAAAAAAAAAAAA&#10;AAAAAKECAABkcnMvZG93bnJldi54bWxQSwUGAAAAAAQABAD5AAAAkgMAAAAA&#10;" strokecolor="#24211d" strokeweight="0"/>
                <v:line id="Line 1962" o:spid="_x0000_s2370" style="position:absolute;visibility:visible;mso-wrap-style:square" from="49022,17957" to="4916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zh4MIAAADdAAAADwAAAGRycy9kb3ducmV2LnhtbERPS4vCMBC+C/6HMII3TRVXStcoPsGL&#10;sD5Wr0Mz25ZtJqWJtfvvjbDgbT6+58wWrSlFQ7UrLCsYDSMQxKnVBWcKLufdIAbhPLLG0jIp+CMH&#10;i3m3M8NE2wcfqTn5TIQQdgkqyL2vEildmpNBN7QVceB+bG3QB1hnUtf4COGmlOMomkqDBYeGHCta&#10;55T+nu5GwVd2uzG30+q6ag7X7eTwvTHxTql+r11+gvDU+rf4373XYX78MYHXN+EE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zh4MIAAADdAAAADwAAAAAAAAAAAAAA&#10;AAChAgAAZHJzL2Rvd25yZXYueG1sUEsFBgAAAAAEAAQA+QAAAJADAAAAAA==&#10;" strokecolor="#24211d" strokeweight="0"/>
                <v:line id="Line 1963" o:spid="_x0000_s2371" style="position:absolute;visibility:visible;mso-wrap-style:square" from="49237,17957" to="4938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Ee8IAAADdAAAADwAAAGRycy9kb3ducmV2LnhtbERPS4vCMBC+L/gfwgje1lRRKdUoPsGL&#10;sOvzOjRjW2wmpYm1/vvNwsLe5uN7zmzRmlI0VLvCsoJBPwJBnFpdcKbgfNp9xiCcR9ZYWiYFb3Kw&#10;mHc+Zpho++Jvao4+EyGEXYIKcu+rREqX5mTQ9W1FHLi7rQ36AOtM6hpfIdyUchhFE2mw4NCQY0Xr&#10;nNLH8WkUfGW3G3M7qa6r5nDdjg6XjYl3SvW67XIKwlPr/8V/7r0O8+PxGH6/CS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BEe8IAAADdAAAADwAAAAAAAAAAAAAA&#10;AAChAgAAZHJzL2Rvd25yZXYueG1sUEsFBgAAAAAEAAQA+QAAAJADAAAAAA==&#10;" strokecolor="#24211d" strokeweight="0"/>
                <v:line id="Line 1964" o:spid="_x0000_s2372" style="position:absolute;visibility:visible;mso-wrap-style:square" from="49453,17957" to="4959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aDMQAAADdAAAADwAAAGRycy9kb3ducmV2LnhtbERPTWvCQBC9C/0PyxR6002lhhCzSmsr&#10;eBFs2prrkB2T0OxsyK4x/vtuQfA2j/c52Xo0rRiod41lBc+zCARxaXXDlYLvr+00AeE8ssbWMim4&#10;koP16mGSYarthT9pyH0lQgi7FBXU3neplK6syaCb2Y44cCfbG/QB9pXUPV5CuGnlPIpiabDh0FBj&#10;R5uayt/8bBQcqqJgHuPu+Dbsjx8v+593k2yVenocX5cgPI3+Lr65dzrMTxYx/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MtoMxAAAAN0AAAAPAAAAAAAAAAAA&#10;AAAAAKECAABkcnMvZG93bnJldi54bWxQSwUGAAAAAAQABAD5AAAAkgMAAAAA&#10;" strokecolor="#24211d" strokeweight="0"/>
                <v:line id="Line 1965" o:spid="_x0000_s2373" style="position:absolute;visibility:visible;mso-wrap-style:square" from="49669,17957" to="49809,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5/l8QAAADdAAAADwAAAGRycy9kb3ducmV2LnhtbERPTWvCQBC9C/6HZYTedKNYDamrtNqA&#10;F6HVVq9DdpoEs7Mhu03iv+8WBG/zeJ+z2vSmEi01rrSsYDqJQBBnVpecK/g6peMYhPPIGivLpOBG&#10;Djbr4WCFibYdf1J79LkIIewSVFB4XydSuqwgg25ia+LA/djGoA+wyaVusAvhppKzKFpIgyWHhgJr&#10;2haUXY+/RsFHfrkw94v6/NYezu/zw/fOxKlST6P+9QWEp94/xHf3Xof58fMS/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n+XxAAAAN0AAAAPAAAAAAAAAAAA&#10;AAAAAKECAABkcnMvZG93bnJldi54bWxQSwUGAAAAAAQABAD5AAAAkgMAAAAA&#10;" strokecolor="#24211d" strokeweight="0"/>
                <v:line id="Line 1966" o:spid="_x0000_s2374" style="position:absolute;visibility:visible;mso-wrap-style:square" from="49885,17957" to="5002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Hr5cYAAADdAAAADwAAAGRycy9kb3ducmV2LnhtbESPS2vDQAyE74H+h0WF3pJ1SxOMk03o&#10;K5BLIHVeV+FVbBOv1ni3jvvvq0OgN4kZzXxarAbXqJ66UHs28DxJQBEX3tZcGjjs1+MUVIjIFhvP&#10;ZOCXAqyWD6MFZtbf+Jv6PJZKQjhkaKCKsc20DkVFDsPEt8SiXXznMMraldp2eJNw1+iXJJlphzVL&#10;Q4UtfVRUXPMfZ2BXns/Mw6w9vffb09fr9vjp0rUxT4/D2xxUpCH+m+/XGyv46VRw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h6+XGAAAA3QAAAA8AAAAAAAAA&#10;AAAAAAAAoQIAAGRycy9kb3ducmV2LnhtbFBLBQYAAAAABAAEAPkAAACUAwAAAAA=&#10;" strokecolor="#24211d" strokeweight="0"/>
                <v:line id="Line 1967" o:spid="_x0000_s2375" style="position:absolute;visibility:visible;mso-wrap-style:square" from="50095,17957" to="5024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1OfsMAAADdAAAADwAAAGRycy9kb3ducmV2LnhtbERPS2vCQBC+C/6HZYTedFOpEqOraFvB&#10;i2BTH9chO02C2dmQ3cb477tCwdt8fM9ZrDpTiZYaV1pW8DqKQBBnVpecKzh+b4cxCOeRNVaWScGd&#10;HKyW/d4CE21v/EVt6nMRQtglqKDwvk6kdFlBBt3I1sSB+7GNQR9gk0vd4C2Em0qOo2gqDZYcGgqs&#10;6b2g7Jr+GgWH/HJh7qb1edPuz59v+9OHibdKvQy69RyEp84/xf/unQ7z48kMHt+E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tTn7DAAAA3QAAAA8AAAAAAAAAAAAA&#10;AAAAoQIAAGRycy9kb3ducmV2LnhtbFBLBQYAAAAABAAEAPkAAACRAwAAAAA=&#10;" strokecolor="#24211d" strokeweight="0"/>
                <v:line id="Line 1968" o:spid="_x0000_s2376" style="position:absolute;visibility:visible;mso-wrap-style:square" from="50311,17957" to="5045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stXsUAAADdAAAADwAAAGRycy9kb3ducmV2LnhtbESPT2vCQBDF70K/wzIFb7pRSgipq9RW&#10;wYtg/XsdstMkNDsbstuYfvvOQehthvfmvd8sVoNrVE9dqD0bmE0TUMSFtzWXBs6n7SQDFSKyxcYz&#10;GfilAKvl02iBufV3/qT+GEslIRxyNFDF2OZah6Iih2HqW2LRvnznMMraldp2eJdw1+h5kqTaYc3S&#10;UGFL7xUV38cfZ+BQ3m7MQ9pe1/3+unnZXz5ctjVm/Dy8vYKKNMR/8+N6ZwU/S4VfvpE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stXsUAAADdAAAADwAAAAAAAAAA&#10;AAAAAAChAgAAZHJzL2Rvd25yZXYueG1sUEsFBgAAAAAEAAQA+QAAAJMDAAAAAA==&#10;" strokecolor="#24211d" strokeweight="0"/>
                <v:line id="Line 1969" o:spid="_x0000_s2377" style="position:absolute;visibility:visible;mso-wrap-style:square" from="50526,17957" to="5067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IxcQAAADdAAAADwAAAGRycy9kb3ducmV2LnhtbERPTWvCQBC9C/0PyxR6M5tICSF1Fdsa&#10;6EVQ28brkB2T0OxsyG5j+u+7guBtHu9zluvJdGKkwbWWFSRRDIK4srrlWsHXZzHPQDiPrLGzTAr+&#10;yMF69TBbYq7thQ80Hn0tQgi7HBU03ve5lK5qyKCLbE8cuLMdDPoAh1rqAS8h3HRyEcepNNhyaGiw&#10;p7eGqp/jr1Gwr08n5inty9dxV26fd9/vJiuUenqcNi8gPE3+Lr65P3SYn6UJXL8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t4jFxAAAAN0AAAAPAAAAAAAAAAAA&#10;AAAAAKECAABkcnMvZG93bnJldi54bWxQSwUGAAAAAAQABAD5AAAAkgMAAAAA&#10;" strokecolor="#24211d" strokeweight="0"/>
                <v:line id="Line 1970" o:spid="_x0000_s2378" style="position:absolute;visibility:visible;mso-wrap-style:square" from="50742,17957" to="50882,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UWssEAAADdAAAADwAAAGRycy9kb3ducmV2LnhtbERPS4vCMBC+L/gfwgh7W1NFSqlG8Ql7&#10;EVyf16EZ22IzKU2s3X+/ERa8zcf3nOm8M5VoqXGlZQXDQQSCOLO65FzB6bj9SkA4j6yxskwKfsnB&#10;fNb7mGKq7ZN/qD34XIQQdikqKLyvUyldVpBBN7A1ceButjHoA2xyqRt8hnBTyVEUxdJgyaGhwJpW&#10;BWX3w8Mo2OfXK3MX15dlu7tsxrvz2iRbpT773WICwlPn3+J/97cO85N4BK9vwgly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ZRaywQAAAN0AAAAPAAAAAAAAAAAAAAAA&#10;AKECAABkcnMvZG93bnJldi54bWxQSwUGAAAAAAQABAD5AAAAjwMAAAAA&#10;" strokecolor="#24211d" strokeweight="0"/>
                <v:line id="Line 1971" o:spid="_x0000_s2379" style="position:absolute;visibility:visible;mso-wrap-style:square" from="50958,17957" to="51098,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zKcQAAADdAAAADwAAAGRycy9kb3ducmV2LnhtbERPTWvCQBC9C/0PyxR6002thBCzSmsr&#10;eBFs2prrkB2T0OxsyK4x/vtuQfA2j/c52Xo0rRiod41lBc+zCARxaXXDlYLvr+00AeE8ssbWMim4&#10;koP16mGSYarthT9pyH0lQgi7FBXU3neplK6syaCb2Y44cCfbG/QB9pXUPV5CuGnlPIpiabDh0FBj&#10;R5uayt/8bBQcqqJgHuPu+Dbsjx+L/c+7SbZKPT2Or0sQnkZ/F9/cOx3mJ/EL/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KbMpxAAAAN0AAAAPAAAAAAAAAAAA&#10;AAAAAKECAABkcnMvZG93bnJldi54bWxQSwUGAAAAAAQABAD5AAAAkgMAAAAA&#10;" strokecolor="#24211d" strokeweight="0"/>
                <v:line id="Line 1972" o:spid="_x0000_s2380" style="position:absolute;visibility:visible;mso-wrap-style:square" from="51168,17957" to="51314,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ArXcQAAADdAAAADwAAAGRycy9kb3ducmV2LnhtbERPTWvCQBC9C/0PyxR6002LhJC6CbZV&#10;6CVQbavXITsmodnZkF2T+O/dguBtHu9zVvlkWjFQ7xrLCp4XEQji0uqGKwU/39t5AsJ5ZI2tZVJw&#10;IQd59jBbYartyDsa9r4SIYRdigpq77tUSlfWZNAtbEccuJPtDfoA+0rqHscQblr5EkWxNNhwaKix&#10;o/eayr/92Sj4qo5H5inuDm9Dcdgsi98Pk2yVenqc1q8gPE3+Lr65P3WYn8RL+P8mnC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wCtdxAAAAN0AAAAPAAAAAAAAAAAA&#10;AAAAAKECAABkcnMvZG93bnJldi54bWxQSwUGAAAAAAQABAD5AAAAkgMAAAAA&#10;" strokecolor="#24211d" strokeweight="0"/>
                <v:line id="Line 1973" o:spid="_x0000_s2381" style="position:absolute;visibility:visible;mso-wrap-style:square" from="51384,17957" to="51530,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OxsQAAADdAAAADwAAAGRycy9kb3ducmV2LnhtbERPTWvCQBC9C/0PyxR6002lhhCzSmsr&#10;eBFs2prrkB2T0OxsyK4x/vtuQfA2j/c52Xo0rRiod41lBc+zCARxaXXDlYLvr+00AeE8ssbWMim4&#10;koP16mGSYarthT9pyH0lQgi7FBXU3neplK6syaCb2Y44cCfbG/QB9pXUPV5CuGnlPIpiabDh0FBj&#10;R5uayt/8bBQcqqJgHuPu+Dbsjx8v+593k2yVenocX5cgPI3+Lr65dzrMT+IF/H8TTp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jI7GxAAAAN0AAAAPAAAAAAAAAAAA&#10;AAAAAKECAABkcnMvZG93bnJldi54bWxQSwUGAAAAAAQABAD5AAAAkgMAAAAA&#10;" strokecolor="#24211d" strokeweight="0"/>
                <v:line id="Line 1974" o:spid="_x0000_s2382" style="position:absolute;visibility:visible;mso-wrap-style:square" from="51600,17957" to="51746,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4QscMAAADdAAAADwAAAGRycy9kb3ducmV2LnhtbERPS2uDQBC+B/IflgnklqwNRcS6CW0e&#10;kIvQ2DZeB3eqUndW3K2x/75bCPQ2H99zst1kOjHS4FrLCh7WEQjiyuqWawXvb6dVAsJ5ZI2dZVLw&#10;Qw522/ksw1TbG19oLHwtQgi7FBU03veplK5qyKBb2544cJ92MOgDHGqpB7yFcNPJTRTF0mDLoaHB&#10;nvYNVV/Ft1HwWpcl8xT315cxvx4f84+DSU5KLRfT8xMIT5P/F9/dZx3mJ3EMf9+E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eELHDAAAA3QAAAA8AAAAAAAAAAAAA&#10;AAAAoQIAAGRycy9kb3ducmV2LnhtbFBLBQYAAAAABAAEAPkAAACRAwAAAAA=&#10;" strokecolor="#24211d" strokeweight="0"/>
                <v:line id="Line 1975" o:spid="_x0000_s2383" style="position:absolute;visibility:visible;mso-wrap-style:square" from="51816,17957" to="51955,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1KsMAAADdAAAADwAAAGRycy9kb3ducmV2LnhtbERPS2vCQBC+C/6HZYTedKOUGKKrVFvB&#10;i+Cj1euQHZPQ7GzIrjH9911B8DYf33Pmy85UoqXGlZYVjEcRCOLM6pJzBd+nzTAB4TyyxsoyKfgj&#10;B8tFvzfHVNs7H6g9+lyEEHYpKii8r1MpXVaQQTeyNXHgrrYx6ANscqkbvIdwU8lJFMXSYMmhocCa&#10;1gVlv8ebUbDPLxfmLq7Pq3Z3/nrf/XyaZKPU26D7mIHw1PmX+One6jA/iafw+Ca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StSrDAAAA3QAAAA8AAAAAAAAAAAAA&#10;AAAAoQIAAGRycy9kb3ducmV2LnhtbFBLBQYAAAAABAAEAPkAAACRAwAAAAA=&#10;" strokecolor="#24211d" strokeweight="0"/>
                <v:line id="Line 1976" o:spid="_x0000_s2384" style="position:absolute;visibility:visible;mso-wrap-style:square" from="52031,17957" to="52171,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0hWMUAAADdAAAADwAAAGRycy9kb3ducmV2LnhtbESPT2vCQBDF70K/wzIFb7pRSgipq9RW&#10;wYtg/XsdstMkNDsbstuYfvvOQehthvfmvd8sVoNrVE9dqD0bmE0TUMSFtzWXBs6n7SQDFSKyxcYz&#10;GfilAKvl02iBufV3/qT+GEslIRxyNFDF2OZah6Iih2HqW2LRvnznMMraldp2eJdw1+h5kqTaYc3S&#10;UGFL7xUV38cfZ+BQ3m7MQ9pe1/3+unnZXz5ctjVm/Dy8vYKKNMR/8+N6ZwU/SwVXvpE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0hWMUAAADdAAAADwAAAAAAAAAA&#10;AAAAAAChAgAAZHJzL2Rvd25yZXYueG1sUEsFBgAAAAAEAAQA+QAAAJMDAAAAAA==&#10;" strokecolor="#24211d" strokeweight="0"/>
                <v:line id="Line 1977" o:spid="_x0000_s2385" style="position:absolute;visibility:visible;mso-wrap-style:square" from="52241,17957" to="52387,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GEw8MAAADdAAAADwAAAGRycy9kb3ducmV2LnhtbERPS2vCQBC+C/6HZYTedKOUEKOrVFvB&#10;i+Cj1euQHZPQ7GzIrjH9911B8DYf33Pmy85UoqXGlZYVjEcRCOLM6pJzBd+nzTAB4TyyxsoyKfgj&#10;B8tFvzfHVNs7H6g9+lyEEHYpKii8r1MpXVaQQTeyNXHgrrYx6ANscqkbvIdwU8lJFMXSYMmhocCa&#10;1gVlv8ebUbDPLxfmLq7Pq3Z3/nrf/XyaZKPU26D7mIHw1PmX+One6jA/iafw+Ca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BhMPDAAAA3QAAAA8AAAAAAAAAAAAA&#10;AAAAoQIAAGRycy9kb3ducmV2LnhtbFBLBQYAAAAABAAEAPkAAACRAwAAAAA=&#10;" strokecolor="#24211d" strokeweight="0"/>
                <v:line id="Line 1978" o:spid="_x0000_s2386" style="position:absolute;visibility:visible;mso-wrap-style:square" from="52457,17957" to="5253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7g8YAAADdAAAADwAAAGRycy9kb3ducmV2LnhtbESPT2vCQBDF7wW/wzJCb3VjERuiq6hV&#10;6EVo/XsdsmMSzM6G7Dam375zKPQ2w3vz3m/my97VqqM2VJ4NjEcJKOLc24oLA6fj7iUFFSKyxdoz&#10;GfihAMvF4GmOmfUP/qLuEAslIRwyNFDG2GRah7wkh2HkG2LRbr51GGVtC21bfEi4q/Vrkky1w4ql&#10;ocSGNiXl98O3M/BZXK/M/bS5rLv9ZTvZn99dujPmedivZqAi9fHf/Hf9YQU/fRN++UZG0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iu4PGAAAA3QAAAA8AAAAAAAAA&#10;AAAAAAAAoQIAAGRycy9kb3ducmV2LnhtbFBLBQYAAAAABAAEAPkAAACUAwAAAAA=&#10;" strokecolor="#24211d" strokeweight="0"/>
                <v:line id="Line 1979" o:spid="_x0000_s2387" style="position:absolute;visibility:visible;mso-wrap-style:square" from="52457,17957" to="52533,17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4eGMQAAADdAAAADwAAAGRycy9kb3ducmV2LnhtbERPTWvCQBC9F/wPywje6sYiNqSuotVA&#10;L4JVm1yH7DQJzc6G7DZJ/31XKPQ2j/c56+1oGtFT52rLChbzCARxYXXNpYLbNX2MQTiPrLGxTAp+&#10;yMF2M3lYY6LtwO/UX3wpQgi7BBVU3reJlK6oyKCb25Y4cJ+2M+gD7EqpOxxCuGnkUxStpMGaQ0OF&#10;Lb1WVHxdvo2Cc5nnzOOqzfb9KTsuTx8HE6dKzabj7gWEp9H/i//cbzrMj58XcP8mnC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bh4YxAAAAN0AAAAPAAAAAAAAAAAA&#10;AAAAAKECAABkcnMvZG93bnJldi54bWxQSwUGAAAAAAQABAD5AAAAkgMAAAAA&#10;" strokecolor="#24211d" strokeweight="0"/>
                <v:line id="Line 1980" o:spid="_x0000_s2388" style="position:absolute;visibility:visible;mso-wrap-style:square" from="285,21837" to="52533,21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Ab8IAAADdAAAADwAAAGRycy9kb3ducmV2LnhtbERPS4vCMBC+C/6HMMLeNF1ZtFSjrC/w&#10;IqzuqtehGdtiMylNrPXfmwXB23x8z5nOW1OKhmpXWFbwOYhAEKdWF5wp+Pvd9GMQziNrLC2Tggc5&#10;mM+6nSkm2t55T83BZyKEsEtQQe59lUjp0pwMuoGtiAN3sbVBH2CdSV3jPYSbUg6jaCQNFhwacqxo&#10;mVN6PdyMgp/sfGZuR9Vp0exO66/dcWXijVIfvfZ7AsJT69/il3urw/x4PIT/b8IJ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yAb8IAAADdAAAADwAAAAAAAAAAAAAA&#10;AAChAgAAZHJzL2Rvd25yZXYueG1sUEsFBgAAAAAEAAQA+QAAAJADAAAAAA==&#10;" strokecolor="#24211d" strokeweight="0"/>
                <v:rect id="Rectangle 1981" o:spid="_x0000_s2389" style="position:absolute;left:127;top:4787;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I+MAA&#10;AADdAAAADwAAAGRycy9kb3ducmV2LnhtbERP22oCMRB9F/oPYQq+abYKuqxGKYJgiy+ufsCwmb1g&#10;MlmS6G7/vikUfJvDuc52P1ojnuRD51jBxzwDQVw53XGj4HY9znIQISJrNI5JwQ8F2O/eJlsstBv4&#10;Qs8yNiKFcChQQRtjX0gZqpYshrnriRNXO28xJugbqT0OKdwauciylbTYcWposadDS9W9fFgF8loe&#10;h7w0PnPfi/psvk6XmpxS0/fxcwMi0hhf4n/3Saf5+X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QI+MAAAADdAAAADwAAAAAAAAAAAAAAAACYAgAAZHJzL2Rvd25y&#10;ZXYueG1sUEsFBgAAAAAEAAQA9QAAAIUDAAAAAA==&#10;" filled="f" stroked="f">
                  <v:textbox style="mso-fit-shape-to-text:t" inset="0,0,0,0">
                    <w:txbxContent>
                      <w:p w:rsidR="0081498C" w:rsidRDefault="0081498C" w:rsidP="00A2017E">
                        <w:pPr>
                          <w:spacing w:before="0"/>
                        </w:pPr>
                        <w:r>
                          <w:rPr>
                            <w:i/>
                            <w:iCs/>
                            <w:color w:val="24282B"/>
                            <w:sz w:val="18"/>
                            <w:szCs w:val="18"/>
                          </w:rPr>
                          <w:t>h</w:t>
                        </w:r>
                      </w:p>
                    </w:txbxContent>
                  </v:textbox>
                </v:rect>
                <v:rect id="Rectangle 1982" o:spid="_x0000_s2390" style="position:absolute;left:717;top:5461;width:934;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QjMAA&#10;AADdAAAADwAAAGRycy9kb3ducmV2LnhtbERP22oCMRB9F/oPYQq+abYiuqxGKYJgiy+ufsCwmb1g&#10;MlmS6G7/vikUfJvDuc52P1ojnuRD51jBxzwDQVw53XGj4HY9znIQISJrNI5JwQ8F2O/eJlsstBv4&#10;Qs8yNiKFcChQQRtjX0gZqpYshrnriRNXO28xJugbqT0OKdwauciylbTYcWposadDS9W9fFgF8loe&#10;h7w0PnPfi/psvk6XmpxS0/fxcwMi0hhf4n/3Saf5+X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2QjMAAAADdAAAADwAAAAAAAAAAAAAAAACYAgAAZHJzL2Rvd25y&#10;ZXYueG1sUEsFBgAAAAAEAAQA9QAAAIUDAAAAAA==&#10;" filled="f" stroked="f">
                  <v:textbox style="mso-fit-shape-to-text:t" inset="0,0,0,0">
                    <w:txbxContent>
                      <w:p w:rsidR="0081498C" w:rsidRDefault="0081498C" w:rsidP="00A2017E">
                        <w:pPr>
                          <w:spacing w:before="0"/>
                        </w:pPr>
                        <w:r>
                          <w:rPr>
                            <w:color w:val="24282B"/>
                            <w:sz w:val="12"/>
                            <w:szCs w:val="12"/>
                          </w:rPr>
                          <w:t>BS</w:t>
                        </w:r>
                      </w:p>
                    </w:txbxContent>
                  </v:textbox>
                </v:rect>
                <v:rect id="Rectangle 1983" o:spid="_x0000_s2391" style="position:absolute;left:717;top:14516;width:1911;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1F8AA&#10;AADdAAAADwAAAGRycy9kb3ducmV2LnhtbERP22oCMRB9F/oPYQq+abaCuqxGKYJgiy+ufsCwmb1g&#10;MlmS6G7/vikUfJvDuc52P1ojnuRD51jBxzwDQVw53XGj4HY9znIQISJrNI5JwQ8F2O/eJlsstBv4&#10;Qs8yNiKFcChQQRtjX0gZqpYshrnriRNXO28xJugbqT0OKdwauciylbTYcWposadDS9W9fFgF8loe&#10;h7w0PnPfi/psvk6XmpxS0/fxcwMi0hhf4n/3Saf5+X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KE1F8AAAADdAAAADwAAAAAAAAAAAAAAAACYAgAAZHJzL2Rvd25y&#10;ZXYueG1sUEsFBgAAAAAEAAQA9QAAAIUDAAAAAA==&#10;" filled="f" stroked="f">
                  <v:textbox style="mso-fit-shape-to-text:t" inset="0,0,0,0">
                    <w:txbxContent>
                      <w:p w:rsidR="0081498C" w:rsidRDefault="0081498C" w:rsidP="00A2017E">
                        <w:pPr>
                          <w:spacing w:before="0"/>
                        </w:pPr>
                        <w:r>
                          <w:rPr>
                            <w:rStyle w:val="shorttext"/>
                            <w:rFonts w:ascii="Arial" w:hAnsi="Arial" w:cs="Arial" w:hint="eastAsia"/>
                            <w:color w:val="333333"/>
                            <w:sz w:val="15"/>
                            <w:szCs w:val="15"/>
                          </w:rPr>
                          <w:t>主波</w:t>
                        </w:r>
                      </w:p>
                    </w:txbxContent>
                  </v:textbox>
                </v:rect>
                <v:rect id="Rectangle 1984" o:spid="_x0000_s2392" style="position:absolute;left:717;top:15665;width:69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OrYMAA&#10;AADdAAAADwAAAGRycy9kb3ducmV2LnhtbERPzYrCMBC+L/gOYQRva6oHt1SjiCC4sherDzA00x9M&#10;JiWJtvv2RljY23x8v7PZjdaIJ/nQOVawmGcgiCunO24U3K7HzxxEiMgajWNS8EsBdtvJxwYL7Qa+&#10;0LOMjUghHApU0MbYF1KGqiWLYe564sTVzluMCfpGao9DCrdGLrNsJS12nBpa7OnQUnUvH1aBvJbH&#10;IS+Nz9x5Wf+Y79OlJqfUbDru1yAijfFf/Oc+6TQ//1r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OrYMAAAADdAAAADwAAAAAAAAAAAAAAAACYAgAAZHJzL2Rvd25y&#10;ZXYueG1sUEsFBgAAAAAEAAQA9QAAAIUDAAAAAA==&#10;" filled="f" stroked="f">
                  <v:textbox style="mso-fit-shape-to-text:t" inset="0,0,0,0">
                    <w:txbxContent>
                      <w:p w:rsidR="0081498C" w:rsidRDefault="0081498C" w:rsidP="00A2017E">
                        <w:pPr>
                          <w:spacing w:before="0"/>
                        </w:pPr>
                      </w:p>
                    </w:txbxContent>
                  </v:textbox>
                </v:rect>
                <v:rect id="Rectangle 1985" o:spid="_x0000_s2393" style="position:absolute;left:717;top:18611;width:3816;height:1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8O+8AA&#10;AADdAAAADwAAAGRycy9kb3ducmV2LnhtbERPzYrCMBC+L/gOYQRva6oHLdUoy4Kgy16sPsDQTH8w&#10;mZQk2vr2mwXB23x8v7Pdj9aIB/nQOVawmGcgiCunO24UXC+HzxxEiMgajWNS8KQA+93kY4uFdgOf&#10;6VHGRqQQDgUqaGPsCylD1ZLFMHc9ceJq5y3GBH0jtcchhVsjl1m2khY7Tg0t9vTdUnUr71aBvJSH&#10;IS+Nz9zPsv41p+O5JqfUbDp+bUBEGuNb/HIfdZqfr9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z8O+8AAAADdAAAADwAAAAAAAAAAAAAAAACYAgAAZHJzL2Rvd25y&#10;ZXYueG1sUEsFBgAAAAAEAAQA9QAAAIUDAAAAAA==&#10;" filled="f" stroked="f">
                  <v:textbox style="mso-fit-shape-to-text:t" inset="0,0,0,0">
                    <w:txbxContent>
                      <w:p w:rsidR="0081498C" w:rsidRPr="004D7FBF" w:rsidRDefault="0081498C" w:rsidP="00A2017E">
                        <w:pPr>
                          <w:spacing w:before="0"/>
                          <w:rPr>
                            <w:sz w:val="15"/>
                            <w:szCs w:val="15"/>
                          </w:rPr>
                        </w:pPr>
                        <w:bookmarkStart w:id="62" w:name="OLE_LINK66"/>
                        <w:bookmarkStart w:id="63" w:name="OLE_LINK67"/>
                        <w:bookmarkStart w:id="64" w:name="_Hlk334707390"/>
                        <w:r w:rsidRPr="004D7FBF">
                          <w:rPr>
                            <w:rStyle w:val="shorttext"/>
                            <w:rFonts w:ascii="Arial" w:hAnsi="Arial" w:cs="Arial" w:hint="eastAsia"/>
                            <w:color w:val="333333"/>
                            <w:sz w:val="15"/>
                            <w:szCs w:val="15"/>
                          </w:rPr>
                          <w:t>传播损耗</w:t>
                        </w:r>
                        <w:bookmarkEnd w:id="62"/>
                        <w:bookmarkEnd w:id="63"/>
                        <w:bookmarkEnd w:id="64"/>
                      </w:p>
                    </w:txbxContent>
                  </v:textbox>
                </v:rect>
                <v:rect id="Rectangle 1986" o:spid="_x0000_s2394" style="position:absolute;left:717;top:19761;width:692;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aicQA&#10;AADdAAAADwAAAGRycy9kb3ducmV2LnhtbESPzWoDMQyE74W+g1Ggt8abHNplEyeEQCAtvWSTBxBr&#10;7Q+x5cV2s9u3rw6F3iRmNPNpu5+9Uw+KaQhsYLUsQBE3wQ7cGbhdT68lqJSRLbrAZOCHEux3z09b&#10;rGyY+EKPOndKQjhVaKDPeay0Tk1PHtMyjMSitSF6zLLGTtuIk4R7p9dF8aY9DiwNPY507Km519/e&#10;gL7Wp6msXSzC57r9ch/nS0vBmJfFfNiAyjTnf/Pf9dkKfvku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gmonEAAAA3QAAAA8AAAAAAAAAAAAAAAAAmAIAAGRycy9k&#10;b3ducmV2LnhtbFBLBQYAAAAABAAEAPUAAACJAwAAAAA=&#10;" filled="f" stroked="f">
                  <v:textbox style="mso-fit-shape-to-text:t" inset="0,0,0,0">
                    <w:txbxContent>
                      <w:p w:rsidR="0081498C" w:rsidRDefault="0081498C" w:rsidP="00A2017E">
                        <w:pPr>
                          <w:spacing w:before="0"/>
                        </w:pPr>
                      </w:p>
                    </w:txbxContent>
                  </v:textbox>
                </v:rect>
                <v:rect id="Rectangle 1987" o:spid="_x0000_s2395" style="position:absolute;left:6654;top:14516;width:2864;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w/EsEA&#10;AADdAAAADwAAAGRycy9kb3ducmV2LnhtbERPzWoCMRC+C75DGMGbZvXQrqtRiiDY4sXVBxg2sz80&#10;mSxJ6m7f3hSE3ubj+53dYbRGPMiHzrGC1TIDQVw53XGj4H47LXIQISJrNI5JwS8FOOynkx0W2g18&#10;pUcZG5FCOBSooI2xL6QMVUsWw9L1xImrnbcYE/SN1B6HFG6NXGfZm7TYcWposadjS9V3+WMVyFt5&#10;GvLS+Mx9reuL+Txfa3JKzWfjxxZEpDH+i1/us07z8/cN/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sPxLBAAAA3QAAAA8AAAAAAAAAAAAAAAAAmAIAAGRycy9kb3du&#10;cmV2LnhtbFBLBQYAAAAABAAEAPUAAACGAwAAAAA=&#10;" filled="f" stroked="f">
                  <v:textbox style="mso-fit-shape-to-text:t" inset="0,0,0,0">
                    <w:txbxContent>
                      <w:p w:rsidR="0081498C" w:rsidRPr="004D7FBF" w:rsidRDefault="0081498C" w:rsidP="00A2017E">
                        <w:pPr>
                          <w:spacing w:before="0"/>
                          <w:rPr>
                            <w:sz w:val="15"/>
                            <w:szCs w:val="15"/>
                          </w:rPr>
                        </w:pPr>
                        <w:bookmarkStart w:id="65" w:name="OLE_LINK54"/>
                        <w:bookmarkStart w:id="66" w:name="OLE_LINK55"/>
                        <w:bookmarkStart w:id="67" w:name="_Hlk334707168"/>
                        <w:bookmarkStart w:id="68" w:name="OLE_LINK56"/>
                        <w:bookmarkStart w:id="69" w:name="OLE_LINK57"/>
                        <w:bookmarkStart w:id="70" w:name="_Hlk334707169"/>
                        <w:bookmarkStart w:id="71" w:name="OLE_LINK58"/>
                        <w:bookmarkStart w:id="72" w:name="OLE_LINK59"/>
                        <w:bookmarkStart w:id="73" w:name="_Hlk334707172"/>
                        <w:bookmarkStart w:id="74" w:name="OLE_LINK60"/>
                        <w:bookmarkStart w:id="75" w:name="OLE_LINK61"/>
                        <w:bookmarkStart w:id="76" w:name="_Hlk334707176"/>
                        <w:bookmarkStart w:id="77" w:name="OLE_LINK68"/>
                        <w:bookmarkStart w:id="78" w:name="OLE_LINK69"/>
                        <w:bookmarkStart w:id="79" w:name="_Hlk334707440"/>
                        <w:r w:rsidRPr="004D7FBF">
                          <w:rPr>
                            <w:rFonts w:ascii="Arial" w:hAnsi="Arial" w:cs="Arial"/>
                            <w:color w:val="000000"/>
                            <w:sz w:val="15"/>
                            <w:szCs w:val="15"/>
                          </w:rPr>
                          <w:t>直达波</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p>
                    </w:txbxContent>
                  </v:textbox>
                </v:rect>
                <v:rect id="Rectangle 1988" o:spid="_x0000_s2396" style="position:absolute;left:6654;top:15665;width:692;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mqMMA&#10;AADdAAAADwAAAGRycy9kb3ducmV2LnhtbESPzWoDMQyE74G8g1Ght8TbHMKyjRNKIZCGXLLpA4i1&#10;9ofa8mI72e3bR4dCbxIzmvm0O8zeqQfFNAQ28LYuQBE3wQ7cGfi+HVclqJSRLbrAZOCXEhz2y8UO&#10;KxsmvtKjzp2SEE4VGuhzHiutU9OTx7QOI7FobYges6yx0zbiJOHe6U1RbLXHgaWhx5E+e2p+6rs3&#10;oG/1cSprF4tw3rQX93W6thSMeX2ZP95BZZrzv/nv+mQFvyyFX76REfT+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PmqMMAAADdAAAADwAAAAAAAAAAAAAAAACYAgAAZHJzL2Rv&#10;d25yZXYueG1sUEsFBgAAAAAEAAQA9QAAAIgDAAAAAA==&#10;" filled="f" stroked="f">
                  <v:textbox style="mso-fit-shape-to-text:t" inset="0,0,0,0">
                    <w:txbxContent>
                      <w:p w:rsidR="0081498C" w:rsidRDefault="0081498C" w:rsidP="00A2017E">
                        <w:pPr>
                          <w:spacing w:before="0"/>
                        </w:pPr>
                      </w:p>
                    </w:txbxContent>
                  </v:textbox>
                </v:rect>
                <v:rect id="Rectangle 1989" o:spid="_x0000_s2397" style="position:absolute;left:6654;top:18681;width:2864;height:2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9DM8AA&#10;AADdAAAADwAAAGRycy9kb3ducmV2LnhtbERPzYrCMBC+L/gOYQRv21QPUqpRRBB02Yt1H2Bopj+Y&#10;TEoSbfftN4Kwt/n4fme7n6wRT/Khd6xgmeUgiGune24V/NxOnwWIEJE1Gsek4JcC7Hezjy2W2o18&#10;pWcVW5FCOJSooItxKKUMdUcWQ+YG4sQ1zluMCfpWao9jCrdGrvJ8LS32nBo6HOjYUX2vHlaBvFWn&#10;saiMz93Xqvk2l/O1IafUYj4dNiAiTfFf/HafdZpfFEt4fZNOkL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9DM8AAAADdAAAADwAAAAAAAAAAAAAAAACYAgAAZHJzL2Rvd25y&#10;ZXYueG1sUEsFBgAAAAAEAAQA9QAAAIUDAAAAAA==&#10;" filled="f" stroked="f">
                  <v:textbox style="mso-fit-shape-to-text:t" inset="0,0,0,0">
                    <w:txbxContent>
                      <w:p w:rsidR="0081498C" w:rsidRDefault="0081498C" w:rsidP="004D7FBF">
                        <w:pPr>
                          <w:spacing w:before="0"/>
                          <w:rPr>
                            <w:sz w:val="15"/>
                            <w:szCs w:val="15"/>
                          </w:rPr>
                        </w:pPr>
                        <w:r>
                          <w:rPr>
                            <w:rFonts w:ascii="Arial" w:hAnsi="Arial" w:cs="Arial" w:hint="eastAsia"/>
                            <w:color w:val="000000"/>
                            <w:sz w:val="15"/>
                            <w:szCs w:val="15"/>
                            <w:lang w:val="en-US"/>
                          </w:rPr>
                          <w:t>直达波</w:t>
                        </w:r>
                      </w:p>
                      <w:p w:rsidR="0081498C" w:rsidRDefault="0081498C" w:rsidP="00A2017E">
                        <w:pPr>
                          <w:spacing w:before="0"/>
                        </w:pPr>
                      </w:p>
                    </w:txbxContent>
                  </v:textbox>
                </v:rect>
                <v:rect id="Rectangle 1990" o:spid="_x0000_s2398" style="position:absolute;left:6654;top:19831;width:692;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3dRMAA&#10;AADdAAAADwAAAGRycy9kb3ducmV2LnhtbERPzYrCMBC+L/gOYQRva7o9SKlGkQVBFy/WfYChmf5g&#10;MilJtN23N4Kwt/n4fmezm6wRD/Khd6zga5mBIK6d7rlV8Hs9fBYgQkTWaByTgj8KsNvOPjZYajfy&#10;hR5VbEUK4VCigi7GoZQy1B1ZDEs3ECeucd5iTNC3UnscU7g1Ms+ylbTYc2rocKDvjupbdbcK5LU6&#10;jEVlfOZ+8uZsTsdLQ06pxXzar0FEmuK/+O0+6jS/KHJ4fZNOkN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3dRMAAAADdAAAADwAAAAAAAAAAAAAAAACYAgAAZHJzL2Rvd25y&#10;ZXYueG1sUEsFBgAAAAAEAAQA9QAAAIUDAAAAAA==&#10;" filled="f" stroked="f">
                  <v:textbox style="mso-fit-shape-to-text:t" inset="0,0,0,0">
                    <w:txbxContent>
                      <w:p w:rsidR="0081498C" w:rsidRDefault="0081498C" w:rsidP="00A2017E">
                        <w:pPr>
                          <w:spacing w:before="0"/>
                        </w:pPr>
                      </w:p>
                    </w:txbxContent>
                  </v:textbox>
                </v:rect>
                <v:rect id="Rectangle 1991" o:spid="_x0000_s2399" style="position:absolute;left:38290;top:15303;width:2864;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438AA&#10;AADdAAAADwAAAGRycy9kb3ducmV2LnhtbERP24rCMBB9X/Afwgi+raku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F438AAAADdAAAADwAAAAAAAAAAAAAAAACYAgAAZHJzL2Rvd25y&#10;ZXYueG1sUEsFBgAAAAAEAAQA9QAAAIUDAAAAAA==&#10;" filled="f" stroked="f">
                  <v:textbox style="mso-fit-shape-to-text:t" inset="0,0,0,0">
                    <w:txbxContent>
                      <w:p w:rsidR="0081498C" w:rsidRPr="004D7FBF" w:rsidRDefault="0081498C" w:rsidP="00A2017E">
                        <w:pPr>
                          <w:spacing w:before="0"/>
                          <w:rPr>
                            <w:sz w:val="15"/>
                            <w:szCs w:val="15"/>
                          </w:rPr>
                        </w:pPr>
                        <w:r w:rsidRPr="004D7FBF">
                          <w:rPr>
                            <w:rStyle w:val="shorttext"/>
                            <w:rFonts w:ascii="Arial" w:hAnsi="Arial" w:cs="Arial" w:hint="eastAsia"/>
                            <w:color w:val="333333"/>
                            <w:sz w:val="15"/>
                            <w:szCs w:val="15"/>
                          </w:rPr>
                          <w:t>绕射波</w:t>
                        </w:r>
                      </w:p>
                    </w:txbxContent>
                  </v:textbox>
                </v:rect>
                <v:rect id="Rectangle 1992" o:spid="_x0000_s2400" style="position:absolute;left:15601;top:16383;width:2864;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gq8AA&#10;AADdAAAADwAAAGRycy9kb3ducmV2LnhtbERP24rCMBB9X/Afwgi+ramyLK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jjgq8AAAADdAAAADwAAAAAAAAAAAAAAAACYAgAAZHJzL2Rvd25y&#10;ZXYueG1sUEsFBgAAAAAEAAQA9QAAAIUDAAAAAA==&#10;" filled="f" stroked="f">
                  <v:textbox style="mso-fit-shape-to-text:t" inset="0,0,0,0">
                    <w:txbxContent>
                      <w:p w:rsidR="0081498C" w:rsidRPr="004D7FBF" w:rsidRDefault="0081498C" w:rsidP="00A2017E">
                        <w:pPr>
                          <w:spacing w:before="0"/>
                          <w:rPr>
                            <w:sz w:val="15"/>
                            <w:szCs w:val="15"/>
                          </w:rPr>
                        </w:pPr>
                        <w:r w:rsidRPr="004D7FBF">
                          <w:rPr>
                            <w:rStyle w:val="shorttext"/>
                            <w:rFonts w:ascii="Arial" w:hAnsi="Arial" w:cs="Arial" w:hint="eastAsia"/>
                            <w:color w:val="333333"/>
                            <w:sz w:val="15"/>
                            <w:szCs w:val="15"/>
                          </w:rPr>
                          <w:t>反射波</w:t>
                        </w:r>
                      </w:p>
                    </w:txbxContent>
                  </v:textbox>
                </v:rect>
                <v:rect id="Rectangle 1993" o:spid="_x0000_s2401" style="position:absolute;left:10445;top:14439;width:2477;height:1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FMMAA&#10;AADdAAAADwAAAGRycy9kb3ducmV2LnhtbERP24rCMBB9X/Afwgi+ranCLqVrFBEEXXyx7gcMzfSC&#10;yaQk0da/N4Kwb3M411ltRmvEnXzoHCtYzDMQxJXTHTcK/i77zxxEiMgajWNS8KAAm/XkY4WFdgOf&#10;6V7GRqQQDgUqaGPsCylD1ZLFMHc9ceJq5y3GBH0jtcchhVsjl1n2LS12nBpa7GnXUnUtb1aBvJT7&#10;IS+Nz9zvsj6Z4+Fck1NqNh23PyAijfFf/HYfdJqf51/w+iad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RFMMAAAADdAAAADwAAAAAAAAAAAAAAAACYAgAAZHJzL2Rvd25y&#10;ZXYueG1sUEsFBgAAAAAEAAQA9QAAAIUDAAAAAA==&#10;" filled="f" stroked="f">
                  <v:textbox style="mso-fit-shape-to-text:t" inset="0,0,0,0">
                    <w:txbxContent>
                      <w:p w:rsidR="0081498C" w:rsidRDefault="0081498C" w:rsidP="00A2017E">
                        <w:pPr>
                          <w:spacing w:before="0"/>
                          <w:rPr>
                            <w:lang w:eastAsia="zh-CN"/>
                          </w:rPr>
                        </w:pPr>
                        <w:r>
                          <w:rPr>
                            <w:color w:val="24282B"/>
                            <w:sz w:val="18"/>
                            <w:szCs w:val="18"/>
                          </w:rPr>
                          <w:t xml:space="preserve">1 </w:t>
                        </w:r>
                        <w:r>
                          <w:rPr>
                            <w:rFonts w:hint="eastAsia"/>
                            <w:color w:val="24282B"/>
                            <w:sz w:val="18"/>
                            <w:szCs w:val="18"/>
                            <w:lang w:eastAsia="zh-CN"/>
                          </w:rPr>
                          <w:t>-</w:t>
                        </w:r>
                        <w:r>
                          <w:rPr>
                            <w:color w:val="24282B"/>
                            <w:sz w:val="18"/>
                            <w:szCs w:val="18"/>
                          </w:rPr>
                          <w:t xml:space="preserve"> </w:t>
                        </w:r>
                        <w:bookmarkStart w:id="80" w:name="OLE_LINK64"/>
                        <w:bookmarkStart w:id="81" w:name="OLE_LINK65"/>
                        <w:r w:rsidRPr="004D7FBF">
                          <w:rPr>
                            <w:rFonts w:hint="eastAsia"/>
                            <w:color w:val="24282B"/>
                            <w:sz w:val="15"/>
                            <w:szCs w:val="15"/>
                            <w:lang w:eastAsia="zh-CN"/>
                          </w:rPr>
                          <w:t>次</w:t>
                        </w:r>
                        <w:bookmarkEnd w:id="80"/>
                        <w:bookmarkEnd w:id="81"/>
                      </w:p>
                    </w:txbxContent>
                  </v:textbox>
                </v:rect>
                <v:rect id="Rectangle 1994" o:spid="_x0000_s2402" style="position:absolute;left:16243;top:14439;width:2476;height:1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bbR78A&#10;AADdAAAADwAAAGRycy9kb3ducmV2LnhtbERPzYrCMBC+L/gOYYS9rakepHSNIoKgsherDzA00x82&#10;mZQk2vr2RhC8zcf3O6vNaI24kw+dYwXzWQaCuHK640bB9bL/yUGEiKzROCYFDwqwWU++VlhoN/CZ&#10;7mVsRArhUKCCNsa+kDJULVkMM9cTJ6523mJM0DdSexxSuDVykWVLabHj1NBiT7uWqv/yZhXIS7kf&#10;8tL4zJ0W9Z85Hs41OaW+p+P2F0SkMX7Eb/dBp/l5voTXN+kEuX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pttHvwAAAN0AAAAPAAAAAAAAAAAAAAAAAJgCAABkcnMvZG93bnJl&#10;di54bWxQSwUGAAAAAAQABAD1AAAAhAMAAAAA&#10;" filled="f" stroked="f">
                  <v:textbox style="mso-fit-shape-to-text:t" inset="0,0,0,0">
                    <w:txbxContent>
                      <w:p w:rsidR="0081498C" w:rsidRDefault="0081498C" w:rsidP="00A2017E">
                        <w:pPr>
                          <w:spacing w:before="0"/>
                        </w:pPr>
                        <w:r>
                          <w:rPr>
                            <w:color w:val="24282B"/>
                            <w:sz w:val="18"/>
                            <w:szCs w:val="18"/>
                          </w:rPr>
                          <w:t>2 -</w:t>
                        </w:r>
                        <w:r>
                          <w:rPr>
                            <w:rFonts w:hint="eastAsia"/>
                            <w:color w:val="24282B"/>
                            <w:sz w:val="18"/>
                            <w:szCs w:val="18"/>
                            <w:lang w:eastAsia="zh-CN"/>
                          </w:rPr>
                          <w:t xml:space="preserve"> </w:t>
                        </w:r>
                        <w:r>
                          <w:rPr>
                            <w:rFonts w:hint="eastAsia"/>
                            <w:color w:val="24282B"/>
                            <w:sz w:val="15"/>
                            <w:szCs w:val="15"/>
                            <w:lang w:eastAsia="zh-CN"/>
                          </w:rPr>
                          <w:t>次</w:t>
                        </w:r>
                      </w:p>
                    </w:txbxContent>
                  </v:textbox>
                </v:rect>
                <v:rect id="Rectangle 1995" o:spid="_x0000_s2403" style="position:absolute;left:22980;top:14408;width:50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3MAA&#10;AADdAAAADwAAAGRycy9kb3ducmV2LnhtbERPzYrCMBC+L/gOYQRva6qH3dI1igiCLl6s+wBDM/3B&#10;ZFKSaOvbG0HY23x8v7PajNaIO/nQOVawmGcgiCunO24U/F32nzmIEJE1Gsek4EEBNuvJxwoL7QY+&#10;072MjUghHApU0MbYF1KGqiWLYe564sTVzluMCfpGao9DCrdGLrPsS1rsODW02NOupepa3qwCeSn3&#10;Q14an7nfZX0yx8O5JqfUbDpuf0BEGuO/+O0+6DQ/z7/h9U06Qa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p+3MAAAADdAAAADwAAAAAAAAAAAAAAAACYAgAAZHJzL2Rvd25y&#10;ZXYueG1sUEsFBgAAAAAEAAQA9QAAAIUDAAAAAA==&#10;" filled="f" stroked="f">
                  <v:textbox style="mso-fit-shape-to-text:t" inset="0,0,0,0">
                    <w:txbxContent>
                      <w:p w:rsidR="0081498C" w:rsidRDefault="0081498C" w:rsidP="00A2017E">
                        <w:pPr>
                          <w:spacing w:before="0"/>
                        </w:pPr>
                        <w:r>
                          <w:rPr>
                            <w:i/>
                            <w:iCs/>
                            <w:color w:val="24282B"/>
                            <w:sz w:val="18"/>
                            <w:szCs w:val="18"/>
                          </w:rPr>
                          <w:t>k</w:t>
                        </w:r>
                      </w:p>
                    </w:txbxContent>
                  </v:textbox>
                </v:rect>
                <v:rect id="Rectangle 1996" o:spid="_x0000_s2404" style="position:absolute;left:23399;top:14439;width:1905;height:1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XqrsMA&#10;AADdAAAADwAAAGRycy9kb3ducmV2LnhtbESPzWoDMQyE74G8g1Ght8TbHMKyjRNKIZCGXLLpA4i1&#10;9ofa8mI72e3bR4dCbxIzmvm0O8zeqQfFNAQ28LYuQBE3wQ7cGfi+HVclqJSRLbrAZOCXEhz2y8UO&#10;KxsmvtKjzp2SEE4VGuhzHiutU9OTx7QOI7FobYges6yx0zbiJOHe6U1RbLXHgaWhx5E+e2p+6rs3&#10;oG/1cSprF4tw3rQX93W6thSMeX2ZP95BZZrzv/nv+mQFvywFV76REfT+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XqrsMAAADdAAAADwAAAAAAAAAAAAAAAACYAgAAZHJzL2Rv&#10;d25yZXYueG1sUEsFBgAAAAAEAAQA9QAAAIgDAAAAAA==&#10;" filled="f" stroked="f">
                  <v:textbox style="mso-fit-shape-to-text:t" inset="0,0,0,0">
                    <w:txbxContent>
                      <w:p w:rsidR="0081498C" w:rsidRDefault="0081498C" w:rsidP="00A2017E">
                        <w:pPr>
                          <w:spacing w:before="0"/>
                        </w:pPr>
                        <w:r>
                          <w:rPr>
                            <w:color w:val="24282B"/>
                            <w:sz w:val="18"/>
                            <w:szCs w:val="18"/>
                          </w:rPr>
                          <w:t xml:space="preserve"> -</w:t>
                        </w:r>
                        <w:r>
                          <w:rPr>
                            <w:rFonts w:hint="eastAsia"/>
                            <w:color w:val="24282B"/>
                            <w:sz w:val="18"/>
                            <w:szCs w:val="18"/>
                            <w:lang w:eastAsia="zh-CN"/>
                          </w:rPr>
                          <w:t xml:space="preserve"> </w:t>
                        </w:r>
                        <w:r>
                          <w:rPr>
                            <w:rFonts w:hint="eastAsia"/>
                            <w:color w:val="24282B"/>
                            <w:sz w:val="15"/>
                            <w:szCs w:val="15"/>
                            <w:lang w:eastAsia="zh-CN"/>
                          </w:rPr>
                          <w:t>次</w:t>
                        </w:r>
                      </w:p>
                    </w:txbxContent>
                  </v:textbox>
                </v:rect>
                <v:rect id="Rectangle 1997" o:spid="_x0000_s2405" style="position:absolute;left:12096;top:18751;width:5722;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lPNcAA&#10;AADdAAAADwAAAGRycy9kb3ducmV2LnhtbERPzYrCMBC+L/gOYQRva6qHpds1igiCLl6s+wBDM/3B&#10;ZFKSaOvbG0HY23x8v7PajNaIO/nQOVawmGcgiCunO24U/F32nzmIEJE1Gsek4EEBNuvJxwoL7QY+&#10;072MjUghHApU0MbYF1KGqiWLYe564sTVzluMCfpGao9DCrdGLrPsS1rsODW02NOupepa3qwCeSn3&#10;Q14an7nfZX0yx8O5JqfUbDpuf0BEGuO/+O0+6DQ/z7/h9U06Qa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lPNcAAAADdAAAADwAAAAAAAAAAAAAAAACYAgAAZHJzL2Rvd25y&#10;ZXYueG1sUEsFBgAAAAAEAAQA9QAAAIUDAAAAAA==&#10;" filled="f" stroked="f">
                  <v:textbox style="mso-fit-shape-to-text:t" inset="0,0,0,0">
                    <w:txbxContent>
                      <w:p w:rsidR="0081498C" w:rsidRPr="004D7FBF" w:rsidRDefault="0081498C" w:rsidP="00A2017E">
                        <w:pPr>
                          <w:spacing w:before="0"/>
                          <w:rPr>
                            <w:sz w:val="15"/>
                            <w:szCs w:val="15"/>
                            <w:lang w:eastAsia="zh-CN"/>
                          </w:rPr>
                        </w:pPr>
                        <w:bookmarkStart w:id="82" w:name="OLE_LINK70"/>
                        <w:bookmarkStart w:id="83" w:name="OLE_LINK71"/>
                        <w:bookmarkStart w:id="84" w:name="_Hlk334707705"/>
                        <w:r w:rsidRPr="004D7FBF">
                          <w:rPr>
                            <w:rFonts w:hint="eastAsia"/>
                            <w:color w:val="24282B"/>
                            <w:sz w:val="15"/>
                            <w:szCs w:val="15"/>
                            <w:lang w:eastAsia="zh-CN"/>
                          </w:rPr>
                          <w:t>最少次反射波</w:t>
                        </w:r>
                        <w:bookmarkEnd w:id="82"/>
                        <w:bookmarkEnd w:id="83"/>
                        <w:bookmarkEnd w:id="84"/>
                      </w:p>
                    </w:txbxContent>
                  </v:textbox>
                </v:rect>
                <v:rect id="Rectangle 1998" o:spid="_x0000_s2406" style="position:absolute;left:18416;top:18795;width:3873;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wdcQA&#10;AADdAAAADwAAAGRycy9kb3ducmV2LnhtbESPzWoDMQyE74W+g1Ggt8abHMp2EyeEQCAtvWSTBxBr&#10;7Q+x5cV2s9u3rw6F3iRmNPNpu5+9Uw+KaQhsYLUsQBE3wQ7cGbhdT68lqJSRLbrAZOCHEux3z09b&#10;rGyY+EKPOndKQjhVaKDPeay0Tk1PHtMyjMSitSF6zLLGTtuIk4R7p9dF8aY9DiwNPY507Km519/e&#10;gL7Wp6msXSzC57r9ch/nS0vBmJfFfNiAyjTnf/Pf9dkKfvk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acHXEAAAA3QAAAA8AAAAAAAAAAAAAAAAAmAIAAGRycy9k&#10;b3ducmV2LnhtbFBLBQYAAAAABAAEAPUAAACJAwAAAAA=&#10;" filled="f" stroked="f">
                  <v:textbox style="mso-fit-shape-to-text:t" inset="0,0,0,0">
                    <w:txbxContent>
                      <w:p w:rsidR="0081498C" w:rsidRPr="004D7FBF" w:rsidRDefault="0081498C" w:rsidP="00A2017E">
                        <w:pPr>
                          <w:spacing w:before="0"/>
                          <w:rPr>
                            <w:sz w:val="15"/>
                            <w:szCs w:val="15"/>
                          </w:rPr>
                        </w:pPr>
                        <w:r w:rsidRPr="004D7FBF">
                          <w:rPr>
                            <w:color w:val="24282B"/>
                            <w:sz w:val="15"/>
                            <w:szCs w:val="15"/>
                          </w:rPr>
                          <w:t>&lt;</w:t>
                        </w:r>
                        <w:r>
                          <w:rPr>
                            <w:rFonts w:hint="eastAsia"/>
                            <w:color w:val="24282B"/>
                            <w:sz w:val="15"/>
                            <w:szCs w:val="15"/>
                            <w:lang w:eastAsia="zh-CN"/>
                          </w:rPr>
                          <w:t xml:space="preserve">  </w:t>
                        </w:r>
                        <w:r w:rsidRPr="004D7FBF">
                          <w:rPr>
                            <w:rStyle w:val="shorttext"/>
                            <w:rFonts w:ascii="Arial" w:hAnsi="Arial" w:cs="Arial" w:hint="eastAsia"/>
                            <w:color w:val="333333"/>
                            <w:sz w:val="15"/>
                            <w:szCs w:val="15"/>
                          </w:rPr>
                          <w:t>衍射波</w:t>
                        </w:r>
                      </w:p>
                    </w:txbxContent>
                  </v:textbox>
                </v:rect>
                <v:rect id="Rectangle 1999" o:spid="_x0000_s2407" style="position:absolute;left:34137;top:18662;width:5721;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bV7sAA&#10;AADdAAAADwAAAGRycy9kb3ducmV2LnhtbERPzYrCMBC+L/gOYQRva6oH6VajiCC4sherDzA00x9M&#10;JiXJ2vr2RljY23x8v7PZjdaIB/nQOVawmGcgiCunO24U3K7HzxxEiMgajWNS8KQAu+3kY4OFdgNf&#10;6FHGRqQQDgUqaGPsCylD1ZLFMHc9ceJq5y3GBH0jtcchhVsjl1m2khY7Tg0t9nRoqbqXv1aBvJbH&#10;IS+Nz9x5Wf+Y79OlJqfUbDru1yAijfFf/Oc+6TQ//1r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bV7sAAAADdAAAADwAAAAAAAAAAAAAAAACYAgAAZHJzL2Rvd25y&#10;ZXYueG1sUEsFBgAAAAAEAAQA9QAAAIUDAAAAAA==&#10;" filled="f" stroked="f">
                  <v:textbox style="mso-fit-shape-to-text:t" inset="0,0,0,0">
                    <w:txbxContent>
                      <w:p w:rsidR="0081498C" w:rsidRPr="008D144B" w:rsidRDefault="0081498C" w:rsidP="00A2017E">
                        <w:pPr>
                          <w:spacing w:before="0"/>
                          <w:rPr>
                            <w:sz w:val="15"/>
                            <w:szCs w:val="15"/>
                            <w:lang w:eastAsia="zh-CN"/>
                          </w:rPr>
                        </w:pPr>
                        <w:r w:rsidRPr="004D7FBF">
                          <w:rPr>
                            <w:rFonts w:hint="eastAsia"/>
                            <w:color w:val="24282B"/>
                            <w:sz w:val="15"/>
                            <w:szCs w:val="15"/>
                            <w:lang w:eastAsia="zh-CN"/>
                          </w:rPr>
                          <w:t>最少次反射波</w:t>
                        </w:r>
                      </w:p>
                    </w:txbxContent>
                  </v:textbox>
                </v:rect>
                <v:rect id="Rectangle 2000" o:spid="_x0000_s2408" style="position:absolute;left:40081;top:18649;width:3791;height:1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RLmcEA&#10;AADdAAAADwAAAGRycy9kb3ducmV2LnhtbERPS2rDMBDdB3IHMYHuYrleFMeJEkohkJRu4uQAgzX+&#10;UGlkJCV2b18VCtnN431nd5itEQ/yYXCs4DXLQRA3Tg/cKbhdj+sSRIjIGo1jUvBDAQ775WKHlXYT&#10;X+hRx06kEA4VKuhjHCspQ9OTxZC5kThxrfMWY4K+k9rjlMKtkUWev0mLA6eGHkf66Kn5ru9WgbzW&#10;x6msjc/dZ9F+mfPp0pJT6mU1v29BRJrjU/zvPuk0v9wU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S5nBAAAA3QAAAA8AAAAAAAAAAAAAAAAAmAIAAGRycy9kb3du&#10;cmV2LnhtbFBLBQYAAAAABAAEAPUAAACGAwAAAAA=&#10;" filled="f" stroked="f">
                  <v:textbox style="mso-fit-shape-to-text:t" inset="0,0,0,0">
                    <w:txbxContent>
                      <w:p w:rsidR="0081498C" w:rsidRDefault="0081498C" w:rsidP="00A2017E">
                        <w:pPr>
                          <w:spacing w:before="0"/>
                        </w:pPr>
                        <w:r>
                          <w:rPr>
                            <w:color w:val="24282B"/>
                            <w:sz w:val="18"/>
                            <w:szCs w:val="18"/>
                          </w:rPr>
                          <w:t>&gt;</w:t>
                        </w:r>
                        <w:r>
                          <w:rPr>
                            <w:rFonts w:hint="eastAsia"/>
                            <w:color w:val="24282B"/>
                            <w:sz w:val="18"/>
                            <w:szCs w:val="18"/>
                            <w:lang w:eastAsia="zh-CN"/>
                          </w:rPr>
                          <w:t xml:space="preserve"> </w:t>
                        </w:r>
                        <w:r w:rsidRPr="008D144B">
                          <w:rPr>
                            <w:rStyle w:val="shorttext"/>
                            <w:rFonts w:ascii="Arial" w:hAnsi="Arial" w:cs="Arial" w:hint="eastAsia"/>
                            <w:color w:val="333333"/>
                            <w:sz w:val="15"/>
                            <w:szCs w:val="15"/>
                          </w:rPr>
                          <w:t>衍射波</w:t>
                        </w:r>
                      </w:p>
                    </w:txbxContent>
                  </v:textbox>
                </v:rect>
                <v:rect id="Rectangle 2001" o:spid="_x0000_s2409" style="position:absolute;left:48736;top:5607;width:4159;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juAsAA&#10;AADdAAAADwAAAGRycy9kb3ducmV2LnhtbERP22oCMRB9F/yHMIJvmtVC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juAsAAAADdAAAADwAAAAAAAAAAAAAAAACYAgAAZHJzL2Rvd25y&#10;ZXYueG1sUEsFBgAAAAAEAAQA9QAAAIUDAAAAAA==&#10;" filled="f" stroked="f">
                  <v:textbox style="mso-fit-shape-to-text:t" inset="0,0,0,0">
                    <w:txbxContent>
                      <w:p w:rsidR="0081498C" w:rsidRPr="008F6D96" w:rsidRDefault="0081498C" w:rsidP="00A2017E">
                        <w:pPr>
                          <w:spacing w:before="0"/>
                          <w:rPr>
                            <w:sz w:val="15"/>
                            <w:szCs w:val="15"/>
                          </w:rPr>
                        </w:pPr>
                        <w:r>
                          <w:rPr>
                            <w:color w:val="24282B"/>
                            <w:sz w:val="15"/>
                            <w:szCs w:val="15"/>
                          </w:rPr>
                          <w:t xml:space="preserve">SS </w:t>
                        </w:r>
                        <w:r>
                          <w:rPr>
                            <w:rFonts w:hint="eastAsia"/>
                            <w:color w:val="24282B"/>
                            <w:sz w:val="15"/>
                            <w:szCs w:val="15"/>
                            <w:lang w:eastAsia="zh-CN"/>
                          </w:rPr>
                          <w:t>天线的</w:t>
                        </w:r>
                      </w:p>
                    </w:txbxContent>
                  </v:textbox>
                </v:rect>
                <v:rect id="Rectangle 2002" o:spid="_x0000_s2410" style="position:absolute;left:48736;top:6826;width:4769;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dsAA&#10;AADdAAAADwAAAGRycy9kb3ducmV2LnhtbERP22oCMRB9F/yHMIJvmlVK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2dsAAAADdAAAADwAAAAAAAAAAAAAAAACYAgAAZHJzL2Rvd25y&#10;ZXYueG1sUEsFBgAAAAAEAAQA9QAAAIUDAAAAAA==&#10;" filled="f" stroked="f">
                  <v:textbox style="mso-fit-shape-to-text:t" inset="0,0,0,0">
                    <w:txbxContent>
                      <w:p w:rsidR="0081498C" w:rsidRPr="008F6D96" w:rsidRDefault="0081498C" w:rsidP="00A2017E">
                        <w:pPr>
                          <w:spacing w:before="0"/>
                          <w:rPr>
                            <w:sz w:val="15"/>
                            <w:szCs w:val="15"/>
                          </w:rPr>
                        </w:pPr>
                        <w:r w:rsidRPr="008F6D96">
                          <w:rPr>
                            <w:rStyle w:val="shorttext"/>
                            <w:rFonts w:ascii="Arial" w:hAnsi="Arial" w:cs="Arial" w:hint="eastAsia"/>
                            <w:color w:val="333333"/>
                            <w:sz w:val="15"/>
                            <w:szCs w:val="15"/>
                          </w:rPr>
                          <w:t>高度的变化</w:t>
                        </w:r>
                        <w:r w:rsidRPr="008F6D96">
                          <w:rPr>
                            <w:color w:val="24282B"/>
                            <w:sz w:val="15"/>
                            <w:szCs w:val="15"/>
                          </w:rPr>
                          <w:t xml:space="preserve"> </w:t>
                        </w:r>
                      </w:p>
                    </w:txbxContent>
                  </v:textbox>
                </v:rect>
                <v:rect id="Rectangle 2003" o:spid="_x0000_s2411" style="position:absolute;left:53748;top:6637;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3T7cAA&#10;AADdAAAADwAAAGRycy9kb3ducmV2LnhtbERP22oCMRB9F/yHMIJvmlVo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3T7cAAAADdAAAADwAAAAAAAAAAAAAAAACYAgAAZHJzL2Rvd25y&#10;ZXYueG1sUEsFBgAAAAAEAAQA9QAAAIUDAAAAAA==&#10;" filled="f" stroked="f">
                  <v:textbox style="mso-fit-shape-to-text:t" inset="0,0,0,0">
                    <w:txbxContent>
                      <w:p w:rsidR="0081498C" w:rsidRDefault="0081498C" w:rsidP="00A2017E">
                        <w:pPr>
                          <w:spacing w:before="0"/>
                        </w:pPr>
                        <w:r>
                          <w:rPr>
                            <w:i/>
                            <w:iCs/>
                            <w:color w:val="24282B"/>
                            <w:sz w:val="18"/>
                            <w:szCs w:val="18"/>
                          </w:rPr>
                          <w:t>h</w:t>
                        </w:r>
                      </w:p>
                    </w:txbxContent>
                  </v:textbox>
                </v:rect>
                <v:rect id="Rectangle 2004" o:spid="_x0000_s2412" style="position:absolute;left:54470;top:7065;width:59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msAA&#10;AADdAAAADwAAAGRycy9kb3ducmV2LnhtbERPzYrCMBC+L/gOYQRva6oH6VajiCC4sherDzA00x9M&#10;JiWJtvv2RljY23x8v7PZjdaIJ/nQOVawmGcgiCunO24U3K7HzxxEiMgajWNS8EsBdtvJxwYL7Qa+&#10;0LOMjUghHApU0MbYF1KGqiWLYe564sTVzluMCfpGao9DCrdGLrNsJS12nBpa7OnQUnUvH1aBvJbH&#10;IS+Nz9x5Wf+Y79OlJqfUbDru1yAijfFf/Oc+6TQ//1r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9NmsAAAADdAAAADwAAAAAAAAAAAAAAAACYAgAAZHJzL2Rvd25y&#10;ZXYueG1sUEsFBgAAAAAEAAQA9QAAAIUDAAAAAA==&#10;" filled="f" stroked="f">
                  <v:textbox style="mso-fit-shape-to-text:t" inset="0,0,0,0">
                    <w:txbxContent>
                      <w:p w:rsidR="0081498C" w:rsidRDefault="0081498C" w:rsidP="00A2017E">
                        <w:pPr>
                          <w:spacing w:before="0"/>
                        </w:pPr>
                        <w:r>
                          <w:rPr>
                            <w:color w:val="24282B"/>
                            <w:sz w:val="12"/>
                            <w:szCs w:val="12"/>
                          </w:rPr>
                          <w:t>ss</w:t>
                        </w:r>
                      </w:p>
                    </w:txbxContent>
                  </v:textbox>
                </v:rect>
                <v:rect id="Rectangle 2005" o:spid="_x0000_s2413" style="position:absolute;left:24206;top:10833;width:62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oAcEA&#10;AADdAAAADwAAAGRycy9kb3ducmV2LnhtbERPzWoCMRC+C75DGMGbZvXQrqtRiiDY4sXVBxg2sz80&#10;mSxJ6m7f3hSE3ubj+53dYbRGPMiHzrGC1TIDQVw53XGj4H47LXIQISJrNI5JwS8FOOynkx0W2g18&#10;pUcZG5FCOBSooI2xL6QMVUsWw9L1xImrnbcYE/SN1B6HFG6NXGfZm7TYcWposadjS9V3+WMVyFt5&#10;GvLS+Mx9reuL+Txfa3JKzWfjxxZEpDH+i1/us07z8807/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z6AHBAAAA3QAAAA8AAAAAAAAAAAAAAAAAmAIAAGRycy9kb3du&#10;cmV2LnhtbFBLBQYAAAAABAAEAPUAAACGAwAAAAA=&#10;" filled="f" stroked="f">
                  <v:textbox style="mso-fit-shape-to-text:t" inset="0,0,0,0">
                    <w:txbxContent>
                      <w:p w:rsidR="0081498C" w:rsidRDefault="0081498C" w:rsidP="00A2017E">
                        <w:pPr>
                          <w:spacing w:before="0"/>
                        </w:pPr>
                        <w:r>
                          <w:rPr>
                            <w:i/>
                            <w:iCs/>
                            <w:color w:val="24282B"/>
                            <w:sz w:val="18"/>
                            <w:szCs w:val="18"/>
                          </w:rPr>
                          <w:t>d</w:t>
                        </w:r>
                      </w:p>
                    </w:txbxContent>
                  </v:textbox>
                </v:rect>
                <v:rect id="Rectangle 2006" o:spid="_x0000_s2414" style="position:absolute;left:47161;top:863;width:1911;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8c8QA&#10;AADdAAAADwAAAGRycy9kb3ducmV2LnhtbESPzWoDMQyE74W+g1Ggt8abHMp2EyeEQCAtvWSTBxBr&#10;7Q+x5cV2s9u3rw6F3iRmNPNpu5+9Uw+KaQhsYLUsQBE3wQ7cGbhdT68lqJSRLbrAZOCHEux3z09b&#10;rGyY+EKPOndKQjhVaKDPeay0Tk1PHtMyjMSitSF6zLLGTtuIk4R7p9dF8aY9DiwNPY507Km519/e&#10;gL7Wp6msXSzC57r9ch/nS0vBmJfFfNiAyjTnf/Pf9dkKfvku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sfHPEAAAA3QAAAA8AAAAAAAAAAAAAAAAAmAIAAGRycy9k&#10;b3ducmV2LnhtbFBLBQYAAAAABAAEAPUAAACJAwAAAAA=&#10;" filled="f" stroked="f">
                  <v:textbox style="mso-fit-shape-to-text:t" inset="0,0,0,0">
                    <w:txbxContent>
                      <w:p w:rsidR="0081498C" w:rsidRPr="00A2017E" w:rsidRDefault="0081498C" w:rsidP="00A2017E">
                        <w:pPr>
                          <w:spacing w:before="0"/>
                          <w:rPr>
                            <w:sz w:val="15"/>
                            <w:szCs w:val="15"/>
                          </w:rPr>
                        </w:pPr>
                        <w:bookmarkStart w:id="85" w:name="OLE_LINK52"/>
                        <w:bookmarkStart w:id="86" w:name="OLE_LINK53"/>
                        <w:r w:rsidRPr="00A2017E">
                          <w:rPr>
                            <w:rStyle w:val="shorttext"/>
                            <w:rFonts w:ascii="Arial" w:hAnsi="Arial" w:cs="Arial" w:hint="eastAsia"/>
                            <w:color w:val="333333"/>
                            <w:sz w:val="15"/>
                            <w:szCs w:val="15"/>
                          </w:rPr>
                          <w:t>主波</w:t>
                        </w:r>
                        <w:bookmarkEnd w:id="85"/>
                        <w:bookmarkEnd w:id="86"/>
                      </w:p>
                    </w:txbxContent>
                  </v:textbox>
                </v:rect>
                <v:rect id="Rectangle 2007" o:spid="_x0000_s2415" style="position:absolute;left:47161;top:1943;width:2864;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DZ6MAA&#10;AADdAAAADwAAAGRycy9kb3ducmV2LnhtbERPzYrCMBC+L/gOYQRva6oHqdUoy4Kgy16sPsDQTH8w&#10;mZQk2vr2mwXB23x8v7Pdj9aIB/nQOVawmGcgiCunO24UXC+HzxxEiMgajWNS8KQA+93kY4uFdgOf&#10;6VHGRqQQDgUqaGPsCylD1ZLFMHc9ceJq5y3GBH0jtcchhVsjl1m2khY7Tg0t9vTdUnUr71aBvJSH&#10;IS+Nz9zPsv41p+O5JqfUbDp+bUBEGuNb/HIfdZqfr9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DZ6MAAAADdAAAADwAAAAAAAAAAAAAAAACYAgAAZHJzL2Rvd25y&#10;ZXYueG1sUEsFBgAAAAAEAAQA9QAAAIUDAAAAAA==&#10;" filled="f" stroked="f">
                  <v:textbox style="mso-fit-shape-to-text:t" inset="0,0,0,0">
                    <w:txbxContent>
                      <w:p w:rsidR="0081498C" w:rsidRPr="00A2017E" w:rsidRDefault="0081498C" w:rsidP="00A2017E">
                        <w:pPr>
                          <w:spacing w:before="0"/>
                          <w:rPr>
                            <w:sz w:val="15"/>
                            <w:szCs w:val="15"/>
                            <w:lang w:eastAsia="zh-CN"/>
                          </w:rPr>
                        </w:pPr>
                        <w:r w:rsidRPr="00A2017E">
                          <w:rPr>
                            <w:rFonts w:hint="eastAsia"/>
                            <w:color w:val="24282B"/>
                            <w:sz w:val="15"/>
                            <w:szCs w:val="15"/>
                            <w:lang w:eastAsia="zh-CN"/>
                          </w:rPr>
                          <w:t>非主波</w:t>
                        </w:r>
                      </w:p>
                    </w:txbxContent>
                  </v:textbox>
                </v:rect>
                <v:rect id="Rectangle 2008" o:spid="_x0000_s2416" style="position:absolute;left:5727;top:-69;width:1404;height:13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qb8MA&#10;AADdAAAADwAAAGRycy9kb3ducmV2LnhtbESPzWoDMQyE74W8g1Ght8ZuDiXdxAmlEEhLL9nkAcRa&#10;+0NsebGd7Pbtq0OhN4kZzXza7ufg1Z1SHiJbeFkaUMRNdAN3Fi7nw/MaVC7IDn1ksvBDGfa7xcMW&#10;KxcnPtG9Lp2SEM4VWuhLGSutc9NTwLyMI7FobUwBi6yp0y7hJOHB65UxrzrgwNLQ40gfPTXX+hYs&#10;6HN9mNa1TyZ+rdpv/3k8tRStfXqc3zegCs3l3/x3fXSC/2a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Hqb8MAAADdAAAADwAAAAAAAAAAAAAAAACYAgAAZHJzL2Rv&#10;d25yZXYueG1sUEsFBgAAAAAEAAQA9QAAAIgDAAAAAA==&#10;" filled="f" stroked="f">
                  <v:textbox style="mso-fit-shape-to-text:t" inset="0,0,0,0">
                    <w:txbxContent>
                      <w:p w:rsidR="0081498C" w:rsidRDefault="0081498C" w:rsidP="00A2017E">
                        <w:pPr>
                          <w:spacing w:before="0"/>
                        </w:pPr>
                        <w:r>
                          <w:rPr>
                            <w:color w:val="24282B"/>
                            <w:sz w:val="18"/>
                            <w:szCs w:val="18"/>
                          </w:rPr>
                          <w:t>BS</w:t>
                        </w:r>
                      </w:p>
                    </w:txbxContent>
                  </v:textbox>
                </v:rect>
                <v:rect id="Rectangle 2009" o:spid="_x0000_s2417" style="position:absolute;left:6515;top:9410;width:127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P9MEA&#10;AADdAAAADwAAAGRycy9kb3ducmV2LnhtbERPzWoCMRC+F/oOYQq91WQ9iG6NiwiClV5cfYBhM/tD&#10;k8mSpO727ZtCwdt8fL+zrWZnxZ1CHDxrKBYKBHHjzcCdhtv1+LYGEROyQeuZNPxQhGr3/LTF0viJ&#10;L3SvUydyCMcSNfQpjaWUsenJYVz4kThzrQ8OU4ahkybglMOdlUulVtLhwLmhx5EOPTVf9bfTIK/1&#10;cVrXNih/Xraf9uN0aclr/foy799BJJrTQ/zvPpk8f6MK+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9T/TBAAAA3QAAAA8AAAAAAAAAAAAAAAAAmAIAAGRycy9kb3du&#10;cmV2LnhtbFBLBQYAAAAABAAEAPUAAACGAwAAAAA=&#10;" filled="f" stroked="f">
                  <v:textbox style="mso-fit-shape-to-text:t" inset="0,0,0,0">
                    <w:txbxContent>
                      <w:p w:rsidR="0081498C" w:rsidRDefault="0081498C" w:rsidP="00A2017E">
                        <w:pPr>
                          <w:spacing w:before="0"/>
                        </w:pPr>
                        <w:r>
                          <w:rPr>
                            <w:color w:val="24282B"/>
                            <w:sz w:val="18"/>
                            <w:szCs w:val="18"/>
                          </w:rPr>
                          <w:t>SS</w:t>
                        </w:r>
                      </w:p>
                    </w:txbxContent>
                  </v:textbox>
                </v:rect>
                <v:rect id="Rectangle 2010" o:spid="_x0000_s2418" style="position:absolute;left:43224;top:4457;width:2864;height:1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g8AA&#10;AADdAAAADwAAAGRycy9kb3ducmV2LnhtbERPzWoCMRC+C32HMIXeNOkeRFejSEGw0ourDzBsZn8w&#10;mSxJ6m7fvikUvM3H9zvb/eSseFCIvWcN7wsFgrj2pudWw+16nK9AxIRs0HomDT8UYb97mW2xNH7k&#10;Cz2q1IocwrFEDV1KQyllrDtyGBd+IM5c44PDlGFopQk45nBnZaHUUjrsOTd0ONBHR/W9+nYa5LU6&#10;jqvKBuXPRfNlP0+XhrzWb6/TYQMi0ZSe4n/3yeT5a1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Rg8AAAADdAAAADwAAAAAAAAAAAAAAAACYAgAAZHJzL2Rvd25y&#10;ZXYueG1sUEsFBgAAAAAEAAQA9QAAAIUDAAAAAA==&#10;" filled="f" stroked="f">
                  <v:textbox style="mso-fit-shape-to-text:t" inset="0,0,0,0">
                    <w:txbxContent>
                      <w:p w:rsidR="0081498C" w:rsidRPr="00A2017E" w:rsidRDefault="0081498C" w:rsidP="00A2017E">
                        <w:pPr>
                          <w:spacing w:before="0"/>
                          <w:rPr>
                            <w:sz w:val="15"/>
                            <w:szCs w:val="15"/>
                          </w:rPr>
                        </w:pPr>
                        <w:r w:rsidRPr="00A2017E">
                          <w:rPr>
                            <w:rFonts w:ascii="Arial" w:hAnsi="Arial" w:cs="Arial"/>
                            <w:color w:val="000000"/>
                            <w:sz w:val="15"/>
                            <w:szCs w:val="15"/>
                          </w:rPr>
                          <w:t>建筑物</w:t>
                        </w:r>
                      </w:p>
                    </w:txbxContent>
                  </v:textbox>
                </v:rect>
                <v:rect id="Rectangle 2011" o:spid="_x0000_s2419" style="position:absolute;left:41567;top:12655;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0GMAA&#10;AADdAAAADwAAAGRycy9kb3ducmV2LnhtbERP22oCMRB9F/oPYQq+aVIL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N0GMAAAADdAAAADwAAAAAAAAAAAAAAAACYAgAAZHJzL2Rvd25y&#10;ZXYueG1sUEsFBgAAAAAEAAQA9QAAAIUDAAAAAA==&#10;" filled="f" stroked="f">
                  <v:textbox style="mso-fit-shape-to-text:t" inset="0,0,0,0">
                    <w:txbxContent>
                      <w:p w:rsidR="0081498C" w:rsidRDefault="0081498C" w:rsidP="00A2017E">
                        <w:pPr>
                          <w:spacing w:before="0"/>
                        </w:pPr>
                        <w:r>
                          <w:rPr>
                            <w:i/>
                            <w:iCs/>
                            <w:color w:val="24282B"/>
                            <w:sz w:val="18"/>
                            <w:szCs w:val="18"/>
                          </w:rPr>
                          <w:t>w</w:t>
                        </w:r>
                      </w:p>
                    </w:txbxContent>
                  </v:textbox>
                </v:rect>
                <v:rect id="Rectangle 2012" o:spid="_x0000_s2420" style="position:absolute;left:40373;top:10414;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bMAA&#10;AADdAAAADwAAAGRycy9kb3ducmV2LnhtbERP22oCMRB9F/oPYQq+aVIp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sbMAAAADdAAAADwAAAAAAAAAAAAAAAACYAgAAZHJzL2Rvd25y&#10;ZXYueG1sUEsFBgAAAAAEAAQA9QAAAIUDAAAAAA==&#10;" filled="f" stroked="f">
                  <v:textbox style="mso-fit-shape-to-text:t" inset="0,0,0,0">
                    <w:txbxContent>
                      <w:p w:rsidR="0081498C" w:rsidRDefault="0081498C" w:rsidP="00A2017E">
                        <w:pPr>
                          <w:spacing w:before="0"/>
                        </w:pPr>
                        <w:r>
                          <w:rPr>
                            <w:i/>
                            <w:iCs/>
                            <w:color w:val="24282B"/>
                            <w:sz w:val="18"/>
                            <w:szCs w:val="18"/>
                          </w:rPr>
                          <w:t>w</w:t>
                        </w:r>
                      </w:p>
                    </w:txbxContent>
                  </v:textbox>
                </v:rect>
                <v:rect id="Rectangle 2013" o:spid="_x0000_s2421" style="position:absolute;left:41078;top:11061;width:387;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J98AA&#10;AADdAAAADwAAAGRycy9kb3ducmV2LnhtbERP22oCMRB9F/oPYQq+aVKh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ZJ98AAAADdAAAADwAAAAAAAAAAAAAAAACYAgAAZHJzL2Rvd25y&#10;ZXYueG1sUEsFBgAAAAAEAAQA9QAAAIUDAAAAAA==&#10;" filled="f" stroked="f">
                  <v:textbox style="mso-fit-shape-to-text:t" inset="0,0,0,0">
                    <w:txbxContent>
                      <w:p w:rsidR="0081498C" w:rsidRDefault="0081498C" w:rsidP="00A2017E">
                        <w:pPr>
                          <w:spacing w:before="0"/>
                        </w:pPr>
                        <w:r>
                          <w:rPr>
                            <w:color w:val="24282B"/>
                            <w:sz w:val="12"/>
                            <w:szCs w:val="12"/>
                          </w:rPr>
                          <w:t>1</w:t>
                        </w:r>
                      </w:p>
                    </w:txbxContent>
                  </v:textbox>
                </v:rect>
                <v:rect id="Rectangle 2014" o:spid="_x0000_s2422" style="position:absolute;left:42240;top:10414;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XgMAA&#10;AADdAAAADwAAAGRycy9kb3ducmV2LnhtbERPzWoCMRC+F/oOYYTeaqIH0a1RRBBUenH1AYbN7A9N&#10;JkuSuuvbm0LB23x8v7Pejs6KO4XYedYwmyoQxJU3HTcabtfD5xJETMgGrWfS8KAI28372xoL4we+&#10;0L1MjcghHAvU0KbUF1LGqiWHcep74szVPjhMGYZGmoBDDndWzpVaSIcd54YWe9q3VP2Uv06DvJaH&#10;YVnaoPx5Xn/b0/FSk9f6YzLuvkAkGtNL/O8+mjx/pR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TXgMAAAADdAAAADwAAAAAAAAAAAAAAAACYAgAAZHJzL2Rvd25y&#10;ZXYueG1sUEsFBgAAAAAEAAQA9QAAAIUDAAAAAA==&#10;" filled="f" stroked="f">
                  <v:textbox style="mso-fit-shape-to-text:t" inset="0,0,0,0">
                    <w:txbxContent>
                      <w:p w:rsidR="0081498C" w:rsidRDefault="0081498C" w:rsidP="00A2017E">
                        <w:pPr>
                          <w:spacing w:before="0"/>
                        </w:pPr>
                        <w:r>
                          <w:rPr>
                            <w:i/>
                            <w:iCs/>
                            <w:color w:val="24282B"/>
                            <w:sz w:val="18"/>
                            <w:szCs w:val="18"/>
                          </w:rPr>
                          <w:t>w</w:t>
                        </w:r>
                      </w:p>
                    </w:txbxContent>
                  </v:textbox>
                </v:rect>
                <v:rect id="Rectangle 2015" o:spid="_x0000_s2423" style="position:absolute;left:42938;top:11061;width:388;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yG8AA&#10;AADdAAAADwAAAGRycy9kb3ducmV2LnhtbERPzWoCMRC+C32HMAVvmtRDtVujSEGw0ourDzBsZn8w&#10;mSxJ6m7f3ggFb/Px/c56OzorbhRi51nD21yBIK686bjRcDnvZysQMSEbtJ5Jwx9F2G5eJmssjB/4&#10;RLcyNSKHcCxQQ5tSX0gZq5YcxrnviTNX++AwZRgaaQIOOdxZuVDqXTrsODe02NNXS9W1/HUa5Lnc&#10;D6vSBuWPi/rHfh9ONXmtp6/j7hNEojE9xf/ug8nzP9QS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hyG8AAAADdAAAADwAAAAAAAAAAAAAAAACYAgAAZHJzL2Rvd25y&#10;ZXYueG1sUEsFBgAAAAAEAAQA9QAAAIUDAAAAAA==&#10;" filled="f" stroked="f">
                  <v:textbox style="mso-fit-shape-to-text:t" inset="0,0,0,0">
                    <w:txbxContent>
                      <w:p w:rsidR="0081498C" w:rsidRDefault="0081498C" w:rsidP="00A2017E">
                        <w:pPr>
                          <w:spacing w:before="0"/>
                        </w:pPr>
                        <w:r>
                          <w:rPr>
                            <w:color w:val="24282B"/>
                            <w:sz w:val="12"/>
                            <w:szCs w:val="12"/>
                          </w:rPr>
                          <w:t>2</w:t>
                        </w:r>
                      </w:p>
                    </w:txbxContent>
                  </v:textbox>
                </v:rect>
                <w10:anchorlock/>
              </v:group>
            </w:pict>
          </mc:Fallback>
        </mc:AlternateContent>
      </w:r>
      <w:bookmarkEnd w:id="35"/>
      <w:bookmarkEnd w:id="36"/>
    </w:p>
    <w:p w:rsidR="009919A5" w:rsidRDefault="009919A5" w:rsidP="00F45593">
      <w:pPr>
        <w:pStyle w:val="FigureNo"/>
        <w:rPr>
          <w:lang w:val="en-US" w:eastAsia="ja-JP"/>
        </w:rPr>
      </w:pPr>
      <w:r>
        <w:rPr>
          <w:lang w:val="en-US" w:eastAsia="ja-JP"/>
        </w:rPr>
        <w:br w:type="page"/>
      </w:r>
    </w:p>
    <w:p w:rsidR="00F45593" w:rsidRPr="00F45593" w:rsidRDefault="00840C4E" w:rsidP="00F45593">
      <w:pPr>
        <w:pStyle w:val="FigureNo"/>
        <w:rPr>
          <w:lang w:val="en-US" w:eastAsia="ja-JP"/>
        </w:rPr>
      </w:pPr>
      <w:r>
        <w:rPr>
          <w:rFonts w:hint="eastAsia"/>
          <w:lang w:val="en-US" w:eastAsia="zh-CN"/>
        </w:rPr>
        <w:lastRenderedPageBreak/>
        <w:t>图</w:t>
      </w:r>
      <w:r w:rsidRPr="00F45593">
        <w:rPr>
          <w:lang w:val="en-US" w:eastAsia="ja-JP"/>
        </w:rPr>
        <w:t xml:space="preserve"> </w:t>
      </w:r>
      <w:r w:rsidR="00F45593" w:rsidRPr="00F45593">
        <w:rPr>
          <w:lang w:val="en-US" w:eastAsia="ja-JP"/>
        </w:rPr>
        <w:t>11</w:t>
      </w:r>
    </w:p>
    <w:p w:rsidR="00F45593" w:rsidRDefault="00840C4E" w:rsidP="00F45593">
      <w:pPr>
        <w:pStyle w:val="Figuretitle"/>
        <w:rPr>
          <w:lang w:val="en-US" w:eastAsia="ja-JP"/>
        </w:rPr>
      </w:pPr>
      <w:r>
        <w:rPr>
          <w:rStyle w:val="shorttext"/>
          <w:rFonts w:ascii="Arial" w:hAnsi="Arial" w:cs="Arial" w:hint="eastAsia"/>
          <w:color w:val="333333"/>
          <w:lang w:eastAsia="zh-CN"/>
        </w:rPr>
        <w:t>基于影响路径损耗的高度变化的主导波的传播模型</w:t>
      </w:r>
    </w:p>
    <w:p w:rsidR="002143B0" w:rsidRDefault="002143B0" w:rsidP="00BB2D2C">
      <w:pPr>
        <w:pStyle w:val="Figurelegend"/>
        <w:rPr>
          <w:lang w:val="en-US" w:eastAsia="ja-JP"/>
        </w:rPr>
      </w:pPr>
    </w:p>
    <w:p w:rsidR="00BB2D2C" w:rsidRDefault="00BB2D2C" w:rsidP="00CC1DA4">
      <w:pPr>
        <w:pStyle w:val="Figurelegend"/>
        <w:ind w:left="1134"/>
        <w:rPr>
          <w:lang w:val="en-US" w:eastAsia="ja-JP"/>
        </w:rPr>
      </w:pPr>
      <w:r>
        <w:rPr>
          <w:lang w:val="en-US" w:eastAsia="ja-JP"/>
        </w:rPr>
        <w:t>(a)  </w:t>
      </w:r>
      <w:r w:rsidR="00174543" w:rsidRPr="006F611D">
        <w:rPr>
          <w:rStyle w:val="shorttext"/>
          <w:color w:val="333333"/>
        </w:rPr>
        <w:t>BS-SS</w:t>
      </w:r>
      <w:r w:rsidR="00174543">
        <w:rPr>
          <w:rStyle w:val="shorttext"/>
          <w:rFonts w:ascii="Arial" w:hAnsi="Arial" w:cs="Arial" w:hint="eastAsia"/>
          <w:color w:val="333333"/>
        </w:rPr>
        <w:t>的水平距离很短的直达波的主导区域</w:t>
      </w:r>
      <w:r>
        <w:rPr>
          <w:lang w:val="en-US" w:eastAsia="ja-JP"/>
        </w:rPr>
        <w:t xml:space="preserve"> (LoS)</w:t>
      </w:r>
    </w:p>
    <w:p w:rsidR="00BB2D2C" w:rsidRPr="002143B0" w:rsidRDefault="00BB2D2C" w:rsidP="00BB2D2C">
      <w:pPr>
        <w:pStyle w:val="Figurelegend"/>
        <w:ind w:left="1134"/>
        <w:rPr>
          <w:lang w:val="en-US" w:eastAsia="ja-JP"/>
        </w:rPr>
      </w:pPr>
    </w:p>
    <w:p w:rsidR="002D4048" w:rsidRDefault="0051487E" w:rsidP="002D4048">
      <w:pPr>
        <w:pStyle w:val="Figure"/>
        <w:rPr>
          <w:lang w:val="en-US" w:eastAsia="ja-JP"/>
        </w:rPr>
      </w:pPr>
      <w:r w:rsidRPr="00921E49">
        <w:rPr>
          <w:noProof/>
          <w:lang w:val="en-US" w:eastAsia="zh-CN"/>
        </w:rPr>
        <mc:AlternateContent>
          <mc:Choice Requires="wpc">
            <w:drawing>
              <wp:inline distT="0" distB="0" distL="0" distR="0" wp14:anchorId="750382C2" wp14:editId="22BC3501">
                <wp:extent cx="2825750" cy="2049780"/>
                <wp:effectExtent l="0" t="19050" r="12700" b="7620"/>
                <wp:docPr id="2157" name="画布 21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2" name="Group 306"/>
                        <wpg:cNvGrpSpPr>
                          <a:grpSpLocks/>
                        </wpg:cNvGrpSpPr>
                        <wpg:grpSpPr bwMode="auto">
                          <a:xfrm>
                            <a:off x="185420" y="21590"/>
                            <a:ext cx="2216150" cy="1741805"/>
                            <a:chOff x="292" y="34"/>
                            <a:chExt cx="3490" cy="2743"/>
                          </a:xfrm>
                        </wpg:grpSpPr>
                        <wps:wsp>
                          <wps:cNvPr id="25" name="Line 106"/>
                          <wps:cNvCnPr/>
                          <wps:spPr bwMode="auto">
                            <a:xfrm flipH="1">
                              <a:off x="2469" y="394"/>
                              <a:ext cx="90" cy="16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8" name="Line 107"/>
                          <wps:cNvCnPr/>
                          <wps:spPr bwMode="auto">
                            <a:xfrm>
                              <a:off x="292" y="1304"/>
                              <a:ext cx="3490"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0" name="Line 108"/>
                          <wps:cNvCnPr/>
                          <wps:spPr bwMode="auto">
                            <a:xfrm flipV="1">
                              <a:off x="426" y="56"/>
                              <a:ext cx="0" cy="1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535" name="Freeform 109"/>
                          <wps:cNvSpPr>
                            <a:spLocks/>
                          </wps:cNvSpPr>
                          <wps:spPr bwMode="auto">
                            <a:xfrm>
                              <a:off x="382" y="1226"/>
                              <a:ext cx="89" cy="67"/>
                            </a:xfrm>
                            <a:custGeom>
                              <a:avLst/>
                              <a:gdLst>
                                <a:gd name="T0" fmla="*/ 44 w 89"/>
                                <a:gd name="T1" fmla="*/ 67 h 67"/>
                                <a:gd name="T2" fmla="*/ 0 w 89"/>
                                <a:gd name="T3" fmla="*/ 0 h 67"/>
                                <a:gd name="T4" fmla="*/ 89 w 89"/>
                                <a:gd name="T5" fmla="*/ 0 h 67"/>
                                <a:gd name="T6" fmla="*/ 44 w 89"/>
                                <a:gd name="T7" fmla="*/ 67 h 67"/>
                              </a:gdLst>
                              <a:ahLst/>
                              <a:cxnLst>
                                <a:cxn ang="0">
                                  <a:pos x="T0" y="T1"/>
                                </a:cxn>
                                <a:cxn ang="0">
                                  <a:pos x="T2" y="T3"/>
                                </a:cxn>
                                <a:cxn ang="0">
                                  <a:pos x="T4" y="T5"/>
                                </a:cxn>
                                <a:cxn ang="0">
                                  <a:pos x="T6" y="T7"/>
                                </a:cxn>
                              </a:cxnLst>
                              <a:rect l="0" t="0" r="r" b="b"/>
                              <a:pathLst>
                                <a:path w="89" h="67">
                                  <a:moveTo>
                                    <a:pt x="44" y="67"/>
                                  </a:moveTo>
                                  <a:lnTo>
                                    <a:pt x="0" y="0"/>
                                  </a:lnTo>
                                  <a:lnTo>
                                    <a:pt x="89" y="0"/>
                                  </a:lnTo>
                                  <a:lnTo>
                                    <a:pt x="4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9" name="Freeform 110"/>
                          <wps:cNvSpPr>
                            <a:spLocks/>
                          </wps:cNvSpPr>
                          <wps:spPr bwMode="auto">
                            <a:xfrm>
                              <a:off x="382" y="34"/>
                              <a:ext cx="89" cy="78"/>
                            </a:xfrm>
                            <a:custGeom>
                              <a:avLst/>
                              <a:gdLst>
                                <a:gd name="T0" fmla="*/ 44 w 89"/>
                                <a:gd name="T1" fmla="*/ 0 h 78"/>
                                <a:gd name="T2" fmla="*/ 0 w 89"/>
                                <a:gd name="T3" fmla="*/ 78 h 78"/>
                                <a:gd name="T4" fmla="*/ 89 w 89"/>
                                <a:gd name="T5" fmla="*/ 78 h 78"/>
                                <a:gd name="T6" fmla="*/ 44 w 89"/>
                                <a:gd name="T7" fmla="*/ 0 h 78"/>
                              </a:gdLst>
                              <a:ahLst/>
                              <a:cxnLst>
                                <a:cxn ang="0">
                                  <a:pos x="T0" y="T1"/>
                                </a:cxn>
                                <a:cxn ang="0">
                                  <a:pos x="T2" y="T3"/>
                                </a:cxn>
                                <a:cxn ang="0">
                                  <a:pos x="T4" y="T5"/>
                                </a:cxn>
                                <a:cxn ang="0">
                                  <a:pos x="T6" y="T7"/>
                                </a:cxn>
                              </a:cxnLst>
                              <a:rect l="0" t="0" r="r" b="b"/>
                              <a:pathLst>
                                <a:path w="89" h="78">
                                  <a:moveTo>
                                    <a:pt x="44" y="0"/>
                                  </a:moveTo>
                                  <a:lnTo>
                                    <a:pt x="0" y="78"/>
                                  </a:lnTo>
                                  <a:lnTo>
                                    <a:pt x="89" y="78"/>
                                  </a:lnTo>
                                  <a:lnTo>
                                    <a:pt x="4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Line 111"/>
                          <wps:cNvCnPr/>
                          <wps:spPr bwMode="auto">
                            <a:xfrm flipV="1">
                              <a:off x="875" y="34"/>
                              <a:ext cx="0" cy="652"/>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1909" name="Freeform 112"/>
                          <wps:cNvSpPr>
                            <a:spLocks/>
                          </wps:cNvSpPr>
                          <wps:spPr bwMode="auto">
                            <a:xfrm>
                              <a:off x="797" y="34"/>
                              <a:ext cx="168" cy="101"/>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0" name="Line 113"/>
                          <wps:cNvCnPr/>
                          <wps:spPr bwMode="auto">
                            <a:xfrm>
                              <a:off x="292"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1" name="Line 114"/>
                          <wps:cNvCnPr/>
                          <wps:spPr bwMode="auto">
                            <a:xfrm>
                              <a:off x="325"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2" name="Line 115"/>
                          <wps:cNvCnPr/>
                          <wps:spPr bwMode="auto">
                            <a:xfrm>
                              <a:off x="359"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3" name="Line 116"/>
                          <wps:cNvCnPr/>
                          <wps:spPr bwMode="auto">
                            <a:xfrm>
                              <a:off x="39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4" name="Line 117"/>
                          <wps:cNvCnPr/>
                          <wps:spPr bwMode="auto">
                            <a:xfrm>
                              <a:off x="42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5" name="Line 118"/>
                          <wps:cNvCnPr/>
                          <wps:spPr bwMode="auto">
                            <a:xfrm>
                              <a:off x="46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6" name="Line 119"/>
                          <wps:cNvCnPr/>
                          <wps:spPr bwMode="auto">
                            <a:xfrm>
                              <a:off x="49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7" name="Line 120"/>
                          <wps:cNvCnPr/>
                          <wps:spPr bwMode="auto">
                            <a:xfrm>
                              <a:off x="528"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8" name="Line 121"/>
                          <wps:cNvCnPr/>
                          <wps:spPr bwMode="auto">
                            <a:xfrm>
                              <a:off x="561"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19" name="Line 122"/>
                          <wps:cNvCnPr/>
                          <wps:spPr bwMode="auto">
                            <a:xfrm>
                              <a:off x="595"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0" name="Line 123"/>
                          <wps:cNvCnPr/>
                          <wps:spPr bwMode="auto">
                            <a:xfrm>
                              <a:off x="629"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1" name="Line 124"/>
                          <wps:cNvCnPr/>
                          <wps:spPr bwMode="auto">
                            <a:xfrm>
                              <a:off x="662"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2" name="Line 125"/>
                          <wps:cNvCnPr/>
                          <wps:spPr bwMode="auto">
                            <a:xfrm>
                              <a:off x="696"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3" name="Line 126"/>
                          <wps:cNvCnPr/>
                          <wps:spPr bwMode="auto">
                            <a:xfrm>
                              <a:off x="730"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4" name="Line 127"/>
                          <wps:cNvCnPr/>
                          <wps:spPr bwMode="auto">
                            <a:xfrm>
                              <a:off x="763"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5" name="Line 128"/>
                          <wps:cNvCnPr/>
                          <wps:spPr bwMode="auto">
                            <a:xfrm flipV="1">
                              <a:off x="1212" y="1046"/>
                              <a:ext cx="0" cy="25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1926" name="Freeform 129"/>
                          <wps:cNvSpPr>
                            <a:spLocks/>
                          </wps:cNvSpPr>
                          <wps:spPr bwMode="auto">
                            <a:xfrm>
                              <a:off x="1122" y="1046"/>
                              <a:ext cx="180" cy="112"/>
                            </a:xfrm>
                            <a:custGeom>
                              <a:avLst/>
                              <a:gdLst>
                                <a:gd name="T0" fmla="*/ 0 w 16"/>
                                <a:gd name="T1" fmla="*/ 0 h 10"/>
                                <a:gd name="T2" fmla="*/ 16 w 16"/>
                                <a:gd name="T3" fmla="*/ 0 h 10"/>
                                <a:gd name="T4" fmla="*/ 8 w 16"/>
                                <a:gd name="T5" fmla="*/ 10 h 10"/>
                                <a:gd name="T6" fmla="*/ 0 w 16"/>
                                <a:gd name="T7" fmla="*/ 0 h 10"/>
                              </a:gdLst>
                              <a:ahLst/>
                              <a:cxnLst>
                                <a:cxn ang="0">
                                  <a:pos x="T0" y="T1"/>
                                </a:cxn>
                                <a:cxn ang="0">
                                  <a:pos x="T2" y="T3"/>
                                </a:cxn>
                                <a:cxn ang="0">
                                  <a:pos x="T4" y="T5"/>
                                </a:cxn>
                                <a:cxn ang="0">
                                  <a:pos x="T6" y="T7"/>
                                </a:cxn>
                              </a:cxnLst>
                              <a:rect l="0" t="0" r="r" b="b"/>
                              <a:pathLst>
                                <a:path w="16" h="10">
                                  <a:moveTo>
                                    <a:pt x="0" y="0"/>
                                  </a:moveTo>
                                  <a:lnTo>
                                    <a:pt x="16" y="0"/>
                                  </a:lnTo>
                                  <a:lnTo>
                                    <a:pt x="8" y="10"/>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7" name="Line 130"/>
                          <wps:cNvCnPr/>
                          <wps:spPr bwMode="auto">
                            <a:xfrm flipH="1" flipV="1">
                              <a:off x="853" y="34"/>
                              <a:ext cx="359" cy="1012"/>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1928" name="Line 131"/>
                          <wps:cNvCnPr/>
                          <wps:spPr bwMode="auto">
                            <a:xfrm flipV="1">
                              <a:off x="1358" y="1079"/>
                              <a:ext cx="0" cy="20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29" name="Freeform 132"/>
                          <wps:cNvSpPr>
                            <a:spLocks/>
                          </wps:cNvSpPr>
                          <wps:spPr bwMode="auto">
                            <a:xfrm>
                              <a:off x="1324" y="1226"/>
                              <a:ext cx="79" cy="67"/>
                            </a:xfrm>
                            <a:custGeom>
                              <a:avLst/>
                              <a:gdLst>
                                <a:gd name="T0" fmla="*/ 34 w 79"/>
                                <a:gd name="T1" fmla="*/ 67 h 67"/>
                                <a:gd name="T2" fmla="*/ 0 w 79"/>
                                <a:gd name="T3" fmla="*/ 0 h 67"/>
                                <a:gd name="T4" fmla="*/ 79 w 79"/>
                                <a:gd name="T5" fmla="*/ 0 h 67"/>
                                <a:gd name="T6" fmla="*/ 34 w 79"/>
                                <a:gd name="T7" fmla="*/ 67 h 67"/>
                              </a:gdLst>
                              <a:ahLst/>
                              <a:cxnLst>
                                <a:cxn ang="0">
                                  <a:pos x="T0" y="T1"/>
                                </a:cxn>
                                <a:cxn ang="0">
                                  <a:pos x="T2" y="T3"/>
                                </a:cxn>
                                <a:cxn ang="0">
                                  <a:pos x="T4" y="T5"/>
                                </a:cxn>
                                <a:cxn ang="0">
                                  <a:pos x="T6" y="T7"/>
                                </a:cxn>
                              </a:cxnLst>
                              <a:rect l="0" t="0" r="r" b="b"/>
                              <a:pathLst>
                                <a:path w="79" h="67">
                                  <a:moveTo>
                                    <a:pt x="34" y="67"/>
                                  </a:moveTo>
                                  <a:lnTo>
                                    <a:pt x="0" y="0"/>
                                  </a:lnTo>
                                  <a:lnTo>
                                    <a:pt x="79" y="0"/>
                                  </a:lnTo>
                                  <a:lnTo>
                                    <a:pt x="3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133"/>
                          <wps:cNvSpPr>
                            <a:spLocks/>
                          </wps:cNvSpPr>
                          <wps:spPr bwMode="auto">
                            <a:xfrm>
                              <a:off x="1324" y="1057"/>
                              <a:ext cx="79" cy="67"/>
                            </a:xfrm>
                            <a:custGeom>
                              <a:avLst/>
                              <a:gdLst>
                                <a:gd name="T0" fmla="*/ 34 w 79"/>
                                <a:gd name="T1" fmla="*/ 0 h 67"/>
                                <a:gd name="T2" fmla="*/ 0 w 79"/>
                                <a:gd name="T3" fmla="*/ 67 h 67"/>
                                <a:gd name="T4" fmla="*/ 79 w 79"/>
                                <a:gd name="T5" fmla="*/ 67 h 67"/>
                                <a:gd name="T6" fmla="*/ 34 w 79"/>
                                <a:gd name="T7" fmla="*/ 0 h 67"/>
                              </a:gdLst>
                              <a:ahLst/>
                              <a:cxnLst>
                                <a:cxn ang="0">
                                  <a:pos x="T0" y="T1"/>
                                </a:cxn>
                                <a:cxn ang="0">
                                  <a:pos x="T2" y="T3"/>
                                </a:cxn>
                                <a:cxn ang="0">
                                  <a:pos x="T4" y="T5"/>
                                </a:cxn>
                                <a:cxn ang="0">
                                  <a:pos x="T6" y="T7"/>
                                </a:cxn>
                              </a:cxnLst>
                              <a:rect l="0" t="0" r="r" b="b"/>
                              <a:pathLst>
                                <a:path w="79" h="67">
                                  <a:moveTo>
                                    <a:pt x="34" y="0"/>
                                  </a:moveTo>
                                  <a:lnTo>
                                    <a:pt x="0" y="67"/>
                                  </a:lnTo>
                                  <a:lnTo>
                                    <a:pt x="79" y="67"/>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Line 134"/>
                          <wps:cNvCnPr/>
                          <wps:spPr bwMode="auto">
                            <a:xfrm>
                              <a:off x="965"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2" name="Line 135"/>
                          <wps:cNvCnPr/>
                          <wps:spPr bwMode="auto">
                            <a:xfrm>
                              <a:off x="999"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3" name="Line 136"/>
                          <wps:cNvCnPr/>
                          <wps:spPr bwMode="auto">
                            <a:xfrm>
                              <a:off x="1033"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4" name="Line 137"/>
                          <wps:cNvCnPr/>
                          <wps:spPr bwMode="auto">
                            <a:xfrm>
                              <a:off x="1066"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5" name="Line 138"/>
                          <wps:cNvCnPr/>
                          <wps:spPr bwMode="auto">
                            <a:xfrm>
                              <a:off x="1100"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6" name="Line 139"/>
                          <wps:cNvCnPr/>
                          <wps:spPr bwMode="auto">
                            <a:xfrm>
                              <a:off x="1134"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7" name="Line 140"/>
                          <wps:cNvCnPr/>
                          <wps:spPr bwMode="auto">
                            <a:xfrm>
                              <a:off x="1167"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8" name="Line 141"/>
                          <wps:cNvCnPr/>
                          <wps:spPr bwMode="auto">
                            <a:xfrm>
                              <a:off x="1201"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39" name="Line 142"/>
                          <wps:cNvCnPr/>
                          <wps:spPr bwMode="auto">
                            <a:xfrm>
                              <a:off x="1235"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0" name="Line 143"/>
                          <wps:cNvCnPr/>
                          <wps:spPr bwMode="auto">
                            <a:xfrm>
                              <a:off x="1268"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1" name="Line 144"/>
                          <wps:cNvCnPr/>
                          <wps:spPr bwMode="auto">
                            <a:xfrm>
                              <a:off x="1302"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2" name="Line 145"/>
                          <wps:cNvCnPr/>
                          <wps:spPr bwMode="auto">
                            <a:xfrm>
                              <a:off x="1336"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3" name="Line 146"/>
                          <wps:cNvCnPr/>
                          <wps:spPr bwMode="auto">
                            <a:xfrm>
                              <a:off x="1369" y="104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4" name="Line 147"/>
                          <wps:cNvCnPr/>
                          <wps:spPr bwMode="auto">
                            <a:xfrm>
                              <a:off x="1403" y="1046"/>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5" name="Line 148"/>
                          <wps:cNvCnPr/>
                          <wps:spPr bwMode="auto">
                            <a:xfrm flipV="1">
                              <a:off x="875" y="200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6" name="Line 149"/>
                          <wps:cNvCnPr/>
                          <wps:spPr bwMode="auto">
                            <a:xfrm flipV="1">
                              <a:off x="875" y="196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7" name="Line 150"/>
                          <wps:cNvCnPr/>
                          <wps:spPr bwMode="auto">
                            <a:xfrm flipV="1">
                              <a:off x="875" y="193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8" name="Line 151"/>
                          <wps:cNvCnPr/>
                          <wps:spPr bwMode="auto">
                            <a:xfrm flipV="1">
                              <a:off x="875" y="190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49" name="Line 152"/>
                          <wps:cNvCnPr/>
                          <wps:spPr bwMode="auto">
                            <a:xfrm flipV="1">
                              <a:off x="875" y="186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0" name="Line 153"/>
                          <wps:cNvCnPr/>
                          <wps:spPr bwMode="auto">
                            <a:xfrm flipV="1">
                              <a:off x="875" y="183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1" name="Line 154"/>
                          <wps:cNvCnPr/>
                          <wps:spPr bwMode="auto">
                            <a:xfrm flipV="1">
                              <a:off x="875" y="179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2" name="Line 155"/>
                          <wps:cNvCnPr/>
                          <wps:spPr bwMode="auto">
                            <a:xfrm flipV="1">
                              <a:off x="875" y="17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3" name="Line 156"/>
                          <wps:cNvCnPr/>
                          <wps:spPr bwMode="auto">
                            <a:xfrm flipV="1">
                              <a:off x="875" y="173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4" name="Line 157"/>
                          <wps:cNvCnPr/>
                          <wps:spPr bwMode="auto">
                            <a:xfrm flipV="1">
                              <a:off x="875" y="169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5" name="Line 158"/>
                          <wps:cNvCnPr/>
                          <wps:spPr bwMode="auto">
                            <a:xfrm flipV="1">
                              <a:off x="875" y="166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6" name="Line 159"/>
                          <wps:cNvCnPr/>
                          <wps:spPr bwMode="auto">
                            <a:xfrm flipV="1">
                              <a:off x="875" y="163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7" name="Line 160"/>
                          <wps:cNvCnPr/>
                          <wps:spPr bwMode="auto">
                            <a:xfrm flipV="1">
                              <a:off x="875" y="159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8" name="Line 161"/>
                          <wps:cNvCnPr/>
                          <wps:spPr bwMode="auto">
                            <a:xfrm flipV="1">
                              <a:off x="875" y="156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59" name="Line 162"/>
                          <wps:cNvCnPr/>
                          <wps:spPr bwMode="auto">
                            <a:xfrm flipV="1">
                              <a:off x="875" y="152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0" name="Line 163"/>
                          <wps:cNvCnPr/>
                          <wps:spPr bwMode="auto">
                            <a:xfrm flipV="1">
                              <a:off x="875" y="149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1" name="Line 164"/>
                          <wps:cNvCnPr/>
                          <wps:spPr bwMode="auto">
                            <a:xfrm flipV="1">
                              <a:off x="875" y="146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2" name="Line 165"/>
                          <wps:cNvCnPr/>
                          <wps:spPr bwMode="auto">
                            <a:xfrm flipV="1">
                              <a:off x="875" y="142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3" name="Line 166"/>
                          <wps:cNvCnPr/>
                          <wps:spPr bwMode="auto">
                            <a:xfrm flipV="1">
                              <a:off x="875" y="139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4" name="Line 167"/>
                          <wps:cNvCnPr/>
                          <wps:spPr bwMode="auto">
                            <a:xfrm flipV="1">
                              <a:off x="875" y="136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5" name="Line 168"/>
                          <wps:cNvCnPr/>
                          <wps:spPr bwMode="auto">
                            <a:xfrm flipV="1">
                              <a:off x="875" y="132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6" name="Line 169"/>
                          <wps:cNvCnPr/>
                          <wps:spPr bwMode="auto">
                            <a:xfrm flipV="1">
                              <a:off x="875" y="13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7" name="Line 170"/>
                          <wps:cNvCnPr/>
                          <wps:spPr bwMode="auto">
                            <a:xfrm flipV="1">
                              <a:off x="875" y="130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8" name="Line 171"/>
                          <wps:cNvCnPr/>
                          <wps:spPr bwMode="auto">
                            <a:xfrm flipV="1">
                              <a:off x="1212" y="2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69" name="Line 172"/>
                          <wps:cNvCnPr/>
                          <wps:spPr bwMode="auto">
                            <a:xfrm flipV="1">
                              <a:off x="1212" y="273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0" name="Line 173"/>
                          <wps:cNvCnPr/>
                          <wps:spPr bwMode="auto">
                            <a:xfrm flipV="1">
                              <a:off x="1212" y="26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1" name="Line 174"/>
                          <wps:cNvCnPr/>
                          <wps:spPr bwMode="auto">
                            <a:xfrm flipV="1">
                              <a:off x="1212" y="2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2" name="Line 175"/>
                          <wps:cNvCnPr/>
                          <wps:spPr bwMode="auto">
                            <a:xfrm flipV="1">
                              <a:off x="1212" y="2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3" name="Line 176"/>
                          <wps:cNvCnPr/>
                          <wps:spPr bwMode="auto">
                            <a:xfrm flipV="1">
                              <a:off x="1212" y="259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4" name="Line 177"/>
                          <wps:cNvCnPr/>
                          <wps:spPr bwMode="auto">
                            <a:xfrm flipV="1">
                              <a:off x="1212" y="256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5" name="Line 178"/>
                          <wps:cNvCnPr/>
                          <wps:spPr bwMode="auto">
                            <a:xfrm flipV="1">
                              <a:off x="1212" y="2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6" name="Line 179"/>
                          <wps:cNvCnPr/>
                          <wps:spPr bwMode="auto">
                            <a:xfrm flipV="1">
                              <a:off x="1212" y="2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7" name="Line 180"/>
                          <wps:cNvCnPr/>
                          <wps:spPr bwMode="auto">
                            <a:xfrm flipV="1">
                              <a:off x="1212" y="246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8" name="Line 181"/>
                          <wps:cNvCnPr/>
                          <wps:spPr bwMode="auto">
                            <a:xfrm flipV="1">
                              <a:off x="1212" y="24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79" name="Line 182"/>
                          <wps:cNvCnPr/>
                          <wps:spPr bwMode="auto">
                            <a:xfrm flipV="1">
                              <a:off x="1212" y="2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0" name="Line 183"/>
                          <wps:cNvCnPr/>
                          <wps:spPr bwMode="auto">
                            <a:xfrm flipV="1">
                              <a:off x="1212" y="236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1" name="Line 184"/>
                          <wps:cNvCnPr/>
                          <wps:spPr bwMode="auto">
                            <a:xfrm flipV="1">
                              <a:off x="1212" y="232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2" name="Line 185"/>
                          <wps:cNvCnPr/>
                          <wps:spPr bwMode="auto">
                            <a:xfrm flipV="1">
                              <a:off x="1212" y="229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3" name="Line 186"/>
                          <wps:cNvCnPr/>
                          <wps:spPr bwMode="auto">
                            <a:xfrm flipV="1">
                              <a:off x="1212" y="226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4" name="Line 187"/>
                          <wps:cNvCnPr/>
                          <wps:spPr bwMode="auto">
                            <a:xfrm flipV="1">
                              <a:off x="1212" y="222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5" name="Line 188"/>
                          <wps:cNvCnPr/>
                          <wps:spPr bwMode="auto">
                            <a:xfrm flipV="1">
                              <a:off x="1212" y="219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6" name="Line 189"/>
                          <wps:cNvCnPr/>
                          <wps:spPr bwMode="auto">
                            <a:xfrm flipV="1">
                              <a:off x="1212" y="21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7" name="Line 190"/>
                          <wps:cNvCnPr/>
                          <wps:spPr bwMode="auto">
                            <a:xfrm flipV="1">
                              <a:off x="1212" y="21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8" name="Line 191"/>
                          <wps:cNvCnPr/>
                          <wps:spPr bwMode="auto">
                            <a:xfrm flipV="1">
                              <a:off x="1212" y="209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89" name="Line 192"/>
                          <wps:cNvCnPr/>
                          <wps:spPr bwMode="auto">
                            <a:xfrm flipV="1">
                              <a:off x="1212" y="205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0" name="Line 193"/>
                          <wps:cNvCnPr/>
                          <wps:spPr bwMode="auto">
                            <a:xfrm flipV="1">
                              <a:off x="1212" y="202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1" name="Line 194"/>
                          <wps:cNvCnPr/>
                          <wps:spPr bwMode="auto">
                            <a:xfrm flipV="1">
                              <a:off x="1212" y="199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2" name="Line 195"/>
                          <wps:cNvCnPr/>
                          <wps:spPr bwMode="auto">
                            <a:xfrm flipV="1">
                              <a:off x="1212" y="1956"/>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3" name="Line 196"/>
                          <wps:cNvCnPr/>
                          <wps:spPr bwMode="auto">
                            <a:xfrm flipV="1">
                              <a:off x="1212" y="192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4" name="Line 197"/>
                          <wps:cNvCnPr/>
                          <wps:spPr bwMode="auto">
                            <a:xfrm flipV="1">
                              <a:off x="1212" y="188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5" name="Line 198"/>
                          <wps:cNvCnPr/>
                          <wps:spPr bwMode="auto">
                            <a:xfrm flipV="1">
                              <a:off x="1212" y="185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6" name="Line 199"/>
                          <wps:cNvCnPr/>
                          <wps:spPr bwMode="auto">
                            <a:xfrm flipV="1">
                              <a:off x="1212" y="182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7" name="Line 200"/>
                          <wps:cNvCnPr/>
                          <wps:spPr bwMode="auto">
                            <a:xfrm flipV="1">
                              <a:off x="1212" y="178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8" name="Line 201"/>
                          <wps:cNvCnPr/>
                          <wps:spPr bwMode="auto">
                            <a:xfrm flipV="1">
                              <a:off x="1212" y="175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1999" name="Line 202"/>
                          <wps:cNvCnPr/>
                          <wps:spPr bwMode="auto">
                            <a:xfrm flipV="1">
                              <a:off x="1212" y="172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0" name="Line 203"/>
                          <wps:cNvCnPr/>
                          <wps:spPr bwMode="auto">
                            <a:xfrm flipV="1">
                              <a:off x="1212" y="168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1" name="Line 204"/>
                          <wps:cNvCnPr/>
                          <wps:spPr bwMode="auto">
                            <a:xfrm flipV="1">
                              <a:off x="1212" y="165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2" name="Line 205"/>
                          <wps:cNvCnPr/>
                          <wps:spPr bwMode="auto">
                            <a:xfrm flipV="1">
                              <a:off x="1212" y="161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3" name="Line 206"/>
                          <wps:cNvCnPr/>
                          <wps:spPr bwMode="auto">
                            <a:xfrm flipV="1">
                              <a:off x="1212" y="158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4" name="Line 207"/>
                          <wps:cNvCnPr/>
                          <wps:spPr bwMode="auto">
                            <a:xfrm flipV="1">
                              <a:off x="1212" y="155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5" name="Line 208"/>
                          <wps:cNvCnPr/>
                          <wps:spPr bwMode="auto">
                            <a:xfrm flipV="1">
                              <a:off x="1212" y="151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6" name="Line 209"/>
                          <wps:cNvCnPr/>
                          <wps:spPr bwMode="auto">
                            <a:xfrm flipV="1">
                              <a:off x="1212" y="148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7" name="Line 210"/>
                          <wps:cNvCnPr/>
                          <wps:spPr bwMode="auto">
                            <a:xfrm flipV="1">
                              <a:off x="1212" y="145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8" name="Line 211"/>
                          <wps:cNvCnPr/>
                          <wps:spPr bwMode="auto">
                            <a:xfrm flipV="1">
                              <a:off x="1212" y="141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09" name="Line 212"/>
                          <wps:cNvCnPr/>
                          <wps:spPr bwMode="auto">
                            <a:xfrm flipV="1">
                              <a:off x="1212" y="138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0" name="Line 213"/>
                          <wps:cNvCnPr/>
                          <wps:spPr bwMode="auto">
                            <a:xfrm flipV="1">
                              <a:off x="1212" y="134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1" name="Line 214"/>
                          <wps:cNvCnPr/>
                          <wps:spPr bwMode="auto">
                            <a:xfrm flipV="1">
                              <a:off x="1212" y="131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2" name="Line 215"/>
                          <wps:cNvCnPr/>
                          <wps:spPr bwMode="auto">
                            <a:xfrm>
                              <a:off x="909" y="1473"/>
                              <a:ext cx="26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3" name="Freeform 216"/>
                          <wps:cNvSpPr>
                            <a:spLocks/>
                          </wps:cNvSpPr>
                          <wps:spPr bwMode="auto">
                            <a:xfrm>
                              <a:off x="887" y="1428"/>
                              <a:ext cx="67" cy="79"/>
                            </a:xfrm>
                            <a:custGeom>
                              <a:avLst/>
                              <a:gdLst>
                                <a:gd name="T0" fmla="*/ 0 w 67"/>
                                <a:gd name="T1" fmla="*/ 45 h 79"/>
                                <a:gd name="T2" fmla="*/ 67 w 67"/>
                                <a:gd name="T3" fmla="*/ 0 h 79"/>
                                <a:gd name="T4" fmla="*/ 67 w 67"/>
                                <a:gd name="T5" fmla="*/ 79 h 79"/>
                                <a:gd name="T6" fmla="*/ 0 w 67"/>
                                <a:gd name="T7" fmla="*/ 45 h 79"/>
                              </a:gdLst>
                              <a:ahLst/>
                              <a:cxnLst>
                                <a:cxn ang="0">
                                  <a:pos x="T0" y="T1"/>
                                </a:cxn>
                                <a:cxn ang="0">
                                  <a:pos x="T2" y="T3"/>
                                </a:cxn>
                                <a:cxn ang="0">
                                  <a:pos x="T4" y="T5"/>
                                </a:cxn>
                                <a:cxn ang="0">
                                  <a:pos x="T6" y="T7"/>
                                </a:cxn>
                              </a:cxnLst>
                              <a:rect l="0" t="0" r="r" b="b"/>
                              <a:pathLst>
                                <a:path w="67" h="79">
                                  <a:moveTo>
                                    <a:pt x="0" y="45"/>
                                  </a:moveTo>
                                  <a:lnTo>
                                    <a:pt x="67" y="0"/>
                                  </a:lnTo>
                                  <a:lnTo>
                                    <a:pt x="67" y="79"/>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4" name="Freeform 217"/>
                          <wps:cNvSpPr>
                            <a:spLocks/>
                          </wps:cNvSpPr>
                          <wps:spPr bwMode="auto">
                            <a:xfrm>
                              <a:off x="1134" y="1428"/>
                              <a:ext cx="67" cy="79"/>
                            </a:xfrm>
                            <a:custGeom>
                              <a:avLst/>
                              <a:gdLst>
                                <a:gd name="T0" fmla="*/ 67 w 67"/>
                                <a:gd name="T1" fmla="*/ 45 h 79"/>
                                <a:gd name="T2" fmla="*/ 0 w 67"/>
                                <a:gd name="T3" fmla="*/ 0 h 79"/>
                                <a:gd name="T4" fmla="*/ 0 w 67"/>
                                <a:gd name="T5" fmla="*/ 79 h 79"/>
                                <a:gd name="T6" fmla="*/ 67 w 67"/>
                                <a:gd name="T7" fmla="*/ 45 h 79"/>
                              </a:gdLst>
                              <a:ahLst/>
                              <a:cxnLst>
                                <a:cxn ang="0">
                                  <a:pos x="T0" y="T1"/>
                                </a:cxn>
                                <a:cxn ang="0">
                                  <a:pos x="T2" y="T3"/>
                                </a:cxn>
                                <a:cxn ang="0">
                                  <a:pos x="T4" y="T5"/>
                                </a:cxn>
                                <a:cxn ang="0">
                                  <a:pos x="T6" y="T7"/>
                                </a:cxn>
                              </a:cxnLst>
                              <a:rect l="0" t="0" r="r" b="b"/>
                              <a:pathLst>
                                <a:path w="67" h="79">
                                  <a:moveTo>
                                    <a:pt x="67" y="45"/>
                                  </a:moveTo>
                                  <a:lnTo>
                                    <a:pt x="0" y="0"/>
                                  </a:lnTo>
                                  <a:lnTo>
                                    <a:pt x="0" y="79"/>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5" name="Line 218"/>
                          <wps:cNvCnPr/>
                          <wps:spPr bwMode="auto">
                            <a:xfrm>
                              <a:off x="303"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6" name="Line 219"/>
                          <wps:cNvCnPr/>
                          <wps:spPr bwMode="auto">
                            <a:xfrm>
                              <a:off x="337"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7" name="Line 220"/>
                          <wps:cNvCnPr/>
                          <wps:spPr bwMode="auto">
                            <a:xfrm>
                              <a:off x="370"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8" name="Line 221"/>
                          <wps:cNvCnPr/>
                          <wps:spPr bwMode="auto">
                            <a:xfrm>
                              <a:off x="404"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19" name="Line 222"/>
                          <wps:cNvCnPr/>
                          <wps:spPr bwMode="auto">
                            <a:xfrm>
                              <a:off x="438"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0" name="Line 223"/>
                          <wps:cNvCnPr/>
                          <wps:spPr bwMode="auto">
                            <a:xfrm>
                              <a:off x="471"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1" name="Line 224"/>
                          <wps:cNvCnPr/>
                          <wps:spPr bwMode="auto">
                            <a:xfrm>
                              <a:off x="505"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2" name="Line 225"/>
                          <wps:cNvCnPr/>
                          <wps:spPr bwMode="auto">
                            <a:xfrm>
                              <a:off x="539"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3" name="Line 226"/>
                          <wps:cNvCnPr/>
                          <wps:spPr bwMode="auto">
                            <a:xfrm>
                              <a:off x="572"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4" name="Line 227"/>
                          <wps:cNvCnPr/>
                          <wps:spPr bwMode="auto">
                            <a:xfrm>
                              <a:off x="606"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5" name="Line 228"/>
                          <wps:cNvCnPr/>
                          <wps:spPr bwMode="auto">
                            <a:xfrm>
                              <a:off x="640"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6" name="Line 229"/>
                          <wps:cNvCnPr/>
                          <wps:spPr bwMode="auto">
                            <a:xfrm>
                              <a:off x="673"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7" name="Line 230"/>
                          <wps:cNvCnPr/>
                          <wps:spPr bwMode="auto">
                            <a:xfrm>
                              <a:off x="707"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8" name="Line 231"/>
                          <wps:cNvCnPr/>
                          <wps:spPr bwMode="auto">
                            <a:xfrm>
                              <a:off x="741"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29" name="Line 232"/>
                          <wps:cNvCnPr/>
                          <wps:spPr bwMode="auto">
                            <a:xfrm>
                              <a:off x="774"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0" name="Line 233"/>
                          <wps:cNvCnPr/>
                          <wps:spPr bwMode="auto">
                            <a:xfrm>
                              <a:off x="808"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1" name="Line 234"/>
                          <wps:cNvCnPr/>
                          <wps:spPr bwMode="auto">
                            <a:xfrm>
                              <a:off x="842"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2" name="Line 235"/>
                          <wps:cNvCnPr/>
                          <wps:spPr bwMode="auto">
                            <a:xfrm>
                              <a:off x="875"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3" name="Line 236"/>
                          <wps:cNvCnPr/>
                          <wps:spPr bwMode="auto">
                            <a:xfrm>
                              <a:off x="909"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4" name="Line 237"/>
                          <wps:cNvCnPr/>
                          <wps:spPr bwMode="auto">
                            <a:xfrm>
                              <a:off x="943"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5" name="Line 238"/>
                          <wps:cNvCnPr/>
                          <wps:spPr bwMode="auto">
                            <a:xfrm>
                              <a:off x="976"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6" name="Line 239"/>
                          <wps:cNvCnPr/>
                          <wps:spPr bwMode="auto">
                            <a:xfrm>
                              <a:off x="1010"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7" name="Line 240"/>
                          <wps:cNvCnPr/>
                          <wps:spPr bwMode="auto">
                            <a:xfrm>
                              <a:off x="1044"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8" name="Line 241"/>
                          <wps:cNvCnPr/>
                          <wps:spPr bwMode="auto">
                            <a:xfrm>
                              <a:off x="1077"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39" name="Line 242"/>
                          <wps:cNvCnPr/>
                          <wps:spPr bwMode="auto">
                            <a:xfrm>
                              <a:off x="1111"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0" name="Line 243"/>
                          <wps:cNvCnPr/>
                          <wps:spPr bwMode="auto">
                            <a:xfrm>
                              <a:off x="1145"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1" name="Line 244"/>
                          <wps:cNvCnPr/>
                          <wps:spPr bwMode="auto">
                            <a:xfrm>
                              <a:off x="1178" y="1720"/>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2" name="Line 245"/>
                          <wps:cNvCnPr/>
                          <wps:spPr bwMode="auto">
                            <a:xfrm>
                              <a:off x="1212" y="1720"/>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3" name="Line 246"/>
                          <wps:cNvCnPr/>
                          <wps:spPr bwMode="auto">
                            <a:xfrm>
                              <a:off x="1235"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4" name="Line 247"/>
                          <wps:cNvCnPr/>
                          <wps:spPr bwMode="auto">
                            <a:xfrm>
                              <a:off x="1268"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5" name="Line 248"/>
                          <wps:cNvCnPr/>
                          <wps:spPr bwMode="auto">
                            <a:xfrm>
                              <a:off x="1302"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6" name="Line 249"/>
                          <wps:cNvCnPr/>
                          <wps:spPr bwMode="auto">
                            <a:xfrm>
                              <a:off x="1336"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7" name="Line 250"/>
                          <wps:cNvCnPr/>
                          <wps:spPr bwMode="auto">
                            <a:xfrm>
                              <a:off x="1369"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8" name="Line 251"/>
                          <wps:cNvCnPr/>
                          <wps:spPr bwMode="auto">
                            <a:xfrm>
                              <a:off x="1403"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49" name="Line 252"/>
                          <wps:cNvCnPr/>
                          <wps:spPr bwMode="auto">
                            <a:xfrm>
                              <a:off x="143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0" name="Line 253"/>
                          <wps:cNvCnPr/>
                          <wps:spPr bwMode="auto">
                            <a:xfrm>
                              <a:off x="1470"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1" name="Line 254"/>
                          <wps:cNvCnPr/>
                          <wps:spPr bwMode="auto">
                            <a:xfrm>
                              <a:off x="1504"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2" name="Line 255"/>
                          <wps:cNvCnPr/>
                          <wps:spPr bwMode="auto">
                            <a:xfrm>
                              <a:off x="153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3" name="Line 256"/>
                          <wps:cNvCnPr/>
                          <wps:spPr bwMode="auto">
                            <a:xfrm>
                              <a:off x="157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4" name="Line 257"/>
                          <wps:cNvCnPr/>
                          <wps:spPr bwMode="auto">
                            <a:xfrm>
                              <a:off x="1605"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5" name="Line 258"/>
                          <wps:cNvCnPr/>
                          <wps:spPr bwMode="auto">
                            <a:xfrm>
                              <a:off x="1639"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6" name="Line 259"/>
                          <wps:cNvCnPr/>
                          <wps:spPr bwMode="auto">
                            <a:xfrm>
                              <a:off x="1672"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7" name="Line 260"/>
                          <wps:cNvCnPr/>
                          <wps:spPr bwMode="auto">
                            <a:xfrm>
                              <a:off x="1706"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8" name="Line 261"/>
                          <wps:cNvCnPr/>
                          <wps:spPr bwMode="auto">
                            <a:xfrm>
                              <a:off x="1740"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59" name="Line 262"/>
                          <wps:cNvCnPr/>
                          <wps:spPr bwMode="auto">
                            <a:xfrm>
                              <a:off x="1773"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0" name="Line 263"/>
                          <wps:cNvCnPr/>
                          <wps:spPr bwMode="auto">
                            <a:xfrm>
                              <a:off x="180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1" name="Line 264"/>
                          <wps:cNvCnPr/>
                          <wps:spPr bwMode="auto">
                            <a:xfrm>
                              <a:off x="1841"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2" name="Line 265"/>
                          <wps:cNvCnPr/>
                          <wps:spPr bwMode="auto">
                            <a:xfrm>
                              <a:off x="1874"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3" name="Line 266"/>
                          <wps:cNvCnPr/>
                          <wps:spPr bwMode="auto">
                            <a:xfrm>
                              <a:off x="190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4" name="Line 267"/>
                          <wps:cNvCnPr/>
                          <wps:spPr bwMode="auto">
                            <a:xfrm>
                              <a:off x="1942"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5" name="Line 268"/>
                          <wps:cNvCnPr/>
                          <wps:spPr bwMode="auto">
                            <a:xfrm>
                              <a:off x="1975"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6" name="Line 269"/>
                          <wps:cNvCnPr/>
                          <wps:spPr bwMode="auto">
                            <a:xfrm>
                              <a:off x="2009"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7" name="Line 270"/>
                          <wps:cNvCnPr/>
                          <wps:spPr bwMode="auto">
                            <a:xfrm>
                              <a:off x="2043"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8" name="Line 271"/>
                          <wps:cNvCnPr/>
                          <wps:spPr bwMode="auto">
                            <a:xfrm>
                              <a:off x="2076"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69" name="Line 272"/>
                          <wps:cNvCnPr/>
                          <wps:spPr bwMode="auto">
                            <a:xfrm>
                              <a:off x="2110"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0" name="Line 273"/>
                          <wps:cNvCnPr/>
                          <wps:spPr bwMode="auto">
                            <a:xfrm>
                              <a:off x="2144"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1" name="Line 274"/>
                          <wps:cNvCnPr/>
                          <wps:spPr bwMode="auto">
                            <a:xfrm>
                              <a:off x="2177"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2" name="Line 275"/>
                          <wps:cNvCnPr/>
                          <wps:spPr bwMode="auto">
                            <a:xfrm>
                              <a:off x="221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3" name="Line 276"/>
                          <wps:cNvCnPr/>
                          <wps:spPr bwMode="auto">
                            <a:xfrm>
                              <a:off x="2245"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4" name="Line 277"/>
                          <wps:cNvCnPr/>
                          <wps:spPr bwMode="auto">
                            <a:xfrm>
                              <a:off x="2278"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5" name="Line 278"/>
                          <wps:cNvCnPr/>
                          <wps:spPr bwMode="auto">
                            <a:xfrm>
                              <a:off x="2312"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6" name="Line 279"/>
                          <wps:cNvCnPr/>
                          <wps:spPr bwMode="auto">
                            <a:xfrm>
                              <a:off x="2346"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7" name="Line 280"/>
                          <wps:cNvCnPr/>
                          <wps:spPr bwMode="auto">
                            <a:xfrm>
                              <a:off x="2379"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8" name="Line 281"/>
                          <wps:cNvCnPr/>
                          <wps:spPr bwMode="auto">
                            <a:xfrm>
                              <a:off x="2413"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79" name="Line 282"/>
                          <wps:cNvCnPr/>
                          <wps:spPr bwMode="auto">
                            <a:xfrm>
                              <a:off x="244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0" name="Line 283"/>
                          <wps:cNvCnPr/>
                          <wps:spPr bwMode="auto">
                            <a:xfrm>
                              <a:off x="2480"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1" name="Line 284"/>
                          <wps:cNvCnPr/>
                          <wps:spPr bwMode="auto">
                            <a:xfrm>
                              <a:off x="2514"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2" name="Line 285"/>
                          <wps:cNvCnPr/>
                          <wps:spPr bwMode="auto">
                            <a:xfrm>
                              <a:off x="254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3" name="Line 286"/>
                          <wps:cNvCnPr/>
                          <wps:spPr bwMode="auto">
                            <a:xfrm>
                              <a:off x="258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4" name="Line 287"/>
                          <wps:cNvCnPr/>
                          <wps:spPr bwMode="auto">
                            <a:xfrm>
                              <a:off x="2615"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5" name="Line 288"/>
                          <wps:cNvCnPr/>
                          <wps:spPr bwMode="auto">
                            <a:xfrm>
                              <a:off x="2649"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6" name="Line 289"/>
                          <wps:cNvCnPr/>
                          <wps:spPr bwMode="auto">
                            <a:xfrm>
                              <a:off x="2682"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7" name="Line 290"/>
                          <wps:cNvCnPr/>
                          <wps:spPr bwMode="auto">
                            <a:xfrm>
                              <a:off x="2716"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8" name="Line 291"/>
                          <wps:cNvCnPr/>
                          <wps:spPr bwMode="auto">
                            <a:xfrm>
                              <a:off x="2750"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89" name="Line 292"/>
                          <wps:cNvCnPr/>
                          <wps:spPr bwMode="auto">
                            <a:xfrm>
                              <a:off x="2783"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0" name="Line 293"/>
                          <wps:cNvCnPr/>
                          <wps:spPr bwMode="auto">
                            <a:xfrm>
                              <a:off x="2817"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1" name="Line 294"/>
                          <wps:cNvCnPr/>
                          <wps:spPr bwMode="auto">
                            <a:xfrm>
                              <a:off x="2851"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2" name="Line 295"/>
                          <wps:cNvCnPr/>
                          <wps:spPr bwMode="auto">
                            <a:xfrm>
                              <a:off x="2884"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3" name="Line 296"/>
                          <wps:cNvCnPr/>
                          <wps:spPr bwMode="auto">
                            <a:xfrm>
                              <a:off x="2918"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4" name="Line 297"/>
                          <wps:cNvCnPr/>
                          <wps:spPr bwMode="auto">
                            <a:xfrm>
                              <a:off x="2952"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5" name="Line 298"/>
                          <wps:cNvCnPr/>
                          <wps:spPr bwMode="auto">
                            <a:xfrm>
                              <a:off x="2985"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6" name="Line 299"/>
                          <wps:cNvCnPr/>
                          <wps:spPr bwMode="auto">
                            <a:xfrm>
                              <a:off x="3019"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7" name="Line 300"/>
                          <wps:cNvCnPr/>
                          <wps:spPr bwMode="auto">
                            <a:xfrm>
                              <a:off x="3053"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8" name="Line 301"/>
                          <wps:cNvCnPr/>
                          <wps:spPr bwMode="auto">
                            <a:xfrm>
                              <a:off x="3087"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099" name="Line 302"/>
                          <wps:cNvCnPr/>
                          <wps:spPr bwMode="auto">
                            <a:xfrm>
                              <a:off x="3120"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0" name="Line 303"/>
                          <wps:cNvCnPr/>
                          <wps:spPr bwMode="auto">
                            <a:xfrm>
                              <a:off x="3154"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1" name="Line 304"/>
                          <wps:cNvCnPr/>
                          <wps:spPr bwMode="auto">
                            <a:xfrm>
                              <a:off x="3188" y="172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2" name="Line 305"/>
                          <wps:cNvCnPr/>
                          <wps:spPr bwMode="auto">
                            <a:xfrm>
                              <a:off x="3221" y="172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2103" name="Line 307"/>
                        <wps:cNvCnPr/>
                        <wps:spPr bwMode="auto">
                          <a:xfrm>
                            <a:off x="206692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4" name="Line 308"/>
                        <wps:cNvCnPr/>
                        <wps:spPr bwMode="auto">
                          <a:xfrm>
                            <a:off x="208851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5" name="Line 309"/>
                        <wps:cNvCnPr/>
                        <wps:spPr bwMode="auto">
                          <a:xfrm>
                            <a:off x="2109470"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6" name="Line 310"/>
                        <wps:cNvCnPr/>
                        <wps:spPr bwMode="auto">
                          <a:xfrm>
                            <a:off x="213106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7" name="Line 311"/>
                        <wps:cNvCnPr/>
                        <wps:spPr bwMode="auto">
                          <a:xfrm>
                            <a:off x="215265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8" name="Line 312"/>
                        <wps:cNvCnPr/>
                        <wps:spPr bwMode="auto">
                          <a:xfrm>
                            <a:off x="2173605"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09" name="Line 313"/>
                        <wps:cNvCnPr/>
                        <wps:spPr bwMode="auto">
                          <a:xfrm>
                            <a:off x="219519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0" name="Line 314"/>
                        <wps:cNvCnPr/>
                        <wps:spPr bwMode="auto">
                          <a:xfrm>
                            <a:off x="221678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1" name="Line 315"/>
                        <wps:cNvCnPr/>
                        <wps:spPr bwMode="auto">
                          <a:xfrm>
                            <a:off x="2237740"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2" name="Line 316"/>
                        <wps:cNvCnPr/>
                        <wps:spPr bwMode="auto">
                          <a:xfrm>
                            <a:off x="225933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3" name="Line 317"/>
                        <wps:cNvCnPr/>
                        <wps:spPr bwMode="auto">
                          <a:xfrm>
                            <a:off x="2280920"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4" name="Line 318"/>
                        <wps:cNvCnPr/>
                        <wps:spPr bwMode="auto">
                          <a:xfrm>
                            <a:off x="2301875"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5" name="Line 319"/>
                        <wps:cNvCnPr/>
                        <wps:spPr bwMode="auto">
                          <a:xfrm>
                            <a:off x="232346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6" name="Line 320"/>
                        <wps:cNvCnPr/>
                        <wps:spPr bwMode="auto">
                          <a:xfrm>
                            <a:off x="2345055" y="1092200"/>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7" name="Line 321"/>
                        <wps:cNvCnPr/>
                        <wps:spPr bwMode="auto">
                          <a:xfrm>
                            <a:off x="2366010" y="1092200"/>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8" name="Line 322"/>
                        <wps:cNvCnPr/>
                        <wps:spPr bwMode="auto">
                          <a:xfrm>
                            <a:off x="2387600" y="1092200"/>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19" name="Line 323"/>
                        <wps:cNvCnPr/>
                        <wps:spPr bwMode="auto">
                          <a:xfrm>
                            <a:off x="2387600" y="1092200"/>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20" name="Oval 324"/>
                        <wps:cNvSpPr>
                          <a:spLocks noChangeArrowheads="1"/>
                        </wps:cNvSpPr>
                        <wps:spPr bwMode="auto">
                          <a:xfrm>
                            <a:off x="520065" y="1392555"/>
                            <a:ext cx="64135" cy="5715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2121" name="Oval 325"/>
                        <wps:cNvSpPr>
                          <a:spLocks noChangeArrowheads="1"/>
                        </wps:cNvSpPr>
                        <wps:spPr bwMode="auto">
                          <a:xfrm>
                            <a:off x="741045" y="1727835"/>
                            <a:ext cx="57150" cy="5715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2122" name="Line 326"/>
                        <wps:cNvCnPr/>
                        <wps:spPr bwMode="auto">
                          <a:xfrm>
                            <a:off x="548640" y="1435100"/>
                            <a:ext cx="220980" cy="32131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23" name="Freeform 327"/>
                        <wps:cNvSpPr>
                          <a:spLocks/>
                        </wps:cNvSpPr>
                        <wps:spPr bwMode="auto">
                          <a:xfrm>
                            <a:off x="570230" y="1421130"/>
                            <a:ext cx="85725" cy="42545"/>
                          </a:xfrm>
                          <a:custGeom>
                            <a:avLst/>
                            <a:gdLst>
                              <a:gd name="T0" fmla="*/ 12 w 12"/>
                              <a:gd name="T1" fmla="*/ 6 h 6"/>
                              <a:gd name="T2" fmla="*/ 0 w 12"/>
                              <a:gd name="T3" fmla="*/ 1 h 6"/>
                            </a:gdLst>
                            <a:ahLst/>
                            <a:cxnLst>
                              <a:cxn ang="0">
                                <a:pos x="T0" y="T1"/>
                              </a:cxn>
                              <a:cxn ang="0">
                                <a:pos x="T2" y="T3"/>
                              </a:cxn>
                            </a:cxnLst>
                            <a:rect l="0" t="0" r="r" b="b"/>
                            <a:pathLst>
                              <a:path w="12" h="6">
                                <a:moveTo>
                                  <a:pt x="12" y="6"/>
                                </a:moveTo>
                                <a:cubicBezTo>
                                  <a:pt x="12" y="6"/>
                                  <a:pt x="8" y="0"/>
                                  <a:pt x="0" y="1"/>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4" name="Freeform 328"/>
                        <wps:cNvSpPr>
                          <a:spLocks/>
                        </wps:cNvSpPr>
                        <wps:spPr bwMode="auto">
                          <a:xfrm>
                            <a:off x="734060" y="1549400"/>
                            <a:ext cx="57150" cy="178435"/>
                          </a:xfrm>
                          <a:custGeom>
                            <a:avLst/>
                            <a:gdLst>
                              <a:gd name="T0" fmla="*/ 0 w 8"/>
                              <a:gd name="T1" fmla="*/ 0 h 25"/>
                              <a:gd name="T2" fmla="*/ 4 w 8"/>
                              <a:gd name="T3" fmla="*/ 25 h 25"/>
                            </a:gdLst>
                            <a:ahLst/>
                            <a:cxnLst>
                              <a:cxn ang="0">
                                <a:pos x="T0" y="T1"/>
                              </a:cxn>
                              <a:cxn ang="0">
                                <a:pos x="T2" y="T3"/>
                              </a:cxn>
                            </a:cxnLst>
                            <a:rect l="0" t="0" r="r" b="b"/>
                            <a:pathLst>
                              <a:path w="8" h="25">
                                <a:moveTo>
                                  <a:pt x="0" y="0"/>
                                </a:moveTo>
                                <a:cubicBezTo>
                                  <a:pt x="8" y="14"/>
                                  <a:pt x="4" y="25"/>
                                  <a:pt x="4" y="25"/>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5" name="Freeform 329"/>
                        <wps:cNvSpPr>
                          <a:spLocks/>
                        </wps:cNvSpPr>
                        <wps:spPr bwMode="auto">
                          <a:xfrm>
                            <a:off x="555625" y="1570990"/>
                            <a:ext cx="92710" cy="64135"/>
                          </a:xfrm>
                          <a:custGeom>
                            <a:avLst/>
                            <a:gdLst>
                              <a:gd name="T0" fmla="*/ 0 w 13"/>
                              <a:gd name="T1" fmla="*/ 7 h 9"/>
                              <a:gd name="T2" fmla="*/ 4 w 13"/>
                              <a:gd name="T3" fmla="*/ 9 h 9"/>
                              <a:gd name="T4" fmla="*/ 12 w 13"/>
                              <a:gd name="T5" fmla="*/ 0 h 9"/>
                            </a:gdLst>
                            <a:ahLst/>
                            <a:cxnLst>
                              <a:cxn ang="0">
                                <a:pos x="T0" y="T1"/>
                              </a:cxn>
                              <a:cxn ang="0">
                                <a:pos x="T2" y="T3"/>
                              </a:cxn>
                              <a:cxn ang="0">
                                <a:pos x="T4" y="T5"/>
                              </a:cxn>
                            </a:cxnLst>
                            <a:rect l="0" t="0" r="r" b="b"/>
                            <a:pathLst>
                              <a:path w="13" h="9">
                                <a:moveTo>
                                  <a:pt x="0" y="7"/>
                                </a:moveTo>
                                <a:cubicBezTo>
                                  <a:pt x="0" y="7"/>
                                  <a:pt x="0" y="9"/>
                                  <a:pt x="4" y="9"/>
                                </a:cubicBezTo>
                                <a:cubicBezTo>
                                  <a:pt x="8" y="9"/>
                                  <a:pt x="13" y="3"/>
                                  <a:pt x="12"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6" name="Line 330"/>
                        <wps:cNvCnPr/>
                        <wps:spPr bwMode="auto">
                          <a:xfrm>
                            <a:off x="13970" y="2013585"/>
                            <a:ext cx="265874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27" name="Rectangle 331"/>
                        <wps:cNvSpPr>
                          <a:spLocks noChangeArrowheads="1"/>
                        </wps:cNvSpPr>
                        <wps:spPr bwMode="auto">
                          <a:xfrm>
                            <a:off x="335280" y="392430"/>
                            <a:ext cx="22034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8" name="Rectangle 332"/>
                        <wps:cNvSpPr>
                          <a:spLocks noChangeArrowheads="1"/>
                        </wps:cNvSpPr>
                        <wps:spPr bwMode="auto">
                          <a:xfrm>
                            <a:off x="976630" y="392430"/>
                            <a:ext cx="220980"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9" name="Rectangle 333"/>
                        <wps:cNvSpPr>
                          <a:spLocks noChangeArrowheads="1"/>
                        </wps:cNvSpPr>
                        <wps:spPr bwMode="auto">
                          <a:xfrm>
                            <a:off x="1468120" y="392430"/>
                            <a:ext cx="220980"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0" name="Rectangle 334"/>
                        <wps:cNvSpPr>
                          <a:spLocks noChangeArrowheads="1"/>
                        </wps:cNvSpPr>
                        <wps:spPr bwMode="auto">
                          <a:xfrm>
                            <a:off x="1967230" y="392430"/>
                            <a:ext cx="220980"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1" name="Rectangle 335"/>
                        <wps:cNvSpPr>
                          <a:spLocks noChangeArrowheads="1"/>
                        </wps:cNvSpPr>
                        <wps:spPr bwMode="auto">
                          <a:xfrm>
                            <a:off x="335280" y="1285240"/>
                            <a:ext cx="220345"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2" name="Rectangle 336"/>
                        <wps:cNvSpPr>
                          <a:spLocks noChangeArrowheads="1"/>
                        </wps:cNvSpPr>
                        <wps:spPr bwMode="auto">
                          <a:xfrm>
                            <a:off x="976630" y="1285240"/>
                            <a:ext cx="220980"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3" name="Rectangle 337"/>
                        <wps:cNvSpPr>
                          <a:spLocks noChangeArrowheads="1"/>
                        </wps:cNvSpPr>
                        <wps:spPr bwMode="auto">
                          <a:xfrm>
                            <a:off x="1468120" y="1285240"/>
                            <a:ext cx="220980"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4" name="Rectangle 338"/>
                        <wps:cNvSpPr>
                          <a:spLocks noChangeArrowheads="1"/>
                        </wps:cNvSpPr>
                        <wps:spPr bwMode="auto">
                          <a:xfrm>
                            <a:off x="1967230" y="1285240"/>
                            <a:ext cx="220980" cy="57086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5" name="Freeform 339"/>
                        <wps:cNvSpPr>
                          <a:spLocks noEditPoints="1"/>
                        </wps:cNvSpPr>
                        <wps:spPr bwMode="auto">
                          <a:xfrm>
                            <a:off x="1624965" y="149860"/>
                            <a:ext cx="64135" cy="78740"/>
                          </a:xfrm>
                          <a:custGeom>
                            <a:avLst/>
                            <a:gdLst>
                              <a:gd name="T0" fmla="*/ 7 w 9"/>
                              <a:gd name="T1" fmla="*/ 6 h 11"/>
                              <a:gd name="T2" fmla="*/ 8 w 9"/>
                              <a:gd name="T3" fmla="*/ 6 h 11"/>
                              <a:gd name="T4" fmla="*/ 9 w 9"/>
                              <a:gd name="T5" fmla="*/ 8 h 11"/>
                              <a:gd name="T6" fmla="*/ 8 w 9"/>
                              <a:gd name="T7" fmla="*/ 10 h 11"/>
                              <a:gd name="T8" fmla="*/ 7 w 9"/>
                              <a:gd name="T9" fmla="*/ 11 h 11"/>
                              <a:gd name="T10" fmla="*/ 5 w 9"/>
                              <a:gd name="T11" fmla="*/ 11 h 11"/>
                              <a:gd name="T12" fmla="*/ 0 w 9"/>
                              <a:gd name="T13" fmla="*/ 11 h 11"/>
                              <a:gd name="T14" fmla="*/ 0 w 9"/>
                              <a:gd name="T15" fmla="*/ 10 h 11"/>
                              <a:gd name="T16" fmla="*/ 1 w 9"/>
                              <a:gd name="T17" fmla="*/ 10 h 11"/>
                              <a:gd name="T18" fmla="*/ 2 w 9"/>
                              <a:gd name="T19" fmla="*/ 10 h 11"/>
                              <a:gd name="T20" fmla="*/ 2 w 9"/>
                              <a:gd name="T21" fmla="*/ 9 h 11"/>
                              <a:gd name="T22" fmla="*/ 2 w 9"/>
                              <a:gd name="T23" fmla="*/ 2 h 11"/>
                              <a:gd name="T24" fmla="*/ 2 w 9"/>
                              <a:gd name="T25" fmla="*/ 1 h 11"/>
                              <a:gd name="T26" fmla="*/ 1 w 9"/>
                              <a:gd name="T27" fmla="*/ 1 h 11"/>
                              <a:gd name="T28" fmla="*/ 0 w 9"/>
                              <a:gd name="T29" fmla="*/ 1 h 11"/>
                              <a:gd name="T30" fmla="*/ 0 w 9"/>
                              <a:gd name="T31" fmla="*/ 0 h 11"/>
                              <a:gd name="T32" fmla="*/ 4 w 9"/>
                              <a:gd name="T33" fmla="*/ 0 h 11"/>
                              <a:gd name="T34" fmla="*/ 6 w 9"/>
                              <a:gd name="T35" fmla="*/ 0 h 11"/>
                              <a:gd name="T36" fmla="*/ 7 w 9"/>
                              <a:gd name="T37" fmla="*/ 1 h 11"/>
                              <a:gd name="T38" fmla="*/ 8 w 9"/>
                              <a:gd name="T39" fmla="*/ 3 h 11"/>
                              <a:gd name="T40" fmla="*/ 7 w 9"/>
                              <a:gd name="T41" fmla="*/ 5 h 11"/>
                              <a:gd name="T42" fmla="*/ 7 w 9"/>
                              <a:gd name="T43" fmla="*/ 6 h 11"/>
                              <a:gd name="T44" fmla="*/ 3 w 9"/>
                              <a:gd name="T45" fmla="*/ 5 h 11"/>
                              <a:gd name="T46" fmla="*/ 4 w 9"/>
                              <a:gd name="T47" fmla="*/ 5 h 11"/>
                              <a:gd name="T48" fmla="*/ 4 w 9"/>
                              <a:gd name="T49" fmla="*/ 5 h 11"/>
                              <a:gd name="T50" fmla="*/ 6 w 9"/>
                              <a:gd name="T51" fmla="*/ 5 h 11"/>
                              <a:gd name="T52" fmla="*/ 6 w 9"/>
                              <a:gd name="T53" fmla="*/ 4 h 11"/>
                              <a:gd name="T54" fmla="*/ 7 w 9"/>
                              <a:gd name="T55" fmla="*/ 3 h 11"/>
                              <a:gd name="T56" fmla="*/ 6 w 9"/>
                              <a:gd name="T57" fmla="*/ 1 h 11"/>
                              <a:gd name="T58" fmla="*/ 4 w 9"/>
                              <a:gd name="T59" fmla="*/ 1 h 11"/>
                              <a:gd name="T60" fmla="*/ 3 w 9"/>
                              <a:gd name="T61" fmla="*/ 1 h 11"/>
                              <a:gd name="T62" fmla="*/ 3 w 9"/>
                              <a:gd name="T63" fmla="*/ 5 h 11"/>
                              <a:gd name="T64" fmla="*/ 3 w 9"/>
                              <a:gd name="T65" fmla="*/ 10 h 11"/>
                              <a:gd name="T66" fmla="*/ 5 w 9"/>
                              <a:gd name="T67" fmla="*/ 10 h 11"/>
                              <a:gd name="T68" fmla="*/ 7 w 9"/>
                              <a:gd name="T69" fmla="*/ 9 h 11"/>
                              <a:gd name="T70" fmla="*/ 8 w 9"/>
                              <a:gd name="T71" fmla="*/ 8 h 11"/>
                              <a:gd name="T72" fmla="*/ 7 w 9"/>
                              <a:gd name="T73" fmla="*/ 7 h 11"/>
                              <a:gd name="T74" fmla="*/ 6 w 9"/>
                              <a:gd name="T75" fmla="*/ 6 h 11"/>
                              <a:gd name="T76" fmla="*/ 4 w 9"/>
                              <a:gd name="T77" fmla="*/ 6 h 11"/>
                              <a:gd name="T78" fmla="*/ 4 w 9"/>
                              <a:gd name="T79" fmla="*/ 6 h 11"/>
                              <a:gd name="T80" fmla="*/ 3 w 9"/>
                              <a:gd name="T81" fmla="*/ 6 h 11"/>
                              <a:gd name="T82" fmla="*/ 3 w 9"/>
                              <a:gd name="T8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1">
                                <a:moveTo>
                                  <a:pt x="7" y="6"/>
                                </a:moveTo>
                                <a:cubicBezTo>
                                  <a:pt x="7" y="6"/>
                                  <a:pt x="8" y="6"/>
                                  <a:pt x="8" y="6"/>
                                </a:cubicBezTo>
                                <a:cubicBezTo>
                                  <a:pt x="9" y="7"/>
                                  <a:pt x="9" y="7"/>
                                  <a:pt x="9" y="8"/>
                                </a:cubicBezTo>
                                <a:cubicBezTo>
                                  <a:pt x="9" y="9"/>
                                  <a:pt x="9" y="9"/>
                                  <a:pt x="8" y="10"/>
                                </a:cubicBezTo>
                                <a:cubicBezTo>
                                  <a:pt x="8" y="10"/>
                                  <a:pt x="8" y="10"/>
                                  <a:pt x="7" y="11"/>
                                </a:cubicBezTo>
                                <a:cubicBezTo>
                                  <a:pt x="7" y="11"/>
                                  <a:pt x="6" y="11"/>
                                  <a:pt x="5" y="11"/>
                                </a:cubicBezTo>
                                <a:lnTo>
                                  <a:pt x="0" y="11"/>
                                </a:lnTo>
                                <a:lnTo>
                                  <a:pt x="0" y="10"/>
                                </a:lnTo>
                                <a:lnTo>
                                  <a:pt x="1" y="10"/>
                                </a:lnTo>
                                <a:cubicBezTo>
                                  <a:pt x="1" y="10"/>
                                  <a:pt x="2" y="10"/>
                                  <a:pt x="2" y="10"/>
                                </a:cubicBezTo>
                                <a:cubicBezTo>
                                  <a:pt x="2" y="10"/>
                                  <a:pt x="2" y="9"/>
                                  <a:pt x="2" y="9"/>
                                </a:cubicBezTo>
                                <a:lnTo>
                                  <a:pt x="2" y="2"/>
                                </a:lnTo>
                                <a:cubicBezTo>
                                  <a:pt x="2" y="2"/>
                                  <a:pt x="2" y="1"/>
                                  <a:pt x="2" y="1"/>
                                </a:cubicBezTo>
                                <a:cubicBezTo>
                                  <a:pt x="1" y="1"/>
                                  <a:pt x="1" y="1"/>
                                  <a:pt x="1" y="1"/>
                                </a:cubicBezTo>
                                <a:lnTo>
                                  <a:pt x="0" y="1"/>
                                </a:lnTo>
                                <a:lnTo>
                                  <a:pt x="0" y="0"/>
                                </a:lnTo>
                                <a:lnTo>
                                  <a:pt x="4" y="0"/>
                                </a:lnTo>
                                <a:cubicBezTo>
                                  <a:pt x="5" y="0"/>
                                  <a:pt x="5" y="0"/>
                                  <a:pt x="6" y="0"/>
                                </a:cubicBezTo>
                                <a:cubicBezTo>
                                  <a:pt x="6" y="0"/>
                                  <a:pt x="6" y="1"/>
                                  <a:pt x="7" y="1"/>
                                </a:cubicBezTo>
                                <a:cubicBezTo>
                                  <a:pt x="7" y="2"/>
                                  <a:pt x="8" y="2"/>
                                  <a:pt x="8" y="3"/>
                                </a:cubicBezTo>
                                <a:cubicBezTo>
                                  <a:pt x="8" y="4"/>
                                  <a:pt x="8" y="4"/>
                                  <a:pt x="7" y="5"/>
                                </a:cubicBezTo>
                                <a:cubicBezTo>
                                  <a:pt x="7" y="5"/>
                                  <a:pt x="7" y="5"/>
                                  <a:pt x="7" y="6"/>
                                </a:cubicBezTo>
                                <a:close/>
                                <a:moveTo>
                                  <a:pt x="3" y="5"/>
                                </a:moveTo>
                                <a:cubicBezTo>
                                  <a:pt x="3" y="5"/>
                                  <a:pt x="3" y="5"/>
                                  <a:pt x="4" y="5"/>
                                </a:cubicBezTo>
                                <a:cubicBezTo>
                                  <a:pt x="4" y="5"/>
                                  <a:pt x="4" y="5"/>
                                  <a:pt x="4" y="5"/>
                                </a:cubicBezTo>
                                <a:cubicBezTo>
                                  <a:pt x="5" y="5"/>
                                  <a:pt x="6" y="5"/>
                                  <a:pt x="6" y="5"/>
                                </a:cubicBezTo>
                                <a:cubicBezTo>
                                  <a:pt x="6" y="5"/>
                                  <a:pt x="6" y="4"/>
                                  <a:pt x="6" y="4"/>
                                </a:cubicBezTo>
                                <a:cubicBezTo>
                                  <a:pt x="7" y="4"/>
                                  <a:pt x="7" y="3"/>
                                  <a:pt x="7" y="3"/>
                                </a:cubicBezTo>
                                <a:cubicBezTo>
                                  <a:pt x="7" y="2"/>
                                  <a:pt x="6" y="2"/>
                                  <a:pt x="6" y="1"/>
                                </a:cubicBezTo>
                                <a:cubicBezTo>
                                  <a:pt x="6" y="1"/>
                                  <a:pt x="5" y="1"/>
                                  <a:pt x="4" y="1"/>
                                </a:cubicBezTo>
                                <a:cubicBezTo>
                                  <a:pt x="4" y="1"/>
                                  <a:pt x="3" y="1"/>
                                  <a:pt x="3" y="1"/>
                                </a:cubicBezTo>
                                <a:lnTo>
                                  <a:pt x="3" y="5"/>
                                </a:lnTo>
                                <a:close/>
                                <a:moveTo>
                                  <a:pt x="3" y="10"/>
                                </a:moveTo>
                                <a:cubicBezTo>
                                  <a:pt x="4" y="10"/>
                                  <a:pt x="4" y="10"/>
                                  <a:pt x="5" y="10"/>
                                </a:cubicBezTo>
                                <a:cubicBezTo>
                                  <a:pt x="6" y="10"/>
                                  <a:pt x="7" y="10"/>
                                  <a:pt x="7" y="9"/>
                                </a:cubicBezTo>
                                <a:cubicBezTo>
                                  <a:pt x="8" y="9"/>
                                  <a:pt x="8" y="9"/>
                                  <a:pt x="8" y="8"/>
                                </a:cubicBezTo>
                                <a:cubicBezTo>
                                  <a:pt x="8" y="8"/>
                                  <a:pt x="8" y="7"/>
                                  <a:pt x="7" y="7"/>
                                </a:cubicBezTo>
                                <a:cubicBezTo>
                                  <a:pt x="7" y="7"/>
                                  <a:pt x="6" y="6"/>
                                  <a:pt x="6" y="6"/>
                                </a:cubicBezTo>
                                <a:cubicBezTo>
                                  <a:pt x="6" y="6"/>
                                  <a:pt x="5" y="6"/>
                                  <a:pt x="4" y="6"/>
                                </a:cubicBezTo>
                                <a:cubicBezTo>
                                  <a:pt x="4" y="6"/>
                                  <a:pt x="4" y="6"/>
                                  <a:pt x="4" y="6"/>
                                </a:cubicBezTo>
                                <a:cubicBezTo>
                                  <a:pt x="3" y="6"/>
                                  <a:pt x="3" y="6"/>
                                  <a:pt x="3" y="6"/>
                                </a:cubicBezTo>
                                <a:lnTo>
                                  <a:pt x="3" y="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6" name="Freeform 340"/>
                        <wps:cNvSpPr>
                          <a:spLocks/>
                        </wps:cNvSpPr>
                        <wps:spPr bwMode="auto">
                          <a:xfrm>
                            <a:off x="1696085" y="178435"/>
                            <a:ext cx="50165" cy="50165"/>
                          </a:xfrm>
                          <a:custGeom>
                            <a:avLst/>
                            <a:gdLst>
                              <a:gd name="T0" fmla="*/ 6 w 7"/>
                              <a:gd name="T1" fmla="*/ 0 h 7"/>
                              <a:gd name="T2" fmla="*/ 6 w 7"/>
                              <a:gd name="T3" fmla="*/ 4 h 7"/>
                              <a:gd name="T4" fmla="*/ 6 w 7"/>
                              <a:gd name="T5" fmla="*/ 5 h 7"/>
                              <a:gd name="T6" fmla="*/ 6 w 7"/>
                              <a:gd name="T7" fmla="*/ 5 h 7"/>
                              <a:gd name="T8" fmla="*/ 6 w 7"/>
                              <a:gd name="T9" fmla="*/ 5 h 7"/>
                              <a:gd name="T10" fmla="*/ 7 w 7"/>
                              <a:gd name="T11" fmla="*/ 5 h 7"/>
                              <a:gd name="T12" fmla="*/ 7 w 7"/>
                              <a:gd name="T13" fmla="*/ 6 h 7"/>
                              <a:gd name="T14" fmla="*/ 5 w 7"/>
                              <a:gd name="T15" fmla="*/ 7 h 7"/>
                              <a:gd name="T16" fmla="*/ 5 w 7"/>
                              <a:gd name="T17" fmla="*/ 7 h 7"/>
                              <a:gd name="T18" fmla="*/ 5 w 7"/>
                              <a:gd name="T19" fmla="*/ 5 h 7"/>
                              <a:gd name="T20" fmla="*/ 4 w 7"/>
                              <a:gd name="T21" fmla="*/ 7 h 7"/>
                              <a:gd name="T22" fmla="*/ 3 w 7"/>
                              <a:gd name="T23" fmla="*/ 7 h 7"/>
                              <a:gd name="T24" fmla="*/ 2 w 7"/>
                              <a:gd name="T25" fmla="*/ 7 h 7"/>
                              <a:gd name="T26" fmla="*/ 1 w 7"/>
                              <a:gd name="T27" fmla="*/ 6 h 7"/>
                              <a:gd name="T28" fmla="*/ 1 w 7"/>
                              <a:gd name="T29" fmla="*/ 5 h 7"/>
                              <a:gd name="T30" fmla="*/ 1 w 7"/>
                              <a:gd name="T31" fmla="*/ 2 h 7"/>
                              <a:gd name="T32" fmla="*/ 1 w 7"/>
                              <a:gd name="T33" fmla="*/ 1 h 7"/>
                              <a:gd name="T34" fmla="*/ 1 w 7"/>
                              <a:gd name="T35" fmla="*/ 1 h 7"/>
                              <a:gd name="T36" fmla="*/ 0 w 7"/>
                              <a:gd name="T37" fmla="*/ 1 h 7"/>
                              <a:gd name="T38" fmla="*/ 0 w 7"/>
                              <a:gd name="T39" fmla="*/ 0 h 7"/>
                              <a:gd name="T40" fmla="*/ 2 w 7"/>
                              <a:gd name="T41" fmla="*/ 0 h 7"/>
                              <a:gd name="T42" fmla="*/ 2 w 7"/>
                              <a:gd name="T43" fmla="*/ 4 h 7"/>
                              <a:gd name="T44" fmla="*/ 2 w 7"/>
                              <a:gd name="T45" fmla="*/ 6 h 7"/>
                              <a:gd name="T46" fmla="*/ 3 w 7"/>
                              <a:gd name="T47" fmla="*/ 6 h 7"/>
                              <a:gd name="T48" fmla="*/ 4 w 7"/>
                              <a:gd name="T49" fmla="*/ 6 h 7"/>
                              <a:gd name="T50" fmla="*/ 5 w 7"/>
                              <a:gd name="T51" fmla="*/ 5 h 7"/>
                              <a:gd name="T52" fmla="*/ 5 w 7"/>
                              <a:gd name="T53" fmla="*/ 2 h 7"/>
                              <a:gd name="T54" fmla="*/ 5 w 7"/>
                              <a:gd name="T55" fmla="*/ 1 h 7"/>
                              <a:gd name="T56" fmla="*/ 4 w 7"/>
                              <a:gd name="T57" fmla="*/ 1 h 7"/>
                              <a:gd name="T58" fmla="*/ 4 w 7"/>
                              <a:gd name="T59" fmla="*/ 0 h 7"/>
                              <a:gd name="T60" fmla="*/ 6 w 7"/>
                              <a:gd name="T6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 h="7">
                                <a:moveTo>
                                  <a:pt x="6" y="0"/>
                                </a:moveTo>
                                <a:lnTo>
                                  <a:pt x="6" y="4"/>
                                </a:lnTo>
                                <a:cubicBezTo>
                                  <a:pt x="6" y="4"/>
                                  <a:pt x="6" y="5"/>
                                  <a:pt x="6" y="5"/>
                                </a:cubicBezTo>
                                <a:cubicBezTo>
                                  <a:pt x="6" y="5"/>
                                  <a:pt x="6" y="5"/>
                                  <a:pt x="6" y="5"/>
                                </a:cubicBezTo>
                                <a:cubicBezTo>
                                  <a:pt x="6" y="5"/>
                                  <a:pt x="6" y="5"/>
                                  <a:pt x="6" y="5"/>
                                </a:cubicBezTo>
                                <a:cubicBezTo>
                                  <a:pt x="7" y="5"/>
                                  <a:pt x="7" y="5"/>
                                  <a:pt x="7" y="5"/>
                                </a:cubicBezTo>
                                <a:lnTo>
                                  <a:pt x="7" y="6"/>
                                </a:lnTo>
                                <a:lnTo>
                                  <a:pt x="5" y="7"/>
                                </a:lnTo>
                                <a:lnTo>
                                  <a:pt x="5" y="7"/>
                                </a:lnTo>
                                <a:lnTo>
                                  <a:pt x="5" y="5"/>
                                </a:lnTo>
                                <a:cubicBezTo>
                                  <a:pt x="4" y="6"/>
                                  <a:pt x="4" y="7"/>
                                  <a:pt x="4" y="7"/>
                                </a:cubicBezTo>
                                <a:cubicBezTo>
                                  <a:pt x="3" y="7"/>
                                  <a:pt x="3" y="7"/>
                                  <a:pt x="3" y="7"/>
                                </a:cubicBezTo>
                                <a:cubicBezTo>
                                  <a:pt x="2" y="7"/>
                                  <a:pt x="2" y="7"/>
                                  <a:pt x="2" y="7"/>
                                </a:cubicBezTo>
                                <a:cubicBezTo>
                                  <a:pt x="1" y="7"/>
                                  <a:pt x="1" y="6"/>
                                  <a:pt x="1" y="6"/>
                                </a:cubicBezTo>
                                <a:cubicBezTo>
                                  <a:pt x="1" y="6"/>
                                  <a:pt x="1" y="5"/>
                                  <a:pt x="1" y="5"/>
                                </a:cubicBezTo>
                                <a:lnTo>
                                  <a:pt x="1" y="2"/>
                                </a:lnTo>
                                <a:cubicBezTo>
                                  <a:pt x="1" y="2"/>
                                  <a:pt x="1" y="1"/>
                                  <a:pt x="1" y="1"/>
                                </a:cubicBezTo>
                                <a:cubicBezTo>
                                  <a:pt x="1" y="1"/>
                                  <a:pt x="1" y="1"/>
                                  <a:pt x="1" y="1"/>
                                </a:cubicBezTo>
                                <a:cubicBezTo>
                                  <a:pt x="1" y="1"/>
                                  <a:pt x="0" y="1"/>
                                  <a:pt x="0" y="1"/>
                                </a:cubicBezTo>
                                <a:lnTo>
                                  <a:pt x="0" y="0"/>
                                </a:lnTo>
                                <a:lnTo>
                                  <a:pt x="2" y="0"/>
                                </a:lnTo>
                                <a:lnTo>
                                  <a:pt x="2" y="4"/>
                                </a:lnTo>
                                <a:cubicBezTo>
                                  <a:pt x="2" y="5"/>
                                  <a:pt x="2" y="6"/>
                                  <a:pt x="2" y="6"/>
                                </a:cubicBezTo>
                                <a:cubicBezTo>
                                  <a:pt x="3" y="6"/>
                                  <a:pt x="3" y="6"/>
                                  <a:pt x="3" y="6"/>
                                </a:cubicBezTo>
                                <a:cubicBezTo>
                                  <a:pt x="3" y="6"/>
                                  <a:pt x="4" y="6"/>
                                  <a:pt x="4" y="6"/>
                                </a:cubicBezTo>
                                <a:cubicBezTo>
                                  <a:pt x="4" y="6"/>
                                  <a:pt x="5" y="5"/>
                                  <a:pt x="5" y="5"/>
                                </a:cubicBezTo>
                                <a:lnTo>
                                  <a:pt x="5" y="2"/>
                                </a:lnTo>
                                <a:cubicBezTo>
                                  <a:pt x="5" y="2"/>
                                  <a:pt x="5" y="1"/>
                                  <a:pt x="5" y="1"/>
                                </a:cubicBezTo>
                                <a:cubicBezTo>
                                  <a:pt x="5" y="1"/>
                                  <a:pt x="4" y="1"/>
                                  <a:pt x="4" y="1"/>
                                </a:cubicBezTo>
                                <a:lnTo>
                                  <a:pt x="4" y="0"/>
                                </a:lnTo>
                                <a:lnTo>
                                  <a:pt x="6"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7" name="Freeform 341"/>
                        <wps:cNvSpPr>
                          <a:spLocks noEditPoints="1"/>
                        </wps:cNvSpPr>
                        <wps:spPr bwMode="auto">
                          <a:xfrm>
                            <a:off x="1753235" y="149860"/>
                            <a:ext cx="21590" cy="78740"/>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8" name="Freeform 342"/>
                        <wps:cNvSpPr>
                          <a:spLocks/>
                        </wps:cNvSpPr>
                        <wps:spPr bwMode="auto">
                          <a:xfrm>
                            <a:off x="1788795" y="149860"/>
                            <a:ext cx="21590" cy="78740"/>
                          </a:xfrm>
                          <a:custGeom>
                            <a:avLst/>
                            <a:gdLst>
                              <a:gd name="T0" fmla="*/ 2 w 3"/>
                              <a:gd name="T1" fmla="*/ 0 h 11"/>
                              <a:gd name="T2" fmla="*/ 2 w 3"/>
                              <a:gd name="T3" fmla="*/ 9 h 11"/>
                              <a:gd name="T4" fmla="*/ 2 w 3"/>
                              <a:gd name="T5" fmla="*/ 10 h 11"/>
                              <a:gd name="T6" fmla="*/ 2 w 3"/>
                              <a:gd name="T7" fmla="*/ 10 h 11"/>
                              <a:gd name="T8" fmla="*/ 3 w 3"/>
                              <a:gd name="T9" fmla="*/ 10 h 11"/>
                              <a:gd name="T10" fmla="*/ 3 w 3"/>
                              <a:gd name="T11" fmla="*/ 11 h 11"/>
                              <a:gd name="T12" fmla="*/ 0 w 3"/>
                              <a:gd name="T13" fmla="*/ 11 h 11"/>
                              <a:gd name="T14" fmla="*/ 0 w 3"/>
                              <a:gd name="T15" fmla="*/ 10 h 11"/>
                              <a:gd name="T16" fmla="*/ 1 w 3"/>
                              <a:gd name="T17" fmla="*/ 10 h 11"/>
                              <a:gd name="T18" fmla="*/ 1 w 3"/>
                              <a:gd name="T19" fmla="*/ 10 h 11"/>
                              <a:gd name="T20" fmla="*/ 1 w 3"/>
                              <a:gd name="T21" fmla="*/ 9 h 11"/>
                              <a:gd name="T22" fmla="*/ 1 w 3"/>
                              <a:gd name="T23" fmla="*/ 3 h 11"/>
                              <a:gd name="T24" fmla="*/ 1 w 3"/>
                              <a:gd name="T25" fmla="*/ 2 h 11"/>
                              <a:gd name="T26" fmla="*/ 1 w 3"/>
                              <a:gd name="T27" fmla="*/ 2 h 11"/>
                              <a:gd name="T28" fmla="*/ 1 w 3"/>
                              <a:gd name="T29" fmla="*/ 2 h 11"/>
                              <a:gd name="T30" fmla="*/ 0 w 3"/>
                              <a:gd name="T31" fmla="*/ 2 h 11"/>
                              <a:gd name="T32" fmla="*/ 0 w 3"/>
                              <a:gd name="T33" fmla="*/ 1 h 11"/>
                              <a:gd name="T34" fmla="*/ 2 w 3"/>
                              <a:gd name="T3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11">
                                <a:moveTo>
                                  <a:pt x="2" y="0"/>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9" name="Freeform 343"/>
                        <wps:cNvSpPr>
                          <a:spLocks noEditPoints="1"/>
                        </wps:cNvSpPr>
                        <wps:spPr bwMode="auto">
                          <a:xfrm>
                            <a:off x="1824355" y="149860"/>
                            <a:ext cx="50165" cy="78740"/>
                          </a:xfrm>
                          <a:custGeom>
                            <a:avLst/>
                            <a:gdLst>
                              <a:gd name="T0" fmla="*/ 5 w 7"/>
                              <a:gd name="T1" fmla="*/ 9 h 11"/>
                              <a:gd name="T2" fmla="*/ 4 w 7"/>
                              <a:gd name="T3" fmla="*/ 11 h 11"/>
                              <a:gd name="T4" fmla="*/ 3 w 7"/>
                              <a:gd name="T5" fmla="*/ 11 h 11"/>
                              <a:gd name="T6" fmla="*/ 1 w 7"/>
                              <a:gd name="T7" fmla="*/ 10 h 11"/>
                              <a:gd name="T8" fmla="*/ 0 w 7"/>
                              <a:gd name="T9" fmla="*/ 8 h 11"/>
                              <a:gd name="T10" fmla="*/ 1 w 7"/>
                              <a:gd name="T11" fmla="*/ 5 h 11"/>
                              <a:gd name="T12" fmla="*/ 3 w 7"/>
                              <a:gd name="T13" fmla="*/ 4 h 11"/>
                              <a:gd name="T14" fmla="*/ 5 w 7"/>
                              <a:gd name="T15" fmla="*/ 6 h 11"/>
                              <a:gd name="T16" fmla="*/ 5 w 7"/>
                              <a:gd name="T17" fmla="*/ 3 h 11"/>
                              <a:gd name="T18" fmla="*/ 5 w 7"/>
                              <a:gd name="T19" fmla="*/ 2 h 11"/>
                              <a:gd name="T20" fmla="*/ 5 w 7"/>
                              <a:gd name="T21" fmla="*/ 2 h 11"/>
                              <a:gd name="T22" fmla="*/ 5 w 7"/>
                              <a:gd name="T23" fmla="*/ 2 h 11"/>
                              <a:gd name="T24" fmla="*/ 4 w 7"/>
                              <a:gd name="T25" fmla="*/ 2 h 11"/>
                              <a:gd name="T26" fmla="*/ 4 w 7"/>
                              <a:gd name="T27" fmla="*/ 1 h 11"/>
                              <a:gd name="T28" fmla="*/ 6 w 7"/>
                              <a:gd name="T29" fmla="*/ 0 h 11"/>
                              <a:gd name="T30" fmla="*/ 6 w 7"/>
                              <a:gd name="T31" fmla="*/ 0 h 11"/>
                              <a:gd name="T32" fmla="*/ 6 w 7"/>
                              <a:gd name="T33" fmla="*/ 8 h 11"/>
                              <a:gd name="T34" fmla="*/ 6 w 7"/>
                              <a:gd name="T35" fmla="*/ 9 h 11"/>
                              <a:gd name="T36" fmla="*/ 6 w 7"/>
                              <a:gd name="T37" fmla="*/ 9 h 11"/>
                              <a:gd name="T38" fmla="*/ 6 w 7"/>
                              <a:gd name="T39" fmla="*/ 9 h 11"/>
                              <a:gd name="T40" fmla="*/ 7 w 7"/>
                              <a:gd name="T41" fmla="*/ 9 h 11"/>
                              <a:gd name="T42" fmla="*/ 7 w 7"/>
                              <a:gd name="T43" fmla="*/ 10 h 11"/>
                              <a:gd name="T44" fmla="*/ 5 w 7"/>
                              <a:gd name="T45" fmla="*/ 11 h 11"/>
                              <a:gd name="T46" fmla="*/ 5 w 7"/>
                              <a:gd name="T47" fmla="*/ 11 h 11"/>
                              <a:gd name="T48" fmla="*/ 5 w 7"/>
                              <a:gd name="T49" fmla="*/ 9 h 11"/>
                              <a:gd name="T50" fmla="*/ 5 w 7"/>
                              <a:gd name="T51" fmla="*/ 9 h 11"/>
                              <a:gd name="T52" fmla="*/ 5 w 7"/>
                              <a:gd name="T53" fmla="*/ 7 h 11"/>
                              <a:gd name="T54" fmla="*/ 5 w 7"/>
                              <a:gd name="T55" fmla="*/ 6 h 11"/>
                              <a:gd name="T56" fmla="*/ 4 w 7"/>
                              <a:gd name="T57" fmla="*/ 5 h 11"/>
                              <a:gd name="T58" fmla="*/ 3 w 7"/>
                              <a:gd name="T59" fmla="*/ 5 h 11"/>
                              <a:gd name="T60" fmla="*/ 2 w 7"/>
                              <a:gd name="T61" fmla="*/ 5 h 11"/>
                              <a:gd name="T62" fmla="*/ 1 w 7"/>
                              <a:gd name="T63" fmla="*/ 7 h 11"/>
                              <a:gd name="T64" fmla="*/ 2 w 7"/>
                              <a:gd name="T65" fmla="*/ 9 h 11"/>
                              <a:gd name="T66" fmla="*/ 3 w 7"/>
                              <a:gd name="T67" fmla="*/ 10 h 11"/>
                              <a:gd name="T68" fmla="*/ 5 w 7"/>
                              <a:gd name="T6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 h="11">
                                <a:moveTo>
                                  <a:pt x="5" y="9"/>
                                </a:moveTo>
                                <a:cubicBezTo>
                                  <a:pt x="5" y="10"/>
                                  <a:pt x="4" y="11"/>
                                  <a:pt x="4" y="11"/>
                                </a:cubicBezTo>
                                <a:cubicBezTo>
                                  <a:pt x="4" y="11"/>
                                  <a:pt x="3" y="11"/>
                                  <a:pt x="3" y="11"/>
                                </a:cubicBezTo>
                                <a:cubicBezTo>
                                  <a:pt x="3" y="11"/>
                                  <a:pt x="2" y="11"/>
                                  <a:pt x="1" y="10"/>
                                </a:cubicBezTo>
                                <a:cubicBezTo>
                                  <a:pt x="1" y="9"/>
                                  <a:pt x="0" y="9"/>
                                  <a:pt x="0" y="8"/>
                                </a:cubicBezTo>
                                <a:cubicBezTo>
                                  <a:pt x="0" y="7"/>
                                  <a:pt x="0" y="6"/>
                                  <a:pt x="1" y="5"/>
                                </a:cubicBezTo>
                                <a:cubicBezTo>
                                  <a:pt x="2" y="4"/>
                                  <a:pt x="2" y="4"/>
                                  <a:pt x="3" y="4"/>
                                </a:cubicBezTo>
                                <a:cubicBezTo>
                                  <a:pt x="4" y="4"/>
                                  <a:pt x="5" y="5"/>
                                  <a:pt x="5" y="6"/>
                                </a:cubicBezTo>
                                <a:lnTo>
                                  <a:pt x="5" y="3"/>
                                </a:lnTo>
                                <a:cubicBezTo>
                                  <a:pt x="5" y="3"/>
                                  <a:pt x="5" y="2"/>
                                  <a:pt x="5" y="2"/>
                                </a:cubicBezTo>
                                <a:cubicBezTo>
                                  <a:pt x="5" y="2"/>
                                  <a:pt x="5" y="2"/>
                                  <a:pt x="5" y="2"/>
                                </a:cubicBezTo>
                                <a:cubicBezTo>
                                  <a:pt x="5" y="2"/>
                                  <a:pt x="5" y="2"/>
                                  <a:pt x="5" y="2"/>
                                </a:cubicBezTo>
                                <a:cubicBezTo>
                                  <a:pt x="4" y="2"/>
                                  <a:pt x="4" y="2"/>
                                  <a:pt x="4" y="2"/>
                                </a:cubicBezTo>
                                <a:lnTo>
                                  <a:pt x="4" y="1"/>
                                </a:lnTo>
                                <a:lnTo>
                                  <a:pt x="6" y="0"/>
                                </a:lnTo>
                                <a:lnTo>
                                  <a:pt x="6" y="0"/>
                                </a:lnTo>
                                <a:lnTo>
                                  <a:pt x="6" y="8"/>
                                </a:lnTo>
                                <a:cubicBezTo>
                                  <a:pt x="6" y="8"/>
                                  <a:pt x="6" y="9"/>
                                  <a:pt x="6" y="9"/>
                                </a:cubicBezTo>
                                <a:cubicBezTo>
                                  <a:pt x="6" y="9"/>
                                  <a:pt x="6" y="9"/>
                                  <a:pt x="6" y="9"/>
                                </a:cubicBezTo>
                                <a:cubicBezTo>
                                  <a:pt x="6" y="9"/>
                                  <a:pt x="6" y="9"/>
                                  <a:pt x="6" y="9"/>
                                </a:cubicBezTo>
                                <a:cubicBezTo>
                                  <a:pt x="7" y="9"/>
                                  <a:pt x="7" y="9"/>
                                  <a:pt x="7" y="9"/>
                                </a:cubicBezTo>
                                <a:lnTo>
                                  <a:pt x="7" y="10"/>
                                </a:lnTo>
                                <a:lnTo>
                                  <a:pt x="5" y="11"/>
                                </a:lnTo>
                                <a:lnTo>
                                  <a:pt x="5" y="11"/>
                                </a:lnTo>
                                <a:lnTo>
                                  <a:pt x="5" y="9"/>
                                </a:lnTo>
                                <a:close/>
                                <a:moveTo>
                                  <a:pt x="5" y="9"/>
                                </a:moveTo>
                                <a:lnTo>
                                  <a:pt x="5" y="7"/>
                                </a:lnTo>
                                <a:cubicBezTo>
                                  <a:pt x="5" y="6"/>
                                  <a:pt x="5" y="6"/>
                                  <a:pt x="5" y="6"/>
                                </a:cubicBezTo>
                                <a:cubicBezTo>
                                  <a:pt x="5" y="5"/>
                                  <a:pt x="4" y="5"/>
                                  <a:pt x="4" y="5"/>
                                </a:cubicBezTo>
                                <a:cubicBezTo>
                                  <a:pt x="4" y="5"/>
                                  <a:pt x="3" y="5"/>
                                  <a:pt x="3" y="5"/>
                                </a:cubicBezTo>
                                <a:cubicBezTo>
                                  <a:pt x="3" y="5"/>
                                  <a:pt x="2" y="5"/>
                                  <a:pt x="2" y="5"/>
                                </a:cubicBezTo>
                                <a:cubicBezTo>
                                  <a:pt x="1" y="6"/>
                                  <a:pt x="1" y="7"/>
                                  <a:pt x="1" y="7"/>
                                </a:cubicBezTo>
                                <a:cubicBezTo>
                                  <a:pt x="1" y="8"/>
                                  <a:pt x="1" y="9"/>
                                  <a:pt x="2" y="9"/>
                                </a:cubicBezTo>
                                <a:cubicBezTo>
                                  <a:pt x="2" y="10"/>
                                  <a:pt x="3" y="10"/>
                                  <a:pt x="3" y="10"/>
                                </a:cubicBezTo>
                                <a:cubicBezTo>
                                  <a:pt x="4" y="10"/>
                                  <a:pt x="5" y="10"/>
                                  <a:pt x="5" y="9"/>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0" name="Freeform 344"/>
                        <wps:cNvSpPr>
                          <a:spLocks noEditPoints="1"/>
                        </wps:cNvSpPr>
                        <wps:spPr bwMode="auto">
                          <a:xfrm>
                            <a:off x="1874520" y="149860"/>
                            <a:ext cx="20955" cy="78740"/>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1" name="Freeform 345"/>
                        <wps:cNvSpPr>
                          <a:spLocks/>
                        </wps:cNvSpPr>
                        <wps:spPr bwMode="auto">
                          <a:xfrm>
                            <a:off x="1903095" y="178435"/>
                            <a:ext cx="49530" cy="50165"/>
                          </a:xfrm>
                          <a:custGeom>
                            <a:avLst/>
                            <a:gdLst>
                              <a:gd name="T0" fmla="*/ 2 w 7"/>
                              <a:gd name="T1" fmla="*/ 2 h 7"/>
                              <a:gd name="T2" fmla="*/ 4 w 7"/>
                              <a:gd name="T3" fmla="*/ 0 h 7"/>
                              <a:gd name="T4" fmla="*/ 5 w 7"/>
                              <a:gd name="T5" fmla="*/ 0 h 7"/>
                              <a:gd name="T6" fmla="*/ 6 w 7"/>
                              <a:gd name="T7" fmla="*/ 1 h 7"/>
                              <a:gd name="T8" fmla="*/ 6 w 7"/>
                              <a:gd name="T9" fmla="*/ 2 h 7"/>
                              <a:gd name="T10" fmla="*/ 6 w 7"/>
                              <a:gd name="T11" fmla="*/ 5 h 7"/>
                              <a:gd name="T12" fmla="*/ 6 w 7"/>
                              <a:gd name="T13" fmla="*/ 6 h 7"/>
                              <a:gd name="T14" fmla="*/ 6 w 7"/>
                              <a:gd name="T15" fmla="*/ 6 h 7"/>
                              <a:gd name="T16" fmla="*/ 7 w 7"/>
                              <a:gd name="T17" fmla="*/ 6 h 7"/>
                              <a:gd name="T18" fmla="*/ 7 w 7"/>
                              <a:gd name="T19" fmla="*/ 7 h 7"/>
                              <a:gd name="T20" fmla="*/ 4 w 7"/>
                              <a:gd name="T21" fmla="*/ 7 h 7"/>
                              <a:gd name="T22" fmla="*/ 4 w 7"/>
                              <a:gd name="T23" fmla="*/ 6 h 7"/>
                              <a:gd name="T24" fmla="*/ 4 w 7"/>
                              <a:gd name="T25" fmla="*/ 6 h 7"/>
                              <a:gd name="T26" fmla="*/ 5 w 7"/>
                              <a:gd name="T27" fmla="*/ 6 h 7"/>
                              <a:gd name="T28" fmla="*/ 5 w 7"/>
                              <a:gd name="T29" fmla="*/ 6 h 7"/>
                              <a:gd name="T30" fmla="*/ 5 w 7"/>
                              <a:gd name="T31" fmla="*/ 5 h 7"/>
                              <a:gd name="T32" fmla="*/ 5 w 7"/>
                              <a:gd name="T33" fmla="*/ 3 h 7"/>
                              <a:gd name="T34" fmla="*/ 5 w 7"/>
                              <a:gd name="T35" fmla="*/ 1 h 7"/>
                              <a:gd name="T36" fmla="*/ 4 w 7"/>
                              <a:gd name="T37" fmla="*/ 1 h 7"/>
                              <a:gd name="T38" fmla="*/ 2 w 7"/>
                              <a:gd name="T39" fmla="*/ 2 h 7"/>
                              <a:gd name="T40" fmla="*/ 2 w 7"/>
                              <a:gd name="T41" fmla="*/ 5 h 7"/>
                              <a:gd name="T42" fmla="*/ 2 w 7"/>
                              <a:gd name="T43" fmla="*/ 6 h 7"/>
                              <a:gd name="T44" fmla="*/ 2 w 7"/>
                              <a:gd name="T45" fmla="*/ 6 h 7"/>
                              <a:gd name="T46" fmla="*/ 3 w 7"/>
                              <a:gd name="T47" fmla="*/ 6 h 7"/>
                              <a:gd name="T48" fmla="*/ 3 w 7"/>
                              <a:gd name="T49" fmla="*/ 7 h 7"/>
                              <a:gd name="T50" fmla="*/ 0 w 7"/>
                              <a:gd name="T51" fmla="*/ 7 h 7"/>
                              <a:gd name="T52" fmla="*/ 0 w 7"/>
                              <a:gd name="T53" fmla="*/ 6 h 7"/>
                              <a:gd name="T54" fmla="*/ 0 w 7"/>
                              <a:gd name="T55" fmla="*/ 6 h 7"/>
                              <a:gd name="T56" fmla="*/ 1 w 7"/>
                              <a:gd name="T57" fmla="*/ 6 h 7"/>
                              <a:gd name="T58" fmla="*/ 1 w 7"/>
                              <a:gd name="T59" fmla="*/ 5 h 7"/>
                              <a:gd name="T60" fmla="*/ 1 w 7"/>
                              <a:gd name="T61" fmla="*/ 3 h 7"/>
                              <a:gd name="T62" fmla="*/ 1 w 7"/>
                              <a:gd name="T63" fmla="*/ 2 h 7"/>
                              <a:gd name="T64" fmla="*/ 1 w 7"/>
                              <a:gd name="T65" fmla="*/ 2 h 7"/>
                              <a:gd name="T66" fmla="*/ 1 w 7"/>
                              <a:gd name="T67" fmla="*/ 2 h 7"/>
                              <a:gd name="T68" fmla="*/ 0 w 7"/>
                              <a:gd name="T69" fmla="*/ 2 h 7"/>
                              <a:gd name="T70" fmla="*/ 0 w 7"/>
                              <a:gd name="T71" fmla="*/ 1 h 7"/>
                              <a:gd name="T72" fmla="*/ 2 w 7"/>
                              <a:gd name="T73" fmla="*/ 0 h 7"/>
                              <a:gd name="T74" fmla="*/ 2 w 7"/>
                              <a:gd name="T75" fmla="*/ 0 h 7"/>
                              <a:gd name="T76" fmla="*/ 2 w 7"/>
                              <a:gd name="T7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 h="7">
                                <a:moveTo>
                                  <a:pt x="2" y="2"/>
                                </a:moveTo>
                                <a:cubicBezTo>
                                  <a:pt x="3" y="1"/>
                                  <a:pt x="4" y="0"/>
                                  <a:pt x="4" y="0"/>
                                </a:cubicBezTo>
                                <a:cubicBezTo>
                                  <a:pt x="5" y="0"/>
                                  <a:pt x="5" y="0"/>
                                  <a:pt x="5" y="0"/>
                                </a:cubicBezTo>
                                <a:cubicBezTo>
                                  <a:pt x="5" y="0"/>
                                  <a:pt x="6" y="1"/>
                                  <a:pt x="6" y="1"/>
                                </a:cubicBezTo>
                                <a:cubicBezTo>
                                  <a:pt x="6" y="1"/>
                                  <a:pt x="6" y="2"/>
                                  <a:pt x="6" y="2"/>
                                </a:cubicBezTo>
                                <a:lnTo>
                                  <a:pt x="6" y="5"/>
                                </a:lnTo>
                                <a:cubicBezTo>
                                  <a:pt x="6" y="5"/>
                                  <a:pt x="6" y="6"/>
                                  <a:pt x="6" y="6"/>
                                </a:cubicBezTo>
                                <a:cubicBezTo>
                                  <a:pt x="6" y="6"/>
                                  <a:pt x="6" y="6"/>
                                  <a:pt x="6" y="6"/>
                                </a:cubicBezTo>
                                <a:cubicBezTo>
                                  <a:pt x="6" y="6"/>
                                  <a:pt x="7" y="6"/>
                                  <a:pt x="7" y="6"/>
                                </a:cubicBezTo>
                                <a:lnTo>
                                  <a:pt x="7" y="7"/>
                                </a:lnTo>
                                <a:lnTo>
                                  <a:pt x="4" y="7"/>
                                </a:lnTo>
                                <a:lnTo>
                                  <a:pt x="4" y="6"/>
                                </a:lnTo>
                                <a:lnTo>
                                  <a:pt x="4" y="6"/>
                                </a:lnTo>
                                <a:cubicBezTo>
                                  <a:pt x="4" y="6"/>
                                  <a:pt x="5" y="6"/>
                                  <a:pt x="5" y="6"/>
                                </a:cubicBezTo>
                                <a:cubicBezTo>
                                  <a:pt x="5" y="6"/>
                                  <a:pt x="5" y="6"/>
                                  <a:pt x="5" y="6"/>
                                </a:cubicBezTo>
                                <a:cubicBezTo>
                                  <a:pt x="5" y="5"/>
                                  <a:pt x="5" y="5"/>
                                  <a:pt x="5" y="5"/>
                                </a:cubicBezTo>
                                <a:lnTo>
                                  <a:pt x="5" y="3"/>
                                </a:lnTo>
                                <a:cubicBezTo>
                                  <a:pt x="5" y="2"/>
                                  <a:pt x="5" y="2"/>
                                  <a:pt x="5" y="1"/>
                                </a:cubicBezTo>
                                <a:cubicBezTo>
                                  <a:pt x="5" y="1"/>
                                  <a:pt x="4" y="1"/>
                                  <a:pt x="4" y="1"/>
                                </a:cubicBezTo>
                                <a:cubicBezTo>
                                  <a:pt x="3" y="1"/>
                                  <a:pt x="3" y="1"/>
                                  <a:pt x="2" y="2"/>
                                </a:cubicBezTo>
                                <a:lnTo>
                                  <a:pt x="2" y="5"/>
                                </a:lnTo>
                                <a:cubicBezTo>
                                  <a:pt x="2" y="5"/>
                                  <a:pt x="2" y="6"/>
                                  <a:pt x="2" y="6"/>
                                </a:cubicBezTo>
                                <a:cubicBezTo>
                                  <a:pt x="2" y="6"/>
                                  <a:pt x="2" y="6"/>
                                  <a:pt x="2" y="6"/>
                                </a:cubicBezTo>
                                <a:cubicBezTo>
                                  <a:pt x="2" y="6"/>
                                  <a:pt x="3" y="6"/>
                                  <a:pt x="3" y="6"/>
                                </a:cubicBezTo>
                                <a:lnTo>
                                  <a:pt x="3" y="7"/>
                                </a:lnTo>
                                <a:lnTo>
                                  <a:pt x="0" y="7"/>
                                </a:lnTo>
                                <a:lnTo>
                                  <a:pt x="0" y="6"/>
                                </a:lnTo>
                                <a:lnTo>
                                  <a:pt x="0" y="6"/>
                                </a:lnTo>
                                <a:cubicBezTo>
                                  <a:pt x="0" y="6"/>
                                  <a:pt x="1" y="6"/>
                                  <a:pt x="1" y="6"/>
                                </a:cubicBezTo>
                                <a:cubicBezTo>
                                  <a:pt x="1" y="6"/>
                                  <a:pt x="1" y="5"/>
                                  <a:pt x="1" y="5"/>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lnTo>
                                  <a:pt x="2" y="0"/>
                                </a:lnTo>
                                <a:lnTo>
                                  <a:pt x="2"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2" name="Freeform 346"/>
                        <wps:cNvSpPr>
                          <a:spLocks noEditPoints="1"/>
                        </wps:cNvSpPr>
                        <wps:spPr bwMode="auto">
                          <a:xfrm>
                            <a:off x="1960245" y="178435"/>
                            <a:ext cx="49530" cy="71755"/>
                          </a:xfrm>
                          <a:custGeom>
                            <a:avLst/>
                            <a:gdLst>
                              <a:gd name="T0" fmla="*/ 2 w 7"/>
                              <a:gd name="T1" fmla="*/ 4 h 10"/>
                              <a:gd name="T2" fmla="*/ 1 w 7"/>
                              <a:gd name="T3" fmla="*/ 3 h 10"/>
                              <a:gd name="T4" fmla="*/ 1 w 7"/>
                              <a:gd name="T5" fmla="*/ 2 h 10"/>
                              <a:gd name="T6" fmla="*/ 2 w 7"/>
                              <a:gd name="T7" fmla="*/ 1 h 10"/>
                              <a:gd name="T8" fmla="*/ 4 w 7"/>
                              <a:gd name="T9" fmla="*/ 0 h 10"/>
                              <a:gd name="T10" fmla="*/ 5 w 7"/>
                              <a:gd name="T11" fmla="*/ 0 h 10"/>
                              <a:gd name="T12" fmla="*/ 7 w 7"/>
                              <a:gd name="T13" fmla="*/ 0 h 10"/>
                              <a:gd name="T14" fmla="*/ 7 w 7"/>
                              <a:gd name="T15" fmla="*/ 0 h 10"/>
                              <a:gd name="T16" fmla="*/ 7 w 7"/>
                              <a:gd name="T17" fmla="*/ 0 h 10"/>
                              <a:gd name="T18" fmla="*/ 7 w 7"/>
                              <a:gd name="T19" fmla="*/ 0 h 10"/>
                              <a:gd name="T20" fmla="*/ 7 w 7"/>
                              <a:gd name="T21" fmla="*/ 1 h 10"/>
                              <a:gd name="T22" fmla="*/ 7 w 7"/>
                              <a:gd name="T23" fmla="*/ 1 h 10"/>
                              <a:gd name="T24" fmla="*/ 6 w 7"/>
                              <a:gd name="T25" fmla="*/ 1 h 10"/>
                              <a:gd name="T26" fmla="*/ 6 w 7"/>
                              <a:gd name="T27" fmla="*/ 1 h 10"/>
                              <a:gd name="T28" fmla="*/ 6 w 7"/>
                              <a:gd name="T29" fmla="*/ 2 h 10"/>
                              <a:gd name="T30" fmla="*/ 5 w 7"/>
                              <a:gd name="T31" fmla="*/ 4 h 10"/>
                              <a:gd name="T32" fmla="*/ 4 w 7"/>
                              <a:gd name="T33" fmla="*/ 5 h 10"/>
                              <a:gd name="T34" fmla="*/ 3 w 7"/>
                              <a:gd name="T35" fmla="*/ 5 h 10"/>
                              <a:gd name="T36" fmla="*/ 2 w 7"/>
                              <a:gd name="T37" fmla="*/ 5 h 10"/>
                              <a:gd name="T38" fmla="*/ 2 w 7"/>
                              <a:gd name="T39" fmla="*/ 6 h 10"/>
                              <a:gd name="T40" fmla="*/ 2 w 7"/>
                              <a:gd name="T41" fmla="*/ 6 h 10"/>
                              <a:gd name="T42" fmla="*/ 3 w 7"/>
                              <a:gd name="T43" fmla="*/ 6 h 10"/>
                              <a:gd name="T44" fmla="*/ 4 w 7"/>
                              <a:gd name="T45" fmla="*/ 6 h 10"/>
                              <a:gd name="T46" fmla="*/ 6 w 7"/>
                              <a:gd name="T47" fmla="*/ 6 h 10"/>
                              <a:gd name="T48" fmla="*/ 6 w 7"/>
                              <a:gd name="T49" fmla="*/ 6 h 10"/>
                              <a:gd name="T50" fmla="*/ 7 w 7"/>
                              <a:gd name="T51" fmla="*/ 7 h 10"/>
                              <a:gd name="T52" fmla="*/ 6 w 7"/>
                              <a:gd name="T53" fmla="*/ 9 h 10"/>
                              <a:gd name="T54" fmla="*/ 3 w 7"/>
                              <a:gd name="T55" fmla="*/ 10 h 10"/>
                              <a:gd name="T56" fmla="*/ 1 w 7"/>
                              <a:gd name="T57" fmla="*/ 9 h 10"/>
                              <a:gd name="T58" fmla="*/ 0 w 7"/>
                              <a:gd name="T59" fmla="*/ 9 h 10"/>
                              <a:gd name="T60" fmla="*/ 0 w 7"/>
                              <a:gd name="T61" fmla="*/ 8 h 10"/>
                              <a:gd name="T62" fmla="*/ 1 w 7"/>
                              <a:gd name="T63" fmla="*/ 8 h 10"/>
                              <a:gd name="T64" fmla="*/ 2 w 7"/>
                              <a:gd name="T65" fmla="*/ 7 h 10"/>
                              <a:gd name="T66" fmla="*/ 1 w 7"/>
                              <a:gd name="T67" fmla="*/ 6 h 10"/>
                              <a:gd name="T68" fmla="*/ 1 w 7"/>
                              <a:gd name="T69" fmla="*/ 6 h 10"/>
                              <a:gd name="T70" fmla="*/ 1 w 7"/>
                              <a:gd name="T71" fmla="*/ 5 h 10"/>
                              <a:gd name="T72" fmla="*/ 2 w 7"/>
                              <a:gd name="T73" fmla="*/ 4 h 10"/>
                              <a:gd name="T74" fmla="*/ 3 w 7"/>
                              <a:gd name="T75" fmla="*/ 1 h 10"/>
                              <a:gd name="T76" fmla="*/ 2 w 7"/>
                              <a:gd name="T77" fmla="*/ 1 h 10"/>
                              <a:gd name="T78" fmla="*/ 2 w 7"/>
                              <a:gd name="T79" fmla="*/ 2 h 10"/>
                              <a:gd name="T80" fmla="*/ 3 w 7"/>
                              <a:gd name="T81" fmla="*/ 4 h 10"/>
                              <a:gd name="T82" fmla="*/ 4 w 7"/>
                              <a:gd name="T83" fmla="*/ 4 h 10"/>
                              <a:gd name="T84" fmla="*/ 5 w 7"/>
                              <a:gd name="T85" fmla="*/ 4 h 10"/>
                              <a:gd name="T86" fmla="*/ 5 w 7"/>
                              <a:gd name="T87" fmla="*/ 3 h 10"/>
                              <a:gd name="T88" fmla="*/ 4 w 7"/>
                              <a:gd name="T89" fmla="*/ 1 h 10"/>
                              <a:gd name="T90" fmla="*/ 3 w 7"/>
                              <a:gd name="T91" fmla="*/ 1 h 10"/>
                              <a:gd name="T92" fmla="*/ 2 w 7"/>
                              <a:gd name="T93" fmla="*/ 7 h 10"/>
                              <a:gd name="T94" fmla="*/ 1 w 7"/>
                              <a:gd name="T95" fmla="*/ 8 h 10"/>
                              <a:gd name="T96" fmla="*/ 1 w 7"/>
                              <a:gd name="T97" fmla="*/ 8 h 10"/>
                              <a:gd name="T98" fmla="*/ 1 w 7"/>
                              <a:gd name="T99" fmla="*/ 9 h 10"/>
                              <a:gd name="T100" fmla="*/ 3 w 7"/>
                              <a:gd name="T101" fmla="*/ 9 h 10"/>
                              <a:gd name="T102" fmla="*/ 5 w 7"/>
                              <a:gd name="T103" fmla="*/ 9 h 10"/>
                              <a:gd name="T104" fmla="*/ 6 w 7"/>
                              <a:gd name="T105" fmla="*/ 8 h 10"/>
                              <a:gd name="T106" fmla="*/ 6 w 7"/>
                              <a:gd name="T107" fmla="*/ 7 h 10"/>
                              <a:gd name="T108" fmla="*/ 4 w 7"/>
                              <a:gd name="T109" fmla="*/ 7 h 10"/>
                              <a:gd name="T110" fmla="*/ 2 w 7"/>
                              <a:gd name="T11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0">
                                <a:moveTo>
                                  <a:pt x="2" y="4"/>
                                </a:moveTo>
                                <a:cubicBezTo>
                                  <a:pt x="2" y="4"/>
                                  <a:pt x="2" y="4"/>
                                  <a:pt x="1" y="3"/>
                                </a:cubicBezTo>
                                <a:cubicBezTo>
                                  <a:pt x="1" y="3"/>
                                  <a:pt x="1" y="3"/>
                                  <a:pt x="1" y="2"/>
                                </a:cubicBezTo>
                                <a:cubicBezTo>
                                  <a:pt x="1" y="2"/>
                                  <a:pt x="1" y="1"/>
                                  <a:pt x="2" y="1"/>
                                </a:cubicBezTo>
                                <a:cubicBezTo>
                                  <a:pt x="2" y="0"/>
                                  <a:pt x="3" y="0"/>
                                  <a:pt x="4" y="0"/>
                                </a:cubicBezTo>
                                <a:cubicBezTo>
                                  <a:pt x="4" y="0"/>
                                  <a:pt x="5" y="0"/>
                                  <a:pt x="5" y="0"/>
                                </a:cubicBezTo>
                                <a:lnTo>
                                  <a:pt x="7" y="0"/>
                                </a:lnTo>
                                <a:cubicBezTo>
                                  <a:pt x="7" y="0"/>
                                  <a:pt x="7" y="0"/>
                                  <a:pt x="7" y="0"/>
                                </a:cubicBezTo>
                                <a:cubicBezTo>
                                  <a:pt x="7" y="0"/>
                                  <a:pt x="7" y="0"/>
                                  <a:pt x="7" y="0"/>
                                </a:cubicBezTo>
                                <a:cubicBezTo>
                                  <a:pt x="7" y="0"/>
                                  <a:pt x="7" y="0"/>
                                  <a:pt x="7" y="0"/>
                                </a:cubicBezTo>
                                <a:cubicBezTo>
                                  <a:pt x="7" y="1"/>
                                  <a:pt x="7" y="1"/>
                                  <a:pt x="7" y="1"/>
                                </a:cubicBezTo>
                                <a:cubicBezTo>
                                  <a:pt x="7" y="1"/>
                                  <a:pt x="7" y="1"/>
                                  <a:pt x="7" y="1"/>
                                </a:cubicBezTo>
                                <a:cubicBezTo>
                                  <a:pt x="7" y="1"/>
                                  <a:pt x="7" y="1"/>
                                  <a:pt x="6" y="1"/>
                                </a:cubicBezTo>
                                <a:lnTo>
                                  <a:pt x="6" y="1"/>
                                </a:lnTo>
                                <a:cubicBezTo>
                                  <a:pt x="6" y="1"/>
                                  <a:pt x="6" y="2"/>
                                  <a:pt x="6" y="2"/>
                                </a:cubicBezTo>
                                <a:cubicBezTo>
                                  <a:pt x="6" y="3"/>
                                  <a:pt x="6" y="4"/>
                                  <a:pt x="5" y="4"/>
                                </a:cubicBezTo>
                                <a:cubicBezTo>
                                  <a:pt x="5" y="5"/>
                                  <a:pt x="4" y="5"/>
                                  <a:pt x="4" y="5"/>
                                </a:cubicBezTo>
                                <a:cubicBezTo>
                                  <a:pt x="3" y="5"/>
                                  <a:pt x="3" y="5"/>
                                  <a:pt x="3" y="5"/>
                                </a:cubicBezTo>
                                <a:cubicBezTo>
                                  <a:pt x="2" y="5"/>
                                  <a:pt x="2" y="5"/>
                                  <a:pt x="2" y="5"/>
                                </a:cubicBezTo>
                                <a:cubicBezTo>
                                  <a:pt x="2" y="5"/>
                                  <a:pt x="2" y="5"/>
                                  <a:pt x="2" y="6"/>
                                </a:cubicBezTo>
                                <a:cubicBezTo>
                                  <a:pt x="2" y="6"/>
                                  <a:pt x="2" y="6"/>
                                  <a:pt x="2" y="6"/>
                                </a:cubicBezTo>
                                <a:cubicBezTo>
                                  <a:pt x="2" y="6"/>
                                  <a:pt x="2" y="6"/>
                                  <a:pt x="3" y="6"/>
                                </a:cubicBezTo>
                                <a:cubicBezTo>
                                  <a:pt x="3" y="6"/>
                                  <a:pt x="3" y="6"/>
                                  <a:pt x="4" y="6"/>
                                </a:cubicBezTo>
                                <a:cubicBezTo>
                                  <a:pt x="5" y="6"/>
                                  <a:pt x="5" y="6"/>
                                  <a:pt x="6" y="6"/>
                                </a:cubicBezTo>
                                <a:cubicBezTo>
                                  <a:pt x="6" y="6"/>
                                  <a:pt x="6" y="6"/>
                                  <a:pt x="6" y="6"/>
                                </a:cubicBezTo>
                                <a:cubicBezTo>
                                  <a:pt x="7" y="7"/>
                                  <a:pt x="7" y="7"/>
                                  <a:pt x="7" y="7"/>
                                </a:cubicBezTo>
                                <a:cubicBezTo>
                                  <a:pt x="7" y="8"/>
                                  <a:pt x="7" y="9"/>
                                  <a:pt x="6" y="9"/>
                                </a:cubicBezTo>
                                <a:cubicBezTo>
                                  <a:pt x="5" y="10"/>
                                  <a:pt x="4" y="10"/>
                                  <a:pt x="3" y="10"/>
                                </a:cubicBezTo>
                                <a:cubicBezTo>
                                  <a:pt x="2" y="10"/>
                                  <a:pt x="1" y="10"/>
                                  <a:pt x="1" y="9"/>
                                </a:cubicBezTo>
                                <a:cubicBezTo>
                                  <a:pt x="0" y="9"/>
                                  <a:pt x="0" y="9"/>
                                  <a:pt x="0" y="9"/>
                                </a:cubicBezTo>
                                <a:cubicBezTo>
                                  <a:pt x="0" y="9"/>
                                  <a:pt x="0" y="8"/>
                                  <a:pt x="0" y="8"/>
                                </a:cubicBezTo>
                                <a:cubicBezTo>
                                  <a:pt x="0" y="8"/>
                                  <a:pt x="0" y="8"/>
                                  <a:pt x="1" y="8"/>
                                </a:cubicBezTo>
                                <a:cubicBezTo>
                                  <a:pt x="1" y="8"/>
                                  <a:pt x="1" y="7"/>
                                  <a:pt x="2" y="7"/>
                                </a:cubicBezTo>
                                <a:cubicBezTo>
                                  <a:pt x="1" y="7"/>
                                  <a:pt x="1" y="7"/>
                                  <a:pt x="1" y="6"/>
                                </a:cubicBezTo>
                                <a:cubicBezTo>
                                  <a:pt x="1" y="6"/>
                                  <a:pt x="1" y="6"/>
                                  <a:pt x="1" y="6"/>
                                </a:cubicBezTo>
                                <a:cubicBezTo>
                                  <a:pt x="1" y="6"/>
                                  <a:pt x="1" y="6"/>
                                  <a:pt x="1" y="5"/>
                                </a:cubicBezTo>
                                <a:cubicBezTo>
                                  <a:pt x="1" y="5"/>
                                  <a:pt x="2" y="5"/>
                                  <a:pt x="2" y="4"/>
                                </a:cubicBezTo>
                                <a:close/>
                                <a:moveTo>
                                  <a:pt x="3" y="1"/>
                                </a:moveTo>
                                <a:cubicBezTo>
                                  <a:pt x="3" y="1"/>
                                  <a:pt x="3" y="1"/>
                                  <a:pt x="2" y="1"/>
                                </a:cubicBezTo>
                                <a:cubicBezTo>
                                  <a:pt x="2" y="2"/>
                                  <a:pt x="2" y="2"/>
                                  <a:pt x="2" y="2"/>
                                </a:cubicBezTo>
                                <a:cubicBezTo>
                                  <a:pt x="2" y="3"/>
                                  <a:pt x="2" y="3"/>
                                  <a:pt x="3" y="4"/>
                                </a:cubicBezTo>
                                <a:cubicBezTo>
                                  <a:pt x="3" y="4"/>
                                  <a:pt x="3" y="4"/>
                                  <a:pt x="4" y="4"/>
                                </a:cubicBezTo>
                                <a:cubicBezTo>
                                  <a:pt x="4" y="4"/>
                                  <a:pt x="4" y="4"/>
                                  <a:pt x="5" y="4"/>
                                </a:cubicBezTo>
                                <a:cubicBezTo>
                                  <a:pt x="5" y="3"/>
                                  <a:pt x="5" y="3"/>
                                  <a:pt x="5" y="3"/>
                                </a:cubicBezTo>
                                <a:cubicBezTo>
                                  <a:pt x="5" y="2"/>
                                  <a:pt x="5" y="2"/>
                                  <a:pt x="4" y="1"/>
                                </a:cubicBezTo>
                                <a:cubicBezTo>
                                  <a:pt x="4" y="1"/>
                                  <a:pt x="4" y="1"/>
                                  <a:pt x="3" y="1"/>
                                </a:cubicBezTo>
                                <a:close/>
                                <a:moveTo>
                                  <a:pt x="2" y="7"/>
                                </a:moveTo>
                                <a:cubicBezTo>
                                  <a:pt x="2" y="7"/>
                                  <a:pt x="1" y="7"/>
                                  <a:pt x="1" y="8"/>
                                </a:cubicBezTo>
                                <a:cubicBezTo>
                                  <a:pt x="1" y="8"/>
                                  <a:pt x="1" y="8"/>
                                  <a:pt x="1" y="8"/>
                                </a:cubicBezTo>
                                <a:cubicBezTo>
                                  <a:pt x="1" y="8"/>
                                  <a:pt x="1" y="8"/>
                                  <a:pt x="1" y="9"/>
                                </a:cubicBezTo>
                                <a:cubicBezTo>
                                  <a:pt x="2" y="9"/>
                                  <a:pt x="3" y="9"/>
                                  <a:pt x="3" y="9"/>
                                </a:cubicBezTo>
                                <a:cubicBezTo>
                                  <a:pt x="4" y="9"/>
                                  <a:pt x="5" y="9"/>
                                  <a:pt x="5" y="9"/>
                                </a:cubicBezTo>
                                <a:cubicBezTo>
                                  <a:pt x="6" y="9"/>
                                  <a:pt x="6" y="8"/>
                                  <a:pt x="6" y="8"/>
                                </a:cubicBezTo>
                                <a:cubicBezTo>
                                  <a:pt x="6" y="7"/>
                                  <a:pt x="6" y="7"/>
                                  <a:pt x="6" y="7"/>
                                </a:cubicBezTo>
                                <a:cubicBezTo>
                                  <a:pt x="5" y="7"/>
                                  <a:pt x="5" y="7"/>
                                  <a:pt x="4" y="7"/>
                                </a:cubicBezTo>
                                <a:cubicBezTo>
                                  <a:pt x="3" y="7"/>
                                  <a:pt x="2" y="7"/>
                                  <a:pt x="2" y="7"/>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3" name="Rectangle 347"/>
                        <wps:cNvSpPr>
                          <a:spLocks noChangeArrowheads="1"/>
                        </wps:cNvSpPr>
                        <wps:spPr bwMode="auto">
                          <a:xfrm>
                            <a:off x="2273300" y="-698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51487E" w:rsidRDefault="0081498C" w:rsidP="0051487E">
                              <w:pPr>
                                <w:spacing w:before="0"/>
                                <w:rPr>
                                  <w:sz w:val="18"/>
                                  <w:szCs w:val="18"/>
                                </w:rPr>
                              </w:pPr>
                              <w:r w:rsidRPr="0051487E">
                                <w:rPr>
                                  <w:rStyle w:val="shorttext"/>
                                  <w:rFonts w:ascii="Arial" w:hAnsi="Arial" w:cs="Arial" w:hint="eastAsia"/>
                                  <w:color w:val="333333"/>
                                  <w:sz w:val="18"/>
                                  <w:szCs w:val="18"/>
                                </w:rPr>
                                <w:t>交叉</w:t>
                              </w:r>
                            </w:p>
                          </w:txbxContent>
                        </wps:txbx>
                        <wps:bodyPr rot="0" vert="horz" wrap="none" lIns="0" tIns="0" rIns="0" bIns="0" anchor="t" anchorCtr="0">
                          <a:spAutoFit/>
                        </wps:bodyPr>
                      </wps:wsp>
                      <wps:wsp>
                        <wps:cNvPr id="2144" name="Rectangle 348"/>
                        <wps:cNvSpPr>
                          <a:spLocks noChangeArrowheads="1"/>
                        </wps:cNvSpPr>
                        <wps:spPr bwMode="auto">
                          <a:xfrm>
                            <a:off x="2273300" y="21463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51487E" w:rsidRDefault="0081498C" w:rsidP="0051487E">
                              <w:pPr>
                                <w:spacing w:before="0"/>
                                <w:rPr>
                                  <w:sz w:val="18"/>
                                  <w:szCs w:val="18"/>
                                </w:rPr>
                              </w:pPr>
                              <w:r w:rsidRPr="0051487E">
                                <w:rPr>
                                  <w:rStyle w:val="shorttext"/>
                                  <w:rFonts w:ascii="Arial" w:hAnsi="Arial" w:cs="Arial" w:hint="eastAsia"/>
                                  <w:color w:val="333333"/>
                                  <w:sz w:val="18"/>
                                  <w:szCs w:val="18"/>
                                </w:rPr>
                                <w:t>部分</w:t>
                              </w:r>
                            </w:p>
                          </w:txbxContent>
                        </wps:txbx>
                        <wps:bodyPr rot="0" vert="horz" wrap="none" lIns="0" tIns="0" rIns="0" bIns="0" anchor="t" anchorCtr="0">
                          <a:spAutoFit/>
                        </wps:bodyPr>
                      </wps:wsp>
                      <wps:wsp>
                        <wps:cNvPr id="2145" name="Rectangle 349"/>
                        <wps:cNvSpPr>
                          <a:spLocks noChangeArrowheads="1"/>
                        </wps:cNvSpPr>
                        <wps:spPr bwMode="auto">
                          <a:xfrm>
                            <a:off x="69850" y="29972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i/>
                                  <w:iCs/>
                                  <w:color w:val="24282B"/>
                                  <w:sz w:val="18"/>
                                  <w:szCs w:val="18"/>
                                </w:rPr>
                                <w:t>h</w:t>
                              </w:r>
                            </w:p>
                          </w:txbxContent>
                        </wps:txbx>
                        <wps:bodyPr rot="0" vert="horz" wrap="none" lIns="0" tIns="0" rIns="0" bIns="0" anchor="t" anchorCtr="0">
                          <a:spAutoFit/>
                        </wps:bodyPr>
                      </wps:wsp>
                      <wps:wsp>
                        <wps:cNvPr id="2146" name="Rectangle 350"/>
                        <wps:cNvSpPr>
                          <a:spLocks noChangeArrowheads="1"/>
                        </wps:cNvSpPr>
                        <wps:spPr bwMode="auto">
                          <a:xfrm>
                            <a:off x="128270" y="364490"/>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color w:val="24282B"/>
                                  <w:sz w:val="12"/>
                                  <w:szCs w:val="12"/>
                                </w:rPr>
                                <w:t>BS</w:t>
                              </w:r>
                            </w:p>
                          </w:txbxContent>
                        </wps:txbx>
                        <wps:bodyPr rot="0" vert="horz" wrap="none" lIns="0" tIns="0" rIns="0" bIns="0" anchor="t" anchorCtr="0">
                          <a:spAutoFit/>
                        </wps:bodyPr>
                      </wps:wsp>
                      <wps:wsp>
                        <wps:cNvPr id="2147" name="Rectangle 351"/>
                        <wps:cNvSpPr>
                          <a:spLocks noChangeArrowheads="1"/>
                        </wps:cNvSpPr>
                        <wps:spPr bwMode="auto">
                          <a:xfrm>
                            <a:off x="805815" y="49530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i/>
                                  <w:iCs/>
                                  <w:color w:val="24282B"/>
                                  <w:sz w:val="18"/>
                                  <w:szCs w:val="18"/>
                                </w:rPr>
                                <w:t>h</w:t>
                              </w:r>
                            </w:p>
                          </w:txbxContent>
                        </wps:txbx>
                        <wps:bodyPr rot="0" vert="horz" wrap="none" lIns="0" tIns="0" rIns="0" bIns="0" anchor="t" anchorCtr="0">
                          <a:spAutoFit/>
                        </wps:bodyPr>
                      </wps:wsp>
                      <wps:wsp>
                        <wps:cNvPr id="2148" name="Rectangle 352"/>
                        <wps:cNvSpPr>
                          <a:spLocks noChangeArrowheads="1"/>
                        </wps:cNvSpPr>
                        <wps:spPr bwMode="auto">
                          <a:xfrm>
                            <a:off x="862330" y="563880"/>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color w:val="24282B"/>
                                  <w:sz w:val="12"/>
                                  <w:szCs w:val="12"/>
                                </w:rPr>
                                <w:t>SS</w:t>
                              </w:r>
                            </w:p>
                          </w:txbxContent>
                        </wps:txbx>
                        <wps:bodyPr rot="0" vert="horz" wrap="none" lIns="0" tIns="0" rIns="0" bIns="0" anchor="t" anchorCtr="0">
                          <a:spAutoFit/>
                        </wps:bodyPr>
                      </wps:wsp>
                      <wps:wsp>
                        <wps:cNvPr id="2149" name="Rectangle 353"/>
                        <wps:cNvSpPr>
                          <a:spLocks noChangeArrowheads="1"/>
                        </wps:cNvSpPr>
                        <wps:spPr bwMode="auto">
                          <a:xfrm>
                            <a:off x="566420" y="94742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i/>
                                  <w:iCs/>
                                  <w:color w:val="24282B"/>
                                  <w:sz w:val="18"/>
                                  <w:szCs w:val="18"/>
                                </w:rPr>
                                <w:t>d</w:t>
                              </w:r>
                            </w:p>
                          </w:txbxContent>
                        </wps:txbx>
                        <wps:bodyPr rot="0" vert="horz" wrap="none" lIns="0" tIns="0" rIns="0" bIns="0" anchor="t" anchorCtr="0">
                          <a:spAutoFit/>
                        </wps:bodyPr>
                      </wps:wsp>
                      <wps:wsp>
                        <wps:cNvPr id="2150" name="Rectangle 354"/>
                        <wps:cNvSpPr>
                          <a:spLocks noChangeArrowheads="1"/>
                        </wps:cNvSpPr>
                        <wps:spPr bwMode="auto">
                          <a:xfrm>
                            <a:off x="627380" y="949960"/>
                            <a:ext cx="133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color w:val="24282B"/>
                                  <w:sz w:val="18"/>
                                  <w:szCs w:val="18"/>
                                </w:rPr>
                                <w:t>sin</w:t>
                              </w:r>
                            </w:p>
                          </w:txbxContent>
                        </wps:txbx>
                        <wps:bodyPr rot="0" vert="horz" wrap="none" lIns="0" tIns="0" rIns="0" bIns="0" anchor="t" anchorCtr="0">
                          <a:spAutoFit/>
                        </wps:bodyPr>
                      </wps:wsp>
                      <wps:wsp>
                        <wps:cNvPr id="2151" name="Rectangle 355"/>
                        <wps:cNvSpPr>
                          <a:spLocks noChangeArrowheads="1"/>
                        </wps:cNvSpPr>
                        <wps:spPr bwMode="auto">
                          <a:xfrm>
                            <a:off x="776605" y="935355"/>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2152" name="Rectangle 356"/>
                        <wps:cNvSpPr>
                          <a:spLocks noChangeArrowheads="1"/>
                        </wps:cNvSpPr>
                        <wps:spPr bwMode="auto">
                          <a:xfrm>
                            <a:off x="2273300" y="117094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A91C6C" w:rsidRDefault="0081498C" w:rsidP="0051487E">
                              <w:pPr>
                                <w:spacing w:before="0"/>
                                <w:rPr>
                                  <w:sz w:val="18"/>
                                  <w:szCs w:val="18"/>
                                </w:rPr>
                              </w:pPr>
                              <w:r w:rsidRPr="00A91C6C">
                                <w:rPr>
                                  <w:rStyle w:val="shorttext"/>
                                  <w:rFonts w:ascii="Arial" w:hAnsi="Arial" w:cs="Arial" w:hint="eastAsia"/>
                                  <w:color w:val="333333"/>
                                  <w:sz w:val="18"/>
                                  <w:szCs w:val="18"/>
                                </w:rPr>
                                <w:t>计划</w:t>
                              </w:r>
                            </w:p>
                          </w:txbxContent>
                        </wps:txbx>
                        <wps:bodyPr rot="0" vert="horz" wrap="none" lIns="0" tIns="0" rIns="0" bIns="0" anchor="t" anchorCtr="0">
                          <a:spAutoFit/>
                        </wps:bodyPr>
                      </wps:wsp>
                      <wps:wsp>
                        <wps:cNvPr id="2153" name="Rectangle 357"/>
                        <wps:cNvSpPr>
                          <a:spLocks noChangeArrowheads="1"/>
                        </wps:cNvSpPr>
                        <wps:spPr bwMode="auto">
                          <a:xfrm>
                            <a:off x="370840" y="1285240"/>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color w:val="24282B"/>
                                  <w:sz w:val="18"/>
                                  <w:szCs w:val="18"/>
                                </w:rPr>
                                <w:t>BS</w:t>
                              </w:r>
                            </w:p>
                          </w:txbxContent>
                        </wps:txbx>
                        <wps:bodyPr rot="0" vert="horz" wrap="none" lIns="0" tIns="0" rIns="0" bIns="0" anchor="t" anchorCtr="0">
                          <a:spAutoFit/>
                        </wps:bodyPr>
                      </wps:wsp>
                      <wps:wsp>
                        <wps:cNvPr id="2154" name="Rectangle 358"/>
                        <wps:cNvSpPr>
                          <a:spLocks noChangeArrowheads="1"/>
                        </wps:cNvSpPr>
                        <wps:spPr bwMode="auto">
                          <a:xfrm>
                            <a:off x="659765" y="142113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i/>
                                  <w:iCs/>
                                  <w:color w:val="24282B"/>
                                  <w:sz w:val="18"/>
                                  <w:szCs w:val="18"/>
                                </w:rPr>
                                <w:t>d</w:t>
                              </w:r>
                            </w:p>
                          </w:txbxContent>
                        </wps:txbx>
                        <wps:bodyPr rot="0" vert="horz" wrap="none" lIns="0" tIns="0" rIns="0" bIns="0" anchor="t" anchorCtr="0">
                          <a:spAutoFit/>
                        </wps:bodyPr>
                      </wps:wsp>
                      <wps:wsp>
                        <wps:cNvPr id="2155" name="Rectangle 359"/>
                        <wps:cNvSpPr>
                          <a:spLocks noChangeArrowheads="1"/>
                        </wps:cNvSpPr>
                        <wps:spPr bwMode="auto">
                          <a:xfrm>
                            <a:off x="591820" y="164211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2156" name="Rectangle 360"/>
                        <wps:cNvSpPr>
                          <a:spLocks noChangeArrowheads="1"/>
                        </wps:cNvSpPr>
                        <wps:spPr bwMode="auto">
                          <a:xfrm>
                            <a:off x="712470" y="1842135"/>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1487E">
                              <w:pPr>
                                <w:spacing w:before="0"/>
                              </w:pPr>
                              <w:r>
                                <w:rPr>
                                  <w:color w:val="24282B"/>
                                  <w:sz w:val="18"/>
                                  <w:szCs w:val="18"/>
                                </w:rPr>
                                <w:t>SS</w:t>
                              </w:r>
                            </w:p>
                          </w:txbxContent>
                        </wps:txbx>
                        <wps:bodyPr rot="0" vert="horz" wrap="none" lIns="0" tIns="0" rIns="0" bIns="0" anchor="t" anchorCtr="0">
                          <a:spAutoFit/>
                        </wps:bodyPr>
                      </wps:wsp>
                      <wps:wsp>
                        <wps:cNvPr id="2158" name="文本框 2158"/>
                        <wps:cNvSpPr txBox="1"/>
                        <wps:spPr>
                          <a:xfrm>
                            <a:off x="1551174" y="0"/>
                            <a:ext cx="534670" cy="2997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498C" w:rsidRPr="0051487E" w:rsidRDefault="0081498C">
                              <w:pPr>
                                <w:rPr>
                                  <w:sz w:val="18"/>
                                  <w:szCs w:val="18"/>
                                  <w:lang w:eastAsia="zh-CN"/>
                                </w:rPr>
                              </w:pPr>
                              <w:r w:rsidRPr="0051487E">
                                <w:rPr>
                                  <w:rFonts w:hint="eastAsia"/>
                                  <w:sz w:val="18"/>
                                  <w:szCs w:val="18"/>
                                  <w:lang w:eastAsia="zh-CN"/>
                                </w:rPr>
                                <w:t>建筑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id="画布 2157" o:spid="_x0000_s2424" editas="canvas" style="width:222.5pt;height:161.4pt;mso-position-horizontal-relative:char;mso-position-vertical-relative:line" coordsize="28257,20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">
                <v:shape id="_x0000_s2425" type="#_x0000_t75" style="position:absolute;width:28257;height:20497;visibility:visible;mso-wrap-style:square">
                  <v:fill o:detectmouseclick="t"/>
                  <v:path o:connecttype="none"/>
                </v:shape>
                <v:group id="Group 306" o:spid="_x0000_s2426" style="position:absolute;left:1854;top:215;width:22161;height:17418" coordorigin="292,34" coordsize="3490,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106" o:spid="_x0000_s2427" style="position:absolute;flip:x;visibility:visible;mso-wrap-style:square" from="2469,394" to="2559,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EP/MUAAADbAAAADwAAAGRycy9kb3ducmV2LnhtbESPQWvCQBSE7wX/w/KE3urGkDYSXaUt&#10;rdiLYNT7I/tMgtm3aXZN4r/vFgo9DjPzDbPajKYRPXWutqxgPotAEBdW11wqOB0/nxYgnEfW2Fgm&#10;BXdysFlPHlaYaTvwgfrclyJA2GWooPK+zaR0RUUG3cy2xMG72M6gD7Irpe5wCHDTyDiKXqTBmsNC&#10;hS29V1Rc85tRcEvSot59n7ZJnpr92/0jPX9tU6Uep+PrEoSn0f+H/9o7rSB+ht8v4Q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EP/MUAAADbAAAADwAAAAAAAAAA&#10;AAAAAAChAgAAZHJzL2Rvd25yZXYueG1sUEsFBgAAAAAEAAQA+QAAAJMDAAAAAA==&#10;" strokecolor="#24211d" strokeweight="31e-5mm">
                    <v:stroke joinstyle="miter"/>
                  </v:line>
                  <v:line id="Line 107" o:spid="_x0000_s2428" style="position:absolute;visibility:visible;mso-wrap-style:square" from="292,1304" to="3782,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QyxcAAAADbAAAADwAAAGRycy9kb3ducmV2LnhtbERPy4rCMBTdC/5DuMLsNFUYkWoqKgzM&#10;bhirVHeX5vahzU1tota/N4uBWR7Oe7XuTSMe1LnasoLpJAJBnFtdc6ngkH6NFyCcR9bYWCYFL3Kw&#10;ToaDFcbaPvmXHntfihDCLkYFlfdtLKXLKzLoJrYlDlxhO4M+wK6UusNnCDeNnEXRXBqsOTRU2NKu&#10;ovy6vxsFp8/z/OfSHLN064vUZvfshjZT6mPUb5YgPPX+X/zn/tYKZmFs+BJ+gEz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kMsXAAAAA2wAAAA8AAAAAAAAAAAAAAAAA&#10;oQIAAGRycy9kb3ducmV2LnhtbFBLBQYAAAAABAAEAPkAAACOAwAAAAA=&#10;" strokecolor="#24211d" strokeweight="31e-5mm">
                    <v:stroke joinstyle="miter"/>
                  </v:line>
                  <v:line id="Line 108" o:spid="_x0000_s2429" style="position:absolute;flip:y;visibility:visible;mso-wrap-style:square" from="426,56" to="426,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10ysAAAADcAAAADwAAAGRycy9kb3ducmV2LnhtbERP3WrCMBS+H/gO4QjezdTuB6lGEaFM&#10;GAx0PsChOTbV5qQ0Ma1vby4Gu/z4/tfb0bYiUu8bxwoW8wwEceV0w7WC82/5ugThA7LG1jEpeJCH&#10;7WbyssZCu4GPFE+hFimEfYEKTAhdIaWvDFn0c9cRJ+7ieoshwb6WuschhdtW5ln2KS02nBoMdrQ3&#10;VN1Od6tg1GV5vF/LdzvEn6/sO48f5i0qNZuOuxWIQGP4F/+5D1pBvkjz05l0BOTm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nNdMrAAAAA3AAAAA8AAAAAAAAAAAAAAAAA&#10;oQIAAGRycy9kb3ducmV2LnhtbFBLBQYAAAAABAAEAPkAAACOAwAAAAA=&#10;" strokecolor="#24211d" strokeweight="0"/>
                  <v:shape id="Freeform 109" o:spid="_x0000_s2430" style="position:absolute;left:382;top:1226;width:89;height:67;visibility:visible;mso-wrap-style:square;v-text-anchor:top" coordsize="8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Sup8QA&#10;AADcAAAADwAAAGRycy9kb3ducmV2LnhtbESP3WrCQBSE7wu+w3IE7+rGFq1EV5FURSgU/HmAQ/aY&#10;BLNnw+42iW/vCkIvh5n5hlmue1OLlpyvLCuYjBMQxLnVFRcKLufd+xyED8gaa8uk4E4e1qvB2xJT&#10;bTs+UnsKhYgQ9ikqKENoUil9XpJBP7YNcfSu1hkMUbpCaoddhJtafiTJTBqsOC6U2FBWUn47/RkF&#10;3f37sq3Ytdtslh2OZ/u1b35/lBoN+80CRKA+/Idf7YNWMP2cwvN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krqfEAAAA3AAAAA8AAAAAAAAAAAAAAAAAmAIAAGRycy9k&#10;b3ducmV2LnhtbFBLBQYAAAAABAAEAPUAAACJAwAAAAA=&#10;" path="m44,67l,,89,,44,67xe" fillcolor="#24211d" stroked="f">
                    <v:path arrowok="t" o:connecttype="custom" o:connectlocs="44,67;0,0;89,0;44,67" o:connectangles="0,0,0,0"/>
                  </v:shape>
                  <v:shape id="Freeform 110" o:spid="_x0000_s2431" style="position:absolute;left:382;top:34;width:89;height:78;visibility:visible;mso-wrap-style:square;v-text-anchor:top" coordsize="8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fXpMUA&#10;AADcAAAADwAAAGRycy9kb3ducmV2LnhtbESPQYvCMBSE78L+h/AW9qapK8pajSLCgrCi2BXU26N5&#10;tsXmpTSx1n9vBMHjMDPfMNN5a0rRUO0Kywr6vQgEcWp1wZmC/f9v9weE88gaS8uk4E4O5rOPzhRj&#10;bW+8oybxmQgQdjEqyL2vYildmpNB17MVcfDOtjbog6wzqWu8Bbgp5XcUjaTBgsNCjhUtc0ovydUo&#10;aKLBerW2/ft1c/jDk9seF8vzUamvz3YxAeGp9e/wq73SCoaDMTzPhCM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19ekxQAAANwAAAAPAAAAAAAAAAAAAAAAAJgCAABkcnMv&#10;ZG93bnJldi54bWxQSwUGAAAAAAQABAD1AAAAigMAAAAA&#10;" path="m44,l,78r89,l44,xe" fillcolor="#24211d" stroked="f">
                    <v:path arrowok="t" o:connecttype="custom" o:connectlocs="44,0;0,78;89,78;44,0" o:connectangles="0,0,0,0"/>
                  </v:shape>
                  <v:line id="Line 111" o:spid="_x0000_s2432" style="position:absolute;flip:y;visibility:visible;mso-wrap-style:square" from="875,34" to="875,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EhgsMAAADcAAAADwAAAGRycy9kb3ducmV2LnhtbERPTW+CQBC9N+l/2EwTb2WpoaVBV6JG&#10;jb2YlNL7hB2BlJ1FdlH8991Dkx5f3vcyn0wnrjS41rKClygGQVxZ3XKtoPzaP7+DcB5ZY2eZFNzJ&#10;Qb56fFhipu2NP+la+FqEEHYZKmi87zMpXdWQQRfZnjhwZzsY9AEOtdQD3kK46eQ8jt+kwZZDQ4M9&#10;bRuqforRKBiTtGqPl/KQFKk5be679PvjkCo1e5rWCxCeJv8v/nMftYLXJMwPZ8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BIYLDAAAA3AAAAA8AAAAAAAAAAAAA&#10;AAAAoQIAAGRycy9kb3ducmV2LnhtbFBLBQYAAAAABAAEAPkAAACRAwAAAAA=&#10;" strokecolor="#24211d" strokeweight="31e-5mm">
                    <v:stroke joinstyle="miter"/>
                  </v:line>
                  <v:shape id="Freeform 112" o:spid="_x0000_s2433" style="position:absolute;left:797;top:34;width:168;height:101;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YYqsEA&#10;AADdAAAADwAAAGRycy9kb3ducmV2LnhtbERPzYrCMBC+C75DGMGbJi4qthpFFnbZva3VBxiasa02&#10;k9Kktvv2G0HY23x8v7M7DLYWD2p95VjDYq5AEOfOVFxouJw/ZhsQPiAbrB2Thl/ycNiPRztMjev5&#10;RI8sFCKGsE9RQxlCk0rp85Is+rlriCN3da3FEGFbSNNiH8NtLd+UWkuLFceGEht6Lym/Z53V0HTf&#10;sr9+nlSXkb1dVsuf9SoptJ5OhuMWRKAh/Itf7i8T5ycqgec38QS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WGKrBAAAA3QAAAA8AAAAAAAAAAAAAAAAAmAIAAGRycy9kb3du&#10;cmV2LnhtbFBLBQYAAAAABAAEAPUAAACGAwAAAAA=&#10;" path="m,l5,,15,,7,9,,xe" filled="f" strokecolor="#24211d" strokeweight="31e-5mm">
                    <v:stroke joinstyle="miter"/>
                    <v:path arrowok="t" o:connecttype="custom" o:connectlocs="0,0;56,0;168,0;78,101;0,0" o:connectangles="0,0,0,0,0"/>
                  </v:shape>
                  <v:line id="Line 113" o:spid="_x0000_s2434" style="position:absolute;visibility:visible;mso-wrap-style:square" from="292,34" to="3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xRvsUAAADdAAAADwAAAGRycy9kb3ducmV2LnhtbESPQWvCQBCF74L/YRnBm26UIja6StUK&#10;vQhqW70O2TEJzc6G7BrTf985FLzN8N68981y3blKtdSE0rOByTgBRZx5W3Ju4OtzP5qDChHZYuWZ&#10;DPxSgPWq31tiav2DT9SeY64khEOKBooY61TrkBXkMIx9TSzazTcOo6xNrm2DDwl3lZ4myUw7LFka&#10;CqxpW1D2c747A8f8emXuZvVl0x4u7y+H752b740ZDrq3BahIXXya/68/rOC/ToRfvpER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xRvsUAAADdAAAADwAAAAAAAAAA&#10;AAAAAAChAgAAZHJzL2Rvd25yZXYueG1sUEsFBgAAAAAEAAQA+QAAAJMDAAAAAA==&#10;" strokecolor="#24211d" strokeweight="0"/>
                  <v:line id="Line 114" o:spid="_x0000_s2435" style="position:absolute;visibility:visible;mso-wrap-style:square" from="325,34" to="3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D0JcIAAADdAAAADwAAAGRycy9kb3ducmV2LnhtbERPTYvCMBC9C/6HMMLeNK0sotUo6q7g&#10;RVjdVa9DM7bFZlKaWOu/NwuCt3m8z5ktWlOKhmpXWFYQDyIQxKnVBWcK/n43/TEI55E1lpZJwYMc&#10;LObdzgwTbe+8p+bgMxFC2CWoIPe+SqR0aU4G3cBWxIG72NqgD7DOpK7xHsJNKYdRNJIGCw4NOVa0&#10;zim9Hm5GwU92PjO3o+q0anan78/d8cuMN0p99NrlFISn1r/FL/dWh/mTO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D0JcIAAADdAAAADwAAAAAAAAAAAAAA&#10;AAChAgAAZHJzL2Rvd25yZXYueG1sUEsFBgAAAAAEAAQA+QAAAJADAAAAAA==&#10;" strokecolor="#24211d" strokeweight="0"/>
                  <v:line id="Line 115" o:spid="_x0000_s2436" style="position:absolute;visibility:visible;mso-wrap-style:square" from="359,34" to="3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JqUsQAAADdAAAADwAAAGRycy9kb3ducmV2LnhtbERPS2vCQBC+F/oflin0VjdKCTZ1lfoI&#10;eAlo2up1yE6T0OxsyK5J/PeuUOhtPr7nLFajaURPnastK5hOIhDEhdU1lwq+PtOXOQjnkTU2lknB&#10;lRyslo8PC0y0HfhIfe5LEULYJaig8r5NpHRFRQbdxLbEgfuxnUEfYFdK3eEQwk0jZ1EUS4M1h4YK&#10;W9pUVPzmF6PgUJ7PzGPcntZ9dtq9Zt9bM0+Ven4aP95BeBr9v/jPvddh/tt0Bvdvwgl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mpSxAAAAN0AAAAPAAAAAAAAAAAA&#10;AAAAAKECAABkcnMvZG93bnJldi54bWxQSwUGAAAAAAQABAD5AAAAkgMAAAAA&#10;" strokecolor="#24211d" strokeweight="0"/>
                  <v:line id="Line 116" o:spid="_x0000_s2437" style="position:absolute;visibility:visible;mso-wrap-style:square" from="393,34" to="41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7PycMAAADdAAAADwAAAGRycy9kb3ducmV2LnhtbERPS4vCMBC+C/6HMMLeNNUVcatRfKzg&#10;RVB3V69DM7bFZlKabK3/3giCt/n4njOdN6YQNVUut6yg34tAECdW55wq+P3ZdMcgnEfWWFgmBXdy&#10;MJ+1W1OMtb3xgeqjT0UIYRejgsz7MpbSJRkZdD1bEgfuYiuDPsAqlbrCWwg3hRxE0UgazDk0ZFjS&#10;KqPkevw3Cvbp+czcjMrTst6dvoe7v7UZb5T66DSLCQhPjX+LX+6tDvO/+p/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Oz8nDAAAA3QAAAA8AAAAAAAAAAAAA&#10;AAAAoQIAAGRycy9kb3ducmV2LnhtbFBLBQYAAAAABAAEAPkAAACRAwAAAAA=&#10;" strokecolor="#24211d" strokeweight="0"/>
                  <v:line id="Line 117" o:spid="_x0000_s2438" style="position:absolute;visibility:visible;mso-wrap-style:square" from="426,34" to="44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XvcQAAADdAAAADwAAAGRycy9kb3ducmV2LnhtbERPTWvCQBC9C/0PyxR6041Fgk1dpdoG&#10;eglo2up1yE6T0OxsyG6T+O9dQfA2j/c5q81oGtFT52rLCuazCARxYXXNpYLvr3S6BOE8ssbGMik4&#10;k4PN+mGywkTbgQ/U574UIYRdggoq79tESldUZNDNbEscuF/bGfQBdqXUHQ4h3DTyOYpiabDm0FBh&#10;S7uKir/83yjYl6cT8xi3x22fHT8W2c+7WaZKPT2Ob68gPI3+Lr65P3WY/zJfwPWbcIJ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1e9xAAAAN0AAAAPAAAAAAAAAAAA&#10;AAAAAKECAABkcnMvZG93bnJldi54bWxQSwUGAAAAAAQABAD5AAAAkgMAAAAA&#10;" strokecolor="#24211d" strokeweight="0"/>
                  <v:line id="Line 118" o:spid="_x0000_s2439" style="position:absolute;visibility:visible;mso-wrap-style:square" from="460,34" to="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yJsMAAADdAAAADwAAAGRycy9kb3ducmV2LnhtbERPS4vCMBC+C/6HMMLeNFVWcatRfKzg&#10;RVB3V69DM7bFZlKabK3/3giCt/n4njOdN6YQNVUut6yg34tAECdW55wq+P3ZdMcgnEfWWFgmBXdy&#10;MJ+1W1OMtb3xgeqjT0UIYRejgsz7MpbSJRkZdD1bEgfuYiuDPsAqlbrCWwg3hRxE0UgazDk0ZFjS&#10;KqPkevw3Cvbp+czcjMrTst6dvj93f2sz3ij10WkWExCeGv8Wv9xbHeZ/9Yf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r8ibDAAAA3QAAAA8AAAAAAAAAAAAA&#10;AAAAoQIAAGRycy9kb3ducmV2LnhtbFBLBQYAAAAABAAEAPkAAACRAwAAAAA=&#10;" strokecolor="#24211d" strokeweight="0"/>
                  <v:line id="Line 119" o:spid="_x0000_s2440" style="position:absolute;visibility:visible;mso-wrap-style:square" from="494,34" to="5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lsUcQAAADdAAAADwAAAGRycy9kb3ducmV2LnhtbERPTWvCQBC9F/wPywi91Y1Sgo2uoraB&#10;XoTW1uQ6ZMckmJ0N2W0S/71bKPQ2j/c56+1oGtFT52rLCuazCARxYXXNpYLvr/RpCcJ5ZI2NZVJw&#10;IwfbzeRhjYm2A39Sf/KlCCHsElRQed8mUrqiIoNuZlviwF1sZ9AH2JVSdziEcNPIRRTF0mDNoaHC&#10;lg4VFdfTj1HwUeY58xi32b4/Zm/Px/OrWaZKPU7H3QqEp9H/i//c7zrMf5nH8PtNOE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uWxRxAAAAN0AAAAPAAAAAAAAAAAA&#10;AAAAAKECAABkcnMvZG93bnJldi54bWxQSwUGAAAAAAQABAD5AAAAkgMAAAAA&#10;" strokecolor="#24211d" strokeweight="0"/>
                  <v:line id="Line 120" o:spid="_x0000_s2441" style="position:absolute;visibility:visible;mso-wrap-style:square" from="528,34" to="5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JysMAAADdAAAADwAAAGRycy9kb3ducmV2LnhtbERPS4vCMBC+C/6HMMLeNFUWdatRfKzg&#10;RVB3V69DM7bFZlKabK3/3giCt/n4njOdN6YQNVUut6yg34tAECdW55wq+P3ZdMcgnEfWWFgmBXdy&#10;MJ+1W1OMtb3xgeqjT0UIYRejgsz7MpbSJRkZdD1bEgfuYiuDPsAqlbrCWwg3hRxE0VAazDk0ZFjS&#10;KqPkevw3Cvbp+czcDMvTst6dvj93f2sz3ij10WkWExCeGv8Wv9xbHeZ/9Uf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1ycrDAAAA3QAAAA8AAAAAAAAAAAAA&#10;AAAAoQIAAGRycy9kb3ducmV2LnhtbFBLBQYAAAAABAAEAPkAAACRAwAAAAA=&#10;" strokecolor="#24211d" strokeweight="0"/>
                  <v:line id="Line 121" o:spid="_x0000_s2442" style="position:absolute;visibility:visible;mso-wrap-style:square" from="561,34" to="58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pduMUAAADdAAAADwAAAGRycy9kb3ducmV2LnhtbESPQWvCQBCF74L/YRnBm26UIja6StUK&#10;vQhqW70O2TEJzc6G7BrTf985FLzN8N68981y3blKtdSE0rOByTgBRZx5W3Ju4OtzP5qDChHZYuWZ&#10;DPxSgPWq31tiav2DT9SeY64khEOKBooY61TrkBXkMIx9TSzazTcOo6xNrm2DDwl3lZ4myUw7LFka&#10;CqxpW1D2c747A8f8emXuZvVl0x4u7y+H752b740ZDrq3BahIXXya/68/rOC/TgRXvpER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pduMUAAADdAAAADwAAAAAAAAAA&#10;AAAAAAChAgAAZHJzL2Rvd25yZXYueG1sUEsFBgAAAAAEAAQA+QAAAJMDAAAAAA==&#10;" strokecolor="#24211d" strokeweight="0"/>
                  <v:line id="Line 122" o:spid="_x0000_s2443" style="position:absolute;visibility:visible;mso-wrap-style:square" from="595,34" to="6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b4I8QAAADdAAAADwAAAGRycy9kb3ducmV2LnhtbERPTWvCQBC9C/0PyxR6040iwaSu0laF&#10;XgI2bfU6ZKdJaHY2ZLdJ+u9dQfA2j/c56+1oGtFT52rLCuazCARxYXXNpYKvz8N0BcJ5ZI2NZVLw&#10;Tw62m4fJGlNtB/6gPvelCCHsUlRQed+mUrqiIoNuZlviwP3YzqAPsCul7nAI4aaRiyiKpcGaQ0OF&#10;Lb1VVPzmf0bBsTyfmce4Pb322Wm/zL53ZnVQ6ulxfHkG4Wn0d/HN/a7D/GSewPWbcIL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vgjxAAAAN0AAAAPAAAAAAAAAAAA&#10;AAAAAKECAABkcnMvZG93bnJldi54bWxQSwUGAAAAAAQABAD5AAAAkgMAAAAA&#10;" strokecolor="#24211d" strokeweight="0"/>
                  <v:line id="Line 123" o:spid="_x0000_s2444" style="position:absolute;visibility:visible;mso-wrap-style:square" from="629,34" to="6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CbA8YAAADdAAAADwAAAGRycy9kb3ducmV2LnhtbESPT2vCQBDF70K/wzKCN90oRTS6SqsV&#10;ehH80+p1yI5JaHY2ZNeYfvvOoeBthvfmvd8s152rVEtNKD0bGI8SUMSZtyXnBr7Ou+EMVIjIFivP&#10;ZOCXAqxXL70lptY/+EjtKeZKQjikaKCIsU61DllBDsPI18Si3XzjMMra5No2+JBwV+lJkky1w5Kl&#10;ocCaNgVlP6e7M3DIr1fmblpf3tv95eN1/711s50xg373tgAVqYtP8//1pxX8+UT4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wmwPGAAAA3QAAAA8AAAAAAAAA&#10;AAAAAAAAoQIAAGRycy9kb3ducmV2LnhtbFBLBQYAAAAABAAEAPkAAACUAwAAAAA=&#10;" strokecolor="#24211d" strokeweight="0"/>
                  <v:line id="Line 124" o:spid="_x0000_s2445" style="position:absolute;visibility:visible;mso-wrap-style:square" from="662,34" to="6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mMQAAADdAAAADwAAAGRycy9kb3ducmV2LnhtbERPS2vCQBC+F/oflin0VjdKCTZ1lfoI&#10;eAlo2up1yE6T0OxsyK5J/PeuUOhtPr7nLFajaURPnastK5hOIhDEhdU1lwq+PtOXOQjnkTU2lknB&#10;lRyslo8PC0y0HfhIfe5LEULYJaig8r5NpHRFRQbdxLbEgfuxnUEfYFdK3eEQwk0jZ1EUS4M1h4YK&#10;W9pUVPzmF6PgUJ7PzGPcntZ9dtq9Zt9bM0+Ven4aP95BeBr9v/jPvddh/ttsCvdvwgl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6YxAAAAN0AAAAPAAAAAAAAAAAA&#10;AAAAAKECAABkcnMvZG93bnJldi54bWxQSwUGAAAAAAQABAD5AAAAkgMAAAAA&#10;" strokecolor="#24211d" strokeweight="0"/>
                  <v:line id="Line 125" o:spid="_x0000_s2446" style="position:absolute;visibility:visible;mso-wrap-style:square" from="696,34" to="7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6g78IAAADdAAAADwAAAGRycy9kb3ducmV2LnhtbERPS4vCMBC+C/6HMII3TS0ibtcoPsGL&#10;4Kqr16GZbcs2k9LE2v33G0HwNh/fc2aL1pSiodoVlhWMhhEI4tTqgjMFl/NuMAXhPLLG0jIp+CMH&#10;i3m3M8NE2wd/UXPymQgh7BJUkHtfJVK6NCeDbmgr4sD92NqgD7DOpK7xEcJNKeMomkiDBYeGHCta&#10;55T+nu5GwTG73ZjbSXVdNYfrdnz43pjpTql+r11+gvDU+rf45d7rMP8jjuH5TThB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6g78IAAADdAAAADwAAAAAAAAAAAAAA&#10;AAChAgAAZHJzL2Rvd25yZXYueG1sUEsFBgAAAAAEAAQA+QAAAJADAAAAAA==&#10;" strokecolor="#24211d" strokeweight="0"/>
                  <v:line id="Line 126" o:spid="_x0000_s2447" style="position:absolute;visibility:visible;mso-wrap-style:square" from="730,34" to="7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IFdMQAAADdAAAADwAAAGRycy9kb3ducmV2LnhtbERPS2vCQBC+F/wPyxR6aza1ImnqKj6h&#10;l4BNW70O2WkSzM6G7Brjv3cLQm/z8T1nthhMI3rqXG1ZwUsUgyAurK65VPD9tXtOQDiPrLGxTAqu&#10;5GAxHz3MMNX2wp/U574UIYRdigoq79tUSldUZNBFtiUO3K/tDPoAu1LqDi8h3DRyHMdTabDm0FBh&#10;S+uKilN+Ngr25fHIPEzbw6rPDttJ9rMxyU6pp8dh+Q7C0+D/xXf3hw7z38av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gV0xAAAAN0AAAAPAAAAAAAAAAAA&#10;AAAAAKECAABkcnMvZG93bnJldi54bWxQSwUGAAAAAAQABAD5AAAAkgMAAAAA&#10;" strokecolor="#24211d" strokeweight="0"/>
                  <v:line id="Line 127" o:spid="_x0000_s2448" style="position:absolute;visibility:visible;mso-wrap-style:square" from="763,34" to="7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udAMQAAADdAAAADwAAAGRycy9kb3ducmV2LnhtbERPS2vCQBC+C/6HZYTemo0ioqmboG2F&#10;XgQfbbwO2WkSzM6G7Dam/74rFLzNx/ecdTaYRvTUudqygmkUgyAurK65VPB53j0vQTiPrLGxTAp+&#10;yUGWjkdrTLS98ZH6ky9FCGGXoILK+zaR0hUVGXSRbYkD9207gz7ArpS6w1sIN42cxfFCGqw5NFTY&#10;0mtFxfX0YxQcysuFeVi0+bbf5+/z/debWe6UepoMmxcQngb/EP+7P3SYv5rN4f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50AxAAAAN0AAAAPAAAAAAAAAAAA&#10;AAAAAKECAABkcnMvZG93bnJldi54bWxQSwUGAAAAAAQABAD5AAAAkgMAAAAA&#10;" strokecolor="#24211d" strokeweight="0"/>
                  <v:line id="Line 128" o:spid="_x0000_s2449" style="position:absolute;flip:y;visibility:visible;mso-wrap-style:square" from="1212,1046" to="1212,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V6gsQAAADdAAAADwAAAGRycy9kb3ducmV2LnhtbERPTWvCQBC9C/0PyxS8mU3FNjV1E1Ss&#10;6KXQVO9DdpqEZmdjdtX477uFgrd5vM9Z5INpxYV611hW8BTFIIhLqxuuFBy+3ievIJxH1thaJgU3&#10;cpBnD6MFptpe+ZMuha9ECGGXooLa+y6V0pU1GXSR7YgD9217gz7AvpK6x2sIN62cxvGLNNhwaKix&#10;o3VN5U9xNgrOs6RsdqfDdlYk5mN12yTH/TZRavw4LN9AeBr8Xfzv3ukwfz59hr9vw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VXqCxAAAAN0AAAAPAAAAAAAAAAAA&#10;AAAAAKECAABkcnMvZG93bnJldi54bWxQSwUGAAAAAAQABAD5AAAAkgMAAAAA&#10;" strokecolor="#24211d" strokeweight="31e-5mm">
                    <v:stroke joinstyle="miter"/>
                  </v:line>
                  <v:shape id="Freeform 129" o:spid="_x0000_s2450" style="position:absolute;left:1122;top:1046;width:180;height:112;visibility:visible;mso-wrap-style:square;v-text-anchor:top" coordsize="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9dwsMA&#10;AADdAAAADwAAAGRycy9kb3ducmV2LnhtbERPTWvCQBC9F/wPywheim5qIdXoGqQYaI+18T5kx2ww&#10;OxuyG5P213cLhd7m8T5nn0+2FXfqfeNYwdMqAUFcOd1wraD8LJYbED4ga2wdk4Iv8pAfZg97zLQb&#10;+YPu51CLGMI+QwUmhC6T0leGLPqV64gjd3W9xRBhX0vd4xjDbSvXSZJKiw3HBoMdvRqqbufBKgil&#10;PV0er/XL+7YZv4dnUySlbJVazKfjDkSgKfyL/9xvOs7frlP4/Sae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9dwsMAAADdAAAADwAAAAAAAAAAAAAAAACYAgAAZHJzL2Rv&#10;d25yZXYueG1sUEsFBgAAAAAEAAQA9QAAAIgDAAAAAA==&#10;" path="m,l16,,8,10,,xe" filled="f" strokecolor="#24211d" strokeweight="31e-5mm">
                    <v:stroke joinstyle="miter"/>
                    <v:path arrowok="t" o:connecttype="custom" o:connectlocs="0,0;180,0;90,112;0,0" o:connectangles="0,0,0,0"/>
                  </v:shape>
                  <v:line id="Line 130" o:spid="_x0000_s2451" style="position:absolute;flip:x y;visibility:visible;mso-wrap-style:square" from="853,34" to="1212,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yv0cQAAADdAAAADwAAAGRycy9kb3ducmV2LnhtbERP3U7CMBS+N+EdmkPCnXQsRHFQCAGN&#10;xgSC0wc4WQ9bYT2dbYX59tbExLvz5fs9i1VvW3EhH4xjBZNxBoK4ctpwreDj/el2BiJEZI2tY1Lw&#10;TQFWy8HNAgvtrvxGlzLWIoVwKFBBE2NXSBmqhiyGseuIE3d03mJM0NdSe7ymcNvKPMvupEXDqaHB&#10;jjYNVefyyyrYeXzem+nBl4Y/T/nrets/HrZKjYb9eg4iUh//xX/uF53mP+T38PtNOkE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TK/RxAAAAN0AAAAPAAAAAAAAAAAA&#10;AAAAAKECAABkcnMvZG93bnJldi54bWxQSwUGAAAAAAQABAD5AAAAkgMAAAAA&#10;" strokecolor="#24211d" strokeweight="31e-5mm">
                    <v:stroke joinstyle="miter"/>
                  </v:line>
                  <v:line id="Line 131" o:spid="_x0000_s2452" style="position:absolute;flip:y;visibility:visible;mso-wrap-style:square" from="1358,1079" to="1358,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KFycYAAADdAAAADwAAAGRycy9kb3ducmV2LnhtbESP3WrDMAyF7wd7B6PB7lan2Q9dVreU&#10;QthgMGjXBxCxFmeN5RC7Tvb208VgdxLn6JxP6+3se5VpjF1gA8tFAYq4Cbbj1sDps75bgYoJ2WIf&#10;mAz8UITt5vpqjZUNEx8oH1OrJIRjhQZcSkOldWwceYyLMBCL9hVGj0nWsdV2xEnCfa/LonjSHjuW&#10;BocD7R015+PFG5htXR8u3/WDn/LHa/Fe5kd3n425vZl3L6ASzenf/Hf9ZgX/uRR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ihcnGAAAA3QAAAA8AAAAAAAAA&#10;AAAAAAAAoQIAAGRycy9kb3ducmV2LnhtbFBLBQYAAAAABAAEAPkAAACUAwAAAAA=&#10;" strokecolor="#24211d" strokeweight="0"/>
                  <v:shape id="Freeform 132" o:spid="_x0000_s2453" style="position:absolute;left:1324;top:1226;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7i28IA&#10;AADdAAAADwAAAGRycy9kb3ducmV2LnhtbERPS2rDMBDdB3oHMYXuYrluMLUbJZRAoXSVOjnAYI0/&#10;iTWyLcWxb18VCt3N431nu59NJyYaXWtZwXMUgyAurW65VnA+faxfQTiPrLGzTAoWcrDfPay2mGt7&#10;52+aCl+LEMIuRwWN930upSsbMugi2xMHrrKjQR/gWEs94j2Em04mcZxKgy2HhgZ7OjRUXoubUTAN&#10;GqfLsOmKMk2G6iVbju1XodTT4/z+BsLT7P/Ff+5PHeZnSQa/34QT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ruLbwgAAAN0AAAAPAAAAAAAAAAAAAAAAAJgCAABkcnMvZG93&#10;bnJldi54bWxQSwUGAAAAAAQABAD1AAAAhwMAAAAA&#10;" path="m34,67l,,79,,34,67xe" fillcolor="#24211d" stroked="f">
                    <v:path arrowok="t" o:connecttype="custom" o:connectlocs="34,67;0,0;79,0;34,67" o:connectangles="0,0,0,0"/>
                  </v:shape>
                  <v:shape id="Freeform 133" o:spid="_x0000_s2454" style="position:absolute;left:1324;top:1057;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3dm8UA&#10;AADdAAAADwAAAGRycy9kb3ducmV2LnhtbESPzW7CQAyE75V4h5WReisbfoQgsCBUCQn1VNI+gJU1&#10;SSDrTbLbEN6+PiBxszXjmc/b/eBq1VMXKs8GppMEFHHubcWFgd+f48cKVIjIFmvPZOBBAfa70dsW&#10;U+vvfKY+i4WSEA4pGihjbFKtQ16SwzDxDbFoF985jLJ2hbYd3iXc1XqWJEvtsGJpKLGhz5LyW/bn&#10;DPStxf7aLuosX87ay3z9+K6+MmPex8NhAyrSEF/m5/XJCv56LvzyjYy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d2bxQAAAN0AAAAPAAAAAAAAAAAAAAAAAJgCAABkcnMv&#10;ZG93bnJldi54bWxQSwUGAAAAAAQABAD1AAAAigMAAAAA&#10;" path="m34,l,67r79,l34,xe" fillcolor="#24211d" stroked="f">
                    <v:path arrowok="t" o:connecttype="custom" o:connectlocs="34,0;0,67;79,67;34,0" o:connectangles="0,0,0,0"/>
                  </v:shape>
                  <v:line id="Line 134" o:spid="_x0000_s2455" style="position:absolute;visibility:visible;mso-wrap-style:square" from="965,1046" to="976,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oRcMAAADdAAAADwAAAGRycy9kb3ducmV2LnhtbERPS4vCMBC+C/6HMMLeNNUVcatRfKzg&#10;RVB3V69DM7bFZlKabK3/3giCt/n4njOdN6YQNVUut6yg34tAECdW55wq+P3ZdMcgnEfWWFgmBXdy&#10;MJ+1W1OMtb3xgeqjT0UIYRejgsz7MpbSJRkZdD1bEgfuYiuDPsAqlbrCWwg3hRxE0UgazDk0ZFjS&#10;KqPkevw3Cvbp+czcjMrTst6dvoe7v7UZb5T66DSLCQhPjX+LX+6tDvO/Pvvw/Cac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lqEXDAAAA3QAAAA8AAAAAAAAAAAAA&#10;AAAAoQIAAGRycy9kb3ducmV2LnhtbFBLBQYAAAAABAAEAPkAAACRAwAAAAA=&#10;" strokecolor="#24211d" strokeweight="0"/>
                  <v:line id="Line 135" o:spid="_x0000_s2456" style="position:absolute;visibility:visible;mso-wrap-style:square" from="999,1046" to="1010,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c2MsQAAADdAAAADwAAAGRycy9kb3ducmV2LnhtbERPS2vCQBC+F/wPyxR6aza1ImnqKj6h&#10;l4BNW70O2WkSzM6G7Brjv3cLQm/z8T1nthhMI3rqXG1ZwUsUgyAurK65VPD9tXtOQDiPrLGxTAqu&#10;5GAxHz3MMNX2wp/U574UIYRdigoq79tUSldUZNBFtiUO3K/tDPoAu1LqDi8h3DRyHMdTabDm0FBh&#10;S+uKilN+Ngr25fHIPEzbw6rPDttJ9rMxyU6pp8dh+Q7C0+D/xXf3hw7z317H8PdNO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zYyxAAAAN0AAAAPAAAAAAAAAAAA&#10;AAAAAKECAABkcnMvZG93bnJldi54bWxQSwUGAAAAAAQABAD5AAAAkgMAAAAA&#10;" strokecolor="#24211d" strokeweight="0"/>
                  <v:line id="Line 136" o:spid="_x0000_s2457" style="position:absolute;visibility:visible;mso-wrap-style:square" from="1033,1046" to="1044,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uTqcQAAADdAAAADwAAAGRycy9kb3ducmV2LnhtbERPTWvCQBC9C/6HZQq9mU1VJE1dRW2F&#10;XgI2bfU6ZKdJMDsbstsY/71bEHqbx/uc5Xowjeipc7VlBU9RDIK4sLrmUsHX536SgHAeWWNjmRRc&#10;ycF6NR4tMdX2wh/U574UIYRdigoq79tUSldUZNBFtiUO3I/tDPoAu1LqDi8h3DRyGscLabDm0FBh&#10;S7uKinP+axQcytOJeVi0x22fHd/m2ferSfZKPT4MmxcQngb/L76733WY/zybwd834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5OpxAAAAN0AAAAPAAAAAAAAAAAA&#10;AAAAAKECAABkcnMvZG93bnJldi54bWxQSwUGAAAAAAQABAD5AAAAkgMAAAAA&#10;" strokecolor="#24211d" strokeweight="0"/>
                  <v:line id="Line 137" o:spid="_x0000_s2458" style="position:absolute;visibility:visible;mso-wrap-style:square" from="1066,1046" to="1077,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L3cIAAADdAAAADwAAAGRycy9kb3ducmV2LnhtbERPS4vCMBC+C/sfwgjeNHUV0WoUXVfw&#10;Ivj2OjRjW7aZlCbW7r/fCAve5uN7zmzRmELUVLncsoJ+LwJBnFidc6rgfNp0xyCcR9ZYWCYFv+Rg&#10;Mf9ozTDW9skHqo8+FSGEXYwKMu/LWEqXZGTQ9WxJHLi7rQz6AKtU6gqfIdwU8jOKRtJgzqEhw5K+&#10;Mkp+jg+jYJ/ebszNqLyu6t31e7i7rM14o1Sn3SynIDw1/i3+d291mD8ZDOH1TThB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IL3cIAAADdAAAADwAAAAAAAAAAAAAA&#10;AAChAgAAZHJzL2Rvd25yZXYueG1sUEsFBgAAAAAEAAQA+QAAAJADAAAAAA==&#10;" strokecolor="#24211d" strokeweight="0"/>
                  <v:line id="Line 138" o:spid="_x0000_s2459" style="position:absolute;visibility:visible;mso-wrap-style:square" from="1100,1046" to="111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6uRsMAAADdAAAADwAAAGRycy9kb3ducmV2LnhtbERPS2vCQBC+C/6HZQRvummrElNXaatC&#10;L4Kv6nXITpPQ7GzIrjH++64geJuP7zmzRWtK0VDtCssKXoYRCOLU6oIzBcfDehCDcB5ZY2mZFNzI&#10;wWLe7cww0fbKO2r2PhMhhF2CCnLvq0RKl+Zk0A1tRRy4X1sb9AHWmdQ1XkO4KeVrFE2kwYJDQ44V&#10;feWU/u0vRsE2O5+Z20l1+mw2p9Vo87M08Vqpfq/9eAfhqfVP8cP9rcP86dsY7t+EE+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erkbDAAAA3QAAAA8AAAAAAAAAAAAA&#10;AAAAoQIAAGRycy9kb3ducmV2LnhtbFBLBQYAAAAABAAEAPkAAACRAwAAAAA=&#10;" strokecolor="#24211d" strokeweight="0"/>
                  <v:line id="Line 139" o:spid="_x0000_s2460" style="position:absolute;visibility:visible;mso-wrap-style:square" from="1134,1046" to="1145,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wwMcMAAADdAAAADwAAAGRycy9kb3ducmV2LnhtbERPS2vCQBC+C/6HZYTedGNbgkZXsVqh&#10;F6HG13XIjkkwOxuy25j+e7cg9DYf33Pmy85UoqXGlZYVjEcRCOLM6pJzBcfDdjgB4TyyxsoyKfgl&#10;B8tFvzfHRNs776lNfS5CCLsEFRTe14mULivIoBvZmjhwV9sY9AE2udQN3kO4qeRrFMXSYMmhocCa&#10;1gVlt/THKPjOLxfmLq7PH+3u/Pm+O23MZKvUy6BbzUB46vy/+On+0mH+9C2Gv2/CC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MMDHDAAAA3QAAAA8AAAAAAAAAAAAA&#10;AAAAoQIAAGRycy9kb3ducmV2LnhtbFBLBQYAAAAABAAEAPkAAACRAwAAAAA=&#10;" strokecolor="#24211d" strokeweight="0"/>
                  <v:line id="Line 140" o:spid="_x0000_s2461" style="position:absolute;visibility:visible;mso-wrap-style:square" from="1167,1046" to="1178,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CVqsMAAADdAAAADwAAAGRycy9kb3ducmV2LnhtbERPS2vCQBC+F/wPywjedFMrGlNXqVWh&#10;F8FX9Tpkp0lodjZk1xj/fVcQepuP7zmzRWtK0VDtCssKXgcRCOLU6oIzBafjph+DcB5ZY2mZFNzJ&#10;wWLeeZlhou2N99QcfCZCCLsEFeTeV4mULs3JoBvYijhwP7Y26AOsM6lrvIVwU8phFI2lwYJDQ44V&#10;feaU/h6uRsEuu1yY23F1Xjbb83q0/V6ZeKNUr9t+vIPw1Pp/8dP9pcP86dsEHt+E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AlarDAAAA3QAAAA8AAAAAAAAAAAAA&#10;AAAAoQIAAGRycy9kb3ducmV2LnhtbFBLBQYAAAAABAAEAPkAAACRAwAAAAA=&#10;" strokecolor="#24211d" strokeweight="0"/>
                  <v:line id="Line 141" o:spid="_x0000_s2462" style="position:absolute;visibility:visible;mso-wrap-style:square" from="1201,1046" to="1212,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8B2MYAAADdAAAADwAAAGRycy9kb3ducmV2LnhtbESPQWvCQBCF70L/wzIFb7ppLWKjq1it&#10;4EWwtup1yE6TYHY2ZLcx/ffOQfA2w3vz3jezRecq1VITSs8GXoYJKOLM25JzAz/fm8EEVIjIFivP&#10;ZOCfAizmT70ZptZf+YvaQ8yVhHBI0UARY51qHbKCHIahr4lF+/WNwyhrk2vb4FXCXaVfk2SsHZYs&#10;DQXWtCoouxz+nIF9fj4zd+P69NHuTp9vu+PaTTbG9J+75RRUpC4+zPfrrRX895Hgyjcygp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fAdjGAAAA3QAAAA8AAAAAAAAA&#10;AAAAAAAAoQIAAGRycy9kb3ducmV2LnhtbFBLBQYAAAAABAAEAPkAAACUAwAAAAA=&#10;" strokecolor="#24211d" strokeweight="0"/>
                  <v:line id="Line 142" o:spid="_x0000_s2463" style="position:absolute;visibility:visible;mso-wrap-style:square" from="1235,1046" to="1246,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kQ8QAAADdAAAADwAAAGRycy9kb3ducmV2LnhtbERPTWvCQBC9F/wPywi91Y1tEU3dBKsN&#10;9CKobfU6ZMckmJ0N2W2S/nu3IHibx/ucZTqYWnTUusqygukkAkGcW11xoeD7K3uag3AeWWNtmRT8&#10;kYM0GT0sMda25z11B1+IEMIuRgWl900spctLMugmtiEO3Nm2Bn2AbSF1i30IN7V8jqKZNFhxaCix&#10;oXVJ+eXwaxTsitOJeZg1x/due/x43f5szDxT6nE8rN5AeBr8XXxzf+owf/GygP9vwgkyu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6RDxAAAAN0AAAAPAAAAAAAAAAAA&#10;AAAAAKECAABkcnMvZG93bnJldi54bWxQSwUGAAAAAAQABAD5AAAAkgMAAAAA&#10;" strokecolor="#24211d" strokeweight="0"/>
                  <v:line id="Line 143" o:spid="_x0000_s2464" style="position:absolute;visibility:visible;mso-wrap-style:square" from="1268,1046" to="1279,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9+o8YAAADdAAAADwAAAGRycy9kb3ducmV2LnhtbESPT2vCQBDF70K/wzJCb7pRRDS6Smsr&#10;9CL4p9XrkB2T0OxsyG5j+u2dg+Bthvfmvd8s152rVEtNKD0bGA0TUMSZtyXnBr5P28EMVIjIFivP&#10;ZOCfAqxXL70lptbf+EDtMeZKQjikaKCIsU61DllBDsPQ18SiXX3jMMra5No2eJNwV+lxkky1w5Kl&#10;ocCaNgVlv8c/Z2CfXy7M3bQ+v7e78+dk9/PhZltjXvvd2wJUpC4+zY/rLyv484nwyzcygl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vfqPGAAAA3QAAAA8AAAAAAAAA&#10;AAAAAAAAoQIAAGRycy9kb3ducmV2LnhtbFBLBQYAAAAABAAEAPkAAACUAwAAAAA=&#10;" strokecolor="#24211d" strokeweight="0"/>
                  <v:line id="Line 144" o:spid="_x0000_s2465" style="position:absolute;visibility:visible;mso-wrap-style:square" from="1302,1046" to="1313,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bOMQAAADdAAAADwAAAGRycy9kb3ducmV2LnhtbERPTWvCQBC9C/0PyxR6041Fgk1dpdoG&#10;eglo2up1yE6T0OxsyG6T+O9dQfA2j/c5q81oGtFT52rLCuazCARxYXXNpYLvr3S6BOE8ssbGMik4&#10;k4PN+mGywkTbgQ/U574UIYRdggoq79tESldUZNDNbEscuF/bGfQBdqXUHQ4h3DTyOYpiabDm0FBh&#10;S7uKir/83yjYl6cT8xi3x22fHT8W2c+7WaZKPT2Ob68gPI3+Lr65P3WY/7KYw/WbcIJ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49s4xAAAAN0AAAAPAAAAAAAAAAAA&#10;AAAAAKECAABkcnMvZG93bnJldi54bWxQSwUGAAAAAAQABAD5AAAAkgMAAAAA&#10;" strokecolor="#24211d" strokeweight="0"/>
                  <v:line id="Line 145" o:spid="_x0000_s2466" style="position:absolute;visibility:visible;mso-wrap-style:square" from="1336,1046" to="1347,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FFT8QAAADdAAAADwAAAGRycy9kb3ducmV2LnhtbERPS2vCQBC+C/6HZYTemo0ioqmboG2F&#10;XgQfbbwO2WkSzM6G7Dam/74rFLzNx/ecdTaYRvTUudqygmkUgyAurK65VPB53j0vQTiPrLGxTAp+&#10;yUGWjkdrTLS98ZH6ky9FCGGXoILK+zaR0hUVGXSRbYkD9207gz7ArpS6w1sIN42cxfFCGqw5NFTY&#10;0mtFxfX0YxQcysuFeVi0+bbf5+/z/debWe6UepoMmxcQngb/EP+7P3SYv5rP4P5NOEG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UVPxAAAAN0AAAAPAAAAAAAAAAAA&#10;AAAAAKECAABkcnMvZG93bnJldi54bWxQSwUGAAAAAAQABAD5AAAAkgMAAAAA&#10;" strokecolor="#24211d" strokeweight="0"/>
                  <v:line id="Line 146" o:spid="_x0000_s2467" style="position:absolute;visibility:visible;mso-wrap-style:square" from="1369,1046" to="1381,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3g1MIAAADdAAAADwAAAGRycy9kb3ducmV2LnhtbERPS4vCMBC+C/sfwgjeNHUV0WoUXVfw&#10;Ivj2OjRjW7aZlCbW7r/fCAve5uN7zmzRmELUVLncsoJ+LwJBnFidc6rgfNp0xyCcR9ZYWCYFv+Rg&#10;Mf9ozTDW9skHqo8+FSGEXYwKMu/LWEqXZGTQ9WxJHLi7rQz6AKtU6gqfIdwU8jOKRtJgzqEhw5K+&#10;Mkp+jg+jYJ/ebszNqLyu6t31e7i7rM14o1Sn3SynIDw1/i3+d291mD8ZDuD1TThB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3g1MIAAADdAAAADwAAAAAAAAAAAAAA&#10;AAChAgAAZHJzL2Rvd25yZXYueG1sUEsFBgAAAAAEAAQA+QAAAJADAAAAAA==&#10;" strokecolor="#24211d" strokeweight="0"/>
                  <v:line id="Line 147" o:spid="_x0000_s2468" style="position:absolute;visibility:visible;mso-wrap-style:square" from="1403,1046" to="1414,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R4oMIAAADdAAAADwAAAGRycy9kb3ducmV2LnhtbERPTYvCMBC9C/6HMMLeNF0potUoq67g&#10;RVjdVa9DM7bFZlKaWOu/NwuCt3m8z5ktWlOKhmpXWFbwOYhAEKdWF5wp+Pvd9McgnEfWWFomBQ9y&#10;sJh3OzNMtL3znpqDz0QIYZeggtz7KpHSpTkZdANbEQfuYmuDPsA6k7rGewg3pRxG0UgaLDg05FjR&#10;Kqf0ergZBT/Z+czcjqrTstmdvuPdcW3GG6U+eu3XFISn1r/FL/dWh/mTOIb/b8IJ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R4oMIAAADdAAAADwAAAAAAAAAAAAAA&#10;AAChAgAAZHJzL2Rvd25yZXYueG1sUEsFBgAAAAAEAAQA+QAAAJADAAAAAA==&#10;" strokecolor="#24211d" strokeweight="0"/>
                  <v:line id="Line 148" o:spid="_x0000_s2469" style="position:absolute;flip:y;visibility:visible;mso-wrap-style:square" from="875,2001" to="875,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zP98MAAADdAAAADwAAAGRycy9kb3ducmV2LnhtbERP3WrCMBS+F/YO4Qi701SnotUoY1A2&#10;GAj+PMChOTbdmpPSxLR7+2Uw8O58fL9ndxhsIyJ1vnasYDbNQBCXTtdcKbheiskahA/IGhvHpOCH&#10;PBz2T6Md5tr1fKJ4DpVIIexzVGBCaHMpfWnIop+6ljhxN9dZDAl2ldQd9incNnKeZStpsebUYLCl&#10;N0Pl9/luFQy6KE73r2Jh+3h8zz7ncWleolLP4+F1CyLQEB7if/eHTvM3iyX8fZNO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8z/fDAAAA3QAAAA8AAAAAAAAAAAAA&#10;AAAAoQIAAGRycy9kb3ducmV2LnhtbFBLBQYAAAAABAAEAPkAAACRAwAAAAA=&#10;" strokecolor="#24211d" strokeweight="0"/>
                  <v:line id="Line 149" o:spid="_x0000_s2470" style="position:absolute;flip:y;visibility:visible;mso-wrap-style:square" from="875,1968" to="875,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5RgMMAAADdAAAADwAAAGRycy9kb3ducmV2LnhtbERP3WrCMBS+H+wdwhnsbqY6J1qNMgZl&#10;A2HgzwMcmmNTbU5KE9Pu7RdB8O58fL9ntRlsIyJ1vnasYDzKQBCXTtdcKTgeirc5CB+QNTaOScEf&#10;edisn59WmGvX847iPlQihbDPUYEJoc2l9KUhi37kWuLEnVxnMSTYVVJ32Kdw28hJls2kxZpTg8GW&#10;vgyVl/3VKhh0Ueyu52Jq+/j7nW0n8cO8R6VeX4bPJYhAQ3iI7+4fneYvpj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uUYDDAAAA3QAAAA8AAAAAAAAAAAAA&#10;AAAAoQIAAGRycy9kb3ducmV2LnhtbFBLBQYAAAAABAAEAPkAAACRAwAAAAA=&#10;" strokecolor="#24211d" strokeweight="0"/>
                  <v:line id="Line 150" o:spid="_x0000_s2471" style="position:absolute;flip:y;visibility:visible;mso-wrap-style:square" from="875,1934" to="875,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L0G8MAAADdAAAADwAAAGRycy9kb3ducmV2LnhtbERP3WrCMBS+F3yHcAa703ROp3ZGkUHZ&#10;YCDofIBDc9ZUm5PSxLR7+2Uw8O58fL9nsxtsIyJ1vnas4GmagSAuna65UnD+KiYrED4ga2wck4If&#10;8rDbjkcbzLXr+UjxFCqRQtjnqMCE0OZS+tKQRT91LXHivl1nMSTYVVJ32Kdw28hZlr1IizWnBoMt&#10;vRkqr6ebVTDoojjeLsXc9vHwnn3O4sI8R6UeH4b9K4hAQ7iL/90fOs1fz5f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i9BvDAAAA3QAAAA8AAAAAAAAAAAAA&#10;AAAAoQIAAGRycy9kb3ducmV2LnhtbFBLBQYAAAAABAAEAPkAAACRAwAAAAA=&#10;" strokecolor="#24211d" strokeweight="0"/>
                  <v:line id="Line 151" o:spid="_x0000_s2472" style="position:absolute;flip:y;visibility:visible;mso-wrap-style:square" from="875,1900" to="875,1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1gacYAAADdAAAADwAAAGRycy9kb3ducmV2LnhtbESP3UrDQBCF74W+wzKCd3ZjrUXTbksR&#10;goIg9OcBhuw0G83Ohux2E9/euRC8m+GcOeebzW7ynco0xDawgYd5AYq4DrblxsD5VN0/g4oJ2WIX&#10;mAz8UITddnazwdKGkQ+Uj6lREsKxRAMupb7UOtaOPMZ56IlFu4TBY5J1aLQdcJRw3+lFUay0x5al&#10;wWFPr47q7+PVG5hsVR2uX9XSj/nzrfhY5Cf3mI25u532a1CJpvRv/rt+t4L/shRc+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9YGnGAAAA3QAAAA8AAAAAAAAA&#10;AAAAAAAAoQIAAGRycy9kb3ducmV2LnhtbFBLBQYAAAAABAAEAPkAAACUAwAAAAA=&#10;" strokecolor="#24211d" strokeweight="0"/>
                  <v:line id="Line 152" o:spid="_x0000_s2473" style="position:absolute;flip:y;visibility:visible;mso-wrap-style:square" from="875,1867" to="875,1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HF8sMAAADdAAAADwAAAGRycy9kb3ducmV2LnhtbERP3WrCMBS+H+wdwhnsbqY6J1qNMgZl&#10;A2HgzwMcmmNTbU5KE9Pu7RdB8O58fL9ntRlsIyJ1vnasYDzKQBCXTtdcKTgeirc5CB+QNTaOScEf&#10;edisn59WmGvX847iPlQihbDPUYEJoc2l9KUhi37kWuLEnVxnMSTYVVJ32Kdw28hJls2kxZpTg8GW&#10;vgyVl/3VKhh0Ueyu52Jq+/j7nW0n8cO8R6VeX4bPJYhAQ3iI7+4fneYvpgu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xxfLDAAAA3QAAAA8AAAAAAAAAAAAA&#10;AAAAoQIAAGRycy9kb3ducmV2LnhtbFBLBQYAAAAABAAEAPkAAACRAwAAAAA=&#10;" strokecolor="#24211d" strokeweight="0"/>
                  <v:line id="Line 153" o:spid="_x0000_s2474" style="position:absolute;flip:y;visibility:visible;mso-wrap-style:square" from="875,1833" to="875,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L6ssYAAADdAAAADwAAAGRycy9kb3ducmV2LnhtbESP3UrDQBCF74W+wzKCd3ZjtUXTbksR&#10;goIg9OcBhuw0G83Ohux2E9/euRC8m+GcOeebzW7ynco0xDawgYd5AYq4DrblxsD5VN0/g4oJ2WIX&#10;mAz8UITddnazwdKGkQ+Uj6lREsKxRAMupb7UOtaOPMZ56IlFu4TBY5J1aLQdcJRw3+lFUay0x5al&#10;wWFPr47q7+PVG5hsVR2uX9WTH/PnW/GxyEv3mI25u532a1CJpvRv/rt+t4L/shR++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S+rLGAAAA3QAAAA8AAAAAAAAA&#10;AAAAAAAAoQIAAGRycy9kb3ducmV2LnhtbFBLBQYAAAAABAAEAPkAAACUAwAAAAA=&#10;" strokecolor="#24211d" strokeweight="0"/>
                  <v:line id="Line 154" o:spid="_x0000_s2475" style="position:absolute;flip:y;visibility:visible;mso-wrap-style:square" from="875,1799" to="875,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5fKcMAAADdAAAADwAAAGRycy9kb3ducmV2LnhtbERP3WrCMBS+H/gO4QjezVSdsnVGEaE4&#10;GAz8eYBDc9ZUm5PSxLS+/TIY7O58fL9nvR1sIyJ1vnasYDbNQBCXTtdcKbici+dXED4ga2wck4IH&#10;edhuRk9rzLXr+UjxFCqRQtjnqMCE0OZS+tKQRT91LXHivl1nMSTYVVJ32Kdw28h5lq2kxZpTg8GW&#10;9obK2+luFQy6KI73a/Fi+/h1yD7ncWkWUanJeNi9gwg0hH/xn/tDp/lvyxn8fpNOk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eXynDAAAA3QAAAA8AAAAAAAAAAAAA&#10;AAAAoQIAAGRycy9kb3ducmV2LnhtbFBLBQYAAAAABAAEAPkAAACRAwAAAAA=&#10;" strokecolor="#24211d" strokeweight="0"/>
                  <v:line id="Line 155" o:spid="_x0000_s2476" style="position:absolute;flip:y;visibility:visible;mso-wrap-style:square" from="875,1765" to="875,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zBXsMAAADdAAAADwAAAGRycy9kb3ducmV2LnhtbERP3WrCMBS+H/gO4QjezXRVh3ZGEaFs&#10;MBjofIBDc2y6NSeliWn39osw2N35+H7Pdj/aVkTqfeNYwdM8A0FcOd1wreDyWT6uQfiArLF1TAp+&#10;yMN+N3nYYqHdwCeK51CLFMK+QAUmhK6Q0leGLPq564gTd3W9xZBgX0vd45DCbSvzLHuWFhtODQY7&#10;Ohqqvs83q2DUZXm6fZVLO8SP1+w9jyuziErNpuPhBUSgMfyL/9xvOs3frHK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MwV7DAAAA3QAAAA8AAAAAAAAAAAAA&#10;AAAAoQIAAGRycy9kb3ducmV2LnhtbFBLBQYAAAAABAAEAPkAAACRAwAAAAA=&#10;" strokecolor="#24211d" strokeweight="0"/>
                  <v:line id="Line 156" o:spid="_x0000_s2477" style="position:absolute;flip:y;visibility:visible;mso-wrap-style:square" from="875,1732" to="875,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BkxcMAAADdAAAADwAAAGRycy9kb3ducmV2LnhtbERP3WrCMBS+H+wdwhG8m6k6ZeuMMoQy&#10;YSBUfYBDc9Z0a05KE9Pu7c1g4N35+H7PZjfaVkTqfeNYwXyWgSCunG64VnA5F08vIHxA1tg6JgW/&#10;5GG3fXzYYK7dwCXFU6hFCmGfowITQpdL6StDFv3MdcSJ+3K9xZBgX0vd45DCbSsXWbaWFhtODQY7&#10;2huqfk5Xq2DURVFev4tnO8TjR/a5iCuzjEpNJ+P7G4hAY7iL/90Hnea/rpbw9006QW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AZMXDAAAA3QAAAA8AAAAAAAAAAAAA&#10;AAAAoQIAAGRycy9kb3ducmV2LnhtbFBLBQYAAAAABAAEAPkAAACRAwAAAAA=&#10;" strokecolor="#24211d" strokeweight="0"/>
                  <v:line id="Line 157" o:spid="_x0000_s2478" style="position:absolute;flip:y;visibility:visible;mso-wrap-style:square" from="875,1698" to="87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n8scMAAADdAAAADwAAAGRycy9kb3ducmV2LnhtbERP3WrCMBS+F/YO4Qi701SnotUoY1A2&#10;GAj+PMChOTbdmpPSxLR7+2Uw8O58fL9ndxhsIyJ1vnasYDbNQBCXTtdcKbheiskahA/IGhvHpOCH&#10;PBz2T6Md5tr1fKJ4DpVIIexzVGBCaHMpfWnIop+6ljhxN9dZDAl2ldQd9incNnKeZStpsebUYLCl&#10;N0Pl9/luFQy6KE73r2Jh+3h8zz7ncWleolLP4+F1CyLQEB7if/eHTvM3ywX8fZNOkP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p/LHDAAAA3QAAAA8AAAAAAAAAAAAA&#10;AAAAoQIAAGRycy9kb3ducmV2LnhtbFBLBQYAAAAABAAEAPkAAACRAwAAAAA=&#10;" strokecolor="#24211d" strokeweight="0"/>
                  <v:line id="Line 158" o:spid="_x0000_s2479" style="position:absolute;flip:y;visibility:visible;mso-wrap-style:square" from="875,1664" to="875,1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VZKsMAAADdAAAADwAAAGRycy9kb3ducmV2LnhtbERP3WrCMBS+H/gO4QjezXRqh3ZGEaFs&#10;MBjofIBDc2y6NSeliWn39osw2N35+H7Pdj/aVkTqfeNYwdM8A0FcOd1wreDyWT6uQfiArLF1TAp+&#10;yMN+N3nYYqHdwCeK51CLFMK+QAUmhK6Q0leGLPq564gTd3W9xZBgX0vd45DCbSsXWfYsLTacGgx2&#10;dDRUfZ9vVsGoy/J0+ypXdogfr9n7IuZmGZWaTcfDC4hAY/gX/7nfdJq/yXO4f5NO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lWSrDAAAA3QAAAA8AAAAAAAAAAAAA&#10;AAAAoQIAAGRycy9kb3ducmV2LnhtbFBLBQYAAAAABAAEAPkAAACRAwAAAAA=&#10;" strokecolor="#24211d" strokeweight="0"/>
                  <v:line id="Line 159" o:spid="_x0000_s2480" style="position:absolute;flip:y;visibility:visible;mso-wrap-style:square" from="875,1630" to="875,1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fHXcMAAADdAAAADwAAAGRycy9kb3ducmV2LnhtbERP3WrCMBS+H+wdwhnsbqY6Fa1GGYOy&#10;gTDw5wEOzbGpNieliWn39osg7O58fL9nvR1sIyJ1vnasYDzKQBCXTtdcKTgdi7cFCB+QNTaOScEv&#10;edhunp/WmGvX857iIVQihbDPUYEJoc2l9KUhi37kWuLEnV1nMSTYVVJ32Kdw28hJls2lxZpTg8GW&#10;Pg2V18PNKhh0Uexvl2Jq+/jzle0mcWbeo1KvL8PHCkSgIfyLH+5vneYvZ3O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3x13DAAAA3QAAAA8AAAAAAAAAAAAA&#10;AAAAoQIAAGRycy9kb3ducmV2LnhtbFBLBQYAAAAABAAEAPkAAACRAwAAAAA=&#10;" strokecolor="#24211d" strokeweight="0"/>
                  <v:line id="Line 160" o:spid="_x0000_s2481" style="position:absolute;flip:y;visibility:visible;mso-wrap-style:square" from="875,1597" to="87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ixsMAAADdAAAADwAAAGRycy9kb3ducmV2LnhtbERP3WrCMBS+H/gO4Qx2p+ncnNoZRQZl&#10;giDofIBDc9ZUm5PSxLR7ezMY7O58fL9ntRlsIyJ1vnas4HmSgSAuna65UnD+KsYLED4ga2wck4If&#10;8rBZjx5WmGvX85HiKVQihbDPUYEJoc2l9KUhi37iWuLEfbvOYkiwq6TusE/htpHTLHuTFmtODQZb&#10;+jBUXk83q2DQRXG8XYpX28fDZ7afxpl5iUo9PQ7bdxCBhvAv/nPvdJq/nM3h95t0gl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7YsbDAAAA3QAAAA8AAAAAAAAAAAAA&#10;AAAAoQIAAGRycy9kb3ducmV2LnhtbFBLBQYAAAAABAAEAPkAAACRAwAAAAA=&#10;" strokecolor="#24211d" strokeweight="0"/>
                  <v:line id="Line 161" o:spid="_x0000_s2482" style="position:absolute;flip:y;visibility:visible;mso-wrap-style:square" from="875,1563" to="875,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T2tMYAAADdAAAADwAAAGRycy9kb3ducmV2LnhtbESP3UrDQBCF74W+wzKCd3ZjtUXTbksR&#10;goIg9OcBhuw0G83Ohux2E9/euRC8m+GcOeebzW7ynco0xDawgYd5AYq4DrblxsD5VN0/g4oJ2WIX&#10;mAz8UITddnazwdKGkQ+Uj6lREsKxRAMupb7UOtaOPMZ56IlFu4TBY5J1aLQdcJRw3+lFUay0x5al&#10;wWFPr47q7+PVG5hsVR2uX9WTH/PnW/GxyEv3mI25u532a1CJpvRv/rt+t4L/shRc+UZG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k9rTGAAAA3QAAAA8AAAAAAAAA&#10;AAAAAAAAoQIAAGRycy9kb3ducmV2LnhtbFBLBQYAAAAABAAEAPkAAACUAwAAAAA=&#10;" strokecolor="#24211d" strokeweight="0"/>
                  <v:line id="Line 162" o:spid="_x0000_s2483" style="position:absolute;flip:y;visibility:visible;mso-wrap-style:square" from="875,1529" to="875,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TL8MAAADdAAAADwAAAGRycy9kb3ducmV2LnhtbERP3WrCMBS+H+wdwhnsbqY6Fa1GGYOy&#10;gTDw5wEOzbGpNieliWn39osg7O58fL9nvR1sIyJ1vnasYDzKQBCXTtdcKTgdi7cFCB+QNTaOScEv&#10;edhunp/WmGvX857iIVQihbDPUYEJoc2l9KUhi37kWuLEnV1nMSTYVVJ32Kdw28hJls2lxZpTg8GW&#10;Pg2V18PNKhh0Uexvl2Jq+/jzle0mcWbeo1KvL8PHCkSgIfyLH+5vneYvZ0u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oUy/DAAAA3QAAAA8AAAAAAAAAAAAA&#10;AAAAoQIAAGRycy9kb3ducmV2LnhtbFBLBQYAAAAABAAEAPkAAACRAwAAAAA=&#10;" strokecolor="#24211d" strokeweight="0"/>
                  <v:line id="Line 163" o:spid="_x0000_s2484" style="position:absolute;flip:y;visibility:visible;mso-wrap-style:square" from="875,1495" to="875,1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4wD8YAAADdAAAADwAAAGRycy9kb3ducmV2LnhtbESP3UrDQBCF7wXfYRnBO7uxaqlpt6UU&#10;goIg9OcBhuyYTc3Ohux2E9/euRC8m+GcOeeb9Xbynco0xDawgcdZAYq4DrblxsD5VD0sQcWEbLEL&#10;TAZ+KMJ2c3uzxtKGkQ+Uj6lREsKxRAMupb7UOtaOPMZZ6IlF+wqDxyTr0Gg74CjhvtPzolhojy1L&#10;g8Oe9o7q7+PVG5hsVR2ul+rZj/nzrfiY5xf3lI25v5t2K1CJpvRv/rt+t4L/uhB++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MA/GAAAA3QAAAA8AAAAAAAAA&#10;AAAAAAAAoQIAAGRycy9kb3ducmV2LnhtbFBLBQYAAAAABAAEAPkAAACUAwAAAAA=&#10;" strokecolor="#24211d" strokeweight="0"/>
                  <v:line id="Line 164" o:spid="_x0000_s2485" style="position:absolute;flip:y;visibility:visible;mso-wrap-style:square" from="875,1462" to="875,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VlMMAAADdAAAADwAAAGRycy9kb3ducmV2LnhtbERP3WrCMBS+H/gO4QjezVTdxHVGEaE4&#10;GAz8eYBDc9Z0NieliWl9ezMY7O58fL9nvR1sIyJ1vnasYDbNQBCXTtdcKbici+cVCB+QNTaOScGd&#10;PGw3o6c15tr1fKR4CpVIIexzVGBCaHMpfWnIop+6ljhx366zGBLsKqk77FO4beQ8y5bSYs2pwWBL&#10;e0Pl9XSzCgZdFMfbT/Fi+/h1yD7n8dUsolKT8bB7BxFoCP/iP/eHTvPfljP4/Sad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ylZTDAAAA3QAAAA8AAAAAAAAAAAAA&#10;AAAAoQIAAGRycy9kb3ducmV2LnhtbFBLBQYAAAAABAAEAPkAAACRAwAAAAA=&#10;" strokecolor="#24211d" strokeweight="0"/>
                  <v:line id="Line 165" o:spid="_x0000_s2486" style="position:absolute;flip:y;visibility:visible;mso-wrap-style:square" from="875,1428" to="875,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AL48MAAADdAAAADwAAAGRycy9kb3ducmV2LnhtbERP3WrCMBS+F3yHcITdaWo3RatRZFA2&#10;GAi6PcChOTbdmpPSxLR7+2Uw2N35+H7P/jjaVkTqfeNYwXKRgSCunG64VvDxXs43IHxA1tg6JgXf&#10;5OF4mE72WGg38IXiNdQihbAvUIEJoSuk9JUhi37hOuLE3VxvMSTY11L3OKRw28o8y9bSYsOpwWBH&#10;z4aqr+vdKhh1WV7un+WTHeL5JXvL48o8RqUeZuNpByLQGP7Ff+5XneZv1zn8fpNO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gC+PDAAAA3QAAAA8AAAAAAAAAAAAA&#10;AAAAoQIAAGRycy9kb3ducmV2LnhtbFBLBQYAAAAABAAEAPkAAACRAwAAAAA=&#10;" strokecolor="#24211d" strokeweight="0"/>
                  <v:line id="Line 166" o:spid="_x0000_s2487" style="position:absolute;flip:y;visibility:visible;mso-wrap-style:square" from="875,1394" to="875,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yueMMAAADdAAAADwAAAGRycy9kb3ducmV2LnhtbERP3WrCMBS+H+wdwhnsbqbqJlqNMgZl&#10;A2HgzwMcmmNTbU5KE9Pu7RdB8O58fL9ntRlsIyJ1vnasYDzKQBCXTtdcKTgeirc5CB+QNTaOScEf&#10;edisn59WmGvX847iPlQihbDPUYEJoc2l9KUhi37kWuLEnVxnMSTYVVJ32Kdw28hJls2kxZpTg8GW&#10;vgyVl/3VKhh0Ueyu5+Ld9vH3O9tO4oeZRqVeX4bPJYhAQ3iI7+4fneYvZl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srnjDAAAA3QAAAA8AAAAAAAAAAAAA&#10;AAAAoQIAAGRycy9kb3ducmV2LnhtbFBLBQYAAAAABAAEAPkAAACRAwAAAAA=&#10;" strokecolor="#24211d" strokeweight="0"/>
                  <v:line id="Line 167" o:spid="_x0000_s2488" style="position:absolute;flip:y;visibility:visible;mso-wrap-style:square" from="875,1361" to="875,1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U2DMMAAADdAAAADwAAAGRycy9kb3ducmV2LnhtbERP3WrCMBS+H+wdwhnsbqY6J1qNMgZl&#10;A2HgzwMcmmNTbU5KE9Pu7RdB8O58fL9ntRlsIyJ1vnasYDzKQBCXTtdcKTgeirc5CB+QNTaOScEf&#10;edisn59WmGvX847iPlQihbDPUYEJoc2l9KUhi37kWuLEnVxnMSTYVVJ32Kdw28hJls2kxZpTg8GW&#10;vgyVl/3VKhh0Ueyu52Jq+/j7nW0n8cO8R6VeX4bPJYhAQ3iI7+4fneYvZl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NgzDAAAA3QAAAA8AAAAAAAAAAAAA&#10;AAAAoQIAAGRycy9kb3ducmV2LnhtbFBLBQYAAAAABAAEAPkAAACRAwAAAAA=&#10;" strokecolor="#24211d" strokeweight="0"/>
                  <v:line id="Line 168" o:spid="_x0000_s2489" style="position:absolute;flip:y;visibility:visible;mso-wrap-style:square" from="875,1327" to="875,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mTl8MAAADdAAAADwAAAGRycy9kb3ducmV2LnhtbERP3WrCMBS+H+wdwhnsbqY6Fa1GGYOy&#10;gTDw5wEOzbGpNieliWn39osg7O58fL9nvR1sIyJ1vnasYDzKQBCXTtdcKTgdi7cFCB+QNTaOScEv&#10;edhunp/WmGvX857iIVQihbDPUYEJoc2l9KUhi37kWuLEnV1nMSTYVVJ32Kdw28hJls2lxZpTg8GW&#10;Pg2V18PNKhh0Uexvl2Jq+/jzle0mcWbeo1KvL8PHCkSgIfyLH+5vneYv5zO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Jk5fDAAAA3QAAAA8AAAAAAAAAAAAA&#10;AAAAoQIAAGRycy9kb3ducmV2LnhtbFBLBQYAAAAABAAEAPkAAACRAwAAAAA=&#10;" strokecolor="#24211d" strokeweight="0"/>
                  <v:line id="Line 169" o:spid="_x0000_s2490" style="position:absolute;flip:y;visibility:visible;mso-wrap-style:square" from="875,1304" to="875,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N4MMAAADdAAAADwAAAGRycy9kb3ducmV2LnhtbERP3WrCMBS+H/gO4QjezVS3la0zigyK&#10;g8HAnwc4NGdNt+akNDGtb28Ggnfn4/s9q81oWxGp941jBYt5BoK4crrhWsHpWD6+gvABWWPrmBRc&#10;yMNmPXlYYaHdwHuKh1CLFMK+QAUmhK6Q0leGLPq564gT9+N6iyHBvpa6xyGF21YusyyXFhtODQY7&#10;+jBU/R3OVsGoy3J//i2f7RC/d9nXMr6Yp6jUbDpu30EEGsNdfHN/6jT/Lc/h/5t0glx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bDeDDAAAA3QAAAA8AAAAAAAAAAAAA&#10;AAAAoQIAAGRycy9kb3ducmV2LnhtbFBLBQYAAAAABAAEAPkAAACRAwAAAAA=&#10;" strokecolor="#24211d" strokeweight="0"/>
                  <v:line id="Line 170" o:spid="_x0000_s2491" style="position:absolute;flip:y;visibility:visible;mso-wrap-style:square" from="875,1304" to="875,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eoe8MAAADdAAAADwAAAGRycy9kb3ducmV2LnhtbERP3WrCMBS+H/gO4Qx2N9O5+dcZRQZl&#10;gjDQ+QCH5qypNieliWn39mYw8O58fL9ntRlsIyJ1vnas4GWcgSAuna65UnD6Lp4XIHxA1tg4JgW/&#10;5GGzHj2sMNeu5wPFY6hECmGfowITQptL6UtDFv3YtcSJ+3GdxZBgV0ndYZ/CbSMnWTaTFmtODQZb&#10;+jBUXo5Xq2DQRXG4nos328evz2w/iVPzGpV6ehy27yACDeEu/nfvdJq/nM3h75t0gl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XqHvDAAAA3QAAAA8AAAAAAAAAAAAA&#10;AAAAoQIAAGRycy9kb3ducmV2LnhtbFBLBQYAAAAABAAEAPkAAACRAwAAAAA=&#10;" strokecolor="#24211d" strokeweight="0"/>
                  <v:line id="Line 171" o:spid="_x0000_s2492" style="position:absolute;flip:y;visibility:visible;mso-wrap-style:square" from="1212,2766" to="1212,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g8CcYAAADdAAAADwAAAGRycy9kb3ducmV2LnhtbESP3UrDQBCF7wXfYRnBO7uxaqlpt6UU&#10;goIg9OcBhuyYTc3Ohux2E9/euRC8m+GcOeeb9Xbynco0xDawgcdZAYq4DrblxsD5VD0sQcWEbLEL&#10;TAZ+KMJ2c3uzxtKGkQ+Uj6lREsKxRAMupb7UOtaOPMZZ6IlF+wqDxyTr0Gg74CjhvtPzolhojy1L&#10;g8Oe9o7q7+PVG5hsVR2ul+rZj/nzrfiY5xf3lI25v5t2K1CJpvRv/rt+t4L/uhB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IPAnGAAAA3QAAAA8AAAAAAAAA&#10;AAAAAAAAoQIAAGRycy9kb3ducmV2LnhtbFBLBQYAAAAABAAEAPkAAACUAwAAAAA=&#10;" strokecolor="#24211d" strokeweight="0"/>
                  <v:line id="Line 172" o:spid="_x0000_s2493" style="position:absolute;flip:y;visibility:visible;mso-wrap-style:square" from="1212,2732" to="1212,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ZksMAAADdAAAADwAAAGRycy9kb3ducmV2LnhtbERP3WrCMBS+H/gO4QjezVS3iVajyKA4&#10;GAz8eYBDc2y6NSeliWl9ezMY7O58fL9nsxtsIyJ1vnasYDbNQBCXTtdcKbici+clCB+QNTaOScGd&#10;POy2o6cN5tr1fKR4CpVIIexzVGBCaHMpfWnIop+6ljhxV9dZDAl2ldQd9incNnKeZQtpsebUYLCl&#10;d0Plz+lmFQy6KI637+LV9vHrkH3O45t5iUpNxsN+DSLQEP7Ff+4PneavFiv4/Sad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mZLDAAAA3QAAAA8AAAAAAAAAAAAA&#10;AAAAoQIAAGRycy9kb3ducmV2LnhtbFBLBQYAAAAABAAEAPkAAACRAwAAAAA=&#10;" strokecolor="#24211d" strokeweight="0"/>
                  <v:line id="Line 173" o:spid="_x0000_s2494" style="position:absolute;flip:y;visibility:visible;mso-wrap-style:square" from="1212,2699" to="1212,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em0sYAAADdAAAADwAAAGRycy9kb3ducmV2LnhtbESP3WrDMAyF7wd9B6PC7lan3V+b1S1l&#10;EDYYFNrtAUSsxdliOcSuk739dDHYncQ5OufTdj/5TmUaYhvYwHJRgCKug225MfDxXt2sQcWEbLEL&#10;TAZ+KMJ+N7vaYmnDyCfK59QoCeFYogGXUl9qHWtHHuMi9MSifYbBY5J1aLQdcJRw3+lVUTxojy1L&#10;g8Oenh3V3+eLNzDZqjpdvqo7P+bjS/G2yvfuNhtzPZ8OT6ASTenf/Hf9agV/8yj88o2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nptLGAAAA3QAAAA8AAAAAAAAA&#10;AAAAAAAAoQIAAGRycy9kb3ducmV2LnhtbFBLBQYAAAAABAAEAPkAAACUAwAAAAA=&#10;" strokecolor="#24211d" strokeweight="0"/>
                  <v:line id="Line 174" o:spid="_x0000_s2495" style="position:absolute;flip:y;visibility:visible;mso-wrap-style:square" from="1212,2665" to="1212,2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sDScMAAADdAAAADwAAAGRycy9kb3ducmV2LnhtbERP3WrCMBS+F/YO4Qx2p6luTu2MIkLZ&#10;YCDofIBDc9ZUm5PSxLR7+2Uw8O58fL9nvR1sIyJ1vnasYDrJQBCXTtdcKTh/FeMlCB+QNTaOScEP&#10;edhuHkZrzLXr+UjxFCqRQtjnqMCE0OZS+tKQRT9xLXHivl1nMSTYVVJ32Kdw28hZlr1KizWnBoMt&#10;7Q2V19PNKhh0URxvl+LF9vHwnn3O4tw8R6WeHofdG4hAQ7iL/90fOs1fLab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rA0nDAAAA3QAAAA8AAAAAAAAAAAAA&#10;AAAAoQIAAGRycy9kb3ducmV2LnhtbFBLBQYAAAAABAAEAPkAAACRAwAAAAA=&#10;" strokecolor="#24211d" strokeweight="0"/>
                  <v:line id="Line 175" o:spid="_x0000_s2496" style="position:absolute;flip:y;visibility:visible;mso-wrap-style:square" from="1212,2631" to="1212,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mdPsMAAADdAAAADwAAAGRycy9kb3ducmV2LnhtbERP3WrCMBS+H/gO4Qi709RubtoZZQzK&#10;hMFA5wMcmmPT2ZyUJqbd2y/CYHfn4/s9m91oWxGp941jBYt5BoK4crrhWsHpq5ytQPiArLF1TAp+&#10;yMNuO7nbYKHdwAeKx1CLFMK+QAUmhK6Q0leGLPq564gTd3a9xZBgX0vd45DCbSvzLHuSFhtODQY7&#10;ejNUXY5Xq2DUZXm4fpePdoif79lHHpfmISp1Px1fX0AEGsO/+M+912n++jmH2zfpB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5nT7DAAAA3QAAAA8AAAAAAAAAAAAA&#10;AAAAoQIAAGRycy9kb3ducmV2LnhtbFBLBQYAAAAABAAEAPkAAACRAwAAAAA=&#10;" strokecolor="#24211d" strokeweight="0"/>
                  <v:line id="Line 176" o:spid="_x0000_s2497" style="position:absolute;flip:y;visibility:visible;mso-wrap-style:square" from="1212,2597" to="1212,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U4pcMAAADdAAAADwAAAGRycy9kb3ducmV2LnhtbERP3WrCMBS+F3yHcAa703Q6p3ZGkUHZ&#10;YCDofIBDc9ZUm5PSxLR7+2Uw8O58fL9nsxtsIyJ1vnas4GmagSAuna65UnD+KiYrED4ga2wck4If&#10;8rDbjkcbzLXr+UjxFCqRQtjnqMCE0OZS+tKQRT91LXHivl1nMSTYVVJ32Kdw28hZlr1IizWnBoMt&#10;vRkqr6ebVTDoojjeLsWz7ePhPfucxYWZR6UeH4b9K4hAQ7iL/90fOs1fL+f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1OKXDAAAA3QAAAA8AAAAAAAAAAAAA&#10;AAAAoQIAAGRycy9kb3ducmV2LnhtbFBLBQYAAAAABAAEAPkAAACRAwAAAAA=&#10;" strokecolor="#24211d" strokeweight="0"/>
                  <v:line id="Line 177" o:spid="_x0000_s2498" style="position:absolute;flip:y;visibility:visible;mso-wrap-style:square" from="1212,2564" to="1212,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yg0cMAAADdAAAADwAAAGRycy9kb3ducmV2LnhtbERP3WrCMBS+F3yHcAa703ROp3ZGkUHZ&#10;YCDofIBDc9ZUm5PSxLR7+2Uw8O58fL9nsxtsIyJ1vnas4GmagSAuna65UnD+KiYrED4ga2wck4If&#10;8rDbjkcbzLXr+UjxFCqRQtjnqMCE0OZS+tKQRT91LXHivl1nMSTYVVJ32Kdw28hZlr1IizWnBoMt&#10;vRkqr6ebVTDoojjeLsXc9vHwnn3O4sI8R6UeH4b9K4hAQ7iL/90fOs1fL+f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coNHDAAAA3QAAAA8AAAAAAAAAAAAA&#10;AAAAoQIAAGRycy9kb3ducmV2LnhtbFBLBQYAAAAABAAEAPkAAACRAwAAAAA=&#10;" strokecolor="#24211d" strokeweight="0"/>
                  <v:line id="Line 178" o:spid="_x0000_s2499" style="position:absolute;flip:y;visibility:visible;mso-wrap-style:square" from="1212,2530" to="1212,2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AFSsMAAADdAAAADwAAAGRycy9kb3ducmV2LnhtbERP3WrCMBS+H/gO4Qx2p+ncnNoZRQZl&#10;giDofIBDc9ZUm5PSxLR7ezMY7O58fL9ntRlsIyJ1vnas4HmSgSAuna65UnD+KsYLED4ga2wck4If&#10;8rBZjx5WmGvX85HiKVQihbDPUYEJoc2l9KUhi37iWuLEfbvOYkiwq6TusE/htpHTLHuTFmtODQZb&#10;+jBUXk83q2DQRXG8XYpX28fDZ7afxpl5iUo9PQ7bdxCBhvAv/nPvdJq/nM/g95t0gl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QBUrDAAAA3QAAAA8AAAAAAAAAAAAA&#10;AAAAoQIAAGRycy9kb3ducmV2LnhtbFBLBQYAAAAABAAEAPkAAACRAwAAAAA=&#10;" strokecolor="#24211d" strokeweight="0"/>
                  <v:line id="Line 179" o:spid="_x0000_s2500" style="position:absolute;flip:y;visibility:visible;mso-wrap-style:square" from="1212,2496" to="1212,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KbPcMAAADdAAAADwAAAGRycy9kb3ducmV2LnhtbERP3WrCMBS+H/gO4Qx2N9O5+dcZRQZl&#10;gjDQ+QCH5qypNieliWn39mYw8O58fL9ntRlsIyJ1vnas4GWcgSAuna65UnD6Lp4XIHxA1tg4JgW/&#10;5GGzHj2sMNeu5wPFY6hECmGfowITQptL6UtDFv3YtcSJ+3GdxZBgV0ndYZ/CbSMnWTaTFmtODQZb&#10;+jBUXo5Xq2DQRXG4nos328evz2w/iVPzGpV6ehy27yACDeEu/nfvdJq/nM/g75t0gl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Cmz3DAAAA3QAAAA8AAAAAAAAAAAAA&#10;AAAAoQIAAGRycy9kb3ducmV2LnhtbFBLBQYAAAAABAAEAPkAAACRAwAAAAA=&#10;" strokecolor="#24211d" strokeweight="0"/>
                  <v:line id="Line 180" o:spid="_x0000_s2501" style="position:absolute;flip:y;visibility:visible;mso-wrap-style:square" from="1212,2462" to="1212,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4+psMAAADdAAAADwAAAGRycy9kb3ducmV2LnhtbERP3WrCMBS+F3yHcITdaTo3p3ZGEaFs&#10;MBB0PsChOTbdmpPSxLR7+2Uw8O58fL9nsxtsIyJ1vnas4HGWgSAuna65UnD5LKYrED4ga2wck4If&#10;8rDbjkcbzLXr+UTxHCqRQtjnqMCE0OZS+tKQRT9zLXHirq6zGBLsKqk77FO4beQ8y16kxZpTg8GW&#10;DobK7/PNKhh0UZxuX8Wz7ePxLfuYx4V5iko9TIb9K4hAQ7iL/93vOs1fL5f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OPqbDAAAA3QAAAA8AAAAAAAAAAAAA&#10;AAAAoQIAAGRycy9kb3ducmV2LnhtbFBLBQYAAAAABAAEAPkAAACRAwAAAAA=&#10;" strokecolor="#24211d" strokeweight="0"/>
                  <v:line id="Line 181" o:spid="_x0000_s2502" style="position:absolute;flip:y;visibility:visible;mso-wrap-style:square" from="1212,2429" to="1212,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q1MYAAADdAAAADwAAAGRycy9kb3ducmV2LnhtbESP3WrDMAyF7wd9B6PC7lan3V+b1S1l&#10;EDYYFNrtAUSsxdliOcSuk739dDHYncQ5OufTdj/5TmUaYhvYwHJRgCKug225MfDxXt2sQcWEbLEL&#10;TAZ+KMJ+N7vaYmnDyCfK59QoCeFYogGXUl9qHWtHHuMi9MSifYbBY5J1aLQdcJRw3+lVUTxojy1L&#10;g8Oenh3V3+eLNzDZqjpdvqo7P+bjS/G2yvfuNhtzPZ8OT6ASTenf/Hf9agV/8yi48o2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RqtTGAAAA3QAAAA8AAAAAAAAA&#10;AAAAAAAAoQIAAGRycy9kb3ducmV2LnhtbFBLBQYAAAAABAAEAPkAAACUAwAAAAA=&#10;" strokecolor="#24211d" strokeweight="0"/>
                  <v:line id="Line 182" o:spid="_x0000_s2503" style="position:absolute;flip:y;visibility:visible;mso-wrap-style:square" from="1212,2395" to="1212,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0PT8MAAADdAAAADwAAAGRycy9kb3ducmV2LnhtbERPyWrDMBC9F/IPYgK9NXLTNosbJYSA&#10;SaEQyPIBgzWx3FojYymy8/dVodDbPN46q81gGxGp87VjBc+TDARx6XTNlYLLuXhagPABWWPjmBTc&#10;ycNmPXpYYa5dz0eKp1CJFMI+RwUmhDaX0peGLPqJa4kTd3WdxZBgV0ndYZ/CbSOnWTaTFmtODQZb&#10;2hkqv083q2DQRXG8fRWvto+HffY5jW/mJSr1OB627yACDeFf/Of+0Gn+cr6E32/SC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dD0/DAAAA3QAAAA8AAAAAAAAAAAAA&#10;AAAAoQIAAGRycy9kb3ducmV2LnhtbFBLBQYAAAAABAAEAPkAAACRAwAAAAA=&#10;" strokecolor="#24211d" strokeweight="0"/>
                  <v:line id="Line 183" o:spid="_x0000_s2504" style="position:absolute;flip:y;visibility:visible;mso-wrap-style:square" from="1212,2361" to="1212,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W9cYAAADdAAAADwAAAGRycy9kb3ducmV2LnhtbESP3UrDQBCF7wXfYRnBO7uxamljt6UU&#10;goIg9OcBhuw0G83Ohux2E9/euRC8m+GcOeeb9Xbynco0xDawgcdZAYq4DrblxsD5VD0sQcWEbLEL&#10;TAZ+KMJ2c3uzxtKGkQ+Uj6lREsKxRAMupb7UOtaOPMZZ6IlFu4TBY5J1aLQdcJRw3+l5USy0x5al&#10;wWFPe0f19/HqDUy2qg7Xr+rZj/nzrfiY5xf3lI25v5t2r6ASTenf/Hf9bgV/tRR++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y1vXGAAAA3QAAAA8AAAAAAAAA&#10;AAAAAAAAoQIAAGRycy9kb3ducmV2LnhtbFBLBQYAAAAABAAEAPkAAACUAwAAAAA=&#10;" strokecolor="#24211d" strokeweight="0"/>
                  <v:line id="Line 184" o:spid="_x0000_s2505" style="position:absolute;flip:y;visibility:visible;mso-wrap-style:square" from="1212,2328" to="1212,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zbsMAAADdAAAADwAAAGRycy9kb3ducmV2LnhtbERP3WrCMBS+F3yHcITdaapTcZ1RZFAm&#10;DIS6PcChOWs6m5PSxLR7+2Uw2N35+H7P/jjaVkTqfeNYwXKRgSCunG64VvDxXsx3IHxA1tg6JgXf&#10;5OF4mE72mGs3cEnxGmqRQtjnqMCE0OVS+sqQRb9wHXHiPl1vMSTY11L3OKRw28pVlm2lxYZTg8GO&#10;XgxVt+vdKhh1UZT3r2Jth3h5zd5WcWMeo1IPs/H0DCLQGP7Ff+6zTvOfdkv4/Sad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c27DAAAA3QAAAA8AAAAAAAAAAAAA&#10;AAAAoQIAAGRycy9kb3ducmV2LnhtbFBLBQYAAAAABAAEAPkAAACRAwAAAAA=&#10;" strokecolor="#24211d" strokeweight="0"/>
                  <v:line id="Line 185" o:spid="_x0000_s2506" style="position:absolute;flip:y;visibility:visible;mso-wrap-style:square" from="1212,2294" to="1212,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ztGcMAAADdAAAADwAAAGRycy9kb3ducmV2LnhtbERP3WrCMBS+F3yHcITdaWo3h1ajyKBs&#10;MBB0PsChOTbdmpPSxLR7+2Uw2N35+H7P7jDaVkTqfeNYwXKRgSCunG64VnD9KOdrED4ga2wdk4Jv&#10;8nDYTyc7LLQb+EzxEmqRQtgXqMCE0BVS+sqQRb9wHXHibq63GBLsa6l7HFK4bWWeZc/SYsOpwWBH&#10;L4aqr8vdKhh1WZ7vn+WTHeLpNXvP48o8RqUeZuNxCyLQGP7Ff+43neZv1jn8fpNO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s7RnDAAAA3QAAAA8AAAAAAAAAAAAA&#10;AAAAoQIAAGRycy9kb3ducmV2LnhtbFBLBQYAAAAABAAEAPkAAACRAwAAAAA=&#10;" strokecolor="#24211d" strokeweight="0"/>
                  <v:line id="Line 186" o:spid="_x0000_s2507" style="position:absolute;flip:y;visibility:visible;mso-wrap-style:square" from="1212,2260" to="1212,2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IgsMAAADdAAAADwAAAGRycy9kb3ducmV2LnhtbERP3WrCMBS+H+wdwhnsbqbqJlqNMgZl&#10;A2HgzwMcmmNTbU5KE9Pu7RdB8O58fL9ntRlsIyJ1vnasYDzKQBCXTtdcKTgeirc5CB+QNTaOScEf&#10;edisn59WmGvX847iPlQihbDPUYEJoc2l9KUhi37kWuLEnVxnMSTYVVJ32Kdw28hJls2kxZpTg8GW&#10;vgyVl/3VKhh0Ueyu5+Ld9vH3O9tO4oeZRqVeX4bPJYhAQ3iI7+4fneYv5l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gSILDAAAA3QAAAA8AAAAAAAAAAAAA&#10;AAAAoQIAAGRycy9kb3ducmV2LnhtbFBLBQYAAAAABAAEAPkAAACRAwAAAAA=&#10;" strokecolor="#24211d" strokeweight="0"/>
                  <v:line id="Line 187" o:spid="_x0000_s2508" style="position:absolute;flip:y;visibility:visible;mso-wrap-style:square" from="1212,2226" to="1212,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nQ9sMAAADdAAAADwAAAGRycy9kb3ducmV2LnhtbERP3WrCMBS+H+wdwhnsbqY6J1qNMgZl&#10;A2HgzwMcmmNTbU5KE9Pu7RdB8O58fL9ntRlsIyJ1vnasYDzKQBCXTtdcKTgeirc5CB+QNTaOScEf&#10;edisn59WmGvX847iPlQihbDPUYEJoc2l9KUhi37kWuLEnVxnMSTYVVJ32Kdw28hJls2kxZpTg8GW&#10;vgyVl/3VKhh0Ueyu52Jq+/j7nW0n8cO8R6VeX4bPJYhAQ3iI7+4fneYv5l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J0PbDAAAA3QAAAA8AAAAAAAAAAAAA&#10;AAAAoQIAAGRycy9kb3ducmV2LnhtbFBLBQYAAAAABAAEAPkAAACRAwAAAAA=&#10;" strokecolor="#24211d" strokeweight="0"/>
                  <v:line id="Line 188" o:spid="_x0000_s2509" style="position:absolute;flip:y;visibility:visible;mso-wrap-style:square" from="1212,2193" to="1212,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V1bcMAAADdAAAADwAAAGRycy9kb3ducmV2LnhtbERP3WrCMBS+H+wdwhnsbqY6Fa1GGYOy&#10;gTDw5wEOzbGpNieliWn39osg7O58fL9nvR1sIyJ1vnasYDzKQBCXTtdcKTgdi7cFCB+QNTaOScEv&#10;edhunp/WmGvX857iIVQihbDPUYEJoc2l9KUhi37kWuLEnV1nMSTYVVJ32Kdw28hJls2lxZpTg8GW&#10;Pg2V18PNKhh0Uexvl2Jq+/jzle0mcWbeo1KvL8PHCkSgIfyLH+5vneYvFzO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FdW3DAAAA3QAAAA8AAAAAAAAAAAAA&#10;AAAAoQIAAGRycy9kb3ducmV2LnhtbFBLBQYAAAAABAAEAPkAAACRAwAAAAA=&#10;" strokecolor="#24211d" strokeweight="0"/>
                  <v:line id="Line 189" o:spid="_x0000_s2510" style="position:absolute;flip:y;visibility:visible;mso-wrap-style:square" from="1212,2159" to="1212,2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frGsMAAADdAAAADwAAAGRycy9kb3ducmV2LnhtbERP3WrCMBS+H/gO4QjezVS3iVajyKA4&#10;GAz8eYBDc2y6NSeliWl9ezMY7O58fL9nsxtsIyJ1vnasYDbNQBCXTtdcKbici+clCB+QNTaOScGd&#10;POy2o6cN5tr1fKR4CpVIIexzVGBCaHMpfWnIop+6ljhxV9dZDAl2ldQd9incNnKeZQtpsebUYLCl&#10;d0Plz+lmFQy6KI637+LV9vHrkH3O45t5iUpNxsN+DSLQEP7Ff+4Pneavlgv4/Sad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X6xrDAAAA3QAAAA8AAAAAAAAAAAAA&#10;AAAAoQIAAGRycy9kb3ducmV2LnhtbFBLBQYAAAAABAAEAPkAAACRAwAAAAA=&#10;" strokecolor="#24211d" strokeweight="0"/>
                  <v:line id="Line 190" o:spid="_x0000_s2511" style="position:absolute;flip:y;visibility:visible;mso-wrap-style:square" from="1212,2125" to="1212,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tOgcMAAADdAAAADwAAAGRycy9kb3ducmV2LnhtbERP3WrCMBS+F3yHcITdaTo3p3ZGEaFs&#10;MBB0PsChOTbdmpPSxLR7+2Uw8O58fL9nsxtsIyJ1vnas4HGWgSAuna65UnD5LKYrED4ga2wck4If&#10;8rDbjkcbzLXr+UTxHCqRQtjnqMCE0OZS+tKQRT9zLXHirq6zGBLsKqk77FO4beQ8y16kxZpTg8GW&#10;DobK7/PNKhh0UZxuX8Wz7ePxLfuYx4V5iko9TIb9K4hAQ7iL/93vOs1fr5bw9006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bToHDAAAA3QAAAA8AAAAAAAAAAAAA&#10;AAAAoQIAAGRycy9kb3ducmV2LnhtbFBLBQYAAAAABAAEAPkAAACRAwAAAAA=&#10;" strokecolor="#24211d" strokeweight="0"/>
                  <v:line id="Line 191" o:spid="_x0000_s2512" style="position:absolute;flip:y;visibility:visible;mso-wrap-style:square" from="1212,2091" to="1212,2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Ta88YAAADdAAAADwAAAGRycy9kb3ducmV2LnhtbESP3UrDQBCF7wXfYRnBO7uxamljt6UU&#10;goIg9OcBhuw0G83Ohux2E9/euRC8m+GcOeeb9Xbynco0xDawgcdZAYq4DrblxsD5VD0sQcWEbLEL&#10;TAZ+KMJ2c3uzxtKGkQ+Uj6lREsKxRAMupb7UOtaOPMZZ6IlFu4TBY5J1aLQdcJRw3+l5USy0x5al&#10;wWFPe0f19/HqDUy2qg7Xr+rZj/nzrfiY5xf3lI25v5t2r6ASTenf/Hf9bgV/tRR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E2vPGAAAA3QAAAA8AAAAAAAAA&#10;AAAAAAAAoQIAAGRycy9kb3ducmV2LnhtbFBLBQYAAAAABAAEAPkAAACUAwAAAAA=&#10;" strokecolor="#24211d" strokeweight="0"/>
                  <v:line id="Line 192" o:spid="_x0000_s2513" style="position:absolute;flip:y;visibility:visible;mso-wrap-style:square" from="1212,2058" to="1212,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MMAAADdAAAADwAAAGRycy9kb3ducmV2LnhtbERP3WrCMBS+H/gO4QjezVS3iVajyKA4&#10;GAz8eYBDc2y6NSeliWl9ezMY7O58fL9nsxtsIyJ1vnasYDbNQBCXTtdcKbici+clCB+QNTaOScGd&#10;POy2o6cN5tr1fKR4CpVIIexzVGBCaHMpfWnIop+6ljhxV9dZDAl2ldQd9incNnKeZQtpsebUYLCl&#10;d0Plz+lmFQy6KI637+LV9vHrkH3O45t5iUpNxsN+DSLQEP7Ff+4Pneavliv4/Sad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If2jDAAAA3QAAAA8AAAAAAAAAAAAA&#10;AAAAoQIAAGRycy9kb3ducmV2LnhtbFBLBQYAAAAABAAEAPkAAACRAwAAAAA=&#10;" strokecolor="#24211d" strokeweight="0"/>
                  <v:line id="Line 193" o:spid="_x0000_s2514" style="position:absolute;flip:y;visibility:visible;mso-wrap-style:square" from="1212,2024" to="1212,2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tAKMYAAADdAAAADwAAAGRycy9kb3ducmV2LnhtbESP3UrDQBCF7wXfYRnBO7uxarFpt6UU&#10;goIg9OcBhuyYTc3Ohux2E9/euRC8m+GcOeeb9Xbynco0xDawgcdZAYq4DrblxsD5VD28gooJ2WIX&#10;mAz8UITt5vZmjaUNIx8oH1OjJIRjiQZcSn2pdawdeYyz0BOL9hUGj0nWodF2wFHCfafnRbHQHluW&#10;Boc97R3V38erNzDZqjpcL9WzH/PnW/Exzy/uKRtzfzftVqASTenf/Hf9bgV/uRR++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rQCjGAAAA3QAAAA8AAAAAAAAA&#10;AAAAAAAAoQIAAGRycy9kb3ducmV2LnhtbFBLBQYAAAAABAAEAPkAAACUAwAAAAA=&#10;" strokecolor="#24211d" strokeweight="0"/>
                  <v:line id="Line 194" o:spid="_x0000_s2515" style="position:absolute;flip:y;visibility:visible;mso-wrap-style:square" from="1212,1990" to="1212,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fls8MAAADdAAAADwAAAGRycy9kb3ducmV2LnhtbERP3WrCMBS+F3yHcITdaapTmZ1RZFAm&#10;DIS6PcChOWs6m5PSxLR7+2Uw2N35+H7P/jjaVkTqfeNYwXKRgSCunG64VvDxXsyfQPiArLF1TAq+&#10;ycPxMJ3sMddu4JLiNdQihbDPUYEJocul9JUhi37hOuLEfbreYkiwr6XucUjhtpWrLNtKiw2nBoMd&#10;vRiqbte7VTDqoijvX8XaDvHymr2t4sY8RqUeZuPpGUSgMfyL/9xnnebvdkv4/SadIA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n5bPDAAAA3QAAAA8AAAAAAAAAAAAA&#10;AAAAoQIAAGRycy9kb3ducmV2LnhtbFBLBQYAAAAABAAEAPkAAACRAwAAAAA=&#10;" strokecolor="#24211d" strokeweight="0"/>
                  <v:line id="Line 195" o:spid="_x0000_s2516" style="position:absolute;flip:y;visibility:visible;mso-wrap-style:square" from="1212,1956" to="1212,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7xMMAAADdAAAADwAAAGRycy9kb3ducmV2LnhtbERP3WrCMBS+H/gO4Qi7m6nVjdkZRYQy&#10;QRjo9gCH5qzp1pyUJqb17Y0w2N35+H7PejvaVkTqfeNYwXyWgSCunG64VvD1WT69gvABWWPrmBRc&#10;ycN2M3lYY6HdwCeK51CLFMK+QAUmhK6Q0leGLPqZ64gT9+16iyHBvpa6xyGF21bmWfYiLTacGgx2&#10;tDdU/Z4vVsGoy/J0+SmXdogf79kxj89mEZV6nI67NxCBxvAv/nMfdJq/WuVw/yad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1e8TDAAAA3QAAAA8AAAAAAAAAAAAA&#10;AAAAoQIAAGRycy9kb3ducmV2LnhtbFBLBQYAAAAABAAEAPkAAACRAwAAAAA=&#10;" strokecolor="#24211d" strokeweight="0"/>
                  <v:line id="Line 196" o:spid="_x0000_s2517" style="position:absolute;flip:y;visibility:visible;mso-wrap-style:square" from="1212,1923" to="1212,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neX8MAAADdAAAADwAAAGRycy9kb3ducmV2LnhtbERP3WrCMBS+H+wdwhnsbqbqJlqNMgZl&#10;A2HgzwMcmmNTbU5KE9Pu7RdB8O58fL9ntRlsIyJ1vnasYDzKQBCXTtdcKTgeirc5CB+QNTaOScEf&#10;edisn59WmGvX847iPlQihbDPUYEJoc2l9KUhi37kWuLEnVxnMSTYVVJ32Kdw28hJls2kxZpTg8GW&#10;vgyVl/3VKhh0Ueyu5+Ld9vH3O9tO4oeZRqVeX4bPJYhAQ3iI7+4fneYvFl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53l/DAAAA3QAAAA8AAAAAAAAAAAAA&#10;AAAAoQIAAGRycy9kb3ducmV2LnhtbFBLBQYAAAAABAAEAPkAAACRAwAAAAA=&#10;" strokecolor="#24211d" strokeweight="0"/>
                  <v:line id="Line 197" o:spid="_x0000_s2518" style="position:absolute;flip:y;visibility:visible;mso-wrap-style:square" from="1212,1889" to="1212,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BGK8MAAADdAAAADwAAAGRycy9kb3ducmV2LnhtbERP3WrCMBS+H+wdwhnsbqY6J1qNMgZl&#10;A2HgzwMcmmNTbU5KE9Pu7RdB8O58fL9ntRlsIyJ1vnasYDzKQBCXTtdcKTgeirc5CB+QNTaOScEf&#10;edisn59WmGvX847iPlQihbDPUYEJoc2l9KUhi37kWuLEnVxnMSTYVVJ32Kdw28hJls2kxZpTg8GW&#10;vgyVl/3VKhh0Ueyu52Jq+/j7nW0n8cO8R6VeX4bPJYhAQ3iI7+4fneYvFl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QRivDAAAA3QAAAA8AAAAAAAAAAAAA&#10;AAAAoQIAAGRycy9kb3ducmV2LnhtbFBLBQYAAAAABAAEAPkAAACRAwAAAAA=&#10;" strokecolor="#24211d" strokeweight="0"/>
                  <v:line id="Line 198" o:spid="_x0000_s2519" style="position:absolute;flip:y;visibility:visible;mso-wrap-style:square" from="1212,1855" to="1212,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jsMMAAADdAAAADwAAAGRycy9kb3ducmV2LnhtbERP3WrCMBS+H+wdwhnsbqY6Fa1GGYOy&#10;gTDw5wEOzbGpNieliWn39osg7O58fL9nvR1sIyJ1vnasYDzKQBCXTtdcKTgdi7cFCB+QNTaOScEv&#10;edhunp/WmGvX857iIVQihbDPUYEJoc2l9KUhi37kWuLEnV1nMSTYVVJ32Kdw28hJls2lxZpTg8GW&#10;Pg2V18PNKhh0Uexvl2Jq+/jzle0mcWbeo1KvL8PHCkSgIfyLH+5vneYvlzO4f5NO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c47DDAAAA3QAAAA8AAAAAAAAAAAAA&#10;AAAAoQIAAGRycy9kb3ducmV2LnhtbFBLBQYAAAAABAAEAPkAAACRAwAAAAA=&#10;" strokecolor="#24211d" strokeweight="0"/>
                  <v:line id="Line 199" o:spid="_x0000_s2520" style="position:absolute;flip:y;visibility:visible;mso-wrap-style:square" from="1212,1822" to="1212,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59x8MAAADdAAAADwAAAGRycy9kb3ducmV2LnhtbERP3WrCMBS+H/gO4QjezVS3iVajyKA4&#10;GAz8eYBDc2y6NSeliWl9ezMY7O58fL9nsxtsIyJ1vnasYDbNQBCXTtdcKbici+clCB+QNTaOScGd&#10;POy2o6cN5tr1fKR4CpVIIexzVGBCaHMpfWnIop+6ljhxV9dZDAl2ldQd9incNnKeZQtpsebUYLCl&#10;d0Plz+lmFQy6KI637+LV9vHrkH3O45t5iUpNxsN+DSLQEP7Ff+4PneavVgv4/Sad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OfcfDAAAA3QAAAA8AAAAAAAAAAAAA&#10;AAAAoQIAAGRycy9kb3ducmV2LnhtbFBLBQYAAAAABAAEAPkAAACRAwAAAAA=&#10;" strokecolor="#24211d" strokeweight="0"/>
                  <v:line id="Line 200" o:spid="_x0000_s2521" style="position:absolute;flip:y;visibility:visible;mso-wrap-style:square" from="1212,1788" to="1212,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YXMMAAADdAAAADwAAAGRycy9kb3ducmV2LnhtbERPyWrDMBC9F/IPYgK9NXLTNosbJYSA&#10;SaEQyPIBgzWx3FojYymy8/dVodDbPN46q81gGxGp87VjBc+TDARx6XTNlYLLuXhagPABWWPjmBTc&#10;ycNmPXpYYa5dz0eKp1CJFMI+RwUmhDaX0peGLPqJa4kTd3WdxZBgV0ndYZ/CbSOnWTaTFmtODQZb&#10;2hkqv083q2DQRXG8fRWvto+HffY5jW/mJSr1OB627yACDeFf/Of+0Gn+cjmH32/SC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C2FzDAAAA3QAAAA8AAAAAAAAAAAAA&#10;AAAAoQIAAGRycy9kb3ducmV2LnhtbFBLBQYAAAAABAAEAPkAAACRAwAAAAA=&#10;" strokecolor="#24211d" strokeweight="0"/>
                  <v:line id="Line 201" o:spid="_x0000_s2522" style="position:absolute;flip:y;visibility:visible;mso-wrap-style:square" from="1212,1754" to="1212,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1MLsYAAADdAAAADwAAAGRycy9kb3ducmV2LnhtbESP3UrDQBCF7wXfYRnBO7uxarFpt6UU&#10;goIg9OcBhuyYTc3Ohux2E9/euRC8m+GcOeeb9Xbynco0xDawgcdZAYq4DrblxsD5VD28gooJ2WIX&#10;mAz8UITt5vZmjaUNIx8oH1OjJIRjiQZcSn2pdawdeYyz0BOL9hUGj0nWodF2wFHCfafnRbHQHluW&#10;Boc97R3V38erNzDZqjpcL9WzH/PnW/Exzy/uKRtzfzftVqASTenf/Hf9bgV/uRRc+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dTC7GAAAA3QAAAA8AAAAAAAAA&#10;AAAAAAAAoQIAAGRycy9kb3ducmV2LnhtbFBLBQYAAAAABAAEAPkAAACUAwAAAAA=&#10;" strokecolor="#24211d" strokeweight="0"/>
                  <v:line id="Line 202" o:spid="_x0000_s2523" style="position:absolute;flip:y;visibility:visible;mso-wrap-style:square" from="1212,1720" to="1212,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HptcMAAADdAAAADwAAAGRycy9kb3ducmV2LnhtbERP3WrCMBS+F/YO4Qx2p+l0DluNMoSy&#10;wUDQ+QCH5thUm5PSxLR7+2Uw2N35+H7PZjfaVkTqfeNYwfMsA0FcOd1wreD8VU5XIHxA1tg6JgXf&#10;5GG3fZhssNBu4CPFU6hFCmFfoAITQldI6StDFv3MdcSJu7jeYkiwr6XucUjhtpXzLHuVFhtODQY7&#10;2huqbqe7VTDqsjzer+WLHeLhPfucx6VZRKWeHse3NYhAY/gX/7k/dJqf5zn8fpNO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R6bXDAAAA3QAAAA8AAAAAAAAAAAAA&#10;AAAAoQIAAGRycy9kb3ducmV2LnhtbFBLBQYAAAAABAAEAPkAAACRAwAAAAA=&#10;" strokecolor="#24211d" strokeweight="0"/>
                  <v:line id="Line 203" o:spid="_x0000_s2524" style="position:absolute;flip:y;visibility:visible;mso-wrap-style:square" from="1212,1687" to="1212,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T+EMQAAADdAAAADwAAAGRycy9kb3ducmV2LnhtbESP0WrDMAxF3wf7B6NB31Zn7TZGVreM&#10;QWhhMGi7DxCxFmeL5RC7Tvr31UOhj+LqHumsNpPvVKYhtoENPM0LUMR1sC03Bn6O1eMbqJiQLXaB&#10;ycCZImzW93crLG0YeU/5kBolEI4lGnAp9aXWsXbkMc5DTyzZbxg8JhmHRtsBR4H7Ti+K4lV7bFku&#10;OOzp01H9fzh5A5Otqv3pr3r2Y/7eFl+L/OKW2ZjZw/TxDirRlG7L1/bOGhCi/C82YgJ6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9P4QxAAAAN0AAAAPAAAAAAAAAAAA&#10;AAAAAKECAABkcnMvZG93bnJldi54bWxQSwUGAAAAAAQABAD5AAAAkgMAAAAA&#10;" strokecolor="#24211d" strokeweight="0"/>
                  <v:line id="Line 204" o:spid="_x0000_s2525" style="position:absolute;flip:y;visibility:visible;mso-wrap-style:square" from="1212,1653" to="1212,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hbi8QAAADdAAAADwAAAGRycy9kb3ducmV2LnhtbESPzWrDMBCE74G8g9hCb4mctAnFsRxC&#10;wbRQKOTnARZrazm1VsZSZPftq0Ihx2FmvmGK/WQ7EWnwrWMFq2UGgrh2uuVGweVcLV5A+ICssXNM&#10;Cn7Iw76czwrMtRv5SPEUGpEg7HNUYELocyl9bciiX7qeOHlfbrAYkhwaqQccE9x2cp1lW2mx5bRg&#10;sKdXQ/X36WYVTLqqjrdr9WzH+PmWfazjxjxFpR4fpsMORKAp3MP/7XetIBFX8PcmPQF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uFuLxAAAAN0AAAAPAAAAAAAAAAAA&#10;AAAAAKECAABkcnMvZG93bnJldi54bWxQSwUGAAAAAAQABAD5AAAAkgMAAAAA&#10;" strokecolor="#24211d" strokeweight="0"/>
                  <v:line id="Line 205" o:spid="_x0000_s2526" style="position:absolute;flip:y;visibility:visible;mso-wrap-style:square" from="1212,1619" to="1212,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rF/MMAAADdAAAADwAAAGRycy9kb3ducmV2LnhtbESPUWvCMBSF3wf+h3AF32Zq3YZUo8ig&#10;TBgMdP6AS3Ntqs1NaWJa//0yGOzxcM75DmezG20rIvW+caxgMc9AEFdON1wrOH+XzysQPiBrbB2T&#10;ggd52G0nTxsstBv4SPEUapEg7AtUYELoCil9Zciin7uOOHkX11sMSfa11D0OCW5bmWfZm7TYcFow&#10;2NG7oep2ulsFoy7L4/1avtghfn1kn3l8Ncuo1Gw67tcgAo3hP/zXPmgFiZjD75v0BO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qxfzDAAAA3QAAAA8AAAAAAAAAAAAA&#10;AAAAoQIAAGRycy9kb3ducmV2LnhtbFBLBQYAAAAABAAEAPkAAACRAwAAAAA=&#10;" strokecolor="#24211d" strokeweight="0"/>
                  <v:line id="Line 206" o:spid="_x0000_s2527" style="position:absolute;flip:y;visibility:visible;mso-wrap-style:square" from="1212,1585" to="1212,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gZ8MAAADdAAAADwAAAGRycy9kb3ducmV2LnhtbESPUWvCMBSF3wX/Q7iCb5pO3RjVKCIU&#10;BwNB3Q+4NHdNXXNTmph2/34RhD0ezjnf4Wx2g21EpM7XjhW8zDMQxKXTNVcKvq7F7B2ED8gaG8ek&#10;4Jc87Lbj0QZz7Xo+U7yESiQI+xwVmBDaXEpfGrLo564lTt636yyGJLtK6g77BLeNXGTZm7RYc1ow&#10;2NLBUPlzuVsFgy6K8/1WrGwfT8fscxFfzTIqNZ0M+zWIQEP4Dz/bH1pBIi7h8SY9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mYGfDAAAA3QAAAA8AAAAAAAAAAAAA&#10;AAAAoQIAAGRycy9kb3ducmV2LnhtbFBLBQYAAAAABAAEAPkAAACRAwAAAAA=&#10;" strokecolor="#24211d" strokeweight="0"/>
                  <v:line id="Line 207" o:spid="_x0000_s2528" style="position:absolute;flip:y;visibility:visible;mso-wrap-style:square" from="1212,1552" to="1212,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4E8MAAADdAAAADwAAAGRycy9kb3ducmV2LnhtbESPUWvCMBSF3wf+h3CFvc106saoRhGh&#10;KAiCuh9wae6auuamNDHt/r0RhD0ezjnf4SzXg21EpM7XjhW8TzIQxKXTNVcKvi/F2xcIH5A1No5J&#10;wR95WK9GL0vMtev5RPEcKpEg7HNUYEJocyl9aciin7iWOHk/rrMYkuwqqTvsE9w2cppln9JizWnB&#10;YEtbQ+Xv+WYVDLooTrdrMbd9PO6ywzR+mFlU6nU8bBYgAg3hP/xs77WCRJzD4016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P+BPDAAAA3QAAAA8AAAAAAAAAAAAA&#10;AAAAoQIAAGRycy9kb3ducmV2LnhtbFBLBQYAAAAABAAEAPkAAACRAwAAAAA=&#10;" strokecolor="#24211d" strokeweight="0"/>
                  <v:line id="Line 208" o:spid="_x0000_s2529" style="position:absolute;flip:y;visibility:visible;mso-wrap-style:square" from="1212,1518" to="1212,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NdiMMAAADdAAAADwAAAGRycy9kb3ducmV2LnhtbESPUWvCMBSF3wX/Q7jC3jSd0zGqUUQo&#10;GwiCuh9wae6auuamNDHt/v0iCD4ezjnf4ay3g21EpM7XjhW8zjIQxKXTNVcKvi/F9AOED8gaG8ek&#10;4I88bDfj0Rpz7Xo+UTyHSiQI+xwVmBDaXEpfGrLoZ64lTt6P6yyGJLtK6g77BLeNnGfZu7RYc1ow&#10;2NLeUPl7vlkFgy6K0+1aLGwfj5/ZYR6X5i0q9TIZdisQgYbwDD/aX1pBIi7h/iY9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DXYjDAAAA3QAAAA8AAAAAAAAAAAAA&#10;AAAAoQIAAGRycy9kb3ducmV2LnhtbFBLBQYAAAAABAAEAPkAAACRAwAAAAA=&#10;" strokecolor="#24211d" strokeweight="0"/>
                  <v:line id="Line 209" o:spid="_x0000_s2530" style="position:absolute;flip:y;visibility:visible;mso-wrap-style:square" from="1212,1484" to="1212,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HD/8MAAADdAAAADwAAAGRycy9kb3ducmV2LnhtbESP3WoCMRSE7wu+QziCdzWrbUVWo4iw&#10;tFAo+PMAh81xs7o5WTYxu759IxR6OczMN8x6O9hGROp87VjBbJqBIC6drrlScD4Vr0sQPiBrbByT&#10;ggd52G5GL2vMtev5QPEYKpEg7HNUYEJocyl9aciin7qWOHkX11kMSXaV1B32CW4bOc+yhbRYc1ow&#10;2NLeUHk73q2CQRfF4X4t3m0ffz6z73n8MG9Rqcl42K1ABBrCf/iv/aUVPInwfJOe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Rw//DAAAA3QAAAA8AAAAAAAAAAAAA&#10;AAAAoQIAAGRycy9kb3ducmV2LnhtbFBLBQYAAAAABAAEAPkAAACRAwAAAAA=&#10;" strokecolor="#24211d" strokeweight="0"/>
                  <v:line id="Line 210" o:spid="_x0000_s2531" style="position:absolute;flip:y;visibility:visible;mso-wrap-style:square" from="1212,1450" to="1212,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1mZMQAAADdAAAADwAAAGRycy9kb3ducmV2LnhtbESP3WoCMRSE7wu+QzgF72q2trVlNYoU&#10;FgtCwZ8HOGyOm203J8smZte3N4Lg5TAz3zCL1WAbEanztWMFr5MMBHHpdM2VguOhePkC4QOyxsYx&#10;KbiQh9Vy9LTAXLuedxT3oRIJwj5HBSaENpfSl4Ys+olriZN3cp3FkGRXSd1hn+C2kdMsm0mLNacF&#10;gy19Gyr/92erYNBFsTv/Fe+2j7+bbDuNH+YtKjV+HtZzEIGG8Ajf2z9aQSJ+wu1NegJ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HWZkxAAAAN0AAAAPAAAAAAAAAAAA&#10;AAAAAKECAABkcnMvZG93bnJldi54bWxQSwUGAAAAAAQABAD5AAAAkgMAAAAA&#10;" strokecolor="#24211d" strokeweight="0"/>
                  <v:line id="Line 211" o:spid="_x0000_s2532" style="position:absolute;flip:y;visibility:visible;mso-wrap-style:square" from="1212,1417" to="1212,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LyFsQAAADdAAAADwAAAGRycy9kb3ducmV2LnhtbESP0WrDMAxF3wf7B6NB31Zn7TZGVreM&#10;QWhhMGi7DxCxFmeL5RC7Tvr31UOhj+LqHumsNpPvVKYhtoENPM0LUMR1sC03Bn6O1eMbqJiQLXaB&#10;ycCZImzW93crLG0YeU/5kBolEI4lGnAp9aXWsXbkMc5DTyzZbxg8JhmHRtsBR4H7Ti+K4lV7bFku&#10;OOzp01H9fzh5A5Otqv3pr3r2Y/7eFl+L/OKW2ZjZw/TxDirRlG7L1/bOGhCivCs2YgJ6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gvIWxAAAAN0AAAAPAAAAAAAAAAAA&#10;AAAAAKECAABkcnMvZG93bnJldi54bWxQSwUGAAAAAAQABAD5AAAAkgMAAAAA&#10;" strokecolor="#24211d" strokeweight="0"/>
                  <v:line id="Line 212" o:spid="_x0000_s2533" style="position:absolute;flip:y;visibility:visible;mso-wrap-style:square" from="1212,1383" to="1212,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5XjcQAAADdAAAADwAAAGRycy9kb3ducmV2LnhtbESP3WoCMRSE7wu+QzgF72q2tpV2NYoU&#10;FgtCwZ8HOGyOm203J8smZte3N4Lg5TAz3zCL1WAbEanztWMFr5MMBHHpdM2VguOhePkE4QOyxsYx&#10;KbiQh9Vy9LTAXLuedxT3oRIJwj5HBSaENpfSl4Ys+olriZN3cp3FkGRXSd1hn+C2kdMsm0mLNacF&#10;gy19Gyr/92erYNBFsTv/Fe+2j7+bbDuNH+YtKjV+HtZzEIGG8Ajf2z9aQSJ+we1NegJ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zleNxAAAAN0AAAAPAAAAAAAAAAAA&#10;AAAAAKECAABkcnMvZG93bnJldi54bWxQSwUGAAAAAAQABAD5AAAAkgMAAAAA&#10;" strokecolor="#24211d" strokeweight="0"/>
                  <v:line id="Line 213" o:spid="_x0000_s2534" style="position:absolute;flip:y;visibility:visible;mso-wrap-style:square" from="1212,1349" to="1212,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1ozcIAAADdAAAADwAAAGRycy9kb3ducmV2LnhtbERP3UrDMBS+F3yHcATvXLJOx+iWDRHK&#10;BEHYzwMcmrOmW3NSmiytb28uBC8/vv/NbnKdSDSE1rOG+UyBIK69abnRcD5VLysQISIb7DyThh8K&#10;sNs+PmywNH7kA6VjbEQO4VCiBhtjX0oZaksOw8z3xJm7+MFhzHBopBlwzOGuk4VSS+mw5dxgsacP&#10;S/XteHcaJlNVh/u1enVj+t6rryK92UXS+vlpel+DiDTFf/Gf+9NoKNQ8789v8hO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1ozcIAAADdAAAADwAAAAAAAAAAAAAA&#10;AAChAgAAZHJzL2Rvd25yZXYueG1sUEsFBgAAAAAEAAQA+QAAAJADAAAAAA==&#10;" strokecolor="#24211d" strokeweight="0"/>
                  <v:line id="Line 214" o:spid="_x0000_s2535" style="position:absolute;flip:y;visibility:visible;mso-wrap-style:square" from="1212,1316" to="1212,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HNVsQAAADdAAAADwAAAGRycy9kb3ducmV2LnhtbESP3UrEMBSE74V9h3AE79ykVRfpbnZZ&#10;hKIgCPvzAIfm2HRtTkqTTevbG0HwcpiZb5jNbna9SDSGzrOGYqlAEDfedNxqOJ/q+2cQISIb7D2T&#10;hm8KsNsubjZYGT/xgdIxtiJDOFSowcY4VFKGxpLDsPQDcfY+/egwZjm20ow4ZbjrZanUSjrsOC9Y&#10;HOjFUvN1vDoNs6nrw/VSP7opfbyq9zI92Yek9d3tvF+DiDTH//Bf+81oKFVRwO+b/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Yc1WxAAAAN0AAAAPAAAAAAAAAAAA&#10;AAAAAKECAABkcnMvZG93bnJldi54bWxQSwUGAAAAAAQABAD5AAAAkgMAAAAA&#10;" strokecolor="#24211d" strokeweight="0"/>
                  <v:line id="Line 215" o:spid="_x0000_s2536" style="position:absolute;visibility:visible;mso-wrap-style:square" from="909,1473" to="1178,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7cMAAADdAAAADwAAAGRycy9kb3ducmV2LnhtbESPT4vCMBTE74LfITzBm6YWEekaZXVX&#10;8CL43+ujeduWbV5KE2v99kYQPA4z8xtmtmhNKRqqXWFZwWgYgSBOrS44U3A6rgdTEM4jaywtk4IH&#10;OVjMu50ZJtreeU/NwWciQNglqCD3vkqkdGlOBt3QVsTB+7O1QR9knUld4z3ATSnjKJpIgwWHhRwr&#10;WuWU/h9uRsEuu16Z20l1WTbby+94e/4x07VS/V77/QXCU+s/4Xd7oxXE0SiG15vw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XQe3DAAAA3QAAAA8AAAAAAAAAAAAA&#10;AAAAoQIAAGRycy9kb3ducmV2LnhtbFBLBQYAAAAABAAEAPkAAACRAwAAAAA=&#10;" strokecolor="#24211d" strokeweight="0"/>
                  <v:shape id="Freeform 216" o:spid="_x0000_s2537" style="position:absolute;left:887;top:1428;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o1MMA&#10;AADdAAAADwAAAGRycy9kb3ducmV2LnhtbESPX2sCMRDE3wv9DmELvtWcCiJXo2ih4pv1T9+Xy/Zy&#10;9LJ7XKLmvr0pFPo4zMxvmOU6+VbdqA+NsIHJuABFXIltuDZwOX+8LkCFiGyxFSYDAwVYr56fllha&#10;ufORbqdYqwzhUKIBF2NXah0qRx7DWDri7H1L7zFm2dfa9njPcN/qaVHMtceG84LDjt4dVT+nqzfQ&#10;RDmzk3onw/yrHdLWfc4OyZjRS9q8gYqU4n/4r723BqbFZAa/b/IT0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Po1MMAAADdAAAADwAAAAAAAAAAAAAAAACYAgAAZHJzL2Rv&#10;d25yZXYueG1sUEsFBgAAAAAEAAQA9QAAAIgDAAAAAA==&#10;" path="m,45l67,r,79l,45xe" fillcolor="#24211d" stroked="f">
                    <v:path arrowok="t" o:connecttype="custom" o:connectlocs="0,45;67,0;67,79;0,45" o:connectangles="0,0,0,0"/>
                  </v:shape>
                  <v:shape id="Freeform 217" o:spid="_x0000_s2538" style="position:absolute;left:1134;top:1428;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pwoMMA&#10;AADdAAAADwAAAGRycy9kb3ducmV2LnhtbESPQWsCMRSE74X+h/AK3mpWKyJbo9iCxVuttvfH5nWz&#10;uHlv2UTN/vtGEHocZuYbZrlOvlUX6kMjbGAyLkARV2Ibrg18H7fPC1AhIltshcnAQAHWq8eHJZZW&#10;rvxFl0OsVYZwKNGAi7ErtQ6VI49hLB1x9n6l9xiz7Gtte7xmuG/1tCjm2mPDecFhR++OqtPh7A00&#10;UY7spP6QYf7TDunN7V8+kzGjp7R5BRUpxf/wvb2zBqbFZAa3N/kJ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pwoMMAAADdAAAADwAAAAAAAAAAAAAAAACYAgAAZHJzL2Rv&#10;d25yZXYueG1sUEsFBgAAAAAEAAQA9QAAAIgDAAAAAA==&#10;" path="m67,45l,,,79,67,45xe" fillcolor="#24211d" stroked="f">
                    <v:path arrowok="t" o:connecttype="custom" o:connectlocs="67,45;0,0;0,79;67,45" o:connectangles="0,0,0,0"/>
                  </v:shape>
                  <v:line id="Line 218" o:spid="_x0000_s2539" style="position:absolute;visibility:visible;mso-wrap-style:square" from="303,1720" to="31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7ZmcQAAADdAAAADwAAAGRycy9kb3ducmV2LnhtbESPT4vCMBTE74LfITzBm6aKilSjqLvC&#10;XoT1//XRPNti81KabK3f3ggLHoeZ+Q0zXzamEDVVLresYNCPQBAnVuecKjgdt70pCOeRNRaWScGT&#10;HCwX7dYcY20fvKf64FMRIOxiVJB5X8ZSuiQjg65vS+Lg3Wxl0AdZpVJX+AhwU8hhFE2kwZzDQoYl&#10;bTJK7oc/o+A3vV6Zm0l5Wde7y/dod/4y061S3U6zmoHw1PhP+L/9oxUMo8EY3m/CE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tmZxAAAAN0AAAAPAAAAAAAAAAAA&#10;AAAAAKECAABkcnMvZG93bnJldi54bWxQSwUGAAAAAAQABAD5AAAAkgMAAAAA&#10;" strokecolor="#24211d" strokeweight="0"/>
                  <v:line id="Line 219" o:spid="_x0000_s2540" style="position:absolute;visibility:visible;mso-wrap-style:square" from="337,1720" to="34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xH7sMAAADdAAAADwAAAGRycy9kb3ducmV2LnhtbESPT4vCMBTE74LfITxhb5oqUqQaRd0V&#10;9iL43+ujebbF5qU0sXa//UYQPA4z8xtmtmhNKRqqXWFZwXAQgSBOrS44U3A6bvoTEM4jaywtk4I/&#10;crCYdzszTLR98p6ag89EgLBLUEHufZVI6dKcDLqBrYiDd7O1QR9knUld4zPATSlHURRLgwWHhRwr&#10;WueU3g8Po2CXXa/MbVxdVs328jPenr/NZKPUV69dTkF4av0n/G7/agWjaBjD601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sR+7DAAAA3QAAAA8AAAAAAAAAAAAA&#10;AAAAoQIAAGRycy9kb3ducmV2LnhtbFBLBQYAAAAABAAEAPkAAACRAwAAAAA=&#10;" strokecolor="#24211d" strokeweight="0"/>
                  <v:line id="Line 220" o:spid="_x0000_s2541" style="position:absolute;visibility:visible;mso-wrap-style:square" from="370,1720" to="38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DidcQAAADdAAAADwAAAGRycy9kb3ducmV2LnhtbESPT4vCMBTE74LfITzBm6aKqFSjqLvC&#10;XgT/e300z7bYvJQmW7vffiMIHoeZ+Q0zXzamEDVVLresYNCPQBAnVuecKjiftr0pCOeRNRaWScEf&#10;OVgu2q05xto++UD10aciQNjFqCDzvoyldElGBl3flsTBu9vKoA+ySqWu8BngppDDKBpLgzmHhQxL&#10;2mSUPI6/RsE+vd2Ym3F5Xde76/dod/ky061S3U6zmoHw1PhP+N3+0QqG0WACrzfh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OJ1xAAAAN0AAAAPAAAAAAAAAAAA&#10;AAAAAKECAABkcnMvZG93bnJldi54bWxQSwUGAAAAAAQABAD5AAAAkgMAAAAA&#10;" strokecolor="#24211d" strokeweight="0"/>
                  <v:line id="Line 221" o:spid="_x0000_s2542" style="position:absolute;visibility:visible;mso-wrap-style:square" from="404,1720" to="41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2B8IAAADdAAAADwAAAGRycy9kb3ducmV2LnhtbERPy2rCQBTdF/yH4QrdNRNFgkRHUVuh&#10;m4D1EbeXzDUJZu6EzBjTv+8shC4P571cD6YRPXWutqxgEsUgiAuray4VnE/7jzkI55E1NpZJwS85&#10;WK9Gb0tMtX3yD/VHX4oQwi5FBZX3bSqlKyoy6CLbEgfuZjuDPsCulLrDZwg3jZzGcSIN1hwaKmxp&#10;V1FxPz6MgkN5vTIPSZtv+yz/mmWXTzPfK/U+HjYLEJ4G/y9+ub+1gmk8CXPDm/A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2B8IAAADdAAAADwAAAAAAAAAAAAAA&#10;AAChAgAAZHJzL2Rvd25yZXYueG1sUEsFBgAAAAAEAAQA+QAAAJADAAAAAA==&#10;" strokecolor="#24211d" strokeweight="0"/>
                  <v:line id="Line 222" o:spid="_x0000_s2543" style="position:absolute;visibility:visible;mso-wrap-style:square" from="438,1720" to="44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PTnMQAAADdAAAADwAAAGRycy9kb3ducmV2LnhtbESPT4vCMBTE74LfITzBm6aKiFajqLvC&#10;XgT/e300z7bYvJQmW7vffiMIHoeZ+Q0zXzamEDVVLresYNCPQBAnVuecKjiftr0JCOeRNRaWScEf&#10;OVgu2q05xto++UD10aciQNjFqCDzvoyldElGBl3flsTBu9vKoA+ySqWu8BngppDDKBpLgzmHhQxL&#10;2mSUPI6/RsE+vd2Ym3F5Xde76/dod/kyk61S3U6zmoHw1PhP+N3+0QqG0WAKrzfh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9OcxAAAAN0AAAAPAAAAAAAAAAAA&#10;AAAAAKECAABkcnMvZG93bnJldi54bWxQSwUGAAAAAAQABAD5AAAAkgMAAAAA&#10;" strokecolor="#24211d" strokeweight="0"/>
                  <v:line id="Line 223" o:spid="_x0000_s2544" style="position:absolute;visibility:visible;mso-wrap-style:square" from="471,1720" to="48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wvMIAAADdAAAADwAAAGRycy9kb3ducmV2LnhtbERPy4rCMBTdC/5DuII7TS2DSKepOD7A&#10;jTA+RreX5tqWaW5Kk6n1781iwOXhvNNlb2rRUesqywpm0wgEcW51xYWCy3k3WYBwHlljbZkUPMnB&#10;MhsOUky0ffCRupMvRAhhl6CC0vsmkdLlJRl0U9sQB+5uW4M+wLaQusVHCDe1jKNoLg1WHBpKbGhd&#10;Uv57+jMKvovbjbmfN9ev7nDdfhx+NmaxU2o86lefIDz1/i3+d++1gjiKw/7wJjwBmb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wvMIAAADdAAAADwAAAAAAAAAAAAAA&#10;AAChAgAAZHJzL2Rvd25yZXYueG1sUEsFBgAAAAAEAAQA+QAAAJADAAAAAA==&#10;" strokecolor="#24211d" strokeweight="0"/>
                  <v:line id="Line 224" o:spid="_x0000_s2545" style="position:absolute;visibility:visible;mso-wrap-style:square" from="505,1720" to="51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kVJ8MAAADdAAAADwAAAGRycy9kb3ducmV2LnhtbESPT4vCMBTE74LfITzBm6YWEekaZXVX&#10;8CL43+ujeduWbV5KE2v99kYQPA4z8xtmtmhNKRqqXWFZwWgYgSBOrS44U3A6rgdTEM4jaywtk4IH&#10;OVjMu50ZJtreeU/NwWciQNglqCD3vkqkdGlOBt3QVsTB+7O1QR9knUld4z3ATSnjKJpIgwWHhRwr&#10;WuWU/h9uRsEuu16Z20l1WTbby+94e/4x07VS/V77/QXCU+s/4Xd7oxXEUTyC15vw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pFSfDAAAA3QAAAA8AAAAAAAAAAAAA&#10;AAAAoQIAAGRycy9kb3ducmV2LnhtbFBLBQYAAAAABAAEAPkAAACRAwAAAAA=&#10;" strokecolor="#24211d" strokeweight="0"/>
                  <v:line id="Line 225" o:spid="_x0000_s2546" style="position:absolute;visibility:visible;mso-wrap-style:square" from="539,1720" to="55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uLUMQAAADdAAAADwAAAGRycy9kb3ducmV2LnhtbESPT4vCMBTE74LfITzBm6YWEekaZXVX&#10;8CL4b/X6aN62xealNLHWb28EweMwM79hZovWlKKh2hWWFYyGEQji1OqCMwWn43owBeE8ssbSMil4&#10;kIPFvNuZYaLtnffUHHwmAoRdggpy76tESpfmZNANbUUcvH9bG/RB1pnUNd4D3JQyjqKJNFhwWMix&#10;olVO6fVwMwp22eXC3E6q87LZnn/H278fM10r1e+1318gPLX+E363N1pBHMUxvN6EJ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e4tQxAAAAN0AAAAPAAAAAAAAAAAA&#10;AAAAAKECAABkcnMvZG93bnJldi54bWxQSwUGAAAAAAQABAD5AAAAkgMAAAAA&#10;" strokecolor="#24211d" strokeweight="0"/>
                  <v:line id="Line 226" o:spid="_x0000_s2547" style="position:absolute;visibility:visible;mso-wrap-style:square" from="572,1720" to="58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cuy8QAAADdAAAADwAAAGRycy9kb3ducmV2LnhtbESPT4vCMBTE74LfITzBm6ZWEekaxb/g&#10;RdhVV6+P5m1btnkpTaz12xthYY/DzPyGmS9bU4qGaldYVjAaRiCIU6sLzhRczvvBDITzyBpLy6Tg&#10;SQ6Wi25njom2D/6i5uQzESDsElSQe18lUro0J4NuaCvi4P3Y2qAPss6krvER4KaUcRRNpcGCw0KO&#10;FW1ySn9Pd6PgM7vdmNtpdV03x+tucvzemtleqX6vXX2A8NT6//Bf+6AVxFE8hv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Ny7LxAAAAN0AAAAPAAAAAAAAAAAA&#10;AAAAAKECAABkcnMvZG93bnJldi54bWxQSwUGAAAAAAQABAD5AAAAkgMAAAAA&#10;" strokecolor="#24211d" strokeweight="0"/>
                  <v:line id="Line 227" o:spid="_x0000_s2548" style="position:absolute;visibility:visible;mso-wrap-style:square" from="606,1720" to="61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62v8QAAADdAAAADwAAAGRycy9kb3ducmV2LnhtbESPS4vCQBCE74L/YWjBm04MIpJ1lPUF&#10;XgTX57XJ9CZhMz0hM8b47x1hwWNRVV9Rs0VrStFQ7QrLCkbDCARxanXBmYLzaTuYgnAeWWNpmRQ8&#10;ycFi3u3MMNH2wT/UHH0mAoRdggpy76tESpfmZNANbUUcvF9bG/RB1pnUNT4C3JQyjqKJNFhwWMix&#10;olVO6d/xbhQcstuNuZ1U12Wzv27G+8vaTLdK9Xvt9xcIT63/hP/bO60gjuIxvN+EJ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3ra/xAAAAN0AAAAPAAAAAAAAAAAA&#10;AAAAAKECAABkcnMvZG93bnJldi54bWxQSwUGAAAAAAQABAD5AAAAkgMAAAAA&#10;" strokecolor="#24211d" strokeweight="0"/>
                  <v:line id="Line 228" o:spid="_x0000_s2549" style="position:absolute;visibility:visible;mso-wrap-style:square" from="640,1720" to="65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ITJMQAAADdAAAADwAAAGRycy9kb3ducmV2LnhtbESPT4vCMBTE74LfITzBm6YWFekaxb/g&#10;RdhVV6+P5m1btnkpTaz12xthYY/DzPyGmS9bU4qGaldYVjAaRiCIU6sLzhRczvvBDITzyBpLy6Tg&#10;SQ6Wi25njom2D/6i5uQzESDsElSQe18lUro0J4NuaCvi4P3Y2qAPss6krvER4KaUcRRNpcGCw0KO&#10;FW1ySn9Pd6PgM7vdmNtpdV03x+tufPzemtleqX6vXX2A8NT6//Bf+6AVxFE8gf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MkxAAAAN0AAAAPAAAAAAAAAAAA&#10;AAAAAKECAABkcnMvZG93bnJldi54bWxQSwUGAAAAAAQABAD5AAAAkgMAAAAA&#10;" strokecolor="#24211d" strokeweight="0"/>
                  <v:line id="Line 229" o:spid="_x0000_s2550" style="position:absolute;visibility:visible;mso-wrap-style:square" from="673,1720" to="68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CNU8QAAADdAAAADwAAAGRycy9kb3ducmV2LnhtbESPT4vCMBTE74LfITxhb5papEg1iror&#10;7EVw/Xt9NM+22LyUJtbut98ICx6HmfkNM192phItNa60rGA8ikAQZ1aXnCs4HbfDKQjnkTVWlknB&#10;LzlYLvq9OabaPvmH2oPPRYCwS1FB4X2dSumyggy6ka2Jg3ezjUEfZJNL3eAzwE0l4yhKpMGSw0KB&#10;NW0Kyu6Hh1Gwz69X5i6pL+t2d/ma7M6fZrpV6mPQrWYgPHX+Hf5vf2sFcRQn8HoTn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QI1TxAAAAN0AAAAPAAAAAAAAAAAA&#10;AAAAAKECAABkcnMvZG93bnJldi54bWxQSwUGAAAAAAQABAD5AAAAkgMAAAAA&#10;" strokecolor="#24211d" strokeweight="0"/>
                  <v:line id="Line 230" o:spid="_x0000_s2551" style="position:absolute;visibility:visible;mso-wrap-style:square" from="707,1720" to="71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woyMQAAADdAAAADwAAAGRycy9kb3ducmV2LnhtbESPT4vCMBTE74LfITzBm6YWUekaxb/g&#10;RXDV1eujeduWbV5KE2v3228EYY/DzPyGmS9bU4qGaldYVjAaRiCIU6sLzhRcL/vBDITzyBpLy6Tg&#10;lxwsF93OHBNtn/xJzdlnIkDYJagg975KpHRpTgbd0FbEwfu2tUEfZJ1JXeMzwE0p4yiaSIMFh4Uc&#10;K9rklP6cH0bBKbvfmdtJdVs3x9tufPzamtleqX6vXX2A8NT6//C7fdAK4iiewutNe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DCjIxAAAAN0AAAAPAAAAAAAAAAAA&#10;AAAAAKECAABkcnMvZG93bnJldi54bWxQSwUGAAAAAAQABAD5AAAAkgMAAAAA&#10;" strokecolor="#24211d" strokeweight="0"/>
                  <v:line id="Line 231" o:spid="_x0000_s2552" style="position:absolute;visibility:visible;mso-wrap-style:square" from="741,1720" to="75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O8usIAAADdAAAADwAAAGRycy9kb3ducmV2LnhtbERPy4rCMBTdC/5DuII7TS2DSKepOD7A&#10;jTA+RreX5tqWaW5Kk6n1781iwOXhvNNlb2rRUesqywpm0wgEcW51xYWCy3k3WYBwHlljbZkUPMnB&#10;MhsOUky0ffCRupMvRAhhl6CC0vsmkdLlJRl0U9sQB+5uW4M+wLaQusVHCDe1jKNoLg1WHBpKbGhd&#10;Uv57+jMKvovbjbmfN9ev7nDdfhx+NmaxU2o86lefIDz1/i3+d++1gjiKw9zwJjwBmb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ZO8usIAAADdAAAADwAAAAAAAAAAAAAA&#10;AAChAgAAZHJzL2Rvd25yZXYueG1sUEsFBgAAAAAEAAQA+QAAAJADAAAAAA==&#10;" strokecolor="#24211d" strokeweight="0"/>
                  <v:line id="Line 232" o:spid="_x0000_s2553" style="position:absolute;visibility:visible;mso-wrap-style:square" from="774,1720" to="78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8ZIcQAAADdAAAADwAAAGRycy9kb3ducmV2LnhtbESPT4vCMBTE74LfITzBm6YWEbdrFP+C&#10;F8FVV6+P5m1btnkpTazdb78RBI/DzPyGmS1aU4qGaldYVjAaRiCIU6sLzhRczrvBFITzyBpLy6Tg&#10;jxws5t3ODBNtH/xFzclnIkDYJagg975KpHRpTgbd0FbEwfuxtUEfZJ1JXeMjwE0p4yiaSIMFh4Uc&#10;K1rnlP6e7kbBMbvdmNtJdV01h+t2fPjemOlOqX6vXX6C8NT6d/jV3msFcRR/wPNNe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xkhxAAAAN0AAAAPAAAAAAAAAAAA&#10;AAAAAKECAABkcnMvZG93bnJldi54bWxQSwUGAAAAAAQABAD5AAAAkgMAAAAA&#10;" strokecolor="#24211d" strokeweight="0"/>
                  <v:line id="Line 233" o:spid="_x0000_s2554" style="position:absolute;visibility:visible;mso-wrap-style:square" from="808,1720" to="81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wmYcIAAADdAAAADwAAAGRycy9kb3ducmV2LnhtbERPz2vCMBS+D/Y/hCd4m6lOpFSjbDrB&#10;S2HqptdH82zLmpeSxFr/e3MYePz4fi9WvWlER87XlhWMRwkI4sLqmksFP8ftWwrCB2SNjWVScCcP&#10;q+XrywIzbW+8p+4QShFD2GeooAqhzaT0RUUG/ci2xJG7WGcwROhKqR3eYrhp5CRJZtJgzbGhwpbW&#10;FRV/h6tR8F2ez8z9rD19dvnpa5r/bky6VWo46D/mIAL14Sn+d++0gknyH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wmYcIAAADdAAAADwAAAAAAAAAAAAAA&#10;AAChAgAAZHJzL2Rvd25yZXYueG1sUEsFBgAAAAAEAAQA+QAAAJADAAAAAA==&#10;" strokecolor="#24211d" strokeweight="0"/>
                  <v:line id="Line 234" o:spid="_x0000_s2555" style="position:absolute;visibility:visible;mso-wrap-style:square" from="842,1720" to="85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CD+sQAAADdAAAADwAAAGRycy9kb3ducmV2LnhtbESPS4vCQBCE74L/YWjBm058IBIdRd0V&#10;9iKs72uTaZNgpidkZmP8946w4LGoqq+o+bIxhaipcrllBYN+BII4sTrnVMHpuO1NQTiPrLGwTAqe&#10;5GC5aLfmGGv74D3VB5+KAGEXo4LM+zKW0iUZGXR9WxIH72Yrgz7IKpW6wkeAm0IOo2giDeYcFjIs&#10;aZNRcj/8GQW/6fXK3EzKy7reXb7Hu/OXmW6V6naa1QyEp8Z/wv/tH61gGI0G8H4Tn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cIP6xAAAAN0AAAAPAAAAAAAAAAAA&#10;AAAAAKECAABkcnMvZG93bnJldi54bWxQSwUGAAAAAAQABAD5AAAAkgMAAAAA&#10;" strokecolor="#24211d" strokeweight="0"/>
                  <v:line id="Line 235" o:spid="_x0000_s2556" style="position:absolute;visibility:visible;mso-wrap-style:square" from="875,1720" to="88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djcQAAADdAAAADwAAAGRycy9kb3ducmV2LnhtbESPT4vCMBTE74LfITzBm6ZWEekaxb/g&#10;RdhVV6+P5m1btnkpTaz12xthYY/DzPyGmS9bU4qGaldYVjAaRiCIU6sLzhRczvvBDITzyBpLy6Tg&#10;SQ6Wi25njom2D/6i5uQzESDsElSQe18lUro0J4NuaCvi4P3Y2qAPss6krvER4KaUcRRNpcGCw0KO&#10;FW1ySn9Pd6PgM7vdmNtpdV03x+tucvzemtleqX6vXX2A8NT6//Bf+6AVxNE4hv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oh2NxAAAAN0AAAAPAAAAAAAAAAAA&#10;AAAAAKECAABkcnMvZG93bnJldi54bWxQSwUGAAAAAAQABAD5AAAAkgMAAAAA&#10;" strokecolor="#24211d" strokeweight="0"/>
                  <v:line id="Line 236" o:spid="_x0000_s2557" style="position:absolute;visibility:visible;mso-wrap-style:square" from="909,1720" to="92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64FsYAAADdAAAADwAAAGRycy9kb3ducmV2LnhtbESPT2vCQBTE7wW/w/IKvTWbqohEN6G2&#10;FXoR6r94fWSfSWj2bchuY/z2rlDwOMzMb5hlNphG9NS52rKCtygGQVxYXXOp4LBfv85BOI+ssbFM&#10;Cq7kIEtHT0tMtL3wlvqdL0WAsEtQQeV9m0jpiooMusi2xME7286gD7Irpe7wEuCmkeM4nkmDNYeF&#10;Clv6qKj43f0ZBT/l6cQ8zNp81W/yr+nm+Gnma6Venof3BQhPg3+E/9vfWsE4nkzg/iY8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uuBbGAAAA3QAAAA8AAAAAAAAA&#10;AAAAAAAAoQIAAGRycy9kb3ducmV2LnhtbFBLBQYAAAAABAAEAPkAAACUAwAAAAA=&#10;" strokecolor="#24211d" strokeweight="0"/>
                  <v:line id="Line 237" o:spid="_x0000_s2558" style="position:absolute;visibility:visible;mso-wrap-style:square" from="943,1720" to="95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cgYsUAAADdAAAADwAAAGRycy9kb3ducmV2LnhtbESPS4vCQBCE7wv+h6EFb+vEByJZR/EJ&#10;exE07uq1yfQmwUxPyIwx++8dQfBYVNVX1GzRmlI0VLvCsoJBPwJBnFpdcKbg57T7nIJwHlljaZkU&#10;/JODxbzzMcNY2zsfqUl8JgKEXYwKcu+rWEqX5mTQ9W1FHLw/Wxv0QdaZ1DXeA9yUchhFE2mw4LCQ&#10;Y0XrnNJrcjMKDtnlwtxOqvOq2Z+34/3vxkx3SvW67fILhKfWv8Ov9rdWMIxGY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cgYsUAAADdAAAADwAAAAAAAAAA&#10;AAAAAAChAgAAZHJzL2Rvd25yZXYueG1sUEsFBgAAAAAEAAQA+QAAAJMDAAAAAA==&#10;" strokecolor="#24211d" strokeweight="0"/>
                  <v:line id="Line 238" o:spid="_x0000_s2559" style="position:absolute;visibility:visible;mso-wrap-style:square" from="976,1720" to="98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F+cYAAADdAAAADwAAAGRycy9kb3ducmV2LnhtbESPzWrDMBCE74W8g9hAb41cNw3BiWya&#10;NIFeAvnPdbG2tqm1MpZqu29fFQo5DjPzDbPMBlOLjlpXWVbwPIlAEOdWV1woOJ+2T3MQziNrrC2T&#10;gh9ykKWjhyUm2vZ8oO7oCxEg7BJUUHrfJFK6vCSDbmIb4uB92tagD7ItpG6xD3BTyziKZtJgxWGh&#10;xIbWJeVfx2+jYF/cbszDrLmuut11M91d3s18q9TjeHhbgPA0+Hv4v/2hFcTRyyv8vQlP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LhfnGAAAA3QAAAA8AAAAAAAAA&#10;AAAAAAAAoQIAAGRycy9kb3ducmV2LnhtbFBLBQYAAAAABAAEAPkAAACUAwAAAAA=&#10;" strokecolor="#24211d" strokeweight="0"/>
                  <v:line id="Line 239" o:spid="_x0000_s2560" style="position:absolute;visibility:visible;mso-wrap-style:square" from="1010,1720" to="102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kbjsYAAADdAAAADwAAAGRycy9kb3ducmV2LnhtbESPzWrDMBCE74W8g9hAb43ctJjgRAnN&#10;jyGXQJs29nWxNraJtTKWYrtvXxUKPQ4z8w2z2oymET11rras4HkWgSAurK65VPD1mT4tQDiPrLGx&#10;TAq+ycFmPXlYYaLtwB/Un30pAoRdggoq79tESldUZNDNbEscvKvtDPogu1LqDocAN42cR1EsDdYc&#10;FipsaVdRcTvfjYL3Ms+Zx7jNtv0pO7yeLnuzSJV6nI5vSxCeRv8f/msftYJ59BLD75v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ZG47GAAAA3QAAAA8AAAAAAAAA&#10;AAAAAAAAoQIAAGRycy9kb3ducmV2LnhtbFBLBQYAAAAABAAEAPkAAACUAwAAAAA=&#10;" strokecolor="#24211d" strokeweight="0"/>
                  <v:line id="Line 240" o:spid="_x0000_s2561" style="position:absolute;visibility:visible;mso-wrap-style:square" from="1044,1720" to="105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W+FcYAAADdAAAADwAAAGRycy9kb3ducmV2LnhtbESPzWrDMBCE74W8g9hAb41cNyTBiWya&#10;NIFeAvnPdbG2tqm1MpZqu29fFQo9DjPzDbPKBlOLjlpXWVbwPIlAEOdWV1wouJx3TwsQziNrrC2T&#10;gm9ykKWjhxUm2vZ8pO7kCxEg7BJUUHrfJFK6vCSDbmIb4uB92NagD7ItpG6xD3BTyziKZtJgxWGh&#10;xIY2JeWfpy+j4FDc78zDrLmtu/1tO91f38xip9TjeHhdgvA0+P/wX/tdK4ijlzn8vglP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VvhXGAAAA3QAAAA8AAAAAAAAA&#10;AAAAAAAAoQIAAGRycy9kb3ducmV2LnhtbFBLBQYAAAAABAAEAPkAAACUAwAAAAA=&#10;" strokecolor="#24211d" strokeweight="0"/>
                  <v:line id="Line 241" o:spid="_x0000_s2562" style="position:absolute;visibility:visible;mso-wrap-style:square" from="1077,1720" to="108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oqZ8IAAADdAAAADwAAAGRycy9kb3ducmV2LnhtbERPz2vCMBS+D/Y/hCd4m6lOpFSjbDrB&#10;S2HqptdH82zLmpeSxFr/e3MYePz4fi9WvWlER87XlhWMRwkI4sLqmksFP8ftWwrCB2SNjWVScCcP&#10;q+XrywIzbW+8p+4QShFD2GeooAqhzaT0RUUG/ci2xJG7WGcwROhKqR3eYrhp5CRJZtJgzbGhwpbW&#10;FRV/h6tR8F2ez8z9rD19dvnpa5r/bky6VWo46D/mIAL14Sn+d++0gknyH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EoqZ8IAAADdAAAADwAAAAAAAAAAAAAA&#10;AAChAgAAZHJzL2Rvd25yZXYueG1sUEsFBgAAAAAEAAQA+QAAAJADAAAAAA==&#10;" strokecolor="#24211d" strokeweight="0"/>
                  <v:line id="Line 242" o:spid="_x0000_s2563" style="position:absolute;visibility:visible;mso-wrap-style:square" from="1111,1720" to="112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aP/MMAAADdAAAADwAAAGRycy9kb3ducmV2LnhtbESPS6vCMBSE94L/IRzBnabqRbQa5b4E&#10;N4Jvt4fm2Babk9Lk1t5/bwTB5TAz3zDzZWMKUVPlcssKBv0IBHFidc6pguNh1ZuAcB5ZY2GZFPyT&#10;g+Wi3ZpjrO2dd1TvfSoChF2MCjLvy1hKl2Rk0PVtSRy8q60M+iCrVOoK7wFuCjmMorE0mHNYyLCk&#10;74yS2/7PKNimlwtzMy7PX/Xm/PuxOf2YyUqpbqf5nIHw1Ph3+NVeawXDaDSF55vw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Gj/zDAAAA3QAAAA8AAAAAAAAAAAAA&#10;AAAAoQIAAGRycy9kb3ducmV2LnhtbFBLBQYAAAAABAAEAPkAAACRAwAAAAA=&#10;" strokecolor="#24211d" strokeweight="0"/>
                  <v:line id="Line 243" o:spid="_x0000_s2564" style="position:absolute;visibility:visible;mso-wrap-style:square" from="1145,1720" to="115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pVHMMAAADdAAAADwAAAGRycy9kb3ducmV2LnhtbERPy2rCQBTdF/yH4QrdNZOKiKQZxT6E&#10;boQaNdleMrdJMHMnzExj+vedRcHl4bzz7WR6MZLznWUFz0kKgri2uuNGwfm0f1qD8AFZY2+ZFPyS&#10;h+1m9pBjpu2NjzQWoRExhH2GCtoQhkxKX7dk0Cd2II7ct3UGQ4SukdrhLYabXi7SdCUNdhwbWhzo&#10;raX6WvwYBV9NVTFPq6F8HQ/lx/JweTfrvVKP82n3AiLQFO7if/enVrBIl3F/fB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6VRzDAAAA3QAAAA8AAAAAAAAAAAAA&#10;AAAAoQIAAGRycy9kb3ducmV2LnhtbFBLBQYAAAAABAAEAPkAAACRAwAAAAA=&#10;" strokecolor="#24211d" strokeweight="0"/>
                  <v:line id="Line 244" o:spid="_x0000_s2565" style="position:absolute;visibility:visible;mso-wrap-style:square" from="1178,1720" to="119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bwh8MAAADdAAAADwAAAGRycy9kb3ducmV2LnhtbESPS6vCMBSE94L/IRzBnaaKiFSj+LiC&#10;G8G320NzbIvNSWlya++/vxEEl8PMfMPMFo0pRE2Vyy0rGPQjEMSJ1TmnCi7nbW8CwnlkjYVlUvBH&#10;DhbzdmuGsbYvPlJ98qkIEHYxKsi8L2MpXZKRQde3JXHwHrYy6IOsUqkrfAW4KeQwisbSYM5hIcOS&#10;1hklz9OvUXBI73fmZlzeVvX+9jPaXzdmslWq22mWUxCeGv8Nf9o7rWAYjQbwfh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28IfDAAAA3QAAAA8AAAAAAAAAAAAA&#10;AAAAoQIAAGRycy9kb3ducmV2LnhtbFBLBQYAAAAABAAEAPkAAACRAwAAAAA=&#10;" strokecolor="#24211d" strokeweight="0"/>
                  <v:line id="Line 245" o:spid="_x0000_s2566" style="position:absolute;visibility:visible;mso-wrap-style:square" from="1212,1720" to="122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Ru8MQAAADdAAAADwAAAGRycy9kb3ducmV2LnhtbESPS4vCQBCE74L/YWjBm04MIpJ1lPUF&#10;XgTX57XJ9CZhMz0hM8b47x1hwWNRVV9Rs0VrStFQ7QrLCkbDCARxanXBmYLzaTuYgnAeWWNpmRQ8&#10;ycFi3u3MMNH2wT/UHH0mAoRdggpy76tESpfmZNANbUUcvF9bG/RB1pnUNT4C3JQyjqKJNFhwWMix&#10;olVO6d/xbhQcstuNuZ1U12Wzv27G+8vaTLdK9Xvt9xcIT63/hP/bO60gjsYxvN+EJ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pG7wxAAAAN0AAAAPAAAAAAAAAAAA&#10;AAAAAKECAABkcnMvZG93bnJldi54bWxQSwUGAAAAAAQABAD5AAAAkgMAAAAA&#10;" strokecolor="#24211d" strokeweight="0"/>
                  <v:line id="Line 246" o:spid="_x0000_s2567" style="position:absolute;visibility:visible;mso-wrap-style:square" from="1235,1720" to="125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La8UAAADdAAAADwAAAGRycy9kb3ducmV2LnhtbESPS4vCQBCE7wv+h6EFb+vEByJZR/EJ&#10;exE07uq1yfQmwUxPyIwx++8dQfBYVNVX1GzRmlI0VLvCsoJBPwJBnFpdcKbg57T7nIJwHlljaZkU&#10;/JODxbzzMcNY2zsfqUl8JgKEXYwKcu+rWEqX5mTQ9W1FHLw/Wxv0QdaZ1DXeA9yUchhFE2mw4LCQ&#10;Y0XrnNJrcjMKDtnlwtxOqvOq2Z+34/3vxkx3SvW67fILhKfWv8Ov9rdWMIzGI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jLa8UAAADdAAAADwAAAAAAAAAA&#10;AAAAAAChAgAAZHJzL2Rvd25yZXYueG1sUEsFBgAAAAAEAAQA+QAAAJMDAAAAAA==&#10;" strokecolor="#24211d" strokeweight="0"/>
                  <v:line id="Line 247" o:spid="_x0000_s2568" style="position:absolute;visibility:visible;mso-wrap-style:square" from="1268,1720" to="129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FTH8UAAADdAAAADwAAAGRycy9kb3ducmV2LnhtbESPQWvCQBSE7wX/w/IEb3WjhCCpq1St&#10;4CVgrSbXR/Y1Cc2+DdltTP99Vyj0OMzMN8x6O5pWDNS7xrKCxTwCQVxa3XCl4PpxfF6BcB5ZY2uZ&#10;FPyQg+1m8rTGVNs7v9Nw8ZUIEHYpKqi971IpXVmTQTe3HXHwPm1v0AfZV1L3eA9w08plFCXSYMNh&#10;ocaO9jWVX5dvo+BcFQXzmHT5bsjytzi7HczqqNRsOr6+gPA0+v/wX/ukFSyjOIbHm/A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FTH8UAAADdAAAADwAAAAAAAAAA&#10;AAAAAAChAgAAZHJzL2Rvd25yZXYueG1sUEsFBgAAAAAEAAQA+QAAAJMDAAAAAA==&#10;" strokecolor="#24211d" strokeweight="0"/>
                  <v:line id="Line 248" o:spid="_x0000_s2569" style="position:absolute;visibility:visible;mso-wrap-style:square" from="1302,1720" to="132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32hMYAAADdAAAADwAAAGRycy9kb3ducmV2LnhtbESPT2vCQBTE7wW/w/IKvTWbiopEN6G2&#10;FXoR6r94fWSfSWj2bchuY/z2rlDwOMzMb5hlNphG9NS52rKCtygGQVxYXXOp4LBfv85BOI+ssbFM&#10;Cq7kIEtHT0tMtL3wlvqdL0WAsEtQQeV9m0jpiooMusi2xME7286gD7Irpe7wEuCmkeM4nkmDNYeF&#10;Clv6qKj43f0ZBT/l6cQ8zNp81W/yr8nm+Gnma6Venof3BQhPg3+E/9vfWsE4nkzh/iY8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N9oTGAAAA3QAAAA8AAAAAAAAA&#10;AAAAAAAAoQIAAGRycy9kb3ducmV2LnhtbFBLBQYAAAAABAAEAPkAAACUAwAAAAA=&#10;" strokecolor="#24211d" strokeweight="0"/>
                  <v:line id="Line 249" o:spid="_x0000_s2570" style="position:absolute;visibility:visible;mso-wrap-style:square" from="1336,1720" to="135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9o88UAAADdAAAADwAAAGRycy9kb3ducmV2LnhtbESPS4vCQBCE74L/YWhhb2ayIkGio7g+&#10;YC+Cj129Npk2CWZ6QmaM2X+/Iwgei6r6ipotOlOJlhpXWlbwGcUgiDOrS84V/Jy2wwkI55E1VpZJ&#10;wR85WMz7vRmm2j74QO3R5yJA2KWooPC+TqV0WUEGXWRr4uBdbWPQB9nkUjf4CHBTyVEcJ9JgyWGh&#10;wJpWBWW3490o2OeXC3OX1OevdnfejHe/azPZKvUx6JZTEJ46/w6/2t9awSgeJ/B8E5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9o88UAAADdAAAADwAAAAAAAAAA&#10;AAAAAAChAgAAZHJzL2Rvd25yZXYueG1sUEsFBgAAAAAEAAQA+QAAAJMDAAAAAA==&#10;" strokecolor="#24211d" strokeweight="0"/>
                  <v:line id="Line 250" o:spid="_x0000_s2571" style="position:absolute;visibility:visible;mso-wrap-style:square" from="1369,1720" to="139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NaMQAAADdAAAADwAAAGRycy9kb3ducmV2LnhtbESPT4vCMBTE74LfITxhb5oq4ko1iu6u&#10;4EXwv9dH82yLzUtpYq3f3ggLHoeZ+Q0znTemEDVVLresoN+LQBAnVuecKjgeVt0xCOeRNRaWScGT&#10;HMxn7dYUY20fvKN671MRIOxiVJB5X8ZSuiQjg65nS+LgXW1l0AdZpVJX+AhwU8hBFI2kwZzDQoYl&#10;/WSU3PZ3o2CbXi7Mzag8L+vN+W+4Of2a8Uqpr06zmIDw1PhP+L+91goG0fAb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081oxAAAAN0AAAAPAAAAAAAAAAAA&#10;AAAAAKECAABkcnMvZG93bnJldi54bWxQSwUGAAAAAAQABAD5AAAAkgMAAAAA&#10;" strokecolor="#24211d" strokeweight="0"/>
                  <v:line id="Line 251" o:spid="_x0000_s2572" style="position:absolute;visibility:visible;mso-wrap-style:square" from="1403,1720" to="142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ZGsMAAADdAAAADwAAAGRycy9kb3ducmV2LnhtbERPy2rCQBTdF/yH4QrdNZOKiKQZxT6E&#10;boQaNdleMrdJMHMnzExj+vedRcHl4bzz7WR6MZLznWUFz0kKgri2uuNGwfm0f1qD8AFZY2+ZFPyS&#10;h+1m9pBjpu2NjzQWoRExhH2GCtoQhkxKX7dk0Cd2II7ct3UGQ4SukdrhLYabXi7SdCUNdhwbWhzo&#10;raX6WvwYBV9NVTFPq6F8HQ/lx/JweTfrvVKP82n3AiLQFO7if/enVrBIl3FufB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MWRrDAAAA3QAAAA8AAAAAAAAAAAAA&#10;AAAAoQIAAGRycy9kb3ducmV2LnhtbFBLBQYAAAAABAAEAPkAAACRAwAAAAA=&#10;" strokecolor="#24211d" strokeweight="0"/>
                  <v:line id="Line 252" o:spid="_x0000_s2573" style="position:absolute;visibility:visible;mso-wrap-style:square" from="1437,1720" to="145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D8gcQAAADdAAAADwAAAGRycy9kb3ducmV2LnhtbESPT4vCMBTE74LfITxhb2uqiGg1iu6u&#10;4EXwv9dH82yLzUtpYq3f3ggLHoeZ+Q0znTemEDVVLresoNeNQBAnVuecKjgeVt8jEM4jaywsk4In&#10;OZjP2q0pxto+eEf13qciQNjFqCDzvoyldElGBl3XlsTBu9rKoA+ySqWu8BHgppD9KBpKgzmHhQxL&#10;+skoue3vRsE2vVyYm2F5Xtab899gc/o1o5VSX51mMQHhqfGf8H97rRX0o8EY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PyBxAAAAN0AAAAPAAAAAAAAAAAA&#10;AAAAAKECAABkcnMvZG93bnJldi54bWxQSwUGAAAAAAQABAD5AAAAkgMAAAAA&#10;" strokecolor="#24211d" strokeweight="0"/>
                  <v:line id="Line 253" o:spid="_x0000_s2574" style="position:absolute;visibility:visible;mso-wrap-style:square" from="1470,1720" to="149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DwcIAAADdAAAADwAAAGRycy9kb3ducmV2LnhtbERPz2vCMBS+D/Y/hCd4m6kypVSjbDrB&#10;S2HqptdH82zLmpeSxFr/e3MYePz4fi9WvWlER87XlhWMRwkI4sLqmksFP8ftWwrCB2SNjWVScCcP&#10;q+XrywIzbW+8p+4QShFD2GeooAqhzaT0RUUG/ci2xJG7WGcwROhKqR3eYrhp5CRJZtJgzbGhwpbW&#10;FRV/h6tR8F2ez8z9rD19dvnp6z3/3Zh0q9Rw0H/MQQTqw1P8795pBZNkG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PDwcIAAADdAAAADwAAAAAAAAAAAAAA&#10;AAChAgAAZHJzL2Rvd25yZXYueG1sUEsFBgAAAAAEAAQA+QAAAJADAAAAAA==&#10;" strokecolor="#24211d" strokeweight="0"/>
                  <v:line id="Line 254" o:spid="_x0000_s2575" style="position:absolute;visibility:visible;mso-wrap-style:square" from="1504,1720" to="152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9mWsQAAADdAAAADwAAAGRycy9kb3ducmV2LnhtbESPT4vCMBTE74LfITzBm6aKilSjqLvC&#10;XoT1//XRPNti81KabK3f3ggLHoeZ+Q0zXzamEDVVLresYNCPQBAnVuecKjgdt70pCOeRNRaWScGT&#10;HCwX7dYcY20fvKf64FMRIOxiVJB5X8ZSuiQjg65vS+Lg3Wxl0AdZpVJX+AhwU8hhFE2kwZzDQoYl&#10;bTJK7oc/o+A3vV6Zm0l5Wde7y/dod/4y061S3U6zmoHw1PhP+L/9oxUMo/EA3m/CE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r2ZaxAAAAN0AAAAPAAAAAAAAAAAA&#10;AAAAAKECAABkcnMvZG93bnJldi54bWxQSwUGAAAAAAQABAD5AAAAkgMAAAAA&#10;" strokecolor="#24211d" strokeweight="0"/>
                  <v:line id="Line 255" o:spid="_x0000_s2576" style="position:absolute;visibility:visible;mso-wrap-style:square" from="1538,1720" to="156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34LcQAAADdAAAADwAAAGRycy9kb3ducmV2LnhtbESPT4vCMBTE74LfITzBm6YWFekaxb/g&#10;RdhVV6+P5m1btnkpTaz12xthYY/DzPyGmS9bU4qGaldYVjAaRiCIU6sLzhRczvvBDITzyBpLy6Tg&#10;SQ6Wi25njom2D/6i5uQzESDsElSQe18lUro0J4NuaCvi4P3Y2qAPss6krvER4KaUcRRNpcGCw0KO&#10;FW1ySn9Pd6PgM7vdmNtpdV03x+tufPzemtleqX6vXX2A8NT6//Bf+6AVxNEkhv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fgtxAAAAN0AAAAPAAAAAAAAAAAA&#10;AAAAAKECAABkcnMvZG93bnJldi54bWxQSwUGAAAAAAQABAD5AAAAkgMAAAAA&#10;" strokecolor="#24211d" strokeweight="0"/>
                  <v:line id="Line 256" o:spid="_x0000_s2577" style="position:absolute;visibility:visible;mso-wrap-style:square" from="1571,1720" to="159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FdtsYAAADdAAAADwAAAGRycy9kb3ducmV2LnhtbESPzWrDMBCE74W8g9hAb41cNw3BiWya&#10;NIFeAvnPdbG2tqm1MpZqu29fFQo5DjPzDbPMBlOLjlpXWVbwPIlAEOdWV1woOJ+2T3MQziNrrC2T&#10;gh9ykKWjhyUm2vZ8oO7oCxEg7BJUUHrfJFK6vCSDbmIb4uB92tagD7ItpG6xD3BTyziKZtJgxWGh&#10;xIbWJeVfx2+jYF/cbszDrLmuut11M91d3s18q9TjeHhbgPA0+Hv4v/2hFcTR6wv8vQlP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xXbbGAAAA3QAAAA8AAAAAAAAA&#10;AAAAAAAAoQIAAGRycy9kb3ducmV2LnhtbFBLBQYAAAAABAAEAPkAAACUAwAAAAA=&#10;" strokecolor="#24211d" strokeweight="0"/>
                  <v:line id="Line 257" o:spid="_x0000_s2578" style="position:absolute;visibility:visible;mso-wrap-style:square" from="1605,1720" to="162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jFwsYAAADdAAAADwAAAGRycy9kb3ducmV2LnhtbESPT2vCQBTE7wW/w/IKvTWbiopEN6G2&#10;FXoR6r94fWSfSWj2bchuY/z2rlDwOMzMb5hlNphG9NS52rKCtygGQVxYXXOp4LBfv85BOI+ssbFM&#10;Cq7kIEtHT0tMtL3wlvqdL0WAsEtQQeV9m0jpiooMusi2xME7286gD7Irpe7wEuCmkeM4nkmDNYeF&#10;Clv6qKj43f0ZBT/l6cQ8zNp81W/yr8nm+Gnma6Venof3BQhPg3+E/9vfWsE4nk7g/iY8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YxcLGAAAA3QAAAA8AAAAAAAAA&#10;AAAAAAAAoQIAAGRycy9kb3ducmV2LnhtbFBLBQYAAAAABAAEAPkAAACUAwAAAAA=&#10;" strokecolor="#24211d" strokeweight="0"/>
                  <v:line id="Line 258" o:spid="_x0000_s2579" style="position:absolute;visibility:visible;mso-wrap-style:square" from="1639,1720" to="166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RgWcQAAADdAAAADwAAAGRycy9kb3ducmV2LnhtbESPT4vCMBTE7wt+h/AEb2uqqEjXKP6F&#10;vQhad/X6aN62xealNLF2v70RBI/DzPyGmS1aU4qGaldYVjDoRyCIU6sLzhT8nHafUxDOI2ssLZOC&#10;f3KwmHc+Zhhre+cjNYnPRICwi1FB7n0VS+nSnAy6vq2Ig/dna4M+yDqTusZ7gJtSDqNoIg0WHBZy&#10;rGidU3pNbkbBIbtcmNtJdV41+/N2tP/dmOlOqV63XX6B8NT6d/jV/tYKhtF4DM834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lGBZxAAAAN0AAAAPAAAAAAAAAAAA&#10;AAAAAKECAABkcnMvZG93bnJldi54bWxQSwUGAAAAAAQABAD5AAAAkgMAAAAA&#10;" strokecolor="#24211d" strokeweight="0"/>
                  <v:line id="Line 259" o:spid="_x0000_s2580" style="position:absolute;visibility:visible;mso-wrap-style:square" from="1672,1720" to="169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b+LsYAAADdAAAADwAAAGRycy9kb3ducmV2LnhtbESPzWrDMBCE74W8g9hAb43c0JrgRAnN&#10;jyGXQJs29nWxNraJtTKWYrtvXxUKPQ4z8w2z2oymET11rras4HkWgSAurK65VPD1mT4tQDiPrLGx&#10;TAq+ycFmPXlYYaLtwB/Un30pAoRdggoq79tESldUZNDNbEscvKvtDPogu1LqDocAN42cR1EsDdYc&#10;FipsaVdRcTvfjYL3Ms+Zx7jNtv0pO7ycLnuzSJV6nI5vSxCeRv8f/msftYJ59BrD75v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G/i7GAAAA3QAAAA8AAAAAAAAA&#10;AAAAAAAAoQIAAGRycy9kb3ducmV2LnhtbFBLBQYAAAAABAAEAPkAAACUAwAAAAA=&#10;" strokecolor="#24211d" strokeweight="0"/>
                  <v:line id="Line 260" o:spid="_x0000_s2581" style="position:absolute;visibility:visible;mso-wrap-style:square" from="1706,1720" to="172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btcYAAADdAAAADwAAAGRycy9kb3ducmV2LnhtbESPS2vDMBCE74X8B7GB3hq5pnngRDZN&#10;mkAvgbxzXaytbWqtjKXa7r+vCoUeh5n5hlllg6lFR62rLCt4nkQgiHOrKy4UXM67pwUI55E11pZJ&#10;wTc5yNLRwwoTbXs+UnfyhQgQdgkqKL1vEildXpJBN7ENcfA+bGvQB9kWUrfYB7ipZRxFM2mw4rBQ&#10;YkObkvLP05dRcCjud+Zh1tzW3f62fdlf38xip9TjeHhdgvA0+P/wX/tdK4ij6Rx+34QnI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KW7XGAAAA3QAAAA8AAAAAAAAA&#10;AAAAAAAAoQIAAGRycy9kb3ducmV2LnhtbFBLBQYAAAAABAAEAPkAAACUAwAAAAA=&#10;" strokecolor="#24211d" strokeweight="0"/>
                  <v:line id="Line 261" o:spid="_x0000_s2582" style="position:absolute;visibility:visible;mso-wrap-style:square" from="1740,1720" to="176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Px8IAAADdAAAADwAAAGRycy9kb3ducmV2LnhtbERPz2vCMBS+D/Y/hCd4m6kypVSjbDrB&#10;S2HqptdH82zLmpeSxFr/e3MYePz4fi9WvWlER87XlhWMRwkI4sLqmksFP8ftWwrCB2SNjWVScCcP&#10;q+XrywIzbW+8p+4QShFD2GeooAqhzaT0RUUG/ci2xJG7WGcwROhKqR3eYrhp5CRJZtJgzbGhwpbW&#10;FRV/h6tR8F2ez8z9rD19dvnp6z3/3Zh0q9Rw0H/MQQTqw1P8795pBZNkG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XPx8IAAADdAAAADwAAAAAAAAAAAAAA&#10;AAChAgAAZHJzL2Rvd25yZXYueG1sUEsFBgAAAAAEAAQA+QAAAJADAAAAAA==&#10;" strokecolor="#24211d" strokeweight="0"/>
                  <v:line id="Line 262" o:spid="_x0000_s2583" style="position:absolute;visibility:visible;mso-wrap-style:square" from="1773,1720" to="179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lqXMMAAADdAAAADwAAAGRycy9kb3ducmV2LnhtbESPS6vCMBSE94L/IRzBnaaKV7Qa5b4E&#10;N4Jvt4fm2Babk9Lk1t5/bwTB5TAz3zDzZWMKUVPlcssKBv0IBHFidc6pguNh1ZuAcB5ZY2GZFPyT&#10;g+Wi3ZpjrO2dd1TvfSoChF2MCjLvy1hKl2Rk0PVtSRy8q60M+iCrVOoK7wFuCjmMorE0mHNYyLCk&#10;74yS2/7PKNimlwtzMy7PX/Xm/DvanH7MZKVUt9N8zkB4avw7/GqvtYJh9DGF55vw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ZalzDAAAA3QAAAA8AAAAAAAAAAAAA&#10;AAAAoQIAAGRycy9kb3ducmV2LnhtbFBLBQYAAAAABAAEAPkAAACRAwAAAAA=&#10;" strokecolor="#24211d" strokeweight="0"/>
                  <v:line id="Line 263" o:spid="_x0000_s2584" style="position:absolute;visibility:visible;mso-wrap-style:square" from="1807,1720" to="182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JfMIAAADdAAAADwAAAGRycy9kb3ducmV2LnhtbERPy4rCMBTdC/5DuII7TZWhSKepOD7A&#10;jeBrdHtprm2Z5qY0mdr5+8lCcHk473TZm1p01LrKsoLZNAJBnFtdcaHgetlNFiCcR9ZYWyYFf+Rg&#10;mQ0HKSbaPvlE3dkXIoSwS1BB6X2TSOnykgy6qW2IA/ewrUEfYFtI3eIzhJtazqMolgYrDg0lNrQu&#10;Kf85/xoFx+J+Z+7j5vbVHW7bj8P3xix2So1H/eoThKfev8Uv914rmEdx2B/ehCc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8JfMIAAADdAAAADwAAAAAAAAAAAAAA&#10;AAChAgAAZHJzL2Rvd25yZXYueG1sUEsFBgAAAAAEAAQA+QAAAJADAAAAAA==&#10;" strokecolor="#24211d" strokeweight="0"/>
                  <v:line id="Line 264" o:spid="_x0000_s2585" style="position:absolute;visibility:visible;mso-wrap-style:square" from="1841,1720" to="186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Os58MAAADdAAAADwAAAGRycy9kb3ducmV2LnhtbESPT4vCMBTE74LfITxhb5oqUqQaRd0V&#10;9iL43+ujebbF5qU0sXa//UYQPA4z8xtmtmhNKRqqXWFZwXAQgSBOrS44U3A6bvoTEM4jaywtk4I/&#10;crCYdzszTLR98p6ag89EgLBLUEHufZVI6dKcDLqBrYiDd7O1QR9knUld4zPATSlHURRLgwWHhRwr&#10;WueU3g8Po2CXXa/MbVxdVs328jPenr/NZKPUV69dTkF4av0n/G7/agWjKB7C601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DrOfDAAAA3QAAAA8AAAAAAAAAAAAA&#10;AAAAoQIAAGRycy9kb3ducmV2LnhtbFBLBQYAAAAABAAEAPkAAACRAwAAAAA=&#10;" strokecolor="#24211d" strokeweight="0"/>
                  <v:line id="Line 265" o:spid="_x0000_s2586" style="position:absolute;visibility:visible;mso-wrap-style:square" from="1874,1720" to="189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EykMQAAADdAAAADwAAAGRycy9kb3ducmV2LnhtbESPT4vCMBTE74LfITxhb5papEg1iror&#10;7EVw/Xt9NM+22LyUJtbut98ICx6HmfkNM192phItNa60rGA8ikAQZ1aXnCs4HbfDKQjnkTVWlknB&#10;LzlYLvq9OabaPvmH2oPPRYCwS1FB4X2dSumyggy6ka2Jg3ezjUEfZJNL3eAzwE0l4yhKpMGSw0KB&#10;NW0Kyu6Hh1Gwz69X5i6pL+t2d/ma7M6fZrpV6mPQrWYgPHX+Hf5vf2sFcZTE8HoTn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TKQxAAAAN0AAAAPAAAAAAAAAAAA&#10;AAAAAKECAABkcnMvZG93bnJldi54bWxQSwUGAAAAAAQABAD5AAAAkgMAAAAA&#10;" strokecolor="#24211d" strokeweight="0"/>
                  <v:line id="Line 266" o:spid="_x0000_s2587" style="position:absolute;visibility:visible;mso-wrap-style:square" from="1908,1720" to="193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2XC8YAAADdAAAADwAAAGRycy9kb3ducmV2LnhtbESPzWrDMBCE74W8g9hAb43ctJjgRAnN&#10;jyGXQJs29nWxNraJtTKWYrtvXxUKPQ4z8w2z2oymET11rras4HkWgSAurK65VPD1mT4tQDiPrLGx&#10;TAq+ycFmPXlYYaLtwB/Un30pAoRdggoq79tESldUZNDNbEscvKvtDPogu1LqDocAN42cR1EsDdYc&#10;FipsaVdRcTvfjYL3Ms+Zx7jNtv0pO7yeLnuzSJV6nI5vSxCeRv8f/msftYJ5FL/A75v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dlwvGAAAA3QAAAA8AAAAAAAAA&#10;AAAAAAAAoQIAAGRycy9kb3ducmV2LnhtbFBLBQYAAAAABAAEAPkAAACUAwAAAAA=&#10;" strokecolor="#24211d" strokeweight="0"/>
                  <v:line id="Line 267" o:spid="_x0000_s2588" style="position:absolute;visibility:visible;mso-wrap-style:square" from="1942,1720" to="196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Pf8UAAADdAAAADwAAAGRycy9kb3ducmV2LnhtbESPS4vCQBCE74L/YWhhb2ayIkGio7g+&#10;YC+Cj129Npk2CWZ6QmaM2X+/Iwgei6r6ipotOlOJlhpXWlbwGcUgiDOrS84V/Jy2wwkI55E1VpZJ&#10;wR85WMz7vRmm2j74QO3R5yJA2KWooPC+TqV0WUEGXWRr4uBdbWPQB9nkUjf4CHBTyVEcJ9JgyWGh&#10;wJpWBWW3490o2OeXC3OX1OevdnfejHe/azPZKvUx6JZTEJ46/w6/2t9awShOxvB8E5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QPf8UAAADdAAAADwAAAAAAAAAA&#10;AAAAAAChAgAAZHJzL2Rvd25yZXYueG1sUEsFBgAAAAAEAAQA+QAAAJMDAAAAAA==&#10;" strokecolor="#24211d" strokeweight="0"/>
                  <v:line id="Line 268" o:spid="_x0000_s2589" style="position:absolute;visibility:visible;mso-wrap-style:square" from="1975,1720" to="199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iq5MYAAADdAAAADwAAAGRycy9kb3ducmV2LnhtbESPzWrDMBCE74W8g9hAb43c0JrgRAnN&#10;jyGXQJs29nWxNraJtTKWYrtvXxUKPQ4z8w2z2oymET11rras4HkWgSAurK65VPD1mT4tQDiPrLGx&#10;TAq+ycFmPXlYYaLtwB/Un30pAoRdggoq79tESldUZNDNbEscvKvtDPogu1LqDocAN42cR1EsDdYc&#10;FipsaVdRcTvfjYL3Ms+Zx7jNtv0pO7ycLnuzSJV6nI5vSxCeRv8f/msftYJ5FL/C75v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4quTGAAAA3QAAAA8AAAAAAAAA&#10;AAAAAAAAoQIAAGRycy9kb3ducmV2LnhtbFBLBQYAAAAABAAEAPkAAACUAwAAAAA=&#10;" strokecolor="#24211d" strokeweight="0"/>
                  <v:line id="Line 269" o:spid="_x0000_s2590" style="position:absolute;visibility:visible;mso-wrap-style:square" from="2009,1720" to="203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o0k8QAAADdAAAADwAAAGRycy9kb3ducmV2LnhtbESPT4vCMBTE74LfITzBm6aKFOkaZXVX&#10;8CL4b/X6aN62xealNLHWb28EweMwM79hZovWlKKh2hWWFYyGEQji1OqCMwWn43owBeE8ssbSMil4&#10;kIPFvNuZYaLtnffUHHwmAoRdggpy76tESpfmZNANbUUcvH9bG/RB1pnUNd4D3JRyHEWxNFhwWMix&#10;olVO6fVwMwp22eXC3MbVedlsz7+T7d+Pma6V6vfa7y8Qnlr/Cb/bG61gHMUxvN6EJ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KjSTxAAAAN0AAAAPAAAAAAAAAAAA&#10;AAAAAKECAABkcnMvZG93bnJldi54bWxQSwUGAAAAAAQABAD5AAAAkgMAAAAA&#10;" strokecolor="#24211d" strokeweight="0"/>
                  <v:line id="Line 270" o:spid="_x0000_s2591" style="position:absolute;visibility:visible;mso-wrap-style:square" from="2043,1720" to="206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aRCMYAAADdAAAADwAAAGRycy9kb3ducmV2LnhtbESPzWrDMBCE74W8g9hAb7XcUFzjRAnN&#10;H+RiaN0muS7WxjaxVsZSHPftq0Khx2FmvmEWq9G0YqDeNZYVPEcxCOLS6oYrBV+f+6cUhPPIGlvL&#10;pOCbHKyWk4cFZtre+YOGwlciQNhlqKD2vsukdGVNBl1kO+LgXWxv0AfZV1L3eA9w08pZHCfSYMNh&#10;ocaONjWV1+JmFLxX5zPzmHSn9ZCfdi/5cWvSvVKP0/FtDsLT6P/Df+2DVjCLk1f4fR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mkQjGAAAA3QAAAA8AAAAAAAAA&#10;AAAAAAAAoQIAAGRycy9kb3ducmV2LnhtbFBLBQYAAAAABAAEAPkAAACUAwAAAAA=&#10;" strokecolor="#24211d" strokeweight="0"/>
                  <v:line id="Line 271" o:spid="_x0000_s2592" style="position:absolute;visibility:visible;mso-wrap-style:square" from="2076,1720" to="209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esIAAADdAAAADwAAAGRycy9kb3ducmV2LnhtbERPy4rCMBTdC/5DuII7TZWhSKepOD7A&#10;jeBrdHtprm2Z5qY0mdr5+8lCcHk473TZm1p01LrKsoLZNAJBnFtdcaHgetlNFiCcR9ZYWyYFf+Rg&#10;mQ0HKSbaPvlE3dkXIoSwS1BB6X2TSOnykgy6qW2IA/ewrUEfYFtI3eIzhJtazqMolgYrDg0lNrQu&#10;Kf85/xoFx+J+Z+7j5vbVHW7bj8P3xix2So1H/eoThKfev8Uv914rmEdxmBvehCc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FesIAAADdAAAADwAAAAAAAAAAAAAA&#10;AAChAgAAZHJzL2Rvd25yZXYueG1sUEsFBgAAAAAEAAQA+QAAAJADAAAAAA==&#10;" strokecolor="#24211d" strokeweight="0"/>
                  <v:line id="Line 272" o:spid="_x0000_s2593" style="position:absolute;visibility:visible;mso-wrap-style:square" from="2110,1720" to="213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Wg4cYAAADdAAAADwAAAGRycy9kb3ducmV2LnhtbESPzWrDMBCE74W8g9hAb7XcUIzrRAnN&#10;H+RiaN0muS7WxjaxVsZSHPftq0Khx2FmvmEWq9G0YqDeNZYVPEcxCOLS6oYrBV+f+6cUhPPIGlvL&#10;pOCbHKyWk4cFZtre+YOGwlciQNhlqKD2vsukdGVNBl1kO+LgXWxv0AfZV1L3eA9w08pZHCfSYMNh&#10;ocaONjWV1+JmFLxX5zPzmHSn9ZCfdi/5cWvSvVKP0/FtDsLT6P/Df+2DVjCLk1f4fR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1oOHGAAAA3QAAAA8AAAAAAAAA&#10;AAAAAAAAoQIAAGRycy9kb3ducmV2LnhtbFBLBQYAAAAABAAEAPkAAACUAwAAAAA=&#10;" strokecolor="#24211d" strokeweight="0"/>
                  <v:line id="Line 273" o:spid="_x0000_s2594" style="position:absolute;visibility:visible;mso-wrap-style:square" from="2144,1720" to="216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afocIAAADdAAAADwAAAGRycy9kb3ducmV2LnhtbERPy4rCMBTdC/MP4QruNFUGldpUZnQE&#10;N4KPGd1emmtbprkpTaz1781CcHk472TZmUq01LjSsoLxKAJBnFldcq7g97QZzkE4j6yxskwKHuRg&#10;mX70Eoy1vfOB2qPPRQhhF6OCwvs6ltJlBRl0I1sTB+5qG4M+wCaXusF7CDeVnETRVBosOTQUWNOq&#10;oOz/eDMK9vnlwtxN6/N3uzv/fO7+1ma+UWrQ774WIDx1/i1+ubdawSSahf3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afocIAAADdAAAADwAAAAAAAAAAAAAA&#10;AAChAgAAZHJzL2Rvd25yZXYueG1sUEsFBgAAAAAEAAQA+QAAAJADAAAAAA==&#10;" strokecolor="#24211d" strokeweight="0"/>
                  <v:line id="Line 274" o:spid="_x0000_s2595" style="position:absolute;visibility:visible;mso-wrap-style:square" from="2177,1720" to="220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o6OsQAAADdAAAADwAAAGRycy9kb3ducmV2LnhtbESPT4vCMBTE74LfITzBm6aKqFSjqLvC&#10;XgT/e300z7bYvJQmW7vffiMIHoeZ+Q0zXzamEDVVLresYNCPQBAnVuecKjiftr0pCOeRNRaWScEf&#10;OVgu2q05xto++UD10aciQNjFqCDzvoyldElGBl3flsTBu9vKoA+ySqWu8BngppDDKBpLgzmHhQxL&#10;2mSUPI6/RsE+vd2Ym3F5Xde76/dod/ky061S3U6zmoHw1PhP+N3+0QqG0WQArzfh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Gjo6xAAAAN0AAAAPAAAAAAAAAAAA&#10;AAAAAKECAABkcnMvZG93bnJldi54bWxQSwUGAAAAAAQABAD5AAAAkgMAAAAA&#10;" strokecolor="#24211d" strokeweight="0"/>
                  <v:line id="Line 275" o:spid="_x0000_s2596" style="position:absolute;visibility:visible;mso-wrap-style:square" from="2211,1720" to="223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ikTcQAAADdAAAADwAAAGRycy9kb3ducmV2LnhtbESPT4vCMBTE74LfITzBm6YWUekaxb/g&#10;RXDV1eujeduWbV5KE2v3228EYY/DzPyGmS9bU4qGaldYVjAaRiCIU6sLzhRcL/vBDITzyBpLy6Tg&#10;lxwsF93OHBNtn/xJzdlnIkDYJagg975KpHRpTgbd0FbEwfu2tUEfZJ1JXeMzwE0p4yiaSIMFh4Uc&#10;K9rklP6cH0bBKbvfmdtJdVs3x9tufPzamtleqX6vXX2A8NT6//C7fdAK4mgaw+tNeA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yKRNxAAAAN0AAAAPAAAAAAAAAAAA&#10;AAAAAKECAABkcnMvZG93bnJldi54bWxQSwUGAAAAAAQABAD5AAAAkgMAAAAA&#10;" strokecolor="#24211d" strokeweight="0"/>
                  <v:line id="Line 276" o:spid="_x0000_s2597" style="position:absolute;visibility:visible;mso-wrap-style:square" from="2245,1720" to="226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QB1sYAAADdAAAADwAAAGRycy9kb3ducmV2LnhtbESPzWrDMBCE74W8g9hAb41cNyTBiWya&#10;NIFeAvnPdbG2tqm1MpZqu29fFQo9DjPzDbPKBlOLjlpXWVbwPIlAEOdWV1wouJx3TwsQziNrrC2T&#10;gm9ykKWjhxUm2vZ8pO7kCxEg7BJUUHrfJFK6vCSDbmIb4uB92NagD7ItpG6xD3BTyziKZtJgxWGh&#10;xIY2JeWfpy+j4FDc78zDrLmtu/1tO91f38xip9TjeHhdgvA0+P/wX/tdK4ij+Qv8vglP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EAdbGAAAA3QAAAA8AAAAAAAAA&#10;AAAAAAAAoQIAAGRycy9kb3ducmV2LnhtbFBLBQYAAAAABAAEAPkAAACUAwAAAAA=&#10;" strokecolor="#24211d" strokeweight="0"/>
                  <v:line id="Line 277" o:spid="_x0000_s2598" style="position:absolute;visibility:visible;mso-wrap-style:square" from="2278,1720" to="230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2ZosQAAADdAAAADwAAAGRycy9kb3ducmV2LnhtbESPT4vCMBTE74LfITxhb5oq4ko1iu6u&#10;4EXwv9dH82yLzUtpYq3f3ggLHoeZ+Q0znTemEDVVLresoN+LQBAnVuecKjgeVt0xCOeRNRaWScGT&#10;HMxn7dYUY20fvKN671MRIOxiVJB5X8ZSuiQjg65nS+LgXW1l0AdZpVJX+AhwU8hBFI2kwZzDQoYl&#10;/WSU3PZ3o2CbXi7Mzag8L+vN+W+4Of2a8Uqpr06zmIDw1PhP+L+91goG0fcQ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ZmixAAAAN0AAAAPAAAAAAAAAAAA&#10;AAAAAKECAABkcnMvZG93bnJldi54bWxQSwUGAAAAAAQABAD5AAAAkgMAAAAA&#10;" strokecolor="#24211d" strokeweight="0"/>
                  <v:line id="Line 278" o:spid="_x0000_s2599" style="position:absolute;visibility:visible;mso-wrap-style:square" from="2312,1720" to="233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E8OcYAAADdAAAADwAAAGRycy9kb3ducmV2LnhtbESPS2vDMBCE74X8B7GB3hq5pnngRDZN&#10;mkAvgbxzXaytbWqtjKXa7r+vCoUeh5n5hlllg6lFR62rLCt4nkQgiHOrKy4UXM67pwUI55E11pZJ&#10;wTc5yNLRwwoTbXs+UnfyhQgQdgkqKL1vEildXpJBN7ENcfA+bGvQB9kWUrfYB7ipZRxFM2mw4rBQ&#10;YkObkvLP05dRcCjud+Zh1tzW3f62fdlf38xip9TjeHhdgvA0+P/wX/tdK4ij+RR+34QnI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hPDnGAAAA3QAAAA8AAAAAAAAA&#10;AAAAAAAAoQIAAGRycy9kb3ducmV2LnhtbFBLBQYAAAAABAAEAPkAAACUAwAAAAA=&#10;" strokecolor="#24211d" strokeweight="0"/>
                  <v:line id="Line 279" o:spid="_x0000_s2600" style="position:absolute;visibility:visible;mso-wrap-style:square" from="2346,1720" to="236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OiTsYAAADdAAAADwAAAGRycy9kb3ducmV2LnhtbESPzWrDMBCE74W8g9hAb7XcUFzjRAnN&#10;H+RiaN0muS7WxjaxVsZSHPftq0Khx2FmvmEWq9G0YqDeNZYVPEcxCOLS6oYrBV+f+6cUhPPIGlvL&#10;pOCbHKyWk4cFZtre+YOGwlciQNhlqKD2vsukdGVNBl1kO+LgXWxv0AfZV1L3eA9w08pZHCfSYMNh&#10;ocaONjWV1+JmFLxX5zPzmHSn9ZCfdi/5cWvSvVKP0/FtDsLT6P/Df+2DVjCLXxP4fR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zok7GAAAA3QAAAA8AAAAAAAAA&#10;AAAAAAAAoQIAAGRycy9kb3ducmV2LnhtbFBLBQYAAAAABAAEAPkAAACUAwAAAAA=&#10;" strokecolor="#24211d" strokeweight="0"/>
                  <v:line id="Line 280" o:spid="_x0000_s2601" style="position:absolute;visibility:visible;mso-wrap-style:square" from="2379,1720" to="240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8H1cQAAADdAAAADwAAAGRycy9kb3ducmV2LnhtbESPT4vCMBTE7wt+h/AEb2uqiErXKP6F&#10;vQhad/X6aN62xealNLF2v70RBI/DzPyGmS1aU4qGaldYVjDoRyCIU6sLzhT8nHafUxDOI2ssLZOC&#10;f3KwmHc+Zhhre+cjNYnPRICwi1FB7n0VS+nSnAy6vq2Ig/dna4M+yDqTusZ7gJtSDqNoLA0WHBZy&#10;rGidU3pNbkbBIbtcmNtxdV41+/N2tP/dmOlOqV63XX6B8NT6d/jV/tYKhtFkAs834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vwfVxAAAAN0AAAAPAAAAAAAAAAAA&#10;AAAAAKECAABkcnMvZG93bnJldi54bWxQSwUGAAAAAAQABAD5AAAAkgMAAAAA&#10;" strokecolor="#24211d" strokeweight="0"/>
                  <v:line id="Line 281" o:spid="_x0000_s2602" style="position:absolute;visibility:visible;mso-wrap-style:square" from="2413,1720" to="243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CTp8IAAADdAAAADwAAAGRycy9kb3ducmV2LnhtbERPy4rCMBTdC/MP4QruNFUGldpUZnQE&#10;N4KPGd1emmtbprkpTaz1781CcHk472TZmUq01LjSsoLxKAJBnFldcq7g97QZzkE4j6yxskwKHuRg&#10;mX70Eoy1vfOB2qPPRQhhF6OCwvs6ltJlBRl0I1sTB+5qG4M+wCaXusF7CDeVnETRVBosOTQUWNOq&#10;oOz/eDMK9vnlwtxN6/N3uzv/fO7+1ma+UWrQ774WIDx1/i1+ubdawSSahbn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CTp8IAAADdAAAADwAAAAAAAAAAAAAA&#10;AAChAgAAZHJzL2Rvd25yZXYueG1sUEsFBgAAAAAEAAQA+QAAAJADAAAAAA==&#10;" strokecolor="#24211d" strokeweight="0"/>
                  <v:line id="Line 282" o:spid="_x0000_s2603" style="position:absolute;visibility:visible;mso-wrap-style:square" from="2447,1720" to="246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2PMYAAADdAAAADwAAAGRycy9kb3ducmV2LnhtbESPzWrDMBCE74W8g9hCb43cUJzUjRLy&#10;C70E0rS1r4u1tU2slbEU2337KBDocZiZb5j5cjC16Kh1lWUFL+MIBHFudcWFgu+v/fMMhPPIGmvL&#10;pOCPHCwXo4c5Jtr2/EndyRciQNglqKD0vkmkdHlJBt3YNsTB+7WtQR9kW0jdYh/gppaTKIqlwYrD&#10;QokNbUrKz6eLUXAssox5iJt03R3S3evhZ2tme6WeHofVOwhPg/8P39sfWsEkmr7B7U14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sNjzGAAAA3QAAAA8AAAAAAAAA&#10;AAAAAAAAoQIAAGRycy9kb3ducmV2LnhtbFBLBQYAAAAABAAEAPkAAACUAwAAAAA=&#10;" strokecolor="#24211d" strokeweight="0"/>
                  <v:line id="Line 283" o:spid="_x0000_s2604" style="position:absolute;visibility:visible;mso-wrap-style:square" from="2480,1720" to="250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PvhsIAAADdAAAADwAAAGRycy9kb3ducmV2LnhtbERPTYvCMBC9C/6HMMLeNFVESm0q6q6w&#10;F2F1V70OzdgWm0lpYq3/3hwWPD7ed7rqTS06al1lWcF0EoEgzq2uuFDw97sbxyCcR9ZYWyYFT3Kw&#10;yoaDFBNtH3yg7ugLEULYJaig9L5JpHR5SQbdxDbEgbva1qAPsC2kbvERwk0tZ1G0kAYrDg0lNrQt&#10;Kb8d70bBT3G5MPeL5rzp9uev+f70aeKdUh+jfr0E4an3b/G/+1srmEVx2B/ehCcgs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PvhsIAAADdAAAADwAAAAAAAAAAAAAA&#10;AAChAgAAZHJzL2Rvd25yZXYueG1sUEsFBgAAAAAEAAQA+QAAAJADAAAAAA==&#10;" strokecolor="#24211d" strokeweight="0"/>
                  <v:line id="Line 284" o:spid="_x0000_s2605" style="position:absolute;visibility:visible;mso-wrap-style:square" from="2514,1720" to="253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9KHcQAAADdAAAADwAAAGRycy9kb3ducmV2LnhtbESPS4vCQBCE74L/YWjBm04UkZB1lPUF&#10;XgTX57XJ9CZhMz0hM8b47x1hwWNRVV9Rs0VrStFQ7QrLCkbDCARxanXBmYLzaTuIQTiPrLG0TAqe&#10;5GAx73ZmmGj74B9qjj4TAcIuQQW591UipUtzMuiGtiIO3q+tDfog60zqGh8Bbko5jqKpNFhwWMix&#10;olVO6d/xbhQcstuNuZ1W12Wzv24m+8vaxFul+r32+wuEp9Z/wv/tnVYwjuIRvN+EJ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z0odxAAAAN0AAAAPAAAAAAAAAAAA&#10;AAAAAKECAABkcnMvZG93bnJldi54bWxQSwUGAAAAAAQABAD5AAAAkgMAAAAA&#10;" strokecolor="#24211d" strokeweight="0"/>
                  <v:line id="Line 285" o:spid="_x0000_s2606" style="position:absolute;visibility:visible;mso-wrap-style:square" from="2548,1720" to="257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3UasYAAADdAAAADwAAAGRycy9kb3ducmV2LnhtbESPT2vCQBTE70K/w/IKvemmQUJI3QT7&#10;R+glUG2r10f2mYRm34bsGuO3dwuCx2FmfsOsisl0YqTBtZYVPC8iEMSV1S3XCn6+N/MUhPPIGjvL&#10;pOBCDor8YbbCTNszb2nc+VoECLsMFTTe95mUrmrIoFvYnjh4RzsY9EEOtdQDngPcdDKOokQabDks&#10;NNjTW0PV3+5kFHzVhwPzlPT717HcfyzL33eTbpR6epzWLyA8Tf4evrU/tYI4SmP4fxOegM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d1GrGAAAA3QAAAA8AAAAAAAAA&#10;AAAAAAAAoQIAAGRycy9kb3ducmV2LnhtbFBLBQYAAAAABAAEAPkAAACUAwAAAAA=&#10;" strokecolor="#24211d" strokeweight="0"/>
                  <v:line id="Line 286" o:spid="_x0000_s2607" style="position:absolute;visibility:visible;mso-wrap-style:square" from="2581,1720" to="260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Fx8cUAAADdAAAADwAAAGRycy9kb3ducmV2LnhtbESPS4vCQBCE74L/YWjBm058ICHrKOqu&#10;sBfB1+q1yfQmYTM9ITMb4793BMFjUVVfUfNla0rRUO0KywpGwwgEcWp1wZmC82k7iEE4j6yxtEwK&#10;7uRgueh25phoe+MDNUefiQBhl6CC3PsqkdKlORl0Q1sRB+/X1gZ9kHUmdY23ADelHEfRTBosOCzk&#10;WNEmp/Tv+G8U7LPrlbmdVZd1s7t8TXc/nybeKtXvtasPEJ5a/w6/2t9awTiKJ/B8E5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Fx8cUAAADdAAAADwAAAAAAAAAA&#10;AAAAAAChAgAAZHJzL2Rvd25yZXYueG1sUEsFBgAAAAAEAAQA+QAAAJMDAAAAAA==&#10;" strokecolor="#24211d" strokeweight="0"/>
                  <v:line id="Line 287" o:spid="_x0000_s2608" style="position:absolute;visibility:visible;mso-wrap-style:square" from="2615,1720" to="263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jphcQAAADdAAAADwAAAGRycy9kb3ducmV2LnhtbESPS4vCQBCE74L/YWjBm04UkRAdxccK&#10;XgTX57XJtEkw0xMyszH773eEBY9FVX1FzZetKUVDtSssKxgNIxDEqdUFZwou590gBuE8ssbSMin4&#10;JQfLRbczx0TbF39Tc/KZCBB2CSrIva8SKV2ak0E3tBVx8B62NuiDrDOpa3wFuCnlOIqm0mDBYSHH&#10;ijY5pc/Tj1FwzO535nZa3dbN4fY1OVy3Jt4p1e+1qxkIT63/hP/be61gHMUTeL8JT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uOmFxAAAAN0AAAAPAAAAAAAAAAAA&#10;AAAAAKECAABkcnMvZG93bnJldi54bWxQSwUGAAAAAAQABAD5AAAAkgMAAAAA&#10;" strokecolor="#24211d" strokeweight="0"/>
                  <v:line id="Line 288" o:spid="_x0000_s2609" style="position:absolute;visibility:visible;mso-wrap-style:square" from="2649,1720" to="267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RMHsUAAADdAAAADwAAAGRycy9kb3ducmV2LnhtbESPT4vCMBTE74LfITzBm6aKSukaRd0V&#10;9iL4b/X6aN62ZZuX0mRr/fZGEDwOM/MbZr5sTSkaql1hWcFoGIEgTq0uOFNwPm0HMQjnkTWWlknB&#10;nRwsF93OHBNtb3yg5ugzESDsElSQe18lUro0J4NuaCvi4P3a2qAPss6krvEW4KaU4yiaSYMFh4Uc&#10;K9rklP4d/42CfXa9Mrez6rJudpevye7n08Rbpfq9dvUBwlPr3+FX+1srGEfxFJ5vw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RMHsUAAADdAAAADwAAAAAAAAAA&#10;AAAAAAChAgAAZHJzL2Rvd25yZXYueG1sUEsFBgAAAAAEAAQA+QAAAJMDAAAAAA==&#10;" strokecolor="#24211d" strokeweight="0"/>
                  <v:line id="Line 289" o:spid="_x0000_s2610" style="position:absolute;visibility:visible;mso-wrap-style:square" from="2682,1720" to="270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bSacYAAADdAAAADwAAAGRycy9kb3ducmV2LnhtbESPT2vCQBTE70K/w/IK3nRTKSGkboL9&#10;I3gJVNvq9ZF9JqHZtyG7TeK3dwuCx2FmfsOs88m0YqDeNZYVPC0jEMSl1Q1XCr6/tosEhPPIGlvL&#10;pOBCDvLsYbbGVNuR9zQcfCUChF2KCmrvu1RKV9Zk0C1tRxy8s+0N+iD7SuoexwA3rVxFUSwNNhwW&#10;auzoraby9/BnFHxWpxPzFHfH16E4fjwXP+8m2So1f5w2LyA8Tf4evrV3WsEqSmL4fxOe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m0mnGAAAA3QAAAA8AAAAAAAAA&#10;AAAAAAAAoQIAAGRycy9kb3ducmV2LnhtbFBLBQYAAAAABAAEAPkAAACUAwAAAAA=&#10;" strokecolor="#24211d" strokeweight="0"/>
                  <v:line id="Line 290" o:spid="_x0000_s2611" style="position:absolute;visibility:visible;mso-wrap-style:square" from="2716,1720" to="273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p38sUAAADdAAAADwAAAGRycy9kb3ducmV2LnhtbESPT4vCMBTE74LfITxhb5quLFqqUdZ/&#10;4EVY3VWvj+bZFpuX0sRav71ZEDwOM/MbZjpvTSkaql1hWcHnIAJBnFpdcKbg73fTj0E4j6yxtEwK&#10;HuRgPut2pphoe+c9NQefiQBhl6CC3PsqkdKlORl0A1sRB+9ia4M+yDqTusZ7gJtSDqNoJA0WHBZy&#10;rGiZU3o93IyCn+x8Zm5H1WnR7E7rr91xZeKNUh+99nsCwlPr3+FXe6sVDKN4DP9vwhO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p38sUAAADdAAAADwAAAAAAAAAA&#10;AAAAAAChAgAAZHJzL2Rvd25yZXYueG1sUEsFBgAAAAAEAAQA+QAAAJMDAAAAAA==&#10;" strokecolor="#24211d" strokeweight="0"/>
                  <v:line id="Line 291" o:spid="_x0000_s2612" style="position:absolute;visibility:visible;mso-wrap-style:square" from="2750,1720" to="277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gMIAAADdAAAADwAAAGRycy9kb3ducmV2LnhtbERPTYvCMBC9C/6HMMLeNFVESm0q6q6w&#10;F2F1V70OzdgWm0lpYq3/3hwWPD7ed7rqTS06al1lWcF0EoEgzq2uuFDw97sbxyCcR9ZYWyYFT3Kw&#10;yoaDFBNtH3yg7ugLEULYJaig9L5JpHR5SQbdxDbEgbva1qAPsC2kbvERwk0tZ1G0kAYrDg0lNrQt&#10;Kb8d70bBT3G5MPeL5rzp9uev+f70aeKdUh+jfr0E4an3b/G/+1srmEVxmBvehCcgs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jgMIAAADdAAAADwAAAAAAAAAAAAAA&#10;AAChAgAAZHJzL2Rvd25yZXYueG1sUEsFBgAAAAAEAAQA+QAAAJADAAAAAA==&#10;" strokecolor="#24211d" strokeweight="0"/>
                  <v:line id="Line 292" o:spid="_x0000_s2613" style="position:absolute;visibility:visible;mso-wrap-style:square" from="2783,1720" to="280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GG8UAAADdAAAADwAAAGRycy9kb3ducmV2LnhtbESPT4vCMBTE74LfITxhb5quLFKrUdZ/&#10;4EVY3VWvj+bZFpuX0sRav71ZEDwOM/MbZjpvTSkaql1hWcHnIAJBnFpdcKbg73fTj0E4j6yxtEwK&#10;HuRgPut2pphoe+c9NQefiQBhl6CC3PsqkdKlORl0A1sRB+9ia4M+yDqTusZ7gJtSDqNoJA0WHBZy&#10;rGiZU3o93IyCn+x8Zm5H1WnR7E7rr91xZeKNUh+99nsCwlPr3+FXe6sVDKN4DP9vwhO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lGG8UAAADdAAAADwAAAAAAAAAA&#10;AAAAAAChAgAAZHJzL2Rvd25yZXYueG1sUEsFBgAAAAAEAAQA+QAAAJMDAAAAAA==&#10;" strokecolor="#24211d" strokeweight="0"/>
                  <v:line id="Line 293" o:spid="_x0000_s2614" style="position:absolute;visibility:visible;mso-wrap-style:square" from="2817,1720" to="284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p5W8IAAADdAAAADwAAAGRycy9kb3ducmV2LnhtbERPy4rCMBTdC/MP4QruNFUG0dpUZnQE&#10;N4KPGd1emmtbprkpTaz1781CcHk472TZmUq01LjSsoLxKAJBnFldcq7g97QZzkA4j6yxskwKHuRg&#10;mX70Eoy1vfOB2qPPRQhhF6OCwvs6ltJlBRl0I1sTB+5qG4M+wCaXusF7CDeVnETRVBosOTQUWNOq&#10;oOz/eDMK9vnlwtxN6/N3uzv/fO7+1ma2UWrQ774WIDx1/i1+ubdawSSah/3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p5W8IAAADdAAAADwAAAAAAAAAAAAAA&#10;AAChAgAAZHJzL2Rvd25yZXYueG1sUEsFBgAAAAAEAAQA+QAAAJADAAAAAA==&#10;" strokecolor="#24211d" strokeweight="0"/>
                  <v:line id="Line 294" o:spid="_x0000_s2615" style="position:absolute;visibility:visible;mso-wrap-style:square" from="2851,1720" to="287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bcwMQAAADdAAAADwAAAGRycy9kb3ducmV2LnhtbESPT4vCMBTE74LfITzBm6aKiFajqLvC&#10;XgT/e300z7bYvJQmW7vffiMIHoeZ+Q0zXzamEDVVLresYNCPQBAnVuecKjiftr0JCOeRNRaWScEf&#10;OVgu2q05xto++UD10aciQNjFqCDzvoyldElGBl3flsTBu9vKoA+ySqWu8BngppDDKBpLgzmHhQxL&#10;2mSUPI6/RsE+vd2Ym3F5Xde76/dod/kyk61S3U6zmoHw1PhP+N3+0QqG0XQArzfh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tzAxAAAAN0AAAAPAAAAAAAAAAAA&#10;AAAAAKECAABkcnMvZG93bnJldi54bWxQSwUGAAAAAAQABAD5AAAAkgMAAAAA&#10;" strokecolor="#24211d" strokeweight="0"/>
                  <v:line id="Line 295" o:spid="_x0000_s2616" style="position:absolute;visibility:visible;mso-wrap-style:square" from="2884,1720" to="2907,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RCt8QAAADdAAAADwAAAGRycy9kb3ducmV2LnhtbESPT4vCMBTE74LfITzBm6YWEbdrFP+C&#10;F8FVV6+P5m1btnkpTazdb78RBI/DzPyGmS1aU4qGaldYVjAaRiCIU6sLzhRczrvBFITzyBpLy6Tg&#10;jxws5t3ODBNtH/xFzclnIkDYJagg975KpHRpTgbd0FbEwfuxtUEfZJ1JXeMjwE0p4yiaSIMFh4Uc&#10;K1rnlP6e7kbBMbvdmNtJdV01h+t2fPjemOlOqX6vXX6C8NT6d/jV3msFcfQRw/NNe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xEK3xAAAAN0AAAAPAAAAAAAAAAAA&#10;AAAAAKECAABkcnMvZG93bnJldi54bWxQSwUGAAAAAAQABAD5AAAAkgMAAAAA&#10;" strokecolor="#24211d" strokeweight="0"/>
                  <v:line id="Line 296" o:spid="_x0000_s2617" style="position:absolute;visibility:visible;mso-wrap-style:square" from="2918,1720" to="2941,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nLMMAAADdAAAADwAAAGRycy9kb3ducmV2LnhtbESPS6vCMBSE94L/IRzBnabqRbQa5b4E&#10;N4Jvt4fm2Babk9Lk1t5/bwTB5TAz3zDzZWMKUVPlcssKBv0IBHFidc6pguNh1ZuAcB5ZY2GZFPyT&#10;g+Wi3ZpjrO2dd1TvfSoChF2MCjLvy1hKl2Rk0PVtSRy8q60M+iCrVOoK7wFuCjmMorE0mHNYyLCk&#10;74yS2/7PKNimlwtzMy7PX/Xm/PuxOf2YyUqpbqf5nIHw1Ph3+NVeawXDaDqC55vw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I5yzDAAAA3QAAAA8AAAAAAAAAAAAA&#10;AAAAoQIAAGRycy9kb3ducmV2LnhtbFBLBQYAAAAABAAEAPkAAACRAwAAAAA=&#10;" strokecolor="#24211d" strokeweight="0"/>
                  <v:line id="Line 297" o:spid="_x0000_s2618" style="position:absolute;visibility:visible;mso-wrap-style:square" from="2952,1720" to="297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F/WMQAAADdAAAADwAAAGRycy9kb3ducmV2LnhtbESPT4vCMBTE74LfITxhb2uqiGg1iu6u&#10;4EXwv9dH82yLzUtpYq3f3ggLHoeZ+Q0znTemEDVVLresoNeNQBAnVuecKjgeVt8jEM4jaywsk4In&#10;OZjP2q0pxto+eEf13qciQNjFqCDzvoyldElGBl3XlsTBu9rKoA+ySqWu8BHgppD9KBpKgzmHhQxL&#10;+skoue3vRsE2vVyYm2F5Xtab899gc/o1o5VSX51mMQHhqfGf8H97rRX0o/EA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YX9YxAAAAN0AAAAPAAAAAAAAAAAA&#10;AAAAAKECAABkcnMvZG93bnJldi54bWxQSwUGAAAAAAQABAD5AAAAkgMAAAAA&#10;" strokecolor="#24211d" strokeweight="0"/>
                  <v:line id="Line 298" o:spid="_x0000_s2619" style="position:absolute;visibility:visible;mso-wrap-style:square" from="2985,1720" to="3008,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3aw8MAAADdAAAADwAAAGRycy9kb3ducmV2LnhtbESPS6vCMBSE94L/IRzBnaaKV7Qa5b4E&#10;N4Jvt4fm2Babk9Lk1t5/bwTB5TAz3zDzZWMKUVPlcssKBv0IBHFidc6pguNh1ZuAcB5ZY2GZFPyT&#10;g+Wi3ZpjrO2dd1TvfSoChF2MCjLvy1hKl2Rk0PVtSRy8q60M+iCrVOoK7wFuCjmMorE0mHNYyLCk&#10;74yS2/7PKNimlwtzMy7PX/Xm/DvanH7MZKVUt9N8zkB4avw7/GqvtYJhNP2A55vw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t2sPDAAAA3QAAAA8AAAAAAAAAAAAA&#10;AAAAoQIAAGRycy9kb3ducmV2LnhtbFBLBQYAAAAABAAEAPkAAACRAwAAAAA=&#10;" strokecolor="#24211d" strokeweight="0"/>
                  <v:line id="Line 299" o:spid="_x0000_s2620" style="position:absolute;visibility:visible;mso-wrap-style:square" from="3019,1720" to="3042,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9EtMYAAADdAAAADwAAAGRycy9kb3ducmV2LnhtbESPzWrDMBCE74W8g9hAb7XcUIzrRAnN&#10;H+RiaN0muS7WxjaxVsZSHPftq0Khx2FmvmEWq9G0YqDeNZYVPEcxCOLS6oYrBV+f+6cUhPPIGlvL&#10;pOCbHKyWk4cFZtre+YOGwlciQNhlqKD2vsukdGVNBl1kO+LgXWxv0AfZV1L3eA9w08pZHCfSYMNh&#10;ocaONjWV1+JmFLxX5zPzmHSn9ZCfdi/5cWvSvVKP0/FtDsLT6P/Df+2DVjCLXxP4fR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RLTGAAAA3QAAAA8AAAAAAAAA&#10;AAAAAAAAoQIAAGRycy9kb3ducmV2LnhtbFBLBQYAAAAABAAEAPkAAACUAwAAAAA=&#10;" strokecolor="#24211d" strokeweight="0"/>
                  <v:line id="Line 300" o:spid="_x0000_s2621" style="position:absolute;visibility:visible;mso-wrap-style:square" from="3053,1720" to="3075,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PhL8YAAADdAAAADwAAAGRycy9kb3ducmV2LnhtbESPzWrDMBCE74W8g9hCb43cUJzUjRLy&#10;C70E0rS1r4u1tU2slbEU2337KBDocZiZb5j5cjC16Kh1lWUFL+MIBHFudcWFgu+v/fMMhPPIGmvL&#10;pOCPHCwXo4c5Jtr2/EndyRciQNglqKD0vkmkdHlJBt3YNsTB+7WtQR9kW0jdYh/gppaTKIqlwYrD&#10;QokNbUrKz6eLUXAssox5iJt03R3S3evhZ2tme6WeHofVOwhPg/8P39sfWsEkepvC7U14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z4S/GAAAA3QAAAA8AAAAAAAAA&#10;AAAAAAAAoQIAAGRycy9kb3ducmV2LnhtbFBLBQYAAAAABAAEAPkAAACUAwAAAAA=&#10;" strokecolor="#24211d" strokeweight="0"/>
                  <v:line id="Line 301" o:spid="_x0000_s2622" style="position:absolute;visibility:visible;mso-wrap-style:square" from="3087,1720" to="3109,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x1XcIAAADdAAAADwAAAGRycy9kb3ducmV2LnhtbERPy4rCMBTdC/MP4QruNFUG0dpUZnQE&#10;N4KPGd1emmtbprkpTaz1781CcHk472TZmUq01LjSsoLxKAJBnFldcq7g97QZzkA4j6yxskwKHuRg&#10;mX70Eoy1vfOB2qPPRQhhF6OCwvs6ltJlBRl0I1sTB+5qG4M+wCaXusF7CDeVnETRVBosOTQUWNOq&#10;oOz/eDMK9vnlwtxN6/N3uzv/fO7+1ma2UWrQ774WIDx1/i1+ubdawSSah7n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x1XcIAAADdAAAADwAAAAAAAAAAAAAA&#10;AAChAgAAZHJzL2Rvd25yZXYueG1sUEsFBgAAAAAEAAQA+QAAAJADAAAAAA==&#10;" strokecolor="#24211d" strokeweight="0"/>
                  <v:line id="Line 302" o:spid="_x0000_s2623" style="position:absolute;visibility:visible;mso-wrap-style:square" from="3120,1720" to="3143,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QxsQAAADdAAAADwAAAGRycy9kb3ducmV2LnhtbESPT4vCMBTE7wt+h/AEb2uqiGjXKP6F&#10;vQhad/X6aN62xealNLF2v70RBI/DzPyGmS1aU4qGaldYVjDoRyCIU6sLzhT8nHafExDOI2ssLZOC&#10;f3KwmHc+Zhhre+cjNYnPRICwi1FB7n0VS+nSnAy6vq2Ig/dna4M+yDqTusZ7gJtSDqNoLA0WHBZy&#10;rGidU3pNbkbBIbtcmNtxdV41+/N2tP/dmMlOqV63XX6B8NT6d/jV/tYKhtF0Cs834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NDGxAAAAN0AAAAPAAAAAAAAAAAA&#10;AAAAAKECAABkcnMvZG93bnJldi54bWxQSwUGAAAAAAQABAD5AAAAkgMAAAAA&#10;" strokecolor="#24211d" strokeweight="0"/>
                  <v:line id="Line 303" o:spid="_x0000_s2624" style="position:absolute;visibility:visible;mso-wrap-style:square" from="3154,1720" to="3176,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HjQcIAAADdAAAADwAAAGRycy9kb3ducmV2LnhtbERPy2rCQBTdF/yH4QrdNRNFgkRHUVuh&#10;m4D1EbeXzDUJZu6EzBjTv+8shC4P571cD6YRPXWutqxgEsUgiAuray4VnE/7jzkI55E1NpZJwS85&#10;WK9Gb0tMtX3yD/VHX4oQwi5FBZX3bSqlKyoy6CLbEgfuZjuDPsCulLrDZwg3jZzGcSIN1hwaKmxp&#10;V1FxPz6MgkN5vTIPSZtv+yz/mmWXTzPfK/U+HjYLEJ4G/y9+ub+1gukkDvvDm/A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HjQcIAAADdAAAADwAAAAAAAAAAAAAA&#10;AAChAgAAZHJzL2Rvd25yZXYueG1sUEsFBgAAAAAEAAQA+QAAAJADAAAAAA==&#10;" strokecolor="#24211d" strokeweight="0"/>
                  <v:line id="Line 304" o:spid="_x0000_s2625" style="position:absolute;visibility:visible;mso-wrap-style:square" from="3188,1720" to="3210,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G2sQAAADdAAAADwAAAGRycy9kb3ducmV2LnhtbESPT4vCMBTE7wt+h/AEb2taEZFqFHVX&#10;8CK4/r0+mmdbbF5KE2v99kZY8DjMzG+Y6bw1pWiodoVlBXE/AkGcWl1wpuB4WH+PQTiPrLG0TAqe&#10;5GA+63xNMdH2wX/U7H0mAoRdggpy76tESpfmZND1bUUcvKutDfog60zqGh8Bbko5iKKRNFhwWMix&#10;olVO6W1/Nwp22eXC3I6q87LZnn+H29OPGa+V6nXbxQSEp9Z/wv/tjVYwiKMY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UbaxAAAAN0AAAAPAAAAAAAAAAAA&#10;AAAAAKECAABkcnMvZG93bnJldi54bWxQSwUGAAAAAAQABAD5AAAAkgMAAAAA&#10;" strokecolor="#24211d" strokeweight="0"/>
                  <v:line id="Line 305" o:spid="_x0000_s2626" style="position:absolute;visibility:visible;mso-wrap-style:square" from="3221,1720" to="3244,1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YrcMAAADdAAAADwAAAGRycy9kb3ducmV2LnhtbESPT4vCMBTE74LfITzBm6YWEekaZXVX&#10;8CL43+ujeduWbV5KE2v99kYQPA4z8xtmtmhNKRqqXWFZwWgYgSBOrS44U3A6rgdTEM4jaywtk4IH&#10;OVjMu50ZJtreeU/NwWciQNglqCD3vkqkdGlOBt3QVsTB+7O1QR9knUld4z3ATSnjKJpIgwWHhRwr&#10;WuWU/h9uRsEuu16Z20l1WTbby+94e/4x07VS/V77/QXCU+s/4Xd7oxXEoyiG15vw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v2K3DAAAA3QAAAA8AAAAAAAAAAAAA&#10;AAAAoQIAAGRycy9kb3ducmV2LnhtbFBLBQYAAAAABAAEAPkAAACRAwAAAAA=&#10;" strokecolor="#24211d" strokeweight="0"/>
                </v:group>
                <v:line id="Line 307" o:spid="_x0000_s2627" style="position:absolute;visibility:visible;mso-wrap-style:square" from="20669,10922" to="20808,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9NsQAAADdAAAADwAAAGRycy9kb3ducmV2LnhtbESPS4vCQBCE74L/YWjBm058IBIdRd0V&#10;9iKs72uTaZNgpidkZmP8946w4LGoqq+o+bIxhaipcrllBYN+BII4sTrnVMHpuO1NQTiPrLGwTAqe&#10;5GC5aLfmGGv74D3VB5+KAGEXo4LM+zKW0iUZGXR9WxIH72Yrgz7IKpW6wkeAm0IOo2giDeYcFjIs&#10;aZNRcj/8GQW/6fXK3EzKy7reXb7Hu/OXmW6V6naa1QyEp8Z/wv/tH61gOIhG8H4Tn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302xAAAAN0AAAAPAAAAAAAAAAAA&#10;AAAAAKECAABkcnMvZG93bnJldi54bWxQSwUGAAAAAAQABAD5AAAAkgMAAAAA&#10;" strokecolor="#24211d" strokeweight="0"/>
                <v:line id="Line 308" o:spid="_x0000_s2628" style="position:absolute;visibility:visible;mso-wrap-style:square" from="20885,10922" to="21024,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rlQsMAAADdAAAADwAAAGRycy9kb3ducmV2LnhtbESPS6vCMBSE94L/IRzBnaaKiFSj+LiC&#10;G8G320NzbIvNSWlya++/vxEEl8PMfMPMFo0pRE2Vyy0rGPQjEMSJ1TmnCi7nbW8CwnlkjYVlUvBH&#10;DhbzdmuGsbYvPlJ98qkIEHYxKsi8L2MpXZKRQde3JXHwHrYy6IOsUqkrfAW4KeQwisbSYM5hIcOS&#10;1hklz9OvUXBI73fmZlzeVvX+9jPaXzdmslWq22mWUxCeGv8Nf9o7rWA4iEbwfh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K5ULDAAAA3QAAAA8AAAAAAAAAAAAA&#10;AAAAoQIAAGRycy9kb3ducmV2LnhtbFBLBQYAAAAABAAEAPkAAACRAwAAAAA=&#10;" strokecolor="#24211d" strokeweight="0"/>
                <v:line id="Line 309" o:spid="_x0000_s2629" style="position:absolute;visibility:visible;mso-wrap-style:square" from="21094,10922" to="21240,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A2cQAAADdAAAADwAAAGRycy9kb3ducmV2LnhtbESPT4vCMBTE74LfITzBm6aKilSjqLvC&#10;XoT1//XRPNti81KabK3f3ggLHoeZ+Q0zXzamEDVVLresYNCPQBAnVuecKjgdt70pCOeRNRaWScGT&#10;HCwX7dYcY20fvKf64FMRIOxiVJB5X8ZSuiQjg65vS+Lg3Wxl0AdZpVJX+AhwU8hhFE2kwZzDQoYl&#10;bTJK7oc/o+A3vV6Zm0l5Wde7y/dod/4y061S3U6zmoHw1PhP+L/9oxUMB9EY3m/CE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kDZxAAAAN0AAAAPAAAAAAAAAAAA&#10;AAAAAKECAABkcnMvZG93bnJldi54bWxQSwUGAAAAAAQABAD5AAAAkgMAAAAA&#10;" strokecolor="#24211d" strokeweight="0"/>
                <v:line id="Line 310" o:spid="_x0000_s2630" style="position:absolute;visibility:visible;mso-wrap-style:square" from="21310,10922" to="21450,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TersMAAADdAAAADwAAAGRycy9kb3ducmV2LnhtbESPT4vCMBTE74LfITxhb5oqUqQaRd0V&#10;9iL43+ujebbF5qU0sXa//UYQPA4z8xtmtmhNKRqqXWFZwXAQgSBOrS44U3A6bvoTEM4jaywtk4I/&#10;crCYdzszTLR98p6ag89EgLBLUEHufZVI6dKcDLqBrYiDd7O1QR9knUld4zPATSlHURRLgwWHhRwr&#10;WueU3g8Po2CXXa/MbVxdVs328jPenr/NZKPUV69dTkF4av0n/G7/agWjYRTD601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U3q7DAAAA3QAAAA8AAAAAAAAAAAAA&#10;AAAAoQIAAGRycy9kb3ducmV2LnhtbFBLBQYAAAAABAAEAPkAAACRAwAAAAA=&#10;" strokecolor="#24211d" strokeweight="0"/>
                <v:line id="Line 311" o:spid="_x0000_s2631" style="position:absolute;visibility:visible;mso-wrap-style:square" from="21526,10922" to="21666,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h7NcQAAADdAAAADwAAAGRycy9kb3ducmV2LnhtbESPT4vCMBTE74LfITzBm6aKqFSjqLvC&#10;XgT/e300z7bYvJQmW7vffiMIHoeZ+Q0zXzamEDVVLresYNCPQBAnVuecKjiftr0pCOeRNRaWScEf&#10;OVgu2q05xto++UD10aciQNjFqCDzvoyldElGBl3flsTBu9vKoA+ySqWu8BngppDDKBpLgzmHhQxL&#10;2mSUPI6/RsE+vd2Ym3F5Xde76/dod/ky061S3U6zmoHw1PhP+N3+0QqGg2gCrzfh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Hs1xAAAAN0AAAAPAAAAAAAAAAAA&#10;AAAAAKECAABkcnMvZG93bnJldi54bWxQSwUGAAAAAAQABAD5AAAAkgMAAAAA&#10;" strokecolor="#24211d" strokeweight="0"/>
                <v:line id="Line 312" o:spid="_x0000_s2632" style="position:absolute;visibility:visible;mso-wrap-style:square" from="21736,10922" to="21882,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fvR8IAAADdAAAADwAAAGRycy9kb3ducmV2LnhtbERPy2rCQBTdF/yH4QrdNRNFgkRHUVuh&#10;m4D1EbeXzDUJZu6EzBjTv+8shC4P571cD6YRPXWutqxgEsUgiAuray4VnE/7jzkI55E1NpZJwS85&#10;WK9Gb0tMtX3yD/VHX4oQwi5FBZX3bSqlKyoy6CLbEgfuZjuDPsCulLrDZwg3jZzGcSIN1hwaKmxp&#10;V1FxPz6MgkN5vTIPSZtv+yz/mmWXTzPfK/U+HjYLEJ4G/y9+ub+1gukkDnPDm/A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fvR8IAAADdAAAADwAAAAAAAAAAAAAA&#10;AAChAgAAZHJzL2Rvd25yZXYueG1sUEsFBgAAAAAEAAQA+QAAAJADAAAAAA==&#10;" strokecolor="#24211d" strokeweight="0"/>
                <v:line id="Line 313" o:spid="_x0000_s2633" style="position:absolute;visibility:visible;mso-wrap-style:square" from="21951,10922" to="22091,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tK3MQAAADdAAAADwAAAGRycy9kb3ducmV2LnhtbESPT4vCMBTE74LfITzBm6aKiFajqLvC&#10;XgT/e300z7bYvJQmW7vffiMIHoeZ+Q0zXzamEDVVLresYNCPQBAnVuecKjiftr0JCOeRNRaWScEf&#10;OVgu2q05xto++UD10aciQNjFqCDzvoyldElGBl3flsTBu9vKoA+ySqWu8BngppDDKBpLgzmHhQxL&#10;2mSUPI6/RsE+vd2Ym3F5Xde76/dod/kyk61S3U6zmoHw1PhP+N3+0QqGg2gKrzfhCc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i0rcxAAAAN0AAAAPAAAAAAAAAAAA&#10;AAAAAKECAABkcnMvZG93bnJldi54bWxQSwUGAAAAAAQABAD5AAAAkgMAAAAA&#10;" strokecolor="#24211d" strokeweight="0"/>
                <v:line id="Line 314" o:spid="_x0000_s2634" style="position:absolute;visibility:visible;mso-wrap-style:square" from="22167,10922" to="22307,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h1nMEAAADdAAAADwAAAGRycy9kb3ducmV2LnhtbERPy4rCMBTdD/gP4QqzG9OKiNSmos4I&#10;sxEcn9tLc22LzU1pYq1/bxbCLA/nnS56U4uOWldZVhCPIhDEudUVFwqOh83XDITzyBpry6TgSQ4W&#10;2eAjxUTbB/9Rt/eFCCHsElRQet8kUrq8JINuZBviwF1ta9AH2BZSt/gI4aaW4yiaSoMVh4YSG1qX&#10;lN/2d6NgV1wuzP20Oa+67flnsj19m9lGqc9hv5yD8NT7f/Hb/asVjOM47A9vwhOQ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aHWcwQAAAN0AAAAPAAAAAAAAAAAAAAAA&#10;AKECAABkcnMvZG93bnJldi54bWxQSwUGAAAAAAQABAD5AAAAjwMAAAAA&#10;" strokecolor="#24211d" strokeweight="0"/>
                <v:line id="Line 315" o:spid="_x0000_s2635" style="position:absolute;visibility:visible;mso-wrap-style:square" from="22377,10922" to="22523,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TQB8QAAADdAAAADwAAAGRycy9kb3ducmV2LnhtbESPT4vCMBTE7wt+h/AEb2taEZFqFHVX&#10;8CK4/r0+mmdbbF5KE2v99kZY8DjMzG+Y6bw1pWiodoVlBXE/AkGcWl1wpuB4WH+PQTiPrLG0TAqe&#10;5GA+63xNMdH2wX/U7H0mAoRdggpy76tESpfmZND1bUUcvKutDfog60zqGh8Bbko5iKKRNFhwWMix&#10;olVO6W1/Nwp22eXC3I6q87LZnn+H29OPGa+V6nXbxQSEp9Z/wv/tjVYwiOMY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JNAHxAAAAN0AAAAPAAAAAAAAAAAA&#10;AAAAAKECAABkcnMvZG93bnJldi54bWxQSwUGAAAAAAQABAD5AAAAkgMAAAAA&#10;" strokecolor="#24211d" strokeweight="0"/>
                <v:line id="Line 316" o:spid="_x0000_s2636" style="position:absolute;visibility:visible;mso-wrap-style:square" from="22593,10922" to="22733,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ZOcMQAAADdAAAADwAAAGRycy9kb3ducmV2LnhtbESPT4vCMBTE74LfITxhb5q2iEg1iror&#10;7EVw/Xt9NM+22LyUJtbut98ICx6HmfkNM192phItNa60rCAeRSCIM6tLzhWcjtvhFITzyBory6Tg&#10;lxwsF/3eHFNtn/xD7cHnIkDYpaig8L5OpXRZQQbdyNbEwbvZxqAPssmlbvAZ4KaSSRRNpMGSw0KB&#10;NW0Kyu6Hh1Gwz69X5m5SX9bt7vI13p0/zXSr1MegW81AeOr8O/zf/tYKkjhO4PUmP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9k5wxAAAAN0AAAAPAAAAAAAAAAAA&#10;AAAAAKECAABkcnMvZG93bnJldi54bWxQSwUGAAAAAAQABAD5AAAAkgMAAAAA&#10;" strokecolor="#24211d" strokeweight="0"/>
                <v:line id="Line 317" o:spid="_x0000_s2637" style="position:absolute;visibility:visible;mso-wrap-style:square" from="22809,10922" to="22948,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rr68YAAADdAAAADwAAAGRycy9kb3ducmV2LnhtbESPQWvCQBSE7wX/w/IEb80mWkSiq7RV&#10;oRehxja5PrLPJDT7NmS3Mf333ULB4zAz3zCb3WhaMVDvGssKkigGQVxa3XCl4ONyfFyBcB5ZY2uZ&#10;FPyQg9128rDBVNsbn2nIfCUChF2KCmrvu1RKV9Zk0EW2Iw7e1fYGfZB9JXWPtwA3rZzH8VIabDgs&#10;1NjRa03lV/ZtFLxXRcE8Lrv8ZTjlh6fT596sjkrNpuPzGoSn0d/D/+03rWCeJAv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66+vGAAAA3QAAAA8AAAAAAAAA&#10;AAAAAAAAoQIAAGRycy9kb3ducmV2LnhtbFBLBQYAAAAABAAEAPkAAACUAwAAAAA=&#10;" strokecolor="#24211d" strokeweight="0"/>
                <v:line id="Line 318" o:spid="_x0000_s2638" style="position:absolute;visibility:visible;mso-wrap-style:square" from="23018,10922" to="23164,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zn8QAAADdAAAADwAAAGRycy9kb3ducmV2LnhtbESPQYvCMBSE78L+h/AW9mbTiohUo+iu&#10;wl4EdVe9PppnW2xeShNr/fdGEDwOM/MNM513phItNa60rCCJYhDEmdUl5wr+/9b9MQjnkTVWlknB&#10;nRzMZx+9Kaba3nhH7d7nIkDYpaig8L5OpXRZQQZdZGvi4J1tY9AH2eRSN3gLcFPJQRyPpMGSw0KB&#10;NX0XlF32V6Ngm59OzN2oPi7bzXE13Bx+zHit1Ndnt5iA8NT5d/jV/tUKBkkyhOeb8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U3OfxAAAAN0AAAAPAAAAAAAAAAAA&#10;AAAAAKECAABkcnMvZG93bnJldi54bWxQSwUGAAAAAAQABAD5AAAAkgMAAAAA&#10;" strokecolor="#24211d" strokeweight="0"/>
                <v:line id="Line 319" o:spid="_x0000_s2639" style="position:absolute;visibility:visible;mso-wrap-style:square" from="23234,10922" to="23374,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WBMYAAADdAAAADwAAAGRycy9kb3ducmV2LnhtbESPQWvCQBSE7wX/w/IEb80mYkWiq7RV&#10;oRehxja5PrLPJDT7NmS3Mf333ULB4zAz3zCb3WhaMVDvGssKkigGQVxa3XCl4ONyfFyBcB5ZY2uZ&#10;FPyQg9128rDBVNsbn2nIfCUChF2KCmrvu1RKV9Zk0EW2Iw7e1fYGfZB9JXWPtwA3rZzH8VIabDgs&#10;1NjRa03lV/ZtFLxXRcE8Lrv8ZTjlh8Xpc29WR6Vm0/F5DcLT6O/h//abVjBPkif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f1gTGAAAA3QAAAA8AAAAAAAAA&#10;AAAAAAAAoQIAAGRycy9kb3ducmV2LnhtbFBLBQYAAAAABAAEAPkAAACUAwAAAAA=&#10;" strokecolor="#24211d" strokeweight="0"/>
                <v:line id="Line 320" o:spid="_x0000_s2640" style="position:absolute;visibility:visible;mso-wrap-style:square" from="23450,10922" to="23590,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1Ic8QAAADdAAAADwAAAGRycy9kb3ducmV2LnhtbESPT4vCMBTE7wt+h/AEb2takSLVKOqu&#10;4EXY9e/10TzbYvNSmljrtzcLCx6HmfkNM1t0phItNa60rCAeRiCIM6tLzhUcD5vPCQjnkTVWlknB&#10;kxws5r2PGabaPviX2r3PRYCwS1FB4X2dSumyggy6oa2Jg3e1jUEfZJNL3eAjwE0lR1GUSIMlh4UC&#10;a1oXlN32d6PgJ79cmLukPq/a3fl7vDt9mclGqUG/W05BeOr8O/zf3moFozhO4O9Ne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zUhzxAAAAN0AAAAPAAAAAAAAAAAA&#10;AAAAAKECAABkcnMvZG93bnJldi54bWxQSwUGAAAAAAQABAD5AAAAkgMAAAAA&#10;" strokecolor="#24211d" strokeweight="0"/>
                <v:line id="Line 321" o:spid="_x0000_s2641" style="position:absolute;visibility:visible;mso-wrap-style:square" from="23660,10922" to="23806,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Ht6MYAAADdAAAADwAAAGRycy9kb3ducmV2LnhtbESPQWvCQBSE7wX/w/IEb80mIlaiq7RV&#10;oRehxja5PrLPJDT7NmS3Mf333ULB4zAz3zCb3WhaMVDvGssKkigGQVxa3XCl4ONyfFyBcB5ZY2uZ&#10;FPyQg9128rDBVNsbn2nIfCUChF2KCmrvu1RKV9Zk0EW2Iw7e1fYGfZB9JXWPtwA3rZzH8VIabDgs&#10;1NjRa03lV/ZtFLxXRcE8Lrv8ZTjlh8Xpc29WR6Vm0/F5DcLT6O/h//abVjBPkif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B7ejGAAAA3QAAAA8AAAAAAAAA&#10;AAAAAAAAoQIAAGRycy9kb3ducmV2LnhtbFBLBQYAAAAABAAEAPkAAACUAwAAAAA=&#10;" strokecolor="#24211d" strokeweight="0"/>
                <v:line id="Line 322" o:spid="_x0000_s2642" style="position:absolute;visibility:visible;mso-wrap-style:square" from="23876,10922" to="23945,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55msEAAADdAAAADwAAAGRycy9kb3ducmV2LnhtbERPy4rCMBTdD/gP4QqzG9OKiNSmos4I&#10;sxEcn9tLc22LzU1pYq1/bxbCLA/nnS56U4uOWldZVhCPIhDEudUVFwqOh83XDITzyBpry6TgSQ4W&#10;2eAjxUTbB/9Rt/eFCCHsElRQet8kUrq8JINuZBviwF1ta9AH2BZSt/gI4aaW4yiaSoMVh4YSG1qX&#10;lN/2d6NgV1wuzP20Oa+67flnsj19m9lGqc9hv5yD8NT7f/Hb/asVjOM4zA1vwhOQ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HnmawQAAAN0AAAAPAAAAAAAAAAAAAAAA&#10;AKECAABkcnMvZG93bnJldi54bWxQSwUGAAAAAAQABAD5AAAAjwMAAAAA&#10;" strokecolor="#24211d" strokeweight="0"/>
                <v:line id="Line 323" o:spid="_x0000_s2643" style="position:absolute;visibility:visible;mso-wrap-style:square" from="23876,10922" to="23945,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LcAcYAAADdAAAADwAAAGRycy9kb3ducmV2LnhtbESPQWvCQBSE7wX/w/IEb80mIqLRVdqq&#10;0ItQY5tcH9lnEpp9G7LbmP77bqHQ4zAz3zDb/WhaMVDvGssKkigGQVxa3XCl4P16elyBcB5ZY2uZ&#10;FHyTg/1u8rDFVNs7X2jIfCUChF2KCmrvu1RKV9Zk0EW2Iw7ezfYGfZB9JXWP9wA3rZzH8VIabDgs&#10;1NjRS03lZ/ZlFLxVRcE8Lrv8eTjnx8X542BWJ6Vm0/FpA8LT6P/Df+1XrWCeJGv4fROegN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S3AHGAAAA3QAAAA8AAAAAAAAA&#10;AAAAAAAAoQIAAGRycy9kb3ducmV2LnhtbFBLBQYAAAAABAAEAPkAAACUAwAAAAA=&#10;" strokecolor="#24211d" strokeweight="0"/>
                <v:oval id="Oval 324" o:spid="_x0000_s2644" style="position:absolute;left:5200;top:13925;width:642;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qG6cIA&#10;AADdAAAADwAAAGRycy9kb3ducmV2LnhtbERPy2oCMRTdC/5DuEJ3mjgFkalRqlBa6soHur1M7jza&#10;yc04SZ2pX28WgsvDeS9Wva3FlVpfOdYwnSgQxJkzFRcajoeP8RyED8gGa8ek4Z88rJbDwQJT4zre&#10;0XUfChFD2KeooQyhSaX0WUkW/cQ1xJHLXWsxRNgW0rTYxXBby0SpmbRYcWwosaFNSdnv/s9qOHe5&#10;On13NzqasLmofPu5/tm+av0y6t/fQATqw1P8cH8ZDck0ifvjm/g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aobpwgAAAN0AAAAPAAAAAAAAAAAAAAAAAJgCAABkcnMvZG93&#10;bnJldi54bWxQSwUGAAAAAAQABAD1AAAAhwMAAAAA&#10;" fillcolor="#24211d" strokecolor="#24211d" strokeweight="31e-5mm">
                  <v:stroke joinstyle="miter"/>
                </v:oval>
                <v:oval id="Oval 325" o:spid="_x0000_s2645" style="position:absolute;left:7410;top:17278;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YjcsYA&#10;AADdAAAADwAAAGRycy9kb3ducmV2LnhtbESPT2sCMRTE74V+h/AKvdVkVyhlNUorFKWetFKvj83b&#10;P7p52W6iu/XTG6HgcZiZ3zDT+WAbcabO1441JCMFgjh3puZSw+778+UNhA/IBhvHpOGPPMxnjw9T&#10;zIzreUPnbShFhLDPUEMVQptJ6fOKLPqRa4mjV7jOYoiyK6XpsI9w28hUqVdpsea4UGFLi4ry4/Zk&#10;Nez7Qv189RfambD4VcV6+XFYj7V+fhreJyACDeEe/m+vjIY0SRO4vYlP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YjcsYAAADdAAAADwAAAAAAAAAAAAAAAACYAgAAZHJz&#10;L2Rvd25yZXYueG1sUEsFBgAAAAAEAAQA9QAAAIsDAAAAAA==&#10;" fillcolor="#24211d" strokecolor="#24211d" strokeweight="31e-5mm">
                  <v:stroke joinstyle="miter"/>
                </v:oval>
                <v:line id="Line 326" o:spid="_x0000_s2646" style="position:absolute;visibility:visible;mso-wrap-style:square" from="5486,14351" to="7696,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Z4HsQAAADdAAAADwAAAGRycy9kb3ducmV2LnhtbESPQYvCMBSE7wv+h/AEb2tqQVmqUVRY&#10;2JtoV6q3R/Nsq81LbaLWf28WFjwOM/MNM1t0phZ3al1lWcFoGIEgzq2uuFDwm35/foFwHlljbZkU&#10;PMnBYt77mGGi7YO3dN/5QgQIuwQVlN43iZQuL8mgG9qGOHgn2xr0QbaF1C0+AtzUMo6iiTRYcVgo&#10;saF1SflldzMKDuPjZHOu91m68qfUZrfsijZTatDvllMQnjr/Dv+3f7SCeBTH8PcmP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dngexAAAAN0AAAAPAAAAAAAAAAAA&#10;AAAAAKECAABkcnMvZG93bnJldi54bWxQSwUGAAAAAAQABAD5AAAAkgMAAAAA&#10;" strokecolor="#24211d" strokeweight="31e-5mm">
                  <v:stroke joinstyle="miter"/>
                </v:line>
                <v:shape id="Freeform 327" o:spid="_x0000_s2647" style="position:absolute;left:5702;top:14211;width:857;height:425;visibility:visible;mso-wrap-style:square;v-text-anchor:top" coordsize="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r9i8YA&#10;AADdAAAADwAAAGRycy9kb3ducmV2LnhtbESPQWsCMRSE74L/IbxCb5p1hVJXo2ilYBEPVUGPr5vX&#10;zdLNy3YTNf77plDocZiZb5jZItpGXKnztWMFo2EGgrh0uuZKwfHwOngG4QOyxsYxKbiTh8W835th&#10;od2N3+m6D5VIEPYFKjAhtIWUvjRk0Q9dS5y8T9dZDEl2ldQd3hLcNjLPsidpsea0YLClF0Pl1/5i&#10;FXyb1fijWU7e1ueIedzq3Xp3Cko9PsTlFESgGP7Df+2NVpCP8jH8vk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r9i8YAAADdAAAADwAAAAAAAAAAAAAAAACYAgAAZHJz&#10;L2Rvd25yZXYueG1sUEsFBgAAAAAEAAQA9QAAAIsDAAAAAA==&#10;" path="m12,6c12,6,8,,,1e" filled="f" strokecolor="#24211d" strokeweight="31e-5mm">
                  <v:stroke joinstyle="miter"/>
                  <v:path arrowok="t" o:connecttype="custom" o:connectlocs="85725,42545;0,7091" o:connectangles="0,0"/>
                </v:shape>
                <v:shape id="Freeform 328" o:spid="_x0000_s2648" style="position:absolute;left:7340;top:15494;width:572;height:1784;visibility:visible;mso-wrap-style:square;v-text-anchor:top" coordsize="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65cYA&#10;AADdAAAADwAAAGRycy9kb3ducmV2LnhtbESPQWvCQBSE7wX/w/KE3uomaWsluooIhVyKGit4fOy+&#10;JqHZtyG7Nem/7wpCj8PMfMOsNqNtxZV63zhWkM4SEMTamYYrBZ+n96cFCB+QDbaOScEvedisJw8r&#10;zI0b+EjXMlQiQtjnqKAOocul9Lomi37mOuLofbneYoiyr6TpcYhw28osSebSYsNxocaOdjXp7/LH&#10;Kng+DPaQVqfL6/781qT7UhcfhVbqcTpulyACjeE/fG8XRkGWZi9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i65cYAAADdAAAADwAAAAAAAAAAAAAAAACYAgAAZHJz&#10;L2Rvd25yZXYueG1sUEsFBgAAAAAEAAQA9QAAAIsDAAAAAA==&#10;" path="m,c8,14,4,25,4,25e" filled="f" strokecolor="#24211d" strokeweight="31e-5mm">
                  <v:stroke joinstyle="miter"/>
                  <v:path arrowok="t" o:connecttype="custom" o:connectlocs="0,0;28575,178435" o:connectangles="0,0"/>
                </v:shape>
                <v:shape id="Freeform 329" o:spid="_x0000_s2649" style="position:absolute;left:5556;top:15709;width:927;height:642;visibility:visible;mso-wrap-style:square;v-text-anchor:top" coordsize="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gvcgA&#10;AADdAAAADwAAAGRycy9kb3ducmV2LnhtbESPT2vCQBTE7wW/w/IKvRTdGGyNqav0DxUPBTEK4u2Z&#10;fSbB7NuQ3Wr67V2h4HGYmd8w03lnanGm1lWWFQwHEQji3OqKCwXbzXc/AeE8ssbaMin4IwfzWe9h&#10;iqm2F17TOfOFCBB2KSoovW9SKV1ekkE3sA1x8I62NeiDbAupW7wEuKllHEWv0mDFYaHEhj5Lyk/Z&#10;r1Gw/6LF7qceP4+2ejU+HrKPJJmslXp67N7fQHjq/D38315qBfEwfoHbm/AE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qC9yAAAAN0AAAAPAAAAAAAAAAAAAAAAAJgCAABk&#10;cnMvZG93bnJldi54bWxQSwUGAAAAAAQABAD1AAAAjQMAAAAA&#10;" path="m,7v,,,2,4,2c8,9,13,3,12,e" filled="f" strokecolor="#24211d" strokeweight="31e-5mm">
                  <v:stroke joinstyle="miter"/>
                  <v:path arrowok="t" o:connecttype="custom" o:connectlocs="0,49883;28526,64135;85578,0" o:connectangles="0,0,0"/>
                </v:shape>
                <v:line id="Line 330" o:spid="_x0000_s2650" style="position:absolute;visibility:visible;mso-wrap-style:square" from="139,20135" to="26727,20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1+HcYAAADdAAAADwAAAGRycy9kb3ducmV2LnhtbESPQWvCQBSE74X+h+UVvDWbBBokukpb&#10;ELwVjSX19sg+k2j2bZrdaPrvu4WCx2FmvmGW68l04kqDay0rSKIYBHFldcu1gkOxeZ6DcB5ZY2eZ&#10;FPyQg/Xq8WGJubY33tF172sRIOxyVNB43+dSuqohgy6yPXHwTnYw6IMcaqkHvAW46WQax5k02HJY&#10;aLCn94aqy340Cr5ejtnHufssizd/Kmw5lt9oS6VmT9PrAoSnyd/D/+2tVpAmaQZ/b8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Nfh3GAAAA3QAAAA8AAAAAAAAA&#10;AAAAAAAAoQIAAGRycy9kb3ducmV2LnhtbFBLBQYAAAAABAAEAPkAAACUAwAAAAA=&#10;" strokecolor="#24211d" strokeweight="31e-5mm">
                  <v:stroke joinstyle="miter"/>
                </v:line>
                <v:rect id="Rectangle 331" o:spid="_x0000_s2651" style="position:absolute;left:3352;top:3924;width:2204;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TflMUA&#10;AADdAAAADwAAAGRycy9kb3ducmV2LnhtbESPT4vCMBTE7wt+h/CEva1pe9C1axRRxPWi+Ae8Ppq3&#10;bbV5KU2s9dsbQdjjMDO/YSazzlSipcaVlhXEgwgEcWZ1ybmC03H19Q3CeWSNlWVS8CAHs2nvY4Kp&#10;tnfeU3vwuQgQdikqKLyvUyldVpBBN7A1cfD+bGPQB9nkUjd4D3BTySSKhtJgyWGhwJoWBWXXw80o&#10;GG3Hcyrrbbs5DePzZXVb72i5Vuqz381/QHjq/H/43f7VCpI4GcHrTXgC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N+UxQAAAN0AAAAPAAAAAAAAAAAAAAAAAJgCAABkcnMv&#10;ZG93bnJldi54bWxQSwUGAAAAAAQABAD1AAAAigMAAAAA&#10;" filled="f" strokecolor="#24211d" strokeweight="31e-5mm"/>
                <v:rect id="Rectangle 332" o:spid="_x0000_s2652" style="position:absolute;left:9766;top:3924;width:2210;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tL5sMA&#10;AADdAAAADwAAAGRycy9kb3ducmV2LnhtbERPTW+CQBC9N/E/bMakt7LAwbboaoyG2F5sqiReJ+wI&#10;KDtL2AXpv+8emvT48r5Xm8m0YqTeNZYVJFEMgri0uuFKQXHOX95AOI+ssbVMCn7IwWY9e1phpu2D&#10;v2k8+UqEEHYZKqi97zIpXVmTQRfZjjhwV9sb9AH2ldQ9PkK4aWUaxwtpsOHQUGNHu5rK+2kwCl6P&#10;71tquuP4WSySyy0fDl+0Pyj1PJ+2SxCeJv8v/nN/aAVpkoa54U14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tL5sMAAADdAAAADwAAAAAAAAAAAAAAAACYAgAAZHJzL2Rv&#10;d25yZXYueG1sUEsFBgAAAAAEAAQA9QAAAIgDAAAAAA==&#10;" filled="f" strokecolor="#24211d" strokeweight="31e-5mm"/>
                <v:rect id="Rectangle 333" o:spid="_x0000_s2653" style="position:absolute;left:14681;top:3924;width:2210;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fufcUA&#10;AADdAAAADwAAAGRycy9kb3ducmV2LnhtbESPQYvCMBSE74L/ITxhb5q2B127RhFFXC8uq4LXR/O2&#10;rTYvpYm1/nsjCHscZuYbZrboTCVaalxpWUE8ikAQZ1aXnCs4HTfDTxDOI2usLJOCBzlYzPu9Gaba&#10;3vmX2oPPRYCwS1FB4X2dSumyggy6ka2Jg/dnG4M+yCaXusF7gJtKJlE0lgZLDgsF1rQqKLsebkbB&#10;ZD9dUlnv291pHJ8vm9v2h9ZbpT4G3fILhKfO/4ff7W+tIImTKbzehCc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59xQAAAN0AAAAPAAAAAAAAAAAAAAAAAJgCAABkcnMv&#10;ZG93bnJldi54bWxQSwUGAAAAAAQABAD1AAAAigMAAAAA&#10;" filled="f" strokecolor="#24211d" strokeweight="31e-5mm"/>
                <v:rect id="Rectangle 334" o:spid="_x0000_s2654" style="position:absolute;left:19672;top:3924;width:2210;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TRPcIA&#10;AADdAAAADwAAAGRycy9kb3ducmV2LnhtbERPTYvCMBC9C/sfwgjeNK2C7lajyIqoF2W7gtehmW27&#10;NpPSxFr/vTkIHh/ve7HqTCVaalxpWUE8ikAQZ1aXnCs4/26HnyCcR9ZYWSYFD3KwWn70Fphoe+cf&#10;alOfixDCLkEFhfd1IqXLCjLoRrYmDtyfbQz6AJtc6gbvIdxUchxFU2mw5NBQYE3fBWXX9GYUzI5f&#10;ayrrY3s4T+PL//a2O9Fmp9Sg363nIDx1/i1+ufdawTiehP3hTX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pNE9wgAAAN0AAAAPAAAAAAAAAAAAAAAAAJgCAABkcnMvZG93&#10;bnJldi54bWxQSwUGAAAAAAQABAD1AAAAhwMAAAAA&#10;" filled="f" strokecolor="#24211d" strokeweight="31e-5mm"/>
                <v:rect id="Rectangle 335" o:spid="_x0000_s2655" style="position:absolute;left:3352;top:12852;width:2204;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0psUA&#10;AADdAAAADwAAAGRycy9kb3ducmV2LnhtbESPQYvCMBSE78L+h/AWvK1pFXStRpFdRL0ouoLXR/Ns&#10;q81LaWKt/94ICx6HmfmGmc5bU4qGaldYVhD3IhDEqdUFZwqOf8uvbxDOI2ssLZOCBzmYzz46U0y0&#10;vfOemoPPRICwS1BB7n2VSOnSnAy6nq2Ig3e2tUEfZJ1JXeM9wE0p+1E0lAYLDgs5VvSTU3o93IyC&#10;0Xa8oKLaNpvjMD5dlrfVjn5XSnU/28UEhKfWv8P/7bVW0I8HMbzehCc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HSmxQAAAN0AAAAPAAAAAAAAAAAAAAAAAJgCAABkcnMv&#10;ZG93bnJldi54bWxQSwUGAAAAAAQABAD1AAAAigMAAAAA&#10;" filled="f" strokecolor="#24211d" strokeweight="31e-5mm"/>
                <v:rect id="Rectangle 336" o:spid="_x0000_s2656" style="position:absolute;left:9766;top:12852;width:2210;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rq0cYA&#10;AADdAAAADwAAAGRycy9kb3ducmV2LnhtbESPT2vCQBTE7wW/w/IEb7pJBGtTVxFFtBfFP9DrI/ua&#10;RLNvQ3aN8dt3C0KPw8z8hpktOlOJlhpXWlYQjyIQxJnVJecKLufNcArCeWSNlWVS8CQHi3nvbYap&#10;tg8+UnvyuQgQdikqKLyvUyldVpBBN7I1cfB+bGPQB9nkUjf4CHBTySSKJtJgyWGhwJpWBWW3090o&#10;eN9/LKms9+3XZRJ/Xzf37YHWW6UG/W75CcJT5//Dr/ZOK0jicQJ/b8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rq0cYAAADdAAAADwAAAAAAAAAAAAAAAACYAgAAZHJz&#10;L2Rvd25yZXYueG1sUEsFBgAAAAAEAAQA9QAAAIsDAAAAAA==&#10;" filled="f" strokecolor="#24211d" strokeweight="31e-5mm"/>
                <v:rect id="Rectangle 337" o:spid="_x0000_s2657" style="position:absolute;left:14681;top:12852;width:2210;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PSsUA&#10;AADdAAAADwAAAGRycy9kb3ducmV2LnhtbESPQYvCMBSE78L+h/AWvGlaBV2rUWRF1IuyKnh9NG/b&#10;7jYvpYm1/nsjCB6HmfmGmS1aU4qGaldYVhD3IxDEqdUFZwrOp3XvC4TzyBpLy6TgTg4W84/ODBNt&#10;b/xDzdFnIkDYJagg975KpHRpTgZd31bEwfu1tUEfZJ1JXeMtwE0pB1E0kgYLDgs5VvSdU/p/vBoF&#10;4/1kSUW1b3bnUXz5W183B1ptlOp+tsspCE+tf4df7a1WMIiHQ3i+C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dk9KxQAAAN0AAAAPAAAAAAAAAAAAAAAAAJgCAABkcnMv&#10;ZG93bnJldi54bWxQSwUGAAAAAAQABAD1AAAAigMAAAAA&#10;" filled="f" strokecolor="#24211d" strokeweight="31e-5mm"/>
                <v:rect id="Rectangle 338" o:spid="_x0000_s2658" style="position:absolute;left:19672;top:12852;width:2210;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PsYA&#10;AADdAAAADwAAAGRycy9kb3ducmV2LnhtbESPQWvCQBSE74L/YXmCN7OJFdtGV5EWsV4stYLXR/aZ&#10;xGbfhuwa03/vCoLHYWa+YebLzlSipcaVlhUkUQyCOLO65FzB4Xc9egPhPLLGyjIp+CcHy0W/N8dU&#10;2yv/ULv3uQgQdikqKLyvUyldVpBBF9maOHgn2xj0QTa51A1eA9xUchzHU2mw5LBQYE0fBWV/+4tR&#10;8Lp7X1FZ79rtYZocz+vL5ps+N0oNB91qBsJT55/hR/tLKxgnLxO4vw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XPsYAAADdAAAADwAAAAAAAAAAAAAAAACYAgAAZHJz&#10;L2Rvd25yZXYueG1sUEsFBgAAAAAEAAQA9QAAAIsDAAAAAA==&#10;" filled="f" strokecolor="#24211d" strokeweight="31e-5mm"/>
                <v:shape id="Freeform 339" o:spid="_x0000_s2659" style="position:absolute;left:16249;top:1498;width:642;height:788;visibility:visible;mso-wrap-style:square;v-text-anchor:top" coordsize="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P4McA&#10;AADdAAAADwAAAGRycy9kb3ducmV2LnhtbESPQWvCQBSE74X+h+UVvJS6q6Jo6iql1NpbMamIt0f2&#10;NQnNvo3ZbYz/3i0IPQ4z8w2zXPe2Fh21vnKsYTRUIIhzZyouNHxlm6c5CB+QDdaOScOFPKxX93dL&#10;TIw78466NBQiQtgnqKEMoUmk9HlJFv3QNcTR+3atxRBlW0jT4jnCbS3HSs2kxYrjQokNvZaU/6S/&#10;VsO76rPD6XN7wsfFLm2qTmX745vWg4f+5RlEoD78h2/tD6NhPJpM4e9NfAJy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Dz+DHAAAA3QAAAA8AAAAAAAAAAAAAAAAAmAIAAGRy&#10;cy9kb3ducmV2LnhtbFBLBQYAAAAABAAEAPUAAACMAwAAAAA=&#10;" path="m7,6v,,1,,1,c9,7,9,7,9,8v,1,,1,-1,2c8,10,8,10,7,11v,,-1,,-2,l,11,,10r1,c1,10,2,10,2,10v,,,-1,,-1l2,2v,,,-1,,-1c1,1,1,1,1,1l,1,,,4,c5,,5,,6,v,,,1,1,1c7,2,8,2,8,3v,1,,1,-1,2c7,5,7,5,7,6xm3,5v,,,,1,c4,5,4,5,4,5v1,,2,,2,c6,5,6,4,6,4,7,4,7,3,7,3,7,2,6,2,6,1v,,-1,,-2,c4,1,3,1,3,1r,4xm3,10v1,,1,,2,c6,10,7,10,7,9v1,,1,,1,-1c8,8,8,7,7,7,7,7,6,6,6,6v,,-1,,-2,c4,6,4,6,4,6,3,6,3,6,3,6r,4xe" fillcolor="#24282b" stroked="f">
                  <v:path arrowok="t" o:connecttype="custom" o:connectlocs="49883,42949;57009,42949;64135,57265;57009,71582;49883,78740;35631,78740;0,78740;0,71582;7126,71582;14252,71582;14252,64424;14252,14316;14252,7158;7126,7158;0,7158;0,0;28504,0;42757,0;49883,7158;57009,21475;49883,35791;49883,42949;21378,35791;28504,35791;28504,35791;42757,35791;42757,28633;49883,21475;42757,7158;28504,7158;21378,7158;21378,35791;21378,71582;35631,71582;49883,64424;57009,57265;49883,50107;42757,42949;28504,42949;28504,42949;21378,42949;21378,71582" o:connectangles="0,0,0,0,0,0,0,0,0,0,0,0,0,0,0,0,0,0,0,0,0,0,0,0,0,0,0,0,0,0,0,0,0,0,0,0,0,0,0,0,0,0"/>
                  <o:lock v:ext="edit" verticies="t"/>
                </v:shape>
                <v:shape id="Freeform 340" o:spid="_x0000_s2660" style="position:absolute;left:16960;top:1784;width:502;height:502;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1b/sUA&#10;AADdAAAADwAAAGRycy9kb3ducmV2LnhtbESPW2vCQBSE3wv+h+UIvtXNBSSkrlIqFh+k4u39kD1N&#10;otmzIbuN8d+7BcHHYWa+YebLwTSip87VlhXE0wgEcWF1zaWC03H9noFwHlljY5kU3MnBcjF6m2Ou&#10;7Y331B98KQKEXY4KKu/bXEpXVGTQTW1LHLxf2xn0QXal1B3eAtw0MomimTRYc1iosKWviorr4c8o&#10;SON+d79ku/1Pm5y/y9XWpQVmSk3Gw+cHCE+Df4Wf7Y1WkMTpDP7fh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v+xQAAAN0AAAAPAAAAAAAAAAAAAAAAAJgCAABkcnMv&#10;ZG93bnJldi54bWxQSwUGAAAAAAQABAD1AAAAigMAAAAA&#10;" path="m6,r,4c6,4,6,5,6,5v,,,,,c6,5,6,5,6,5v1,,1,,1,l7,6,5,7r,l5,5c4,6,4,7,4,7,3,7,3,7,3,7,2,7,2,7,2,7,1,7,1,6,1,6v,,,-1,,-1l1,2v,,,-1,,-1c1,1,1,1,1,1,1,1,,1,,1l,,2,r,4c2,5,2,6,2,6v1,,1,,1,c3,6,4,6,4,6,4,6,5,5,5,5l5,2v,,,-1,,-1c5,1,4,1,4,1l4,,6,xe" fillcolor="#24282b" stroked="f">
                  <v:path arrowok="t" o:connecttype="custom" o:connectlocs="42999,0;42999,28666;42999,35832;42999,35832;42999,35832;50165,35832;50165,42999;35832,50165;35832,50165;35832,35832;28666,50165;21499,50165;14333,50165;7166,42999;7166,35832;7166,14333;7166,7166;7166,7166;0,7166;0,0;14333,0;14333,28666;14333,42999;21499,42999;28666,42999;35832,35832;35832,14333;35832,7166;28666,7166;28666,0;42999,0" o:connectangles="0,0,0,0,0,0,0,0,0,0,0,0,0,0,0,0,0,0,0,0,0,0,0,0,0,0,0,0,0,0,0"/>
                </v:shape>
                <v:shape id="Freeform 341" o:spid="_x0000_s2661" style="position:absolute;left:17532;top:1498;width:216;height:788;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X2QscA&#10;AADdAAAADwAAAGRycy9kb3ducmV2LnhtbESPQUsDMRSE74L/ITzBm8221bZsmxYpVMSDxbSX3l43&#10;z83q5mW7ibvrvzeC4HGYmW+Y1WZwteioDZVnBeNRBoK48KbiUsHxsLtbgAgR2WDtmRR8U4DN+vpq&#10;hbnxPb9Rp2MpEoRDjgpsjE0uZSgsOQwj3xAn7923DmOSbSlNi32Cu1pOsmwmHVacFiw2tLVUfOov&#10;p0Drrj9R+XH/VL1c9MzuX88PC1Lq9mZ4XIKINMT/8F/72SiYjKdz+H2Tno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F9kLHAAAA3QAAAA8AAAAAAAAAAAAAAAAAmAIAAGRy&#10;cy9kb3ducmV2LnhtbFBLBQYAAAAABAAEAPUAAACMAwAAAAA=&#10;" path="m2,v,,,,,c2,,2,,2,v,1,,1,,1c2,1,2,1,2,1,1,1,1,1,1,1v,,,,,-1c1,,1,,1,v,,,,1,xm2,4r,5c2,9,2,10,2,10v,,,,,c2,10,3,10,3,10r,1l,11,,10v,,1,,1,c1,10,1,10,1,10v,,,-1,,-1l1,7v,,,-1,,-1c1,6,1,6,1,6v,,,,,c,6,,6,,6l,5,2,4xe" fillcolor="#24282b" stroked="f">
                  <v:path arrowok="t" o:connecttype="custom" o:connectlocs="14393,0;14393,0;14393,0;14393,7158;14393,7158;7197,7158;7197,0;7197,0;14393,0;14393,28633;14393,64424;14393,71582;14393,71582;21590,71582;21590,78740;0,78740;0,71582;7197,71582;7197,71582;7197,64424;7197,50107;7197,42949;7197,42949;7197,42949;0,42949;0,35791;14393,28633" o:connectangles="0,0,0,0,0,0,0,0,0,0,0,0,0,0,0,0,0,0,0,0,0,0,0,0,0,0,0"/>
                  <o:lock v:ext="edit" verticies="t"/>
                </v:shape>
                <v:shape id="Freeform 342" o:spid="_x0000_s2662" style="position:absolute;left:17887;top:1498;width:216;height:788;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piMMQA&#10;AADdAAAADwAAAGRycy9kb3ducmV2LnhtbERPz0/CMBS+k/A/NI/EG3SgEjIohJhojAeJlQu3x/pc&#10;J+vrXOs2/3t6MOH45fu92Q2uFh21ofKsYD7LQBAX3lRcKjh+Pk9XIEJENlh7JgV/FGC3HY82mBvf&#10;8wd1OpYihXDIUYGNscmlDIUlh2HmG+LEffnWYUywLaVpsU/hrpaLLFtKhxWnBosNPVkqLvrXKdC6&#10;609Ufj+8VG8/emkP7+fHFSl1Nxn2axCRhngT/7tfjYLF/D7NTW/SE5D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YjDEAAAA3QAAAA8AAAAAAAAAAAAAAAAAmAIAAGRycy9k&#10;b3ducmV2LnhtbFBLBQYAAAAABAAEAPUAAACJAwAAAAA=&#10;" path="m2,r,9c2,9,2,10,2,10v,,,,,c2,10,3,10,3,10r,1l,11,,10v,,1,,1,c1,10,1,10,1,10v,,,-1,,-1l1,3v,,,-1,,-1c1,2,1,2,1,2v,,,,,c,2,,2,,2l,1,2,xe" fillcolor="#24282b" stroked="f">
                  <v:path arrowok="t" o:connecttype="custom" o:connectlocs="14393,0;14393,64424;14393,71582;14393,71582;21590,71582;21590,78740;0,78740;0,71582;7197,71582;7197,71582;7197,64424;7197,21475;7197,14316;7197,14316;7197,14316;0,14316;0,7158;14393,0" o:connectangles="0,0,0,0,0,0,0,0,0,0,0,0,0,0,0,0,0,0"/>
                </v:shape>
                <v:shape id="Freeform 343" o:spid="_x0000_s2663" style="position:absolute;left:18243;top:1498;width:502;height:788;visibility:visible;mso-wrap-style:square;v-text-anchor:top" coordsize="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mb6MUA&#10;AADdAAAADwAAAGRycy9kb3ducmV2LnhtbESPQWsCMRSE74X+h/AEL6VmV6Gsq1FqUey1Kj0/Ns/d&#10;1eRl2aRu2l/fFAoeh5n5hlmuozXiRr1vHSvIJxkI4srplmsFp+PuuQDhA7JG45gUfJOH9erxYYml&#10;dgN/0O0QapEg7EtU0ITQlVL6qiGLfuI64uSdXW8xJNnXUvc4JLg1cpplL9Jiy2mhwY7eGqquhy+r&#10;wM8v523xqTc0bHbxKep8/2OMUuNRfF2ACBTDPfzfftcKpvlsDn9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SZvoxQAAAN0AAAAPAAAAAAAAAAAAAAAAAJgCAABkcnMv&#10;ZG93bnJldi54bWxQSwUGAAAAAAQABAD1AAAAigMAAAAA&#10;" path="m5,9v,1,-1,2,-1,2c4,11,3,11,3,11v,,-1,,-2,-1c1,9,,9,,8,,7,,6,1,5,2,4,2,4,3,4v1,,2,1,2,2l5,3v,,,-1,,-1c5,2,5,2,5,2v,,,,,c4,2,4,2,4,2l4,1,6,r,l6,8v,,,1,,1c6,9,6,9,6,9v,,,,,c7,9,7,9,7,9r,1l5,11r,l5,9xm5,9l5,7c5,6,5,6,5,6,5,5,4,5,4,5v,,-1,,-1,c3,5,2,5,2,5,1,6,1,7,1,7v,1,,2,1,2c2,10,3,10,3,10v1,,2,,2,-1xe" fillcolor="#24282b" stroked="f">
                  <v:path arrowok="t" o:connecttype="custom" o:connectlocs="35832,64424;28666,78740;21499,78740;7166,71582;0,57265;7166,35791;21499,28633;35832,42949;35832,21475;35832,14316;35832,14316;35832,14316;28666,14316;28666,7158;42999,0;42999,0;42999,57265;42999,64424;42999,64424;42999,64424;50165,64424;50165,71582;35832,78740;35832,78740;35832,64424;35832,64424;35832,50107;35832,42949;28666,35791;21499,35791;14333,35791;7166,50107;14333,64424;21499,71582;35832,64424" o:connectangles="0,0,0,0,0,0,0,0,0,0,0,0,0,0,0,0,0,0,0,0,0,0,0,0,0,0,0,0,0,0,0,0,0,0,0"/>
                  <o:lock v:ext="edit" verticies="t"/>
                </v:shape>
                <v:shape id="Freeform 344" o:spid="_x0000_s2664" style="position:absolute;left:18745;top:1498;width:209;height:788;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odS8MA&#10;AADdAAAADwAAAGRycy9kb3ducmV2LnhtbERPz2vCMBS+C/4P4Q28aaqoSGeUIWyMHSaLXnZ7a96a&#10;bs1L18S2/vfmMPD48f3e7gdXi47aUHlWMJ9lIIgLbyouFZxPz9MNiBCRDdaeScGVAux349EWc+N7&#10;/qBOx1KkEA45KrAxNrmUobDkMMx8Q5y4b986jAm2pTQt9inc1XKRZWvpsOLUYLGhg6XiV1+cAq27&#10;/pPKn+VL9fan1/b4/rXakFKTh+HpEUSkId7F/+5Xo2AxX6b96U16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odS8MAAADdAAAADwAAAAAAAAAAAAAAAACYAgAAZHJzL2Rv&#10;d25yZXYueG1sUEsFBgAAAAAEAAQA9QAAAIgDAAAAAA==&#10;" path="m2,v,,,,,c2,,2,,2,v,1,,1,,1c2,1,2,1,2,1,1,1,1,1,1,1v,,,,,-1c1,,1,,1,v,,,,1,xm2,4r,5c2,9,2,10,2,10v,,,,,c2,10,3,10,3,10r,1l,11,,10v,,1,,1,c1,10,1,10,1,10v,,,-1,,-1l1,7v,,,-1,,-1c1,6,1,6,1,6v,,,,,c,6,,6,,6l,5,2,4xe" fillcolor="#24282b" stroked="f">
                  <v:path arrowok="t" o:connecttype="custom" o:connectlocs="13970,0;13970,0;13970,0;13970,7158;13970,7158;6985,7158;6985,0;6985,0;13970,0;13970,28633;13970,64424;13970,71582;13970,71582;20955,71582;20955,78740;0,78740;0,71582;6985,71582;6985,71582;6985,64424;6985,50107;6985,42949;6985,42949;6985,42949;0,42949;0,35791;13970,28633" o:connectangles="0,0,0,0,0,0,0,0,0,0,0,0,0,0,0,0,0,0,0,0,0,0,0,0,0,0,0"/>
                  <o:lock v:ext="edit" verticies="t"/>
                </v:shape>
                <v:shape id="Freeform 345" o:spid="_x0000_s2665" style="position:absolute;left:19030;top:1784;width:496;height:502;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Kw98YA&#10;AADdAAAADwAAAGRycy9kb3ducmV2LnhtbESPT2vCQBTE7wW/w/KE3urmj5SQugZRWnoolai9P7Kv&#10;SWr2bchuY/z2bqHgcZiZ3zCrYjKdGGlwrWUF8SICQVxZ3XKt4HR8fcpAOI+ssbNMCq7koFjPHlaY&#10;a3vhksaDr0WAsMtRQeN9n0vpqoYMuoXtiYP3bQeDPsihlnrAS4CbTiZR9CwNthwWGuxp21B1Pvwa&#10;BWk87q8/2b787JOvt3r34dIKM6Ue59PmBYSnyd/D/+13rSCJlzH8vQlP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Kw98YAAADdAAAADwAAAAAAAAAAAAAAAACYAgAAZHJz&#10;L2Rvd25yZXYueG1sUEsFBgAAAAAEAAQA9QAAAIsDAAAAAA==&#10;" path="m2,2c3,1,4,,4,,5,,5,,5,v,,1,1,1,1c6,1,6,2,6,2r,3c6,5,6,6,6,6v,,,,,c6,6,7,6,7,6r,1l4,7,4,6r,c4,6,5,6,5,6v,,,,,c5,5,5,5,5,5l5,3c5,2,5,2,5,1v,,-1,,-1,c3,1,3,1,2,2r,3c2,5,2,6,2,6v,,,,,c2,6,3,6,3,6r,1l,7,,6r,c,6,1,6,1,6v,,,-1,,-1l1,3v,,,-1,,-1c1,2,1,2,1,2v,,,,,c,2,,2,,2l,1,2,r,l2,2xe" fillcolor="#24282b" stroked="f">
                  <v:path arrowok="t" o:connecttype="custom" o:connectlocs="14151,14333;28303,0;35379,0;42454,7166;42454,14333;42454,35832;42454,42999;42454,42999;49530,42999;49530,50165;28303,50165;28303,42999;28303,42999;35379,42999;35379,42999;35379,35832;35379,21499;35379,7166;28303,7166;14151,14333;14151,35832;14151,42999;14151,42999;21227,42999;21227,50165;0,50165;0,42999;0,42999;7076,42999;7076,35832;7076,21499;7076,14333;7076,14333;7076,14333;0,14333;0,7166;14151,0;14151,0;14151,14333" o:connectangles="0,0,0,0,0,0,0,0,0,0,0,0,0,0,0,0,0,0,0,0,0,0,0,0,0,0,0,0,0,0,0,0,0,0,0,0,0,0,0"/>
                </v:shape>
                <v:shape id="Freeform 346" o:spid="_x0000_s2666" style="position:absolute;left:19602;top:1784;width:495;height:717;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vtsIA&#10;AADdAAAADwAAAGRycy9kb3ducmV2LnhtbESP0YrCMBRE34X9h3AXfNPUIkW6RtEFl0UfRN0PuDTX&#10;ptjcdJto698bQfBxmJkzzHzZ21rcqPWVYwWTcQKCuHC64lLB32kzmoHwAVlj7ZgU3MnDcvExmGOu&#10;XccHuh1DKSKEfY4KTAhNLqUvDFn0Y9cQR+/sWoshyraUusUuwm0t0yTJpMWK44LBhr4NFZfj1SrA&#10;mv615fRMW8r2a5N1u59updTws199gQjUh3f41f7VCtLJNIXnm/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e+2wgAAAN0AAAAPAAAAAAAAAAAAAAAAAJgCAABkcnMvZG93&#10;bnJldi54bWxQSwUGAAAAAAQABAD1AAAAhwMAAAAA&#10;" path="m2,4v,,,,-1,-1c1,3,1,3,1,2v,,,-1,1,-1c2,,3,,4,v,,1,,1,l7,v,,,,,c7,,7,,7,v,,,,,c7,1,7,1,7,1v,,,,,c7,1,7,1,6,1r,c6,1,6,2,6,2v,1,,2,-1,2c5,5,4,5,4,5,3,5,3,5,3,5,2,5,2,5,2,5v,,,,,1c2,6,2,6,2,6v,,,,1,c3,6,3,6,4,6v1,,1,,2,c6,6,6,6,6,6,7,7,7,7,7,7v,1,,2,-1,2c5,10,4,10,3,10,2,10,1,10,1,9,,9,,9,,9,,9,,8,,8v,,,,1,c1,8,1,7,2,7,1,7,1,7,1,6v,,,,,c1,6,1,6,1,5v,,1,,1,-1xm3,1v,,,,-1,c2,2,2,2,2,2v,1,,1,1,2c3,4,3,4,4,4v,,,,1,c5,3,5,3,5,3,5,2,5,2,4,1v,,,,-1,xm2,7v,,-1,,-1,1c1,8,1,8,1,8v,,,,,1c2,9,3,9,3,9v1,,2,,2,c6,9,6,8,6,8,6,7,6,7,6,7,5,7,5,7,4,7,3,7,2,7,2,7xe" fillcolor="#24282b" stroked="f">
                  <v:path arrowok="t" o:connecttype="custom" o:connectlocs="14151,28702;7076,21527;7076,14351;14151,7176;28303,0;35379,0;49530,0;49530,0;49530,0;49530,0;49530,7176;49530,7176;42454,7176;42454,7176;42454,14351;35379,28702;28303,35878;21227,35878;14151,35878;14151,43053;14151,43053;21227,43053;28303,43053;42454,43053;42454,43053;49530,50229;42454,64580;21227,71755;7076,64580;0,64580;0,57404;7076,57404;14151,50229;7076,43053;7076,43053;7076,35878;14151,28702;21227,7176;14151,7176;14151,14351;21227,28702;28303,28702;35379,28702;35379,21527;28303,7176;21227,7176;14151,50229;7076,57404;7076,57404;7076,64580;21227,64580;35379,64580;42454,57404;42454,50229;28303,50229;14151,50229" o:connectangles="0,0,0,0,0,0,0,0,0,0,0,0,0,0,0,0,0,0,0,0,0,0,0,0,0,0,0,0,0,0,0,0,0,0,0,0,0,0,0,0,0,0,0,0,0,0,0,0,0,0,0,0,0,0,0,0"/>
                  <o:lock v:ext="edit" verticies="t"/>
                </v:shape>
                <v:rect id="Rectangle 347" o:spid="_x0000_s2667" style="position:absolute;left:22733;top:-69;width:2292;height:1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sMA&#10;AADdAAAADwAAAGRycy9kb3ducmV2LnhtbESP3WoCMRSE7wu+QziCdzXrWoq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p+sMAAADdAAAADwAAAAAAAAAAAAAAAACYAgAAZHJzL2Rv&#10;d25yZXYueG1sUEsFBgAAAAAEAAQA9QAAAIgDAAAAAA==&#10;" filled="f" stroked="f">
                  <v:textbox style="mso-fit-shape-to-text:t" inset="0,0,0,0">
                    <w:txbxContent>
                      <w:p w:rsidR="0081498C" w:rsidRPr="0051487E" w:rsidRDefault="0081498C" w:rsidP="0051487E">
                        <w:pPr>
                          <w:spacing w:before="0"/>
                          <w:rPr>
                            <w:sz w:val="18"/>
                            <w:szCs w:val="18"/>
                          </w:rPr>
                        </w:pPr>
                        <w:r w:rsidRPr="0051487E">
                          <w:rPr>
                            <w:rStyle w:val="shorttext"/>
                            <w:rFonts w:ascii="Arial" w:hAnsi="Arial" w:cs="Arial" w:hint="eastAsia"/>
                            <w:color w:val="333333"/>
                            <w:sz w:val="18"/>
                            <w:szCs w:val="18"/>
                          </w:rPr>
                          <w:t>交叉</w:t>
                        </w:r>
                      </w:p>
                    </w:txbxContent>
                  </v:textbox>
                </v:rect>
                <v:rect id="Rectangle 348" o:spid="_x0000_s2668" style="position:absolute;left:22733;top:2146;width:2292;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xjsIA&#10;AADdAAAADwAAAGRycy9kb3ducmV2LnhtbESP3YrCMBSE7xd8h3AE79bUI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HGOwgAAAN0AAAAPAAAAAAAAAAAAAAAAAJgCAABkcnMvZG93&#10;bnJldi54bWxQSwUGAAAAAAQABAD1AAAAhwMAAAAA&#10;" filled="f" stroked="f">
                  <v:textbox style="mso-fit-shape-to-text:t" inset="0,0,0,0">
                    <w:txbxContent>
                      <w:p w:rsidR="0081498C" w:rsidRPr="0051487E" w:rsidRDefault="0081498C" w:rsidP="0051487E">
                        <w:pPr>
                          <w:spacing w:before="0"/>
                          <w:rPr>
                            <w:sz w:val="18"/>
                            <w:szCs w:val="18"/>
                          </w:rPr>
                        </w:pPr>
                        <w:r w:rsidRPr="0051487E">
                          <w:rPr>
                            <w:rStyle w:val="shorttext"/>
                            <w:rFonts w:ascii="Arial" w:hAnsi="Arial" w:cs="Arial" w:hint="eastAsia"/>
                            <w:color w:val="333333"/>
                            <w:sz w:val="18"/>
                            <w:szCs w:val="18"/>
                          </w:rPr>
                          <w:t>部分</w:t>
                        </w:r>
                      </w:p>
                    </w:txbxContent>
                  </v:textbox>
                </v:rect>
                <v:rect id="Rectangle 349" o:spid="_x0000_s2669" style="position:absolute;left:698;top:2997;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UFcMA&#10;AADdAAAADwAAAGRycy9kb3ducmV2LnhtbESP3WoCMRSE7wu+QziCdzXrYousRimCoNIbVx/gsDn7&#10;Q5OTJYnu+vamUOjlMDPfMJvdaI14kA+dYwWLeQaCuHK640bB7Xp4X4EIEVmjcUwKnhRgt528bbDQ&#10;buALPcrYiAThUKCCNsa+kDJULVkMc9cTJ6923mJM0jdSexwS3BqZZ9mntNhxWmixp31L1U95twrk&#10;tTwMq9L4zJ3z+tucjpeanFKz6fi1BhFpjP/hv/ZRK8gXy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jUFcMAAADdAAAADwAAAAAAAAAAAAAAAACYAgAAZHJzL2Rv&#10;d25yZXYueG1sUEsFBgAAAAAEAAQA9QAAAIgDAAAAAA==&#10;" filled="f" stroked="f">
                  <v:textbox style="mso-fit-shape-to-text:t" inset="0,0,0,0">
                    <w:txbxContent>
                      <w:p w:rsidR="0081498C" w:rsidRDefault="0081498C" w:rsidP="0051487E">
                        <w:pPr>
                          <w:spacing w:before="0"/>
                        </w:pPr>
                        <w:r>
                          <w:rPr>
                            <w:i/>
                            <w:iCs/>
                            <w:color w:val="24282B"/>
                            <w:sz w:val="18"/>
                            <w:szCs w:val="18"/>
                          </w:rPr>
                          <w:t>h</w:t>
                        </w:r>
                      </w:p>
                    </w:txbxContent>
                  </v:textbox>
                </v:rect>
                <v:rect id="Rectangle 350" o:spid="_x0000_s2670" style="position:absolute;left:1282;top:3644;width:934;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pKYsIA&#10;AADdAAAADwAAAGRycy9kb3ducmV2LnhtbESP3YrCMBSE7wXfIRxh7zS1LCLVKCIIruyN1Qc4NKc/&#10;mJyUJNru25uFhb0cZuYbZrsfrREv8qFzrGC5yEAQV0533Ci4307zNYgQkTUax6TghwLsd9PJFgvt&#10;Br7Sq4yNSBAOBSpoY+wLKUPVksWwcD1x8mrnLcYkfSO1xyHBrZF5lq2kxY7TQos9HVuqHuXTKpC3&#10;8jSsS+Mzd8nrb/N1vtbklPqYjYcNiEhj/A//tc9aQb78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ikpiwgAAAN0AAAAPAAAAAAAAAAAAAAAAAJgCAABkcnMvZG93&#10;bnJldi54bWxQSwUGAAAAAAQABAD1AAAAhwMAAAAA&#10;" filled="f" stroked="f">
                  <v:textbox style="mso-fit-shape-to-text:t" inset="0,0,0,0">
                    <w:txbxContent>
                      <w:p w:rsidR="0081498C" w:rsidRDefault="0081498C" w:rsidP="0051487E">
                        <w:pPr>
                          <w:spacing w:before="0"/>
                        </w:pPr>
                        <w:r>
                          <w:rPr>
                            <w:color w:val="24282B"/>
                            <w:sz w:val="12"/>
                            <w:szCs w:val="12"/>
                          </w:rPr>
                          <w:t>BS</w:t>
                        </w:r>
                      </w:p>
                    </w:txbxContent>
                  </v:textbox>
                </v:rect>
                <v:rect id="Rectangle 351" o:spid="_x0000_s2671" style="position:absolute;left:8058;top:4953;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bv+cMA&#10;AADdAAAADwAAAGRycy9kb3ducmV2LnhtbESP3WoCMRSE7wu+QziCdzXrIq2sRimCoNIbVx/gsDn7&#10;Q5OTJYnu+vamUOjlMDPfMJvdaI14kA+dYwWLeQaCuHK640bB7Xp4X4EIEVmjcUwKnhRgt528bbDQ&#10;buALPcrYiAThUKCCNsa+kDJULVkMc9cTJ6923mJM0jdSexwS3BqZZ9mHtNhxWmixp31L1U95twrk&#10;tTwMq9L4zJ3z+tucjpeanFKz6fi1BhFpjP/hv/ZRK8gXy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Mbv+cMAAADdAAAADwAAAAAAAAAAAAAAAACYAgAAZHJzL2Rv&#10;d25yZXYueG1sUEsFBgAAAAAEAAQA9QAAAIgDAAAAAA==&#10;" filled="f" stroked="f">
                  <v:textbox style="mso-fit-shape-to-text:t" inset="0,0,0,0">
                    <w:txbxContent>
                      <w:p w:rsidR="0081498C" w:rsidRDefault="0081498C" w:rsidP="0051487E">
                        <w:pPr>
                          <w:spacing w:before="0"/>
                        </w:pPr>
                        <w:r>
                          <w:rPr>
                            <w:i/>
                            <w:iCs/>
                            <w:color w:val="24282B"/>
                            <w:sz w:val="18"/>
                            <w:szCs w:val="18"/>
                          </w:rPr>
                          <w:t>h</w:t>
                        </w:r>
                      </w:p>
                    </w:txbxContent>
                  </v:textbox>
                </v:rect>
                <v:rect id="Rectangle 352" o:spid="_x0000_s2672" style="position:absolute;left:8623;top:5638;width:851;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7i78A&#10;AADdAAAADwAAAGRycy9kb3ducmV2LnhtbERPy4rCMBTdC/5DuII7TS0ySMcoIgiOuLHOB1ya2wcm&#10;NyWJtvP3ZiHM8nDe2/1ojXiRD51jBatlBoK4crrjRsHv/bTYgAgRWaNxTAr+KMB+N51ssdBu4Bu9&#10;ytiIFMKhQAVtjH0hZahashiWridOXO28xZigb6T2OKRwa2SeZV/SYsepocWeji1Vj/JpFch7eRo2&#10;pfGZu+T11fycbzU5peaz8fANItIY/8Uf91kryFf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WXuLvwAAAN0AAAAPAAAAAAAAAAAAAAAAAJgCAABkcnMvZG93bnJl&#10;di54bWxQSwUGAAAAAAQABAD1AAAAhAMAAAAA&#10;" filled="f" stroked="f">
                  <v:textbox style="mso-fit-shape-to-text:t" inset="0,0,0,0">
                    <w:txbxContent>
                      <w:p w:rsidR="0081498C" w:rsidRDefault="0081498C" w:rsidP="0051487E">
                        <w:pPr>
                          <w:spacing w:before="0"/>
                        </w:pPr>
                        <w:r>
                          <w:rPr>
                            <w:color w:val="24282B"/>
                            <w:sz w:val="12"/>
                            <w:szCs w:val="12"/>
                          </w:rPr>
                          <w:t>SS</w:t>
                        </w:r>
                      </w:p>
                    </w:txbxContent>
                  </v:textbox>
                </v:rect>
                <v:rect id="Rectangle 353" o:spid="_x0000_s2673" style="position:absolute;left:5664;top:9474;width:62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eEMMA&#10;AADdAAAADwAAAGRycy9kb3ducmV2LnhtbESP3WoCMRSE7wXfIRyhd5p1EbGrUUQQtPTGtQ9w2Jz9&#10;weRkSVJ3+/ZNoeDlMDPfMLvDaI14kg+dYwXLRQaCuHK640bB1/0834AIEVmjcUwKfijAYT+d7LDQ&#10;buAbPcvYiAThUKCCNsa+kDJULVkMC9cTJ6923mJM0jdSexwS3BqZZ9laWuw4LbTY06ml6lF+WwXy&#10;Xp6HTWl85j7y+tNcL7eanFJvs/G4BRFpjK/wf/uiFeTL1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XeEMMAAADdAAAADwAAAAAAAAAAAAAAAACYAgAAZHJzL2Rv&#10;d25yZXYueG1sUEsFBgAAAAAEAAQA9QAAAIgDAAAAAA==&#10;" filled="f" stroked="f">
                  <v:textbox style="mso-fit-shape-to-text:t" inset="0,0,0,0">
                    <w:txbxContent>
                      <w:p w:rsidR="0081498C" w:rsidRDefault="0081498C" w:rsidP="0051487E">
                        <w:pPr>
                          <w:spacing w:before="0"/>
                        </w:pPr>
                        <w:r>
                          <w:rPr>
                            <w:i/>
                            <w:iCs/>
                            <w:color w:val="24282B"/>
                            <w:sz w:val="18"/>
                            <w:szCs w:val="18"/>
                          </w:rPr>
                          <w:t>d</w:t>
                        </w:r>
                      </w:p>
                    </w:txbxContent>
                  </v:textbox>
                </v:rect>
                <v:rect id="Rectangle 354" o:spid="_x0000_s2674" style="position:absolute;left:6273;top:9499;width:134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hUL8A&#10;AADdAAAADwAAAGRycy9kb3ducmV2LnhtbERPy4rCMBTdC/5DuII7TS04SMcoIgiOuLHOB1ya2wcm&#10;NyWJtvP3ZiHM8nDe2/1ojXiRD51jBatlBoK4crrjRsHv/bTYgAgRWaNxTAr+KMB+N51ssdBu4Bu9&#10;ytiIFMKhQAVtjH0hZahashiWridOXO28xZigb6T2OKRwa2SeZV/SYsepocWeji1Vj/JpFch7eRo2&#10;pfGZu+T11fycbzU5peaz8fANItIY/8Uf91kryFf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9uFQvwAAAN0AAAAPAAAAAAAAAAAAAAAAAJgCAABkcnMvZG93bnJl&#10;di54bWxQSwUGAAAAAAQABAD1AAAAhAMAAAAA&#10;" filled="f" stroked="f">
                  <v:textbox style="mso-fit-shape-to-text:t" inset="0,0,0,0">
                    <w:txbxContent>
                      <w:p w:rsidR="0081498C" w:rsidRDefault="0081498C" w:rsidP="0051487E">
                        <w:pPr>
                          <w:spacing w:before="0"/>
                        </w:pPr>
                        <w:r>
                          <w:rPr>
                            <w:color w:val="24282B"/>
                            <w:sz w:val="18"/>
                            <w:szCs w:val="18"/>
                          </w:rPr>
                          <w:t>sin</w:t>
                        </w:r>
                      </w:p>
                    </w:txbxContent>
                  </v:textbox>
                </v:rect>
                <v:rect id="Rectangle 355" o:spid="_x0000_s2675" style="position:absolute;left:7766;top:9353;width:692;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Ey8MA&#10;AADdAAAADwAAAGRycy9kb3ducmV2LnhtbESPzWrDMBCE74G+g9hCb7FsQ0Jwo4QQCKShlzh5gMVa&#10;/1BpZSQ1dt++KhRyHGbmG2a7n60RD/JhcKygyHIQxI3TA3cK7rfTcgMiRGSNxjEp+KEA+93LYouV&#10;dhNf6VHHTiQIhwoV9DGOlZSh6cliyNxInLzWeYsxSd9J7XFKcGtkmedraXHgtNDjSMeemq/62yqQ&#10;t/o0bWrjc3cp20/zcb625JR6e50P7yAizfEZ/m+ftYKyWBX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pEy8MAAADdAAAADwAAAAAAAAAAAAAAAACYAgAAZHJzL2Rv&#10;d25yZXYueG1sUEsFBgAAAAAEAAQA9QAAAIgDAAAAAA==&#10;" filled="f" stroked="f">
                  <v:textbox style="mso-fit-shape-to-text:t" inset="0,0,0,0">
                    <w:txbxContent>
                      <w:p w:rsidR="0081498C" w:rsidRDefault="0081498C" w:rsidP="0051487E">
                        <w:pPr>
                          <w:spacing w:before="0"/>
                        </w:pPr>
                        <w:r>
                          <w:rPr>
                            <w:rFonts w:ascii="Symbol" w:hAnsi="Symbol" w:cs="Symbol"/>
                            <w:color w:val="24282B"/>
                            <w:sz w:val="18"/>
                            <w:szCs w:val="18"/>
                          </w:rPr>
                          <w:t></w:t>
                        </w:r>
                      </w:p>
                    </w:txbxContent>
                  </v:textbox>
                </v:rect>
                <v:rect id="Rectangle 356" o:spid="_x0000_s2676" style="position:absolute;left:22733;top:11709;width:2292;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avMIA&#10;AADdAAAADwAAAGRycy9kb3ducmV2LnhtbESP3YrCMBSE7wXfIRxh7zS1sCLVKCIIuuyN1Qc4NKc/&#10;mJyUJNru228WFrwcZuYbZrsfrREv8qFzrGC5yEAQV0533Ci4307zNYgQkTUax6TghwLsd9PJFgvt&#10;Br7Sq4yNSBAOBSpoY+wLKUPVksWwcD1x8mrnLcYkfSO1xyHBrZF5lq2kxY7TQos9HVuqHuXTKpC3&#10;8jSsS+Mz95XX3+ZyvtbklPqYjYcNiEhjfIf/22etIF9+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aNq8wgAAAN0AAAAPAAAAAAAAAAAAAAAAAJgCAABkcnMvZG93&#10;bnJldi54bWxQSwUGAAAAAAQABAD1AAAAhwMAAAAA&#10;" filled="f" stroked="f">
                  <v:textbox style="mso-fit-shape-to-text:t" inset="0,0,0,0">
                    <w:txbxContent>
                      <w:p w:rsidR="0081498C" w:rsidRPr="00A91C6C" w:rsidRDefault="0081498C" w:rsidP="0051487E">
                        <w:pPr>
                          <w:spacing w:before="0"/>
                          <w:rPr>
                            <w:sz w:val="18"/>
                            <w:szCs w:val="18"/>
                          </w:rPr>
                        </w:pPr>
                        <w:r w:rsidRPr="00A91C6C">
                          <w:rPr>
                            <w:rStyle w:val="shorttext"/>
                            <w:rFonts w:ascii="Arial" w:hAnsi="Arial" w:cs="Arial" w:hint="eastAsia"/>
                            <w:color w:val="333333"/>
                            <w:sz w:val="18"/>
                            <w:szCs w:val="18"/>
                          </w:rPr>
                          <w:t>计划</w:t>
                        </w:r>
                      </w:p>
                    </w:txbxContent>
                  </v:textbox>
                </v:rect>
                <v:rect id="Rectangle 357" o:spid="_x0000_s2677" style="position:absolute;left:3708;top:12852;width:140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R/J8MA&#10;AADdAAAADwAAAGRycy9kb3ducmV2LnhtbESP3WoCMRSE7wu+QziCdzXrSou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R/J8MAAADdAAAADwAAAAAAAAAAAAAAAACYAgAAZHJzL2Rv&#10;d25yZXYueG1sUEsFBgAAAAAEAAQA9QAAAIgDAAAAAA==&#10;" filled="f" stroked="f">
                  <v:textbox style="mso-fit-shape-to-text:t" inset="0,0,0,0">
                    <w:txbxContent>
                      <w:p w:rsidR="0081498C" w:rsidRDefault="0081498C" w:rsidP="0051487E">
                        <w:pPr>
                          <w:spacing w:before="0"/>
                        </w:pPr>
                        <w:r>
                          <w:rPr>
                            <w:color w:val="24282B"/>
                            <w:sz w:val="18"/>
                            <w:szCs w:val="18"/>
                          </w:rPr>
                          <w:t>BS</w:t>
                        </w:r>
                      </w:p>
                    </w:txbxContent>
                  </v:textbox>
                </v:rect>
                <v:rect id="Rectangle 358" o:spid="_x0000_s2678" style="position:absolute;left:6597;top:14211;width:62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3nU8MA&#10;AADdAAAADwAAAGRycy9kb3ducmV2LnhtbESP3WoCMRSE7wu+QziCdzXrYousRimCoNIbVx/gsDn7&#10;Q5OTJYnu+vamUOjlMDPfMJvdaI14kA+dYwWLeQaCuHK640bB7Xp4X4EIEVmjcUwKnhRgt528bbDQ&#10;buALPcrYiAThUKCCNsa+kDJULVkMc9cTJ6923mJM0jdSexwS3BqZZ9mntNhxWmixp31L1U95twrk&#10;tTwMq9L4zJ3z+tucjpeanFKz6fi1BhFpjP/hv/ZRK8gXH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3nU8MAAADdAAAADwAAAAAAAAAAAAAAAACYAgAAZHJzL2Rv&#10;d25yZXYueG1sUEsFBgAAAAAEAAQA9QAAAIgDAAAAAA==&#10;" filled="f" stroked="f">
                  <v:textbox style="mso-fit-shape-to-text:t" inset="0,0,0,0">
                    <w:txbxContent>
                      <w:p w:rsidR="0081498C" w:rsidRDefault="0081498C" w:rsidP="0051487E">
                        <w:pPr>
                          <w:spacing w:before="0"/>
                        </w:pPr>
                        <w:r>
                          <w:rPr>
                            <w:i/>
                            <w:iCs/>
                            <w:color w:val="24282B"/>
                            <w:sz w:val="18"/>
                            <w:szCs w:val="18"/>
                          </w:rPr>
                          <w:t>d</w:t>
                        </w:r>
                      </w:p>
                    </w:txbxContent>
                  </v:textbox>
                </v:rect>
                <v:rect id="Rectangle 359" o:spid="_x0000_s2679" style="position:absolute;left:5918;top:16421;width:692;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FCyMIA&#10;AADdAAAADwAAAGRycy9kb3ducmV2LnhtbESP3YrCMBSE7xd8h3AE79bUg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gULIwgAAAN0AAAAPAAAAAAAAAAAAAAAAAJgCAABkcnMvZG93&#10;bnJldi54bWxQSwUGAAAAAAQABAD1AAAAhwMAAAAA&#10;" filled="f" stroked="f">
                  <v:textbox style="mso-fit-shape-to-text:t" inset="0,0,0,0">
                    <w:txbxContent>
                      <w:p w:rsidR="0081498C" w:rsidRDefault="0081498C" w:rsidP="0051487E">
                        <w:pPr>
                          <w:spacing w:before="0"/>
                        </w:pPr>
                        <w:r>
                          <w:rPr>
                            <w:rFonts w:ascii="Symbol" w:hAnsi="Symbol" w:cs="Symbol"/>
                            <w:color w:val="24282B"/>
                            <w:sz w:val="18"/>
                            <w:szCs w:val="18"/>
                          </w:rPr>
                          <w:t></w:t>
                        </w:r>
                      </w:p>
                    </w:txbxContent>
                  </v:textbox>
                </v:rect>
                <v:rect id="Rectangle 360" o:spid="_x0000_s2680" style="position:absolute;left:7124;top:18421;width:12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cv8IA&#10;AADdAAAADwAAAGRycy9kb3ducmV2LnhtbESP3YrCMBSE7wXfIRxh7zS1sCLVKCIIruyN1Qc4NKc/&#10;mJyUJNru25uFhb0cZuYbZrsfrREv8qFzrGC5yEAQV0533Ci4307zNYgQkTUax6TghwLsd9PJFgvt&#10;Br7Sq4yNSBAOBSpoY+wLKUPVksWwcD1x8mrnLcYkfSO1xyHBrZF5lq2kxY7TQos9HVuqHuXTKpC3&#10;8jSsS+Mzd8nrb/N1vtbklPqYjYcNiEhj/A//tc9aQb78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9y/wgAAAN0AAAAPAAAAAAAAAAAAAAAAAJgCAABkcnMvZG93&#10;bnJldi54bWxQSwUGAAAAAAQABAD1AAAAhwMAAAAA&#10;" filled="f" stroked="f">
                  <v:textbox style="mso-fit-shape-to-text:t" inset="0,0,0,0">
                    <w:txbxContent>
                      <w:p w:rsidR="0081498C" w:rsidRDefault="0081498C" w:rsidP="0051487E">
                        <w:pPr>
                          <w:spacing w:before="0"/>
                        </w:pPr>
                        <w:r>
                          <w:rPr>
                            <w:color w:val="24282B"/>
                            <w:sz w:val="18"/>
                            <w:szCs w:val="18"/>
                          </w:rPr>
                          <w:t>SS</w:t>
                        </w:r>
                      </w:p>
                    </w:txbxContent>
                  </v:textbox>
                </v:rect>
                <v:shape id="文本框 2158" o:spid="_x0000_s2681" type="#_x0000_t202" style="position:absolute;left:15511;width:5347;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76K8QA&#10;AADdAAAADwAAAGRycy9kb3ducmV2LnhtbERPy2rCQBTdC/2H4RbcSJ2o2JbUUUR84a5GW7q7ZG6T&#10;YOZOyIxJ/HtnIbg8nPds0ZlSNFS7wrKC0TACQZxaXXCm4JRs3j5BOI+ssbRMCm7kYDF/6c0w1rbl&#10;b2qOPhMhhF2MCnLvq1hKl+Zk0A1tRRy4f1sb9AHWmdQ1tiHclHIcRe/SYMGhIceKVjmll+PVKPgb&#10;ZL8H123P7WQ6qda7Jvn40YlS/ddu+QXCU+ef4od7rxWMR9MwN7wJT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e+ivEAAAA3QAAAA8AAAAAAAAAAAAAAAAAmAIAAGRycy9k&#10;b3ducmV2LnhtbFBLBQYAAAAABAAEAPUAAACJAwAAAAA=&#10;" fillcolor="white [3201]" stroked="f" strokeweight=".5pt">
                  <v:textbox>
                    <w:txbxContent>
                      <w:p w:rsidR="0081498C" w:rsidRPr="0051487E" w:rsidRDefault="0081498C">
                        <w:pPr>
                          <w:rPr>
                            <w:sz w:val="18"/>
                            <w:szCs w:val="18"/>
                            <w:lang w:eastAsia="zh-CN"/>
                          </w:rPr>
                        </w:pPr>
                        <w:r w:rsidRPr="0051487E">
                          <w:rPr>
                            <w:rFonts w:hint="eastAsia"/>
                            <w:sz w:val="18"/>
                            <w:szCs w:val="18"/>
                            <w:lang w:eastAsia="zh-CN"/>
                          </w:rPr>
                          <w:t>建筑物</w:t>
                        </w:r>
                      </w:p>
                    </w:txbxContent>
                  </v:textbox>
                </v:shape>
                <w10:anchorlock/>
              </v:group>
            </w:pict>
          </mc:Fallback>
        </mc:AlternateContent>
      </w:r>
    </w:p>
    <w:p w:rsidR="00CC1DA4" w:rsidRDefault="00CC1DA4" w:rsidP="00CC1DA4">
      <w:pPr>
        <w:pStyle w:val="Figurelegend"/>
        <w:rPr>
          <w:lang w:val="en-US" w:eastAsia="ja-JP"/>
        </w:rPr>
      </w:pPr>
    </w:p>
    <w:p w:rsidR="00CC1DA4" w:rsidRDefault="00CC1DA4" w:rsidP="00CC1DA4">
      <w:pPr>
        <w:pStyle w:val="Figurelegend"/>
        <w:ind w:left="1134"/>
        <w:rPr>
          <w:lang w:val="en-US" w:eastAsia="ja-JP"/>
        </w:rPr>
      </w:pPr>
      <w:r>
        <w:rPr>
          <w:lang w:val="en-US" w:eastAsia="ja-JP"/>
        </w:rPr>
        <w:t>(b)  </w:t>
      </w:r>
      <w:r w:rsidR="00276FE8" w:rsidRPr="006F611D">
        <w:rPr>
          <w:rStyle w:val="shorttext"/>
          <w:color w:val="333333"/>
          <w:lang w:eastAsia="zh-CN"/>
        </w:rPr>
        <w:t>BS-SS</w:t>
      </w:r>
      <w:r w:rsidR="00276FE8">
        <w:rPr>
          <w:rStyle w:val="shorttext"/>
          <w:rFonts w:ascii="Arial" w:hAnsi="Arial" w:cs="Arial" w:hint="eastAsia"/>
          <w:color w:val="333333"/>
          <w:lang w:eastAsia="zh-CN"/>
        </w:rPr>
        <w:t>距离相对短的反射波的主导区域</w:t>
      </w:r>
    </w:p>
    <w:p w:rsidR="00CC1DA4" w:rsidRPr="002143B0" w:rsidRDefault="00CC1DA4" w:rsidP="00CC1DA4">
      <w:pPr>
        <w:pStyle w:val="Figurelegend"/>
        <w:ind w:left="1134"/>
        <w:rPr>
          <w:lang w:val="en-US" w:eastAsia="ja-JP"/>
        </w:rPr>
      </w:pPr>
    </w:p>
    <w:p w:rsidR="002143B0" w:rsidRPr="002143B0" w:rsidRDefault="00A91C6C" w:rsidP="00A91C6C">
      <w:pPr>
        <w:pStyle w:val="Figure"/>
        <w:spacing w:after="0"/>
        <w:rPr>
          <w:lang w:val="en-US" w:eastAsia="ja-JP"/>
        </w:rPr>
      </w:pPr>
      <w:r w:rsidRPr="00921E49">
        <w:rPr>
          <w:noProof/>
          <w:lang w:val="en-US" w:eastAsia="zh-CN"/>
        </w:rPr>
        <mc:AlternateContent>
          <mc:Choice Requires="wpc">
            <w:drawing>
              <wp:inline distT="0" distB="0" distL="0" distR="0" wp14:anchorId="149686F1" wp14:editId="6DC38744">
                <wp:extent cx="2767330" cy="2019935"/>
                <wp:effectExtent l="0" t="19050" r="13970" b="0"/>
                <wp:docPr id="3577" name="画布 3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106" name="Group 1512"/>
                        <wpg:cNvGrpSpPr>
                          <a:grpSpLocks/>
                        </wpg:cNvGrpSpPr>
                        <wpg:grpSpPr bwMode="auto">
                          <a:xfrm>
                            <a:off x="128270" y="21590"/>
                            <a:ext cx="2214880" cy="1725295"/>
                            <a:chOff x="202" y="34"/>
                            <a:chExt cx="3488" cy="2717"/>
                          </a:xfrm>
                        </wpg:grpSpPr>
                        <wps:wsp>
                          <wps:cNvPr id="3107" name="Line 1312"/>
                          <wps:cNvCnPr/>
                          <wps:spPr bwMode="auto">
                            <a:xfrm flipH="1">
                              <a:off x="2378" y="393"/>
                              <a:ext cx="89" cy="18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08" name="Line 1313"/>
                          <wps:cNvCnPr/>
                          <wps:spPr bwMode="auto">
                            <a:xfrm>
                              <a:off x="202" y="1302"/>
                              <a:ext cx="3488"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09" name="Line 1314"/>
                          <wps:cNvCnPr/>
                          <wps:spPr bwMode="auto">
                            <a:xfrm flipV="1">
                              <a:off x="336" y="56"/>
                              <a:ext cx="0" cy="1224"/>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0" name="Freeform 1315"/>
                          <wps:cNvSpPr>
                            <a:spLocks/>
                          </wps:cNvSpPr>
                          <wps:spPr bwMode="auto">
                            <a:xfrm>
                              <a:off x="292" y="1224"/>
                              <a:ext cx="89" cy="67"/>
                            </a:xfrm>
                            <a:custGeom>
                              <a:avLst/>
                              <a:gdLst>
                                <a:gd name="T0" fmla="*/ 44 w 89"/>
                                <a:gd name="T1" fmla="*/ 67 h 67"/>
                                <a:gd name="T2" fmla="*/ 0 w 89"/>
                                <a:gd name="T3" fmla="*/ 0 h 67"/>
                                <a:gd name="T4" fmla="*/ 89 w 89"/>
                                <a:gd name="T5" fmla="*/ 0 h 67"/>
                                <a:gd name="T6" fmla="*/ 44 w 89"/>
                                <a:gd name="T7" fmla="*/ 67 h 67"/>
                              </a:gdLst>
                              <a:ahLst/>
                              <a:cxnLst>
                                <a:cxn ang="0">
                                  <a:pos x="T0" y="T1"/>
                                </a:cxn>
                                <a:cxn ang="0">
                                  <a:pos x="T2" y="T3"/>
                                </a:cxn>
                                <a:cxn ang="0">
                                  <a:pos x="T4" y="T5"/>
                                </a:cxn>
                                <a:cxn ang="0">
                                  <a:pos x="T6" y="T7"/>
                                </a:cxn>
                              </a:cxnLst>
                              <a:rect l="0" t="0" r="r" b="b"/>
                              <a:pathLst>
                                <a:path w="89" h="67">
                                  <a:moveTo>
                                    <a:pt x="44" y="67"/>
                                  </a:moveTo>
                                  <a:lnTo>
                                    <a:pt x="0" y="0"/>
                                  </a:lnTo>
                                  <a:lnTo>
                                    <a:pt x="89" y="0"/>
                                  </a:lnTo>
                                  <a:lnTo>
                                    <a:pt x="4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1" name="Freeform 1316"/>
                          <wps:cNvSpPr>
                            <a:spLocks/>
                          </wps:cNvSpPr>
                          <wps:spPr bwMode="auto">
                            <a:xfrm>
                              <a:off x="292" y="34"/>
                              <a:ext cx="89" cy="78"/>
                            </a:xfrm>
                            <a:custGeom>
                              <a:avLst/>
                              <a:gdLst>
                                <a:gd name="T0" fmla="*/ 44 w 89"/>
                                <a:gd name="T1" fmla="*/ 0 h 78"/>
                                <a:gd name="T2" fmla="*/ 0 w 89"/>
                                <a:gd name="T3" fmla="*/ 78 h 78"/>
                                <a:gd name="T4" fmla="*/ 89 w 89"/>
                                <a:gd name="T5" fmla="*/ 78 h 78"/>
                                <a:gd name="T6" fmla="*/ 44 w 89"/>
                                <a:gd name="T7" fmla="*/ 0 h 78"/>
                              </a:gdLst>
                              <a:ahLst/>
                              <a:cxnLst>
                                <a:cxn ang="0">
                                  <a:pos x="T0" y="T1"/>
                                </a:cxn>
                                <a:cxn ang="0">
                                  <a:pos x="T2" y="T3"/>
                                </a:cxn>
                                <a:cxn ang="0">
                                  <a:pos x="T4" y="T5"/>
                                </a:cxn>
                                <a:cxn ang="0">
                                  <a:pos x="T6" y="T7"/>
                                </a:cxn>
                              </a:cxnLst>
                              <a:rect l="0" t="0" r="r" b="b"/>
                              <a:pathLst>
                                <a:path w="89" h="78">
                                  <a:moveTo>
                                    <a:pt x="44" y="0"/>
                                  </a:moveTo>
                                  <a:lnTo>
                                    <a:pt x="0" y="78"/>
                                  </a:lnTo>
                                  <a:lnTo>
                                    <a:pt x="89" y="78"/>
                                  </a:lnTo>
                                  <a:lnTo>
                                    <a:pt x="4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12" name="Line 1317"/>
                          <wps:cNvCnPr/>
                          <wps:spPr bwMode="auto">
                            <a:xfrm flipV="1">
                              <a:off x="785" y="34"/>
                              <a:ext cx="0" cy="651"/>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13" name="Freeform 1318"/>
                          <wps:cNvSpPr>
                            <a:spLocks/>
                          </wps:cNvSpPr>
                          <wps:spPr bwMode="auto">
                            <a:xfrm>
                              <a:off x="707" y="34"/>
                              <a:ext cx="168" cy="101"/>
                            </a:xfrm>
                            <a:custGeom>
                              <a:avLst/>
                              <a:gdLst>
                                <a:gd name="T0" fmla="*/ 0 w 15"/>
                                <a:gd name="T1" fmla="*/ 0 h 9"/>
                                <a:gd name="T2" fmla="*/ 5 w 15"/>
                                <a:gd name="T3" fmla="*/ 0 h 9"/>
                                <a:gd name="T4" fmla="*/ 15 w 15"/>
                                <a:gd name="T5" fmla="*/ 0 h 9"/>
                                <a:gd name="T6" fmla="*/ 7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5" y="0"/>
                                  </a:ln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4" name="Line 1319"/>
                          <wps:cNvCnPr/>
                          <wps:spPr bwMode="auto">
                            <a:xfrm>
                              <a:off x="202"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5" name="Line 1320"/>
                          <wps:cNvCnPr/>
                          <wps:spPr bwMode="auto">
                            <a:xfrm>
                              <a:off x="236"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6" name="Line 1321"/>
                          <wps:cNvCnPr/>
                          <wps:spPr bwMode="auto">
                            <a:xfrm>
                              <a:off x="269"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7" name="Line 1322"/>
                          <wps:cNvCnPr/>
                          <wps:spPr bwMode="auto">
                            <a:xfrm>
                              <a:off x="30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8" name="Line 1323"/>
                          <wps:cNvCnPr/>
                          <wps:spPr bwMode="auto">
                            <a:xfrm>
                              <a:off x="33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19" name="Line 1324"/>
                          <wps:cNvCnPr/>
                          <wps:spPr bwMode="auto">
                            <a:xfrm>
                              <a:off x="37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0" name="Line 1325"/>
                          <wps:cNvCnPr/>
                          <wps:spPr bwMode="auto">
                            <a:xfrm>
                              <a:off x="40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1" name="Line 1326"/>
                          <wps:cNvCnPr/>
                          <wps:spPr bwMode="auto">
                            <a:xfrm>
                              <a:off x="437"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2" name="Line 1327"/>
                          <wps:cNvCnPr/>
                          <wps:spPr bwMode="auto">
                            <a:xfrm>
                              <a:off x="471"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3" name="Line 1328"/>
                          <wps:cNvCnPr/>
                          <wps:spPr bwMode="auto">
                            <a:xfrm>
                              <a:off x="505"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4" name="Line 1329"/>
                          <wps:cNvCnPr/>
                          <wps:spPr bwMode="auto">
                            <a:xfrm>
                              <a:off x="538"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5" name="Line 1330"/>
                          <wps:cNvCnPr/>
                          <wps:spPr bwMode="auto">
                            <a:xfrm>
                              <a:off x="572"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6" name="Line 1331"/>
                          <wps:cNvCnPr/>
                          <wps:spPr bwMode="auto">
                            <a:xfrm>
                              <a:off x="606"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7" name="Line 1332"/>
                          <wps:cNvCnPr/>
                          <wps:spPr bwMode="auto">
                            <a:xfrm>
                              <a:off x="639"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8" name="Line 1333"/>
                          <wps:cNvCnPr/>
                          <wps:spPr bwMode="auto">
                            <a:xfrm>
                              <a:off x="67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29" name="Line 1334"/>
                          <wps:cNvCnPr/>
                          <wps:spPr bwMode="auto">
                            <a:xfrm flipV="1">
                              <a:off x="1996" y="1055"/>
                              <a:ext cx="0" cy="247"/>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30" name="Freeform 1335"/>
                          <wps:cNvSpPr>
                            <a:spLocks/>
                          </wps:cNvSpPr>
                          <wps:spPr bwMode="auto">
                            <a:xfrm>
                              <a:off x="1918" y="1055"/>
                              <a:ext cx="168" cy="102"/>
                            </a:xfrm>
                            <a:custGeom>
                              <a:avLst/>
                              <a:gdLst>
                                <a:gd name="T0" fmla="*/ 0 w 15"/>
                                <a:gd name="T1" fmla="*/ 0 h 9"/>
                                <a:gd name="T2" fmla="*/ 15 w 15"/>
                                <a:gd name="T3" fmla="*/ 0 h 9"/>
                                <a:gd name="T4" fmla="*/ 7 w 15"/>
                                <a:gd name="T5" fmla="*/ 9 h 9"/>
                                <a:gd name="T6" fmla="*/ 0 w 15"/>
                                <a:gd name="T7" fmla="*/ 0 h 9"/>
                              </a:gdLst>
                              <a:ahLst/>
                              <a:cxnLst>
                                <a:cxn ang="0">
                                  <a:pos x="T0" y="T1"/>
                                </a:cxn>
                                <a:cxn ang="0">
                                  <a:pos x="T2" y="T3"/>
                                </a:cxn>
                                <a:cxn ang="0">
                                  <a:pos x="T4" y="T5"/>
                                </a:cxn>
                                <a:cxn ang="0">
                                  <a:pos x="T6" y="T7"/>
                                </a:cxn>
                              </a:cxnLst>
                              <a:rect l="0" t="0" r="r" b="b"/>
                              <a:pathLst>
                                <a:path w="15" h="9">
                                  <a:moveTo>
                                    <a:pt x="0" y="0"/>
                                  </a:move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1" name="Line 1336"/>
                          <wps:cNvCnPr/>
                          <wps:spPr bwMode="auto">
                            <a:xfrm flipH="1" flipV="1">
                              <a:off x="785" y="34"/>
                              <a:ext cx="1436" cy="797"/>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132" name="Line 1337"/>
                          <wps:cNvCnPr/>
                          <wps:spPr bwMode="auto">
                            <a:xfrm flipV="1">
                              <a:off x="2142" y="1078"/>
                              <a:ext cx="0" cy="20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3" name="Freeform 1338"/>
                          <wps:cNvSpPr>
                            <a:spLocks/>
                          </wps:cNvSpPr>
                          <wps:spPr bwMode="auto">
                            <a:xfrm>
                              <a:off x="2108" y="1224"/>
                              <a:ext cx="79" cy="78"/>
                            </a:xfrm>
                            <a:custGeom>
                              <a:avLst/>
                              <a:gdLst>
                                <a:gd name="T0" fmla="*/ 34 w 79"/>
                                <a:gd name="T1" fmla="*/ 78 h 78"/>
                                <a:gd name="T2" fmla="*/ 0 w 79"/>
                                <a:gd name="T3" fmla="*/ 0 h 78"/>
                                <a:gd name="T4" fmla="*/ 79 w 79"/>
                                <a:gd name="T5" fmla="*/ 0 h 78"/>
                                <a:gd name="T6" fmla="*/ 34 w 79"/>
                                <a:gd name="T7" fmla="*/ 78 h 78"/>
                              </a:gdLst>
                              <a:ahLst/>
                              <a:cxnLst>
                                <a:cxn ang="0">
                                  <a:pos x="T0" y="T1"/>
                                </a:cxn>
                                <a:cxn ang="0">
                                  <a:pos x="T2" y="T3"/>
                                </a:cxn>
                                <a:cxn ang="0">
                                  <a:pos x="T4" y="T5"/>
                                </a:cxn>
                                <a:cxn ang="0">
                                  <a:pos x="T6" y="T7"/>
                                </a:cxn>
                              </a:cxnLst>
                              <a:rect l="0" t="0" r="r" b="b"/>
                              <a:pathLst>
                                <a:path w="79" h="78">
                                  <a:moveTo>
                                    <a:pt x="34" y="78"/>
                                  </a:moveTo>
                                  <a:lnTo>
                                    <a:pt x="0" y="0"/>
                                  </a:lnTo>
                                  <a:lnTo>
                                    <a:pt x="79" y="0"/>
                                  </a:lnTo>
                                  <a:lnTo>
                                    <a:pt x="34"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4" name="Freeform 1339"/>
                          <wps:cNvSpPr>
                            <a:spLocks/>
                          </wps:cNvSpPr>
                          <wps:spPr bwMode="auto">
                            <a:xfrm>
                              <a:off x="2108" y="1055"/>
                              <a:ext cx="79" cy="68"/>
                            </a:xfrm>
                            <a:custGeom>
                              <a:avLst/>
                              <a:gdLst>
                                <a:gd name="T0" fmla="*/ 34 w 79"/>
                                <a:gd name="T1" fmla="*/ 0 h 68"/>
                                <a:gd name="T2" fmla="*/ 0 w 79"/>
                                <a:gd name="T3" fmla="*/ 68 h 68"/>
                                <a:gd name="T4" fmla="*/ 79 w 79"/>
                                <a:gd name="T5" fmla="*/ 68 h 68"/>
                                <a:gd name="T6" fmla="*/ 34 w 79"/>
                                <a:gd name="T7" fmla="*/ 0 h 68"/>
                              </a:gdLst>
                              <a:ahLst/>
                              <a:cxnLst>
                                <a:cxn ang="0">
                                  <a:pos x="T0" y="T1"/>
                                </a:cxn>
                                <a:cxn ang="0">
                                  <a:pos x="T2" y="T3"/>
                                </a:cxn>
                                <a:cxn ang="0">
                                  <a:pos x="T4" y="T5"/>
                                </a:cxn>
                                <a:cxn ang="0">
                                  <a:pos x="T6" y="T7"/>
                                </a:cxn>
                              </a:cxnLst>
                              <a:rect l="0" t="0" r="r" b="b"/>
                              <a:pathLst>
                                <a:path w="79" h="68">
                                  <a:moveTo>
                                    <a:pt x="34" y="0"/>
                                  </a:moveTo>
                                  <a:lnTo>
                                    <a:pt x="0" y="68"/>
                                  </a:lnTo>
                                  <a:lnTo>
                                    <a:pt x="79" y="6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5" name="Line 1340"/>
                          <wps:cNvCnPr/>
                          <wps:spPr bwMode="auto">
                            <a:xfrm>
                              <a:off x="1122"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6" name="Line 1341"/>
                          <wps:cNvCnPr/>
                          <wps:spPr bwMode="auto">
                            <a:xfrm>
                              <a:off x="1155"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7" name="Line 1342"/>
                          <wps:cNvCnPr/>
                          <wps:spPr bwMode="auto">
                            <a:xfrm>
                              <a:off x="1189"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8" name="Line 1343"/>
                          <wps:cNvCnPr/>
                          <wps:spPr bwMode="auto">
                            <a:xfrm>
                              <a:off x="1222" y="6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39" name="Line 1344"/>
                          <wps:cNvCnPr/>
                          <wps:spPr bwMode="auto">
                            <a:xfrm>
                              <a:off x="1256"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0" name="Line 1345"/>
                          <wps:cNvCnPr/>
                          <wps:spPr bwMode="auto">
                            <a:xfrm>
                              <a:off x="1290"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1" name="Line 1346"/>
                          <wps:cNvCnPr/>
                          <wps:spPr bwMode="auto">
                            <a:xfrm>
                              <a:off x="1323" y="6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2" name="Line 1347"/>
                          <wps:cNvCnPr/>
                          <wps:spPr bwMode="auto">
                            <a:xfrm>
                              <a:off x="1357"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3" name="Line 1348"/>
                          <wps:cNvCnPr/>
                          <wps:spPr bwMode="auto">
                            <a:xfrm>
                              <a:off x="1391" y="6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4" name="Line 1349"/>
                          <wps:cNvCnPr/>
                          <wps:spPr bwMode="auto">
                            <a:xfrm>
                              <a:off x="1424" y="6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5" name="Line 1350"/>
                          <wps:cNvCnPr/>
                          <wps:spPr bwMode="auto">
                            <a:xfrm flipV="1">
                              <a:off x="785" y="201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6" name="Line 1351"/>
                          <wps:cNvCnPr/>
                          <wps:spPr bwMode="auto">
                            <a:xfrm flipV="1">
                              <a:off x="785" y="19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7" name="Line 1352"/>
                          <wps:cNvCnPr/>
                          <wps:spPr bwMode="auto">
                            <a:xfrm flipV="1">
                              <a:off x="785" y="194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8" name="Line 1353"/>
                          <wps:cNvCnPr/>
                          <wps:spPr bwMode="auto">
                            <a:xfrm flipV="1">
                              <a:off x="785" y="190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49" name="Line 1354"/>
                          <wps:cNvCnPr/>
                          <wps:spPr bwMode="auto">
                            <a:xfrm flipV="1">
                              <a:off x="785" y="187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0" name="Line 1355"/>
                          <wps:cNvCnPr/>
                          <wps:spPr bwMode="auto">
                            <a:xfrm flipV="1">
                              <a:off x="785" y="184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1" name="Line 1356"/>
                          <wps:cNvCnPr/>
                          <wps:spPr bwMode="auto">
                            <a:xfrm flipV="1">
                              <a:off x="785" y="180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2" name="Line 1357"/>
                          <wps:cNvCnPr/>
                          <wps:spPr bwMode="auto">
                            <a:xfrm flipV="1">
                              <a:off x="785" y="177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3" name="Line 1358"/>
                          <wps:cNvCnPr/>
                          <wps:spPr bwMode="auto">
                            <a:xfrm flipV="1">
                              <a:off x="785" y="1740"/>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4" name="Line 1359"/>
                          <wps:cNvCnPr/>
                          <wps:spPr bwMode="auto">
                            <a:xfrm flipV="1">
                              <a:off x="785" y="170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5" name="Line 1360"/>
                          <wps:cNvCnPr/>
                          <wps:spPr bwMode="auto">
                            <a:xfrm flipV="1">
                              <a:off x="785" y="167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6" name="Line 1361"/>
                          <wps:cNvCnPr/>
                          <wps:spPr bwMode="auto">
                            <a:xfrm flipV="1">
                              <a:off x="785" y="163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7" name="Line 1362"/>
                          <wps:cNvCnPr/>
                          <wps:spPr bwMode="auto">
                            <a:xfrm flipV="1">
                              <a:off x="785" y="160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8" name="Line 1363"/>
                          <wps:cNvCnPr/>
                          <wps:spPr bwMode="auto">
                            <a:xfrm flipV="1">
                              <a:off x="785" y="157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59" name="Line 1364"/>
                          <wps:cNvCnPr/>
                          <wps:spPr bwMode="auto">
                            <a:xfrm flipV="1">
                              <a:off x="785" y="153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0" name="Line 1365"/>
                          <wps:cNvCnPr/>
                          <wps:spPr bwMode="auto">
                            <a:xfrm flipV="1">
                              <a:off x="785" y="150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1" name="Line 1366"/>
                          <wps:cNvCnPr/>
                          <wps:spPr bwMode="auto">
                            <a:xfrm flipV="1">
                              <a:off x="785" y="147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2" name="Line 1367"/>
                          <wps:cNvCnPr/>
                          <wps:spPr bwMode="auto">
                            <a:xfrm flipV="1">
                              <a:off x="785" y="143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3" name="Line 1368"/>
                          <wps:cNvCnPr/>
                          <wps:spPr bwMode="auto">
                            <a:xfrm flipV="1">
                              <a:off x="785" y="140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4" name="Line 1369"/>
                          <wps:cNvCnPr/>
                          <wps:spPr bwMode="auto">
                            <a:xfrm flipV="1">
                              <a:off x="785" y="137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5" name="Line 1370"/>
                          <wps:cNvCnPr/>
                          <wps:spPr bwMode="auto">
                            <a:xfrm flipV="1">
                              <a:off x="785" y="133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6" name="Line 1371"/>
                          <wps:cNvCnPr/>
                          <wps:spPr bwMode="auto">
                            <a:xfrm flipV="1">
                              <a:off x="785" y="130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7" name="Line 1372"/>
                          <wps:cNvCnPr/>
                          <wps:spPr bwMode="auto">
                            <a:xfrm flipV="1">
                              <a:off x="785" y="130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8" name="Line 1373"/>
                          <wps:cNvCnPr/>
                          <wps:spPr bwMode="auto">
                            <a:xfrm flipH="1" flipV="1">
                              <a:off x="1985" y="2740"/>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69" name="Line 1374"/>
                          <wps:cNvCnPr/>
                          <wps:spPr bwMode="auto">
                            <a:xfrm flipH="1">
                              <a:off x="1951" y="272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0" name="Line 1375"/>
                          <wps:cNvCnPr/>
                          <wps:spPr bwMode="auto">
                            <a:xfrm flipH="1">
                              <a:off x="1918" y="2717"/>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1" name="Line 1376"/>
                          <wps:cNvCnPr/>
                          <wps:spPr bwMode="auto">
                            <a:xfrm flipH="1">
                              <a:off x="1895" y="270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2" name="Line 1377"/>
                          <wps:cNvCnPr/>
                          <wps:spPr bwMode="auto">
                            <a:xfrm flipH="1">
                              <a:off x="1862" y="269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3" name="Line 1378"/>
                          <wps:cNvCnPr/>
                          <wps:spPr bwMode="auto">
                            <a:xfrm flipH="1">
                              <a:off x="1828" y="268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4" name="Line 1379"/>
                          <wps:cNvCnPr/>
                          <wps:spPr bwMode="auto">
                            <a:xfrm flipH="1" flipV="1">
                              <a:off x="1794" y="2661"/>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5" name="Line 1380"/>
                          <wps:cNvCnPr/>
                          <wps:spPr bwMode="auto">
                            <a:xfrm flipH="1" flipV="1">
                              <a:off x="1761" y="2650"/>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6" name="Line 1381"/>
                          <wps:cNvCnPr/>
                          <wps:spPr bwMode="auto">
                            <a:xfrm flipH="1" flipV="1">
                              <a:off x="1738" y="2639"/>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7" name="Line 1382"/>
                          <wps:cNvCnPr/>
                          <wps:spPr bwMode="auto">
                            <a:xfrm flipH="1" flipV="1">
                              <a:off x="1705" y="2627"/>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8" name="Line 1383"/>
                          <wps:cNvCnPr/>
                          <wps:spPr bwMode="auto">
                            <a:xfrm flipH="1" flipV="1">
                              <a:off x="1671" y="2616"/>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79" name="Line 1384"/>
                          <wps:cNvCnPr/>
                          <wps:spPr bwMode="auto">
                            <a:xfrm flipH="1" flipV="1">
                              <a:off x="1637" y="2605"/>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0" name="Line 1385"/>
                          <wps:cNvCnPr/>
                          <wps:spPr bwMode="auto">
                            <a:xfrm flipH="1">
                              <a:off x="1604" y="259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1" name="Line 1386"/>
                          <wps:cNvCnPr/>
                          <wps:spPr bwMode="auto">
                            <a:xfrm flipH="1">
                              <a:off x="1581" y="258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2" name="Line 1387"/>
                          <wps:cNvCnPr/>
                          <wps:spPr bwMode="auto">
                            <a:xfrm flipH="1">
                              <a:off x="1548" y="2571"/>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3" name="Line 1388"/>
                          <wps:cNvCnPr/>
                          <wps:spPr bwMode="auto">
                            <a:xfrm flipH="1">
                              <a:off x="1514" y="256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4" name="Line 1389"/>
                          <wps:cNvCnPr/>
                          <wps:spPr bwMode="auto">
                            <a:xfrm flipH="1">
                              <a:off x="1480" y="254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5" name="Line 1390"/>
                          <wps:cNvCnPr/>
                          <wps:spPr bwMode="auto">
                            <a:xfrm flipH="1" flipV="1">
                              <a:off x="1458" y="2526"/>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6" name="Line 1391"/>
                          <wps:cNvCnPr/>
                          <wps:spPr bwMode="auto">
                            <a:xfrm flipH="1" flipV="1">
                              <a:off x="1424" y="2515"/>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7" name="Line 1392"/>
                          <wps:cNvCnPr/>
                          <wps:spPr bwMode="auto">
                            <a:xfrm flipH="1" flipV="1">
                              <a:off x="1391" y="2504"/>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8" name="Line 1393"/>
                          <wps:cNvCnPr/>
                          <wps:spPr bwMode="auto">
                            <a:xfrm flipH="1" flipV="1">
                              <a:off x="1357" y="2493"/>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89" name="Line 1394"/>
                          <wps:cNvCnPr/>
                          <wps:spPr bwMode="auto">
                            <a:xfrm flipH="1" flipV="1">
                              <a:off x="1323" y="2481"/>
                              <a:ext cx="23"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0" name="Line 1395"/>
                          <wps:cNvCnPr/>
                          <wps:spPr bwMode="auto">
                            <a:xfrm flipH="1" flipV="1">
                              <a:off x="1301" y="2470"/>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1" name="Line 1396"/>
                          <wps:cNvCnPr/>
                          <wps:spPr bwMode="auto">
                            <a:xfrm flipH="1">
                              <a:off x="1267" y="2459"/>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2" name="Line 1397"/>
                          <wps:cNvCnPr/>
                          <wps:spPr bwMode="auto">
                            <a:xfrm flipH="1">
                              <a:off x="1234" y="244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3" name="Line 1398"/>
                          <wps:cNvCnPr/>
                          <wps:spPr bwMode="auto">
                            <a:xfrm flipH="1">
                              <a:off x="1200" y="2437"/>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4" name="Line 1399"/>
                          <wps:cNvCnPr/>
                          <wps:spPr bwMode="auto">
                            <a:xfrm flipH="1">
                              <a:off x="1166" y="242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5" name="Line 1400"/>
                          <wps:cNvCnPr/>
                          <wps:spPr bwMode="auto">
                            <a:xfrm flipH="1" flipV="1">
                              <a:off x="1144" y="2403"/>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6" name="Line 1401"/>
                          <wps:cNvCnPr/>
                          <wps:spPr bwMode="auto">
                            <a:xfrm flipH="1" flipV="1">
                              <a:off x="1110" y="2392"/>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7" name="Line 1402"/>
                          <wps:cNvCnPr/>
                          <wps:spPr bwMode="auto">
                            <a:xfrm flipH="1" flipV="1">
                              <a:off x="1077" y="2380"/>
                              <a:ext cx="11"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8" name="Line 1403"/>
                          <wps:cNvCnPr/>
                          <wps:spPr bwMode="auto">
                            <a:xfrm flipH="1" flipV="1">
                              <a:off x="1043" y="2369"/>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99" name="Line 1404"/>
                          <wps:cNvCnPr/>
                          <wps:spPr bwMode="auto">
                            <a:xfrm flipH="1" flipV="1">
                              <a:off x="1009" y="2358"/>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0" name="Line 1405"/>
                          <wps:cNvCnPr/>
                          <wps:spPr bwMode="auto">
                            <a:xfrm flipH="1" flipV="1">
                              <a:off x="987" y="2347"/>
                              <a:ext cx="1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1" name="Line 1406"/>
                          <wps:cNvCnPr/>
                          <wps:spPr bwMode="auto">
                            <a:xfrm flipH="1">
                              <a:off x="953" y="2336"/>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2" name="Line 1407"/>
                          <wps:cNvCnPr/>
                          <wps:spPr bwMode="auto">
                            <a:xfrm flipH="1">
                              <a:off x="920" y="232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3" name="Line 1408"/>
                          <wps:cNvCnPr/>
                          <wps:spPr bwMode="auto">
                            <a:xfrm flipH="1">
                              <a:off x="886" y="2313"/>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4" name="Line 1409"/>
                          <wps:cNvCnPr/>
                          <wps:spPr bwMode="auto">
                            <a:xfrm flipH="1">
                              <a:off x="864" y="2302"/>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5" name="Line 1410"/>
                          <wps:cNvCnPr/>
                          <wps:spPr bwMode="auto">
                            <a:xfrm flipH="1">
                              <a:off x="830" y="2291"/>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6" name="Line 1411"/>
                          <wps:cNvCnPr/>
                          <wps:spPr bwMode="auto">
                            <a:xfrm flipH="1" flipV="1">
                              <a:off x="796" y="2268"/>
                              <a:ext cx="1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7" name="Line 1412"/>
                          <wps:cNvCnPr/>
                          <wps:spPr bwMode="auto">
                            <a:xfrm flipH="1" flipV="1">
                              <a:off x="763" y="2257"/>
                              <a:ext cx="22"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8" name="Line 1413"/>
                          <wps:cNvCnPr/>
                          <wps:spPr bwMode="auto">
                            <a:xfrm>
                              <a:off x="819" y="1471"/>
                              <a:ext cx="115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09" name="Freeform 1414"/>
                          <wps:cNvSpPr>
                            <a:spLocks/>
                          </wps:cNvSpPr>
                          <wps:spPr bwMode="auto">
                            <a:xfrm>
                              <a:off x="796" y="1426"/>
                              <a:ext cx="68" cy="90"/>
                            </a:xfrm>
                            <a:custGeom>
                              <a:avLst/>
                              <a:gdLst>
                                <a:gd name="T0" fmla="*/ 0 w 68"/>
                                <a:gd name="T1" fmla="*/ 45 h 90"/>
                                <a:gd name="T2" fmla="*/ 68 w 68"/>
                                <a:gd name="T3" fmla="*/ 0 h 90"/>
                                <a:gd name="T4" fmla="*/ 68 w 68"/>
                                <a:gd name="T5" fmla="*/ 90 h 90"/>
                                <a:gd name="T6" fmla="*/ 0 w 68"/>
                                <a:gd name="T7" fmla="*/ 45 h 90"/>
                              </a:gdLst>
                              <a:ahLst/>
                              <a:cxnLst>
                                <a:cxn ang="0">
                                  <a:pos x="T0" y="T1"/>
                                </a:cxn>
                                <a:cxn ang="0">
                                  <a:pos x="T2" y="T3"/>
                                </a:cxn>
                                <a:cxn ang="0">
                                  <a:pos x="T4" y="T5"/>
                                </a:cxn>
                                <a:cxn ang="0">
                                  <a:pos x="T6" y="T7"/>
                                </a:cxn>
                              </a:cxnLst>
                              <a:rect l="0" t="0" r="r" b="b"/>
                              <a:pathLst>
                                <a:path w="68" h="90">
                                  <a:moveTo>
                                    <a:pt x="0" y="45"/>
                                  </a:moveTo>
                                  <a:lnTo>
                                    <a:pt x="68" y="0"/>
                                  </a:lnTo>
                                  <a:lnTo>
                                    <a:pt x="68"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0" name="Freeform 1415"/>
                          <wps:cNvSpPr>
                            <a:spLocks/>
                          </wps:cNvSpPr>
                          <wps:spPr bwMode="auto">
                            <a:xfrm>
                              <a:off x="1929" y="1426"/>
                              <a:ext cx="67" cy="9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1" name="Line 1416"/>
                          <wps:cNvCnPr/>
                          <wps:spPr bwMode="auto">
                            <a:xfrm>
                              <a:off x="213"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2" name="Line 1417"/>
                          <wps:cNvCnPr/>
                          <wps:spPr bwMode="auto">
                            <a:xfrm>
                              <a:off x="247"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3" name="Line 1418"/>
                          <wps:cNvCnPr/>
                          <wps:spPr bwMode="auto">
                            <a:xfrm>
                              <a:off x="280"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4" name="Line 1419"/>
                          <wps:cNvCnPr/>
                          <wps:spPr bwMode="auto">
                            <a:xfrm>
                              <a:off x="314"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5" name="Line 1420"/>
                          <wps:cNvCnPr/>
                          <wps:spPr bwMode="auto">
                            <a:xfrm>
                              <a:off x="348" y="1718"/>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6" name="Line 1421"/>
                          <wps:cNvCnPr/>
                          <wps:spPr bwMode="auto">
                            <a:xfrm>
                              <a:off x="381"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7" name="Line 1422"/>
                          <wps:cNvCnPr/>
                          <wps:spPr bwMode="auto">
                            <a:xfrm>
                              <a:off x="40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8" name="Line 1423"/>
                          <wps:cNvCnPr/>
                          <wps:spPr bwMode="auto">
                            <a:xfrm>
                              <a:off x="43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19" name="Line 1424"/>
                          <wps:cNvCnPr/>
                          <wps:spPr bwMode="auto">
                            <a:xfrm>
                              <a:off x="47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0" name="Line 1425"/>
                          <wps:cNvCnPr/>
                          <wps:spPr bwMode="auto">
                            <a:xfrm>
                              <a:off x="50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1" name="Line 1426"/>
                          <wps:cNvCnPr/>
                          <wps:spPr bwMode="auto">
                            <a:xfrm>
                              <a:off x="53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2" name="Line 1427"/>
                          <wps:cNvCnPr/>
                          <wps:spPr bwMode="auto">
                            <a:xfrm>
                              <a:off x="57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3" name="Line 1428"/>
                          <wps:cNvCnPr/>
                          <wps:spPr bwMode="auto">
                            <a:xfrm>
                              <a:off x="60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4" name="Line 1429"/>
                          <wps:cNvCnPr/>
                          <wps:spPr bwMode="auto">
                            <a:xfrm>
                              <a:off x="63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5" name="Line 1430"/>
                          <wps:cNvCnPr/>
                          <wps:spPr bwMode="auto">
                            <a:xfrm>
                              <a:off x="67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6" name="Line 1431"/>
                          <wps:cNvCnPr/>
                          <wps:spPr bwMode="auto">
                            <a:xfrm>
                              <a:off x="70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7" name="Line 1432"/>
                          <wps:cNvCnPr/>
                          <wps:spPr bwMode="auto">
                            <a:xfrm>
                              <a:off x="74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8" name="Line 1433"/>
                          <wps:cNvCnPr/>
                          <wps:spPr bwMode="auto">
                            <a:xfrm>
                              <a:off x="77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29" name="Line 1434"/>
                          <wps:cNvCnPr/>
                          <wps:spPr bwMode="auto">
                            <a:xfrm>
                              <a:off x="80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0" name="Line 1435"/>
                          <wps:cNvCnPr/>
                          <wps:spPr bwMode="auto">
                            <a:xfrm>
                              <a:off x="84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1" name="Line 1436"/>
                          <wps:cNvCnPr/>
                          <wps:spPr bwMode="auto">
                            <a:xfrm>
                              <a:off x="87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2" name="Line 1437"/>
                          <wps:cNvCnPr/>
                          <wps:spPr bwMode="auto">
                            <a:xfrm>
                              <a:off x="90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3" name="Line 1438"/>
                          <wps:cNvCnPr/>
                          <wps:spPr bwMode="auto">
                            <a:xfrm>
                              <a:off x="94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4" name="Line 1439"/>
                          <wps:cNvCnPr/>
                          <wps:spPr bwMode="auto">
                            <a:xfrm>
                              <a:off x="97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5" name="Line 1440"/>
                          <wps:cNvCnPr/>
                          <wps:spPr bwMode="auto">
                            <a:xfrm>
                              <a:off x="100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6" name="Line 1441"/>
                          <wps:cNvCnPr/>
                          <wps:spPr bwMode="auto">
                            <a:xfrm>
                              <a:off x="104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7" name="Line 1442"/>
                          <wps:cNvCnPr/>
                          <wps:spPr bwMode="auto">
                            <a:xfrm>
                              <a:off x="107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8" name="Line 1443"/>
                          <wps:cNvCnPr/>
                          <wps:spPr bwMode="auto">
                            <a:xfrm>
                              <a:off x="111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39" name="Line 1444"/>
                          <wps:cNvCnPr/>
                          <wps:spPr bwMode="auto">
                            <a:xfrm>
                              <a:off x="114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0" name="Line 1445"/>
                          <wps:cNvCnPr/>
                          <wps:spPr bwMode="auto">
                            <a:xfrm>
                              <a:off x="117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1" name="Line 1446"/>
                          <wps:cNvCnPr/>
                          <wps:spPr bwMode="auto">
                            <a:xfrm>
                              <a:off x="121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2" name="Line 1447"/>
                          <wps:cNvCnPr/>
                          <wps:spPr bwMode="auto">
                            <a:xfrm>
                              <a:off x="124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3" name="Line 1448"/>
                          <wps:cNvCnPr/>
                          <wps:spPr bwMode="auto">
                            <a:xfrm>
                              <a:off x="127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4" name="Line 1449"/>
                          <wps:cNvCnPr/>
                          <wps:spPr bwMode="auto">
                            <a:xfrm>
                              <a:off x="131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5" name="Line 1450"/>
                          <wps:cNvCnPr/>
                          <wps:spPr bwMode="auto">
                            <a:xfrm>
                              <a:off x="134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6" name="Line 1451"/>
                          <wps:cNvCnPr/>
                          <wps:spPr bwMode="auto">
                            <a:xfrm>
                              <a:off x="137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7" name="Line 1452"/>
                          <wps:cNvCnPr/>
                          <wps:spPr bwMode="auto">
                            <a:xfrm>
                              <a:off x="141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8" name="Line 1453"/>
                          <wps:cNvCnPr/>
                          <wps:spPr bwMode="auto">
                            <a:xfrm>
                              <a:off x="144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49" name="Line 1454"/>
                          <wps:cNvCnPr/>
                          <wps:spPr bwMode="auto">
                            <a:xfrm>
                              <a:off x="148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0" name="Line 1455"/>
                          <wps:cNvCnPr/>
                          <wps:spPr bwMode="auto">
                            <a:xfrm>
                              <a:off x="151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1" name="Line 1456"/>
                          <wps:cNvCnPr/>
                          <wps:spPr bwMode="auto">
                            <a:xfrm>
                              <a:off x="154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2" name="Line 1457"/>
                          <wps:cNvCnPr/>
                          <wps:spPr bwMode="auto">
                            <a:xfrm>
                              <a:off x="158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3" name="Line 1458"/>
                          <wps:cNvCnPr/>
                          <wps:spPr bwMode="auto">
                            <a:xfrm>
                              <a:off x="161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4" name="Line 1459"/>
                          <wps:cNvCnPr/>
                          <wps:spPr bwMode="auto">
                            <a:xfrm>
                              <a:off x="164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5" name="Line 1460"/>
                          <wps:cNvCnPr/>
                          <wps:spPr bwMode="auto">
                            <a:xfrm>
                              <a:off x="168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6" name="Line 1461"/>
                          <wps:cNvCnPr/>
                          <wps:spPr bwMode="auto">
                            <a:xfrm>
                              <a:off x="171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7" name="Line 1462"/>
                          <wps:cNvCnPr/>
                          <wps:spPr bwMode="auto">
                            <a:xfrm>
                              <a:off x="175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8" name="Line 1463"/>
                          <wps:cNvCnPr/>
                          <wps:spPr bwMode="auto">
                            <a:xfrm>
                              <a:off x="178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59" name="Line 1464"/>
                          <wps:cNvCnPr/>
                          <wps:spPr bwMode="auto">
                            <a:xfrm>
                              <a:off x="181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0" name="Line 1465"/>
                          <wps:cNvCnPr/>
                          <wps:spPr bwMode="auto">
                            <a:xfrm>
                              <a:off x="185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1" name="Line 1466"/>
                          <wps:cNvCnPr/>
                          <wps:spPr bwMode="auto">
                            <a:xfrm>
                              <a:off x="188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2" name="Line 1467"/>
                          <wps:cNvCnPr/>
                          <wps:spPr bwMode="auto">
                            <a:xfrm>
                              <a:off x="191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3" name="Line 1468"/>
                          <wps:cNvCnPr/>
                          <wps:spPr bwMode="auto">
                            <a:xfrm>
                              <a:off x="1951"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4" name="Line 1469"/>
                          <wps:cNvCnPr/>
                          <wps:spPr bwMode="auto">
                            <a:xfrm>
                              <a:off x="198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5" name="Line 1470"/>
                          <wps:cNvCnPr/>
                          <wps:spPr bwMode="auto">
                            <a:xfrm>
                              <a:off x="201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6" name="Line 1471"/>
                          <wps:cNvCnPr/>
                          <wps:spPr bwMode="auto">
                            <a:xfrm>
                              <a:off x="2052"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7" name="Line 1472"/>
                          <wps:cNvCnPr/>
                          <wps:spPr bwMode="auto">
                            <a:xfrm>
                              <a:off x="208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8" name="Line 1473"/>
                          <wps:cNvCnPr/>
                          <wps:spPr bwMode="auto">
                            <a:xfrm>
                              <a:off x="212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69" name="Line 1474"/>
                          <wps:cNvCnPr/>
                          <wps:spPr bwMode="auto">
                            <a:xfrm>
                              <a:off x="215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0" name="Line 1475"/>
                          <wps:cNvCnPr/>
                          <wps:spPr bwMode="auto">
                            <a:xfrm>
                              <a:off x="2187"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1" name="Line 1476"/>
                          <wps:cNvCnPr/>
                          <wps:spPr bwMode="auto">
                            <a:xfrm>
                              <a:off x="222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2" name="Line 1477"/>
                          <wps:cNvCnPr/>
                          <wps:spPr bwMode="auto">
                            <a:xfrm>
                              <a:off x="225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3" name="Line 1478"/>
                          <wps:cNvCnPr/>
                          <wps:spPr bwMode="auto">
                            <a:xfrm>
                              <a:off x="228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4" name="Line 1479"/>
                          <wps:cNvCnPr/>
                          <wps:spPr bwMode="auto">
                            <a:xfrm>
                              <a:off x="232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5" name="Line 1480"/>
                          <wps:cNvCnPr/>
                          <wps:spPr bwMode="auto">
                            <a:xfrm>
                              <a:off x="235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6" name="Line 1481"/>
                          <wps:cNvCnPr/>
                          <wps:spPr bwMode="auto">
                            <a:xfrm>
                              <a:off x="238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7" name="Line 1482"/>
                          <wps:cNvCnPr/>
                          <wps:spPr bwMode="auto">
                            <a:xfrm>
                              <a:off x="242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8" name="Line 1483"/>
                          <wps:cNvCnPr/>
                          <wps:spPr bwMode="auto">
                            <a:xfrm>
                              <a:off x="245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79" name="Line 1484"/>
                          <wps:cNvCnPr/>
                          <wps:spPr bwMode="auto">
                            <a:xfrm>
                              <a:off x="249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0" name="Line 1485"/>
                          <wps:cNvCnPr/>
                          <wps:spPr bwMode="auto">
                            <a:xfrm>
                              <a:off x="2523"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1" name="Line 1486"/>
                          <wps:cNvCnPr/>
                          <wps:spPr bwMode="auto">
                            <a:xfrm>
                              <a:off x="255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2" name="Line 1487"/>
                          <wps:cNvCnPr/>
                          <wps:spPr bwMode="auto">
                            <a:xfrm>
                              <a:off x="259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3" name="Line 1488"/>
                          <wps:cNvCnPr/>
                          <wps:spPr bwMode="auto">
                            <a:xfrm>
                              <a:off x="262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4" name="Line 1489"/>
                          <wps:cNvCnPr/>
                          <wps:spPr bwMode="auto">
                            <a:xfrm>
                              <a:off x="2658"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5" name="Line 1490"/>
                          <wps:cNvCnPr/>
                          <wps:spPr bwMode="auto">
                            <a:xfrm>
                              <a:off x="269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6" name="Line 1491"/>
                          <wps:cNvCnPr/>
                          <wps:spPr bwMode="auto">
                            <a:xfrm>
                              <a:off x="272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7" name="Line 1492"/>
                          <wps:cNvCnPr/>
                          <wps:spPr bwMode="auto">
                            <a:xfrm>
                              <a:off x="275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8" name="Line 1493"/>
                          <wps:cNvCnPr/>
                          <wps:spPr bwMode="auto">
                            <a:xfrm>
                              <a:off x="279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89" name="Line 1494"/>
                          <wps:cNvCnPr/>
                          <wps:spPr bwMode="auto">
                            <a:xfrm>
                              <a:off x="282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0" name="Line 1495"/>
                          <wps:cNvCnPr/>
                          <wps:spPr bwMode="auto">
                            <a:xfrm>
                              <a:off x="286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1" name="Line 1496"/>
                          <wps:cNvCnPr/>
                          <wps:spPr bwMode="auto">
                            <a:xfrm>
                              <a:off x="289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2" name="Line 1497"/>
                          <wps:cNvCnPr/>
                          <wps:spPr bwMode="auto">
                            <a:xfrm>
                              <a:off x="292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3" name="Line 1498"/>
                          <wps:cNvCnPr/>
                          <wps:spPr bwMode="auto">
                            <a:xfrm>
                              <a:off x="296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4" name="Line 1499"/>
                          <wps:cNvCnPr/>
                          <wps:spPr bwMode="auto">
                            <a:xfrm>
                              <a:off x="2994"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5" name="Line 1500"/>
                          <wps:cNvCnPr/>
                          <wps:spPr bwMode="auto">
                            <a:xfrm>
                              <a:off x="302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6" name="Line 1501"/>
                          <wps:cNvCnPr/>
                          <wps:spPr bwMode="auto">
                            <a:xfrm>
                              <a:off x="306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7" name="Line 1502"/>
                          <wps:cNvCnPr/>
                          <wps:spPr bwMode="auto">
                            <a:xfrm>
                              <a:off x="3095"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8" name="Line 1503"/>
                          <wps:cNvCnPr/>
                          <wps:spPr bwMode="auto">
                            <a:xfrm>
                              <a:off x="3129"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299" name="Line 1504"/>
                          <wps:cNvCnPr/>
                          <wps:spPr bwMode="auto">
                            <a:xfrm>
                              <a:off x="316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0" name="Line 1505"/>
                          <wps:cNvCnPr/>
                          <wps:spPr bwMode="auto">
                            <a:xfrm>
                              <a:off x="319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1" name="Line 1506"/>
                          <wps:cNvCnPr/>
                          <wps:spPr bwMode="auto">
                            <a:xfrm>
                              <a:off x="3230"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2" name="Line 1507"/>
                          <wps:cNvCnPr/>
                          <wps:spPr bwMode="auto">
                            <a:xfrm>
                              <a:off x="326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3" name="Line 1508"/>
                          <wps:cNvCnPr/>
                          <wps:spPr bwMode="auto">
                            <a:xfrm>
                              <a:off x="3297"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4" name="Line 1509"/>
                          <wps:cNvCnPr/>
                          <wps:spPr bwMode="auto">
                            <a:xfrm>
                              <a:off x="3331"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5" name="Line 1510"/>
                          <wps:cNvCnPr/>
                          <wps:spPr bwMode="auto">
                            <a:xfrm>
                              <a:off x="3365"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6" name="Line 1511"/>
                          <wps:cNvCnPr/>
                          <wps:spPr bwMode="auto">
                            <a:xfrm>
                              <a:off x="3398"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g:wgp>
                        <wpg:cNvPr id="3307" name="Group 1713"/>
                        <wpg:cNvGrpSpPr>
                          <a:grpSpLocks/>
                        </wpg:cNvGrpSpPr>
                        <wpg:grpSpPr bwMode="auto">
                          <a:xfrm>
                            <a:off x="462915" y="292100"/>
                            <a:ext cx="1937385" cy="1490345"/>
                            <a:chOff x="729" y="460"/>
                            <a:chExt cx="3051" cy="2347"/>
                          </a:xfrm>
                        </wpg:grpSpPr>
                        <wps:wsp>
                          <wps:cNvPr id="3308" name="Line 1513"/>
                          <wps:cNvCnPr/>
                          <wps:spPr bwMode="auto">
                            <a:xfrm>
                              <a:off x="3432"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09" name="Line 1514"/>
                          <wps:cNvCnPr/>
                          <wps:spPr bwMode="auto">
                            <a:xfrm>
                              <a:off x="3466"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0" name="Line 1515"/>
                          <wps:cNvCnPr/>
                          <wps:spPr bwMode="auto">
                            <a:xfrm>
                              <a:off x="3499"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1" name="Line 1516"/>
                          <wps:cNvCnPr/>
                          <wps:spPr bwMode="auto">
                            <a:xfrm>
                              <a:off x="3533"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2" name="Line 1517"/>
                          <wps:cNvCnPr/>
                          <wps:spPr bwMode="auto">
                            <a:xfrm>
                              <a:off x="3566"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3" name="Line 1518"/>
                          <wps:cNvCnPr/>
                          <wps:spPr bwMode="auto">
                            <a:xfrm>
                              <a:off x="3600" y="171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4" name="Line 1519"/>
                          <wps:cNvCnPr/>
                          <wps:spPr bwMode="auto">
                            <a:xfrm>
                              <a:off x="3634" y="171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5" name="Line 1520"/>
                          <wps:cNvCnPr/>
                          <wps:spPr bwMode="auto">
                            <a:xfrm>
                              <a:off x="3667"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6" name="Line 1521"/>
                          <wps:cNvCnPr/>
                          <wps:spPr bwMode="auto">
                            <a:xfrm>
                              <a:off x="3667" y="1718"/>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17" name="Oval 1522"/>
                          <wps:cNvSpPr>
                            <a:spLocks noChangeArrowheads="1"/>
                          </wps:cNvSpPr>
                          <wps:spPr bwMode="auto">
                            <a:xfrm>
                              <a:off x="729" y="2201"/>
                              <a:ext cx="101"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318" name="Line 1523"/>
                          <wps:cNvCnPr/>
                          <wps:spPr bwMode="auto">
                            <a:xfrm>
                              <a:off x="808" y="2257"/>
                              <a:ext cx="1413" cy="337"/>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319" name="Freeform 1524"/>
                          <wps:cNvSpPr>
                            <a:spLocks/>
                          </wps:cNvSpPr>
                          <wps:spPr bwMode="auto">
                            <a:xfrm>
                              <a:off x="796" y="2257"/>
                              <a:ext cx="281" cy="281"/>
                            </a:xfrm>
                            <a:custGeom>
                              <a:avLst/>
                              <a:gdLst>
                                <a:gd name="T0" fmla="*/ 25 w 25"/>
                                <a:gd name="T1" fmla="*/ 25 h 25"/>
                                <a:gd name="T2" fmla="*/ 0 w 25"/>
                                <a:gd name="T3" fmla="*/ 0 h 25"/>
                              </a:gdLst>
                              <a:ahLst/>
                              <a:cxnLst>
                                <a:cxn ang="0">
                                  <a:pos x="T0" y="T1"/>
                                </a:cxn>
                                <a:cxn ang="0">
                                  <a:pos x="T2" y="T3"/>
                                </a:cxn>
                              </a:cxnLst>
                              <a:rect l="0" t="0" r="r" b="b"/>
                              <a:pathLst>
                                <a:path w="25" h="25">
                                  <a:moveTo>
                                    <a:pt x="25" y="25"/>
                                  </a:moveTo>
                                  <a:cubicBezTo>
                                    <a:pt x="2" y="19"/>
                                    <a:pt x="1" y="3"/>
                                    <a:pt x="0"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0" name="Freeform 1525"/>
                          <wps:cNvSpPr>
                            <a:spLocks/>
                          </wps:cNvSpPr>
                          <wps:spPr bwMode="auto">
                            <a:xfrm>
                              <a:off x="1604" y="2728"/>
                              <a:ext cx="359" cy="79"/>
                            </a:xfrm>
                            <a:custGeom>
                              <a:avLst/>
                              <a:gdLst>
                                <a:gd name="T0" fmla="*/ 0 w 32"/>
                                <a:gd name="T1" fmla="*/ 2 h 7"/>
                                <a:gd name="T2" fmla="*/ 9 w 32"/>
                                <a:gd name="T3" fmla="*/ 6 h 7"/>
                                <a:gd name="T4" fmla="*/ 31 w 32"/>
                                <a:gd name="T5" fmla="*/ 0 h 7"/>
                              </a:gdLst>
                              <a:ahLst/>
                              <a:cxnLst>
                                <a:cxn ang="0">
                                  <a:pos x="T0" y="T1"/>
                                </a:cxn>
                                <a:cxn ang="0">
                                  <a:pos x="T2" y="T3"/>
                                </a:cxn>
                                <a:cxn ang="0">
                                  <a:pos x="T4" y="T5"/>
                                </a:cxn>
                              </a:cxnLst>
                              <a:rect l="0" t="0" r="r" b="b"/>
                              <a:pathLst>
                                <a:path w="32" h="7">
                                  <a:moveTo>
                                    <a:pt x="0" y="2"/>
                                  </a:moveTo>
                                  <a:cubicBezTo>
                                    <a:pt x="0" y="2"/>
                                    <a:pt x="1" y="4"/>
                                    <a:pt x="9" y="6"/>
                                  </a:cubicBezTo>
                                  <a:cubicBezTo>
                                    <a:pt x="18" y="7"/>
                                    <a:pt x="32" y="3"/>
                                    <a:pt x="31"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1" name="Line 1526"/>
                          <wps:cNvCnPr/>
                          <wps:spPr bwMode="auto">
                            <a:xfrm>
                              <a:off x="200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2" name="Line 1527"/>
                          <wps:cNvCnPr/>
                          <wps:spPr bwMode="auto">
                            <a:xfrm>
                              <a:off x="2041"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3" name="Line 1528"/>
                          <wps:cNvCnPr/>
                          <wps:spPr bwMode="auto">
                            <a:xfrm>
                              <a:off x="207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4" name="Line 1529"/>
                          <wps:cNvCnPr/>
                          <wps:spPr bwMode="auto">
                            <a:xfrm>
                              <a:off x="2108"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5" name="Line 1530"/>
                          <wps:cNvCnPr/>
                          <wps:spPr bwMode="auto">
                            <a:xfrm>
                              <a:off x="2142"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6" name="Line 1531"/>
                          <wps:cNvCnPr/>
                          <wps:spPr bwMode="auto">
                            <a:xfrm>
                              <a:off x="217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7" name="Line 1532"/>
                          <wps:cNvCnPr/>
                          <wps:spPr bwMode="auto">
                            <a:xfrm>
                              <a:off x="2209"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8" name="Line 1533"/>
                          <wps:cNvCnPr/>
                          <wps:spPr bwMode="auto">
                            <a:xfrm>
                              <a:off x="224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29" name="Line 1534"/>
                          <wps:cNvCnPr/>
                          <wps:spPr bwMode="auto">
                            <a:xfrm>
                              <a:off x="227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0" name="Line 1535"/>
                          <wps:cNvCnPr/>
                          <wps:spPr bwMode="auto">
                            <a:xfrm>
                              <a:off x="2310"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1" name="Line 1536"/>
                          <wps:cNvCnPr/>
                          <wps:spPr bwMode="auto">
                            <a:xfrm>
                              <a:off x="2344"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2" name="Line 1537"/>
                          <wps:cNvCnPr/>
                          <wps:spPr bwMode="auto">
                            <a:xfrm>
                              <a:off x="237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3" name="Line 1538"/>
                          <wps:cNvCnPr/>
                          <wps:spPr bwMode="auto">
                            <a:xfrm>
                              <a:off x="2411"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4" name="Line 1539"/>
                          <wps:cNvCnPr/>
                          <wps:spPr bwMode="auto">
                            <a:xfrm>
                              <a:off x="244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5" name="Line 1540"/>
                          <wps:cNvCnPr/>
                          <wps:spPr bwMode="auto">
                            <a:xfrm>
                              <a:off x="247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6" name="Line 1541"/>
                          <wps:cNvCnPr/>
                          <wps:spPr bwMode="auto">
                            <a:xfrm>
                              <a:off x="2512"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7" name="Line 1542"/>
                          <wps:cNvCnPr/>
                          <wps:spPr bwMode="auto">
                            <a:xfrm>
                              <a:off x="254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8" name="Line 1543"/>
                          <wps:cNvCnPr/>
                          <wps:spPr bwMode="auto">
                            <a:xfrm>
                              <a:off x="258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39" name="Line 1544"/>
                          <wps:cNvCnPr/>
                          <wps:spPr bwMode="auto">
                            <a:xfrm>
                              <a:off x="261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0" name="Line 1545"/>
                          <wps:cNvCnPr/>
                          <wps:spPr bwMode="auto">
                            <a:xfrm>
                              <a:off x="264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1" name="Line 1546"/>
                          <wps:cNvCnPr/>
                          <wps:spPr bwMode="auto">
                            <a:xfrm>
                              <a:off x="2680"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2" name="Line 1547"/>
                          <wps:cNvCnPr/>
                          <wps:spPr bwMode="auto">
                            <a:xfrm>
                              <a:off x="2714"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3" name="Line 1548"/>
                          <wps:cNvCnPr/>
                          <wps:spPr bwMode="auto">
                            <a:xfrm>
                              <a:off x="274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4" name="Line 1549"/>
                          <wps:cNvCnPr/>
                          <wps:spPr bwMode="auto">
                            <a:xfrm>
                              <a:off x="2781"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5" name="Line 1550"/>
                          <wps:cNvCnPr/>
                          <wps:spPr bwMode="auto">
                            <a:xfrm>
                              <a:off x="281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6" name="Line 1551"/>
                          <wps:cNvCnPr/>
                          <wps:spPr bwMode="auto">
                            <a:xfrm>
                              <a:off x="284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7" name="Line 1552"/>
                          <wps:cNvCnPr/>
                          <wps:spPr bwMode="auto">
                            <a:xfrm>
                              <a:off x="2882"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8" name="Line 1553"/>
                          <wps:cNvCnPr/>
                          <wps:spPr bwMode="auto">
                            <a:xfrm>
                              <a:off x="291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49" name="Line 1554"/>
                          <wps:cNvCnPr/>
                          <wps:spPr bwMode="auto">
                            <a:xfrm>
                              <a:off x="295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0" name="Line 1555"/>
                          <wps:cNvCnPr/>
                          <wps:spPr bwMode="auto">
                            <a:xfrm>
                              <a:off x="298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1" name="Line 1556"/>
                          <wps:cNvCnPr/>
                          <wps:spPr bwMode="auto">
                            <a:xfrm>
                              <a:off x="301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2" name="Line 1557"/>
                          <wps:cNvCnPr/>
                          <wps:spPr bwMode="auto">
                            <a:xfrm>
                              <a:off x="3051"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3" name="Line 1558"/>
                          <wps:cNvCnPr/>
                          <wps:spPr bwMode="auto">
                            <a:xfrm>
                              <a:off x="3084"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4" name="Line 1559"/>
                          <wps:cNvCnPr/>
                          <wps:spPr bwMode="auto">
                            <a:xfrm>
                              <a:off x="311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5" name="Line 1560"/>
                          <wps:cNvCnPr/>
                          <wps:spPr bwMode="auto">
                            <a:xfrm>
                              <a:off x="3151"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6" name="Line 1561"/>
                          <wps:cNvCnPr/>
                          <wps:spPr bwMode="auto">
                            <a:xfrm>
                              <a:off x="318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7" name="Line 1562"/>
                          <wps:cNvCnPr/>
                          <wps:spPr bwMode="auto">
                            <a:xfrm>
                              <a:off x="321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8" name="Line 1563"/>
                          <wps:cNvCnPr/>
                          <wps:spPr bwMode="auto">
                            <a:xfrm>
                              <a:off x="3252"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59" name="Line 1564"/>
                          <wps:cNvCnPr/>
                          <wps:spPr bwMode="auto">
                            <a:xfrm>
                              <a:off x="328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0" name="Line 1565"/>
                          <wps:cNvCnPr/>
                          <wps:spPr bwMode="auto">
                            <a:xfrm>
                              <a:off x="332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1" name="Line 1566"/>
                          <wps:cNvCnPr/>
                          <wps:spPr bwMode="auto">
                            <a:xfrm>
                              <a:off x="3353"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2" name="Line 1567"/>
                          <wps:cNvCnPr/>
                          <wps:spPr bwMode="auto">
                            <a:xfrm>
                              <a:off x="338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3" name="Line 1568"/>
                          <wps:cNvCnPr/>
                          <wps:spPr bwMode="auto">
                            <a:xfrm>
                              <a:off x="3421"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4" name="Line 1569"/>
                          <wps:cNvCnPr/>
                          <wps:spPr bwMode="auto">
                            <a:xfrm>
                              <a:off x="3454"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5" name="Line 1570"/>
                          <wps:cNvCnPr/>
                          <wps:spPr bwMode="auto">
                            <a:xfrm>
                              <a:off x="3488"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6" name="Line 1571"/>
                          <wps:cNvCnPr/>
                          <wps:spPr bwMode="auto">
                            <a:xfrm>
                              <a:off x="3522"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7" name="Line 1572"/>
                          <wps:cNvCnPr/>
                          <wps:spPr bwMode="auto">
                            <a:xfrm>
                              <a:off x="3555"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8" name="Line 1573"/>
                          <wps:cNvCnPr/>
                          <wps:spPr bwMode="auto">
                            <a:xfrm>
                              <a:off x="3589"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69" name="Line 1574"/>
                          <wps:cNvCnPr/>
                          <wps:spPr bwMode="auto">
                            <a:xfrm>
                              <a:off x="3623"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0" name="Line 1575"/>
                          <wps:cNvCnPr/>
                          <wps:spPr bwMode="auto">
                            <a:xfrm>
                              <a:off x="3656"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1" name="Line 1576"/>
                          <wps:cNvCnPr/>
                          <wps:spPr bwMode="auto">
                            <a:xfrm>
                              <a:off x="3690"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2" name="Line 1577"/>
                          <wps:cNvCnPr/>
                          <wps:spPr bwMode="auto">
                            <a:xfrm>
                              <a:off x="3723" y="707"/>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3" name="Line 1578"/>
                          <wps:cNvCnPr/>
                          <wps:spPr bwMode="auto">
                            <a:xfrm>
                              <a:off x="3757" y="707"/>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4" name="Line 1579"/>
                          <wps:cNvCnPr/>
                          <wps:spPr bwMode="auto">
                            <a:xfrm>
                              <a:off x="198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5" name="Line 1580"/>
                          <wps:cNvCnPr/>
                          <wps:spPr bwMode="auto">
                            <a:xfrm>
                              <a:off x="201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6" name="Line 1581"/>
                          <wps:cNvCnPr/>
                          <wps:spPr bwMode="auto">
                            <a:xfrm>
                              <a:off x="2052"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7" name="Line 1582"/>
                          <wps:cNvCnPr/>
                          <wps:spPr bwMode="auto">
                            <a:xfrm>
                              <a:off x="208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8" name="Line 1583"/>
                          <wps:cNvCnPr/>
                          <wps:spPr bwMode="auto">
                            <a:xfrm>
                              <a:off x="212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79" name="Line 1584"/>
                          <wps:cNvCnPr/>
                          <wps:spPr bwMode="auto">
                            <a:xfrm>
                              <a:off x="2153"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0" name="Line 1585"/>
                          <wps:cNvCnPr/>
                          <wps:spPr bwMode="auto">
                            <a:xfrm>
                              <a:off x="2187"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1" name="Line 1586"/>
                          <wps:cNvCnPr/>
                          <wps:spPr bwMode="auto">
                            <a:xfrm>
                              <a:off x="222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2" name="Line 1587"/>
                          <wps:cNvCnPr/>
                          <wps:spPr bwMode="auto">
                            <a:xfrm>
                              <a:off x="225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3" name="Line 1588"/>
                          <wps:cNvCnPr/>
                          <wps:spPr bwMode="auto">
                            <a:xfrm>
                              <a:off x="228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4" name="Line 1589"/>
                          <wps:cNvCnPr/>
                          <wps:spPr bwMode="auto">
                            <a:xfrm>
                              <a:off x="232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5" name="Line 1590"/>
                          <wps:cNvCnPr/>
                          <wps:spPr bwMode="auto">
                            <a:xfrm>
                              <a:off x="235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6" name="Line 1591"/>
                          <wps:cNvCnPr/>
                          <wps:spPr bwMode="auto">
                            <a:xfrm>
                              <a:off x="238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7" name="Line 1592"/>
                          <wps:cNvCnPr/>
                          <wps:spPr bwMode="auto">
                            <a:xfrm>
                              <a:off x="242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8" name="Line 1593"/>
                          <wps:cNvCnPr/>
                          <wps:spPr bwMode="auto">
                            <a:xfrm>
                              <a:off x="245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89" name="Line 1594"/>
                          <wps:cNvCnPr/>
                          <wps:spPr bwMode="auto">
                            <a:xfrm>
                              <a:off x="249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0" name="Line 1595"/>
                          <wps:cNvCnPr/>
                          <wps:spPr bwMode="auto">
                            <a:xfrm>
                              <a:off x="2523"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1" name="Line 1596"/>
                          <wps:cNvCnPr/>
                          <wps:spPr bwMode="auto">
                            <a:xfrm>
                              <a:off x="2557"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2" name="Line 1597"/>
                          <wps:cNvCnPr/>
                          <wps:spPr bwMode="auto">
                            <a:xfrm>
                              <a:off x="259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3" name="Line 1598"/>
                          <wps:cNvCnPr/>
                          <wps:spPr bwMode="auto">
                            <a:xfrm>
                              <a:off x="2624"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4" name="Line 1599"/>
                          <wps:cNvCnPr/>
                          <wps:spPr bwMode="auto">
                            <a:xfrm>
                              <a:off x="265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5" name="Line 1600"/>
                          <wps:cNvCnPr/>
                          <wps:spPr bwMode="auto">
                            <a:xfrm>
                              <a:off x="269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6" name="Line 1601"/>
                          <wps:cNvCnPr/>
                          <wps:spPr bwMode="auto">
                            <a:xfrm>
                              <a:off x="2725"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7" name="Line 1602"/>
                          <wps:cNvCnPr/>
                          <wps:spPr bwMode="auto">
                            <a:xfrm>
                              <a:off x="275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8" name="Line 1603"/>
                          <wps:cNvCnPr/>
                          <wps:spPr bwMode="auto">
                            <a:xfrm>
                              <a:off x="279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399" name="Line 1604"/>
                          <wps:cNvCnPr/>
                          <wps:spPr bwMode="auto">
                            <a:xfrm>
                              <a:off x="282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0" name="Line 1605"/>
                          <wps:cNvCnPr/>
                          <wps:spPr bwMode="auto">
                            <a:xfrm>
                              <a:off x="286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1" name="Line 1606"/>
                          <wps:cNvCnPr/>
                          <wps:spPr bwMode="auto">
                            <a:xfrm>
                              <a:off x="289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2" name="Line 1607"/>
                          <wps:cNvCnPr/>
                          <wps:spPr bwMode="auto">
                            <a:xfrm>
                              <a:off x="2927"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3" name="Line 1608"/>
                          <wps:cNvCnPr/>
                          <wps:spPr bwMode="auto">
                            <a:xfrm>
                              <a:off x="296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4" name="Line 1609"/>
                          <wps:cNvCnPr/>
                          <wps:spPr bwMode="auto">
                            <a:xfrm>
                              <a:off x="2994"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5" name="Line 1610"/>
                          <wps:cNvCnPr/>
                          <wps:spPr bwMode="auto">
                            <a:xfrm>
                              <a:off x="302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6" name="Line 1611"/>
                          <wps:cNvCnPr/>
                          <wps:spPr bwMode="auto">
                            <a:xfrm>
                              <a:off x="306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7" name="Line 1612"/>
                          <wps:cNvCnPr/>
                          <wps:spPr bwMode="auto">
                            <a:xfrm>
                              <a:off x="3095"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8" name="Line 1613"/>
                          <wps:cNvCnPr/>
                          <wps:spPr bwMode="auto">
                            <a:xfrm>
                              <a:off x="312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09" name="Line 1614"/>
                          <wps:cNvCnPr/>
                          <wps:spPr bwMode="auto">
                            <a:xfrm>
                              <a:off x="316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0" name="Line 1615"/>
                          <wps:cNvCnPr/>
                          <wps:spPr bwMode="auto">
                            <a:xfrm>
                              <a:off x="3196"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1" name="Line 1616"/>
                          <wps:cNvCnPr/>
                          <wps:spPr bwMode="auto">
                            <a:xfrm>
                              <a:off x="323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2" name="Line 1617"/>
                          <wps:cNvCnPr/>
                          <wps:spPr bwMode="auto">
                            <a:xfrm>
                              <a:off x="326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3" name="Line 1618"/>
                          <wps:cNvCnPr/>
                          <wps:spPr bwMode="auto">
                            <a:xfrm>
                              <a:off x="3297"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4" name="Line 1619"/>
                          <wps:cNvCnPr/>
                          <wps:spPr bwMode="auto">
                            <a:xfrm>
                              <a:off x="333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5" name="Line 1620"/>
                          <wps:cNvCnPr/>
                          <wps:spPr bwMode="auto">
                            <a:xfrm>
                              <a:off x="336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6" name="Line 1621"/>
                          <wps:cNvCnPr/>
                          <wps:spPr bwMode="auto">
                            <a:xfrm>
                              <a:off x="3398"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7" name="Line 1622"/>
                          <wps:cNvCnPr/>
                          <wps:spPr bwMode="auto">
                            <a:xfrm>
                              <a:off x="3432"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8" name="Line 1623"/>
                          <wps:cNvCnPr/>
                          <wps:spPr bwMode="auto">
                            <a:xfrm>
                              <a:off x="3466"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19" name="Line 1624"/>
                          <wps:cNvCnPr/>
                          <wps:spPr bwMode="auto">
                            <a:xfrm>
                              <a:off x="3499"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0" name="Line 1625"/>
                          <wps:cNvCnPr/>
                          <wps:spPr bwMode="auto">
                            <a:xfrm>
                              <a:off x="3533"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1" name="Line 1626"/>
                          <wps:cNvCnPr/>
                          <wps:spPr bwMode="auto">
                            <a:xfrm>
                              <a:off x="3566"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2" name="Line 1627"/>
                          <wps:cNvCnPr/>
                          <wps:spPr bwMode="auto">
                            <a:xfrm>
                              <a:off x="3600"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3" name="Line 1628"/>
                          <wps:cNvCnPr/>
                          <wps:spPr bwMode="auto">
                            <a:xfrm>
                              <a:off x="3634"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4" name="Line 1629"/>
                          <wps:cNvCnPr/>
                          <wps:spPr bwMode="auto">
                            <a:xfrm>
                              <a:off x="3667"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5" name="Line 1630"/>
                          <wps:cNvCnPr/>
                          <wps:spPr bwMode="auto">
                            <a:xfrm>
                              <a:off x="3701"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6" name="Line 1631"/>
                          <wps:cNvCnPr/>
                          <wps:spPr bwMode="auto">
                            <a:xfrm>
                              <a:off x="3735" y="1044"/>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7" name="Line 1632"/>
                          <wps:cNvCnPr/>
                          <wps:spPr bwMode="auto">
                            <a:xfrm>
                              <a:off x="3768" y="1044"/>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28" name="Freeform 1633"/>
                          <wps:cNvSpPr>
                            <a:spLocks/>
                          </wps:cNvSpPr>
                          <wps:spPr bwMode="auto">
                            <a:xfrm>
                              <a:off x="1794" y="831"/>
                              <a:ext cx="415" cy="224"/>
                            </a:xfrm>
                            <a:custGeom>
                              <a:avLst/>
                              <a:gdLst>
                                <a:gd name="T0" fmla="*/ 37 w 37"/>
                                <a:gd name="T1" fmla="*/ 0 h 20"/>
                                <a:gd name="T2" fmla="*/ 0 w 37"/>
                                <a:gd name="T3" fmla="*/ 12 h 20"/>
                                <a:gd name="T4" fmla="*/ 18 w 37"/>
                                <a:gd name="T5" fmla="*/ 20 h 20"/>
                              </a:gdLst>
                              <a:ahLst/>
                              <a:cxnLst>
                                <a:cxn ang="0">
                                  <a:pos x="T0" y="T1"/>
                                </a:cxn>
                                <a:cxn ang="0">
                                  <a:pos x="T2" y="T3"/>
                                </a:cxn>
                                <a:cxn ang="0">
                                  <a:pos x="T4" y="T5"/>
                                </a:cxn>
                              </a:cxnLst>
                              <a:rect l="0" t="0" r="r" b="b"/>
                              <a:pathLst>
                                <a:path w="37" h="20">
                                  <a:moveTo>
                                    <a:pt x="37" y="0"/>
                                  </a:moveTo>
                                  <a:lnTo>
                                    <a:pt x="0" y="12"/>
                                  </a:lnTo>
                                  <a:lnTo>
                                    <a:pt x="18" y="20"/>
                                  </a:lnTo>
                                </a:path>
                              </a:pathLst>
                            </a:custGeom>
                            <a:noFill/>
                            <a:ln w="11" cap="flat">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9" name="Line 1634"/>
                          <wps:cNvCnPr/>
                          <wps:spPr bwMode="auto">
                            <a:xfrm flipV="1">
                              <a:off x="2008" y="104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0" name="Line 1635"/>
                          <wps:cNvCnPr/>
                          <wps:spPr bwMode="auto">
                            <a:xfrm flipV="1">
                              <a:off x="2008" y="101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1" name="Line 1636"/>
                          <wps:cNvCnPr/>
                          <wps:spPr bwMode="auto">
                            <a:xfrm flipV="1">
                              <a:off x="2008" y="97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2" name="Line 1637"/>
                          <wps:cNvCnPr/>
                          <wps:spPr bwMode="auto">
                            <a:xfrm flipV="1">
                              <a:off x="2008" y="94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3" name="Line 1638"/>
                          <wps:cNvCnPr/>
                          <wps:spPr bwMode="auto">
                            <a:xfrm flipV="1">
                              <a:off x="2008" y="909"/>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4" name="Line 1639"/>
                          <wps:cNvCnPr/>
                          <wps:spPr bwMode="auto">
                            <a:xfrm flipV="1">
                              <a:off x="2008" y="87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5" name="Line 1640"/>
                          <wps:cNvCnPr/>
                          <wps:spPr bwMode="auto">
                            <a:xfrm flipV="1">
                              <a:off x="2008" y="84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6" name="Line 1641"/>
                          <wps:cNvCnPr/>
                          <wps:spPr bwMode="auto">
                            <a:xfrm flipV="1">
                              <a:off x="2008" y="80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7" name="Line 1642"/>
                          <wps:cNvCnPr/>
                          <wps:spPr bwMode="auto">
                            <a:xfrm flipV="1">
                              <a:off x="2008" y="77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8" name="Line 1643"/>
                          <wps:cNvCnPr/>
                          <wps:spPr bwMode="auto">
                            <a:xfrm flipV="1">
                              <a:off x="2008" y="74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39" name="Oval 1644"/>
                          <wps:cNvSpPr>
                            <a:spLocks noChangeArrowheads="1"/>
                          </wps:cNvSpPr>
                          <wps:spPr bwMode="auto">
                            <a:xfrm>
                              <a:off x="1951" y="662"/>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440" name="Line 1645"/>
                          <wps:cNvCnPr/>
                          <wps:spPr bwMode="auto">
                            <a:xfrm flipV="1">
                              <a:off x="1660" y="640"/>
                              <a:ext cx="0" cy="64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1" name="Freeform 1646"/>
                          <wps:cNvSpPr>
                            <a:spLocks/>
                          </wps:cNvSpPr>
                          <wps:spPr bwMode="auto">
                            <a:xfrm>
                              <a:off x="1626" y="1224"/>
                              <a:ext cx="79" cy="67"/>
                            </a:xfrm>
                            <a:custGeom>
                              <a:avLst/>
                              <a:gdLst>
                                <a:gd name="T0" fmla="*/ 34 w 79"/>
                                <a:gd name="T1" fmla="*/ 67 h 67"/>
                                <a:gd name="T2" fmla="*/ 0 w 79"/>
                                <a:gd name="T3" fmla="*/ 0 h 67"/>
                                <a:gd name="T4" fmla="*/ 79 w 79"/>
                                <a:gd name="T5" fmla="*/ 0 h 67"/>
                                <a:gd name="T6" fmla="*/ 34 w 79"/>
                                <a:gd name="T7" fmla="*/ 67 h 67"/>
                              </a:gdLst>
                              <a:ahLst/>
                              <a:cxnLst>
                                <a:cxn ang="0">
                                  <a:pos x="T0" y="T1"/>
                                </a:cxn>
                                <a:cxn ang="0">
                                  <a:pos x="T2" y="T3"/>
                                </a:cxn>
                                <a:cxn ang="0">
                                  <a:pos x="T4" y="T5"/>
                                </a:cxn>
                                <a:cxn ang="0">
                                  <a:pos x="T6" y="T7"/>
                                </a:cxn>
                              </a:cxnLst>
                              <a:rect l="0" t="0" r="r" b="b"/>
                              <a:pathLst>
                                <a:path w="79" h="67">
                                  <a:moveTo>
                                    <a:pt x="34" y="67"/>
                                  </a:moveTo>
                                  <a:lnTo>
                                    <a:pt x="0" y="0"/>
                                  </a:lnTo>
                                  <a:lnTo>
                                    <a:pt x="79" y="0"/>
                                  </a:lnTo>
                                  <a:lnTo>
                                    <a:pt x="3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2" name="Freeform 1647"/>
                          <wps:cNvSpPr>
                            <a:spLocks/>
                          </wps:cNvSpPr>
                          <wps:spPr bwMode="auto">
                            <a:xfrm>
                              <a:off x="1626" y="618"/>
                              <a:ext cx="79" cy="78"/>
                            </a:xfrm>
                            <a:custGeom>
                              <a:avLst/>
                              <a:gdLst>
                                <a:gd name="T0" fmla="*/ 34 w 79"/>
                                <a:gd name="T1" fmla="*/ 0 h 78"/>
                                <a:gd name="T2" fmla="*/ 0 w 79"/>
                                <a:gd name="T3" fmla="*/ 78 h 78"/>
                                <a:gd name="T4" fmla="*/ 79 w 79"/>
                                <a:gd name="T5" fmla="*/ 78 h 78"/>
                                <a:gd name="T6" fmla="*/ 34 w 79"/>
                                <a:gd name="T7" fmla="*/ 0 h 78"/>
                              </a:gdLst>
                              <a:ahLst/>
                              <a:cxnLst>
                                <a:cxn ang="0">
                                  <a:pos x="T0" y="T1"/>
                                </a:cxn>
                                <a:cxn ang="0">
                                  <a:pos x="T2" y="T3"/>
                                </a:cxn>
                                <a:cxn ang="0">
                                  <a:pos x="T4" y="T5"/>
                                </a:cxn>
                                <a:cxn ang="0">
                                  <a:pos x="T6" y="T7"/>
                                </a:cxn>
                              </a:cxnLst>
                              <a:rect l="0" t="0" r="r" b="b"/>
                              <a:pathLst>
                                <a:path w="79" h="78">
                                  <a:moveTo>
                                    <a:pt x="34" y="0"/>
                                  </a:moveTo>
                                  <a:lnTo>
                                    <a:pt x="0" y="78"/>
                                  </a:lnTo>
                                  <a:lnTo>
                                    <a:pt x="79" y="7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3" name="Line 1648"/>
                          <wps:cNvCnPr/>
                          <wps:spPr bwMode="auto">
                            <a:xfrm flipV="1">
                              <a:off x="3443" y="741"/>
                              <a:ext cx="0" cy="28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4" name="Freeform 1649"/>
                          <wps:cNvSpPr>
                            <a:spLocks/>
                          </wps:cNvSpPr>
                          <wps:spPr bwMode="auto">
                            <a:xfrm>
                              <a:off x="3398" y="966"/>
                              <a:ext cx="90" cy="78"/>
                            </a:xfrm>
                            <a:custGeom>
                              <a:avLst/>
                              <a:gdLst>
                                <a:gd name="T0" fmla="*/ 45 w 90"/>
                                <a:gd name="T1" fmla="*/ 78 h 78"/>
                                <a:gd name="T2" fmla="*/ 0 w 90"/>
                                <a:gd name="T3" fmla="*/ 0 h 78"/>
                                <a:gd name="T4" fmla="*/ 90 w 90"/>
                                <a:gd name="T5" fmla="*/ 0 h 78"/>
                                <a:gd name="T6" fmla="*/ 45 w 90"/>
                                <a:gd name="T7" fmla="*/ 78 h 78"/>
                              </a:gdLst>
                              <a:ahLst/>
                              <a:cxnLst>
                                <a:cxn ang="0">
                                  <a:pos x="T0" y="T1"/>
                                </a:cxn>
                                <a:cxn ang="0">
                                  <a:pos x="T2" y="T3"/>
                                </a:cxn>
                                <a:cxn ang="0">
                                  <a:pos x="T4" y="T5"/>
                                </a:cxn>
                                <a:cxn ang="0">
                                  <a:pos x="T6" y="T7"/>
                                </a:cxn>
                              </a:cxnLst>
                              <a:rect l="0" t="0" r="r" b="b"/>
                              <a:pathLst>
                                <a:path w="90" h="78">
                                  <a:moveTo>
                                    <a:pt x="45" y="78"/>
                                  </a:moveTo>
                                  <a:lnTo>
                                    <a:pt x="0" y="0"/>
                                  </a:lnTo>
                                  <a:lnTo>
                                    <a:pt x="90" y="0"/>
                                  </a:lnTo>
                                  <a:lnTo>
                                    <a:pt x="45"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5" name="Freeform 1650"/>
                          <wps:cNvSpPr>
                            <a:spLocks/>
                          </wps:cNvSpPr>
                          <wps:spPr bwMode="auto">
                            <a:xfrm>
                              <a:off x="3398" y="719"/>
                              <a:ext cx="90" cy="67"/>
                            </a:xfrm>
                            <a:custGeom>
                              <a:avLst/>
                              <a:gdLst>
                                <a:gd name="T0" fmla="*/ 45 w 90"/>
                                <a:gd name="T1" fmla="*/ 0 h 67"/>
                                <a:gd name="T2" fmla="*/ 0 w 90"/>
                                <a:gd name="T3" fmla="*/ 67 h 67"/>
                                <a:gd name="T4" fmla="*/ 90 w 90"/>
                                <a:gd name="T5" fmla="*/ 67 h 67"/>
                                <a:gd name="T6" fmla="*/ 45 w 90"/>
                                <a:gd name="T7" fmla="*/ 0 h 67"/>
                              </a:gdLst>
                              <a:ahLst/>
                              <a:cxnLst>
                                <a:cxn ang="0">
                                  <a:pos x="T0" y="T1"/>
                                </a:cxn>
                                <a:cxn ang="0">
                                  <a:pos x="T2" y="T3"/>
                                </a:cxn>
                                <a:cxn ang="0">
                                  <a:pos x="T4" y="T5"/>
                                </a:cxn>
                                <a:cxn ang="0">
                                  <a:pos x="T6" y="T7"/>
                                </a:cxn>
                              </a:cxnLst>
                              <a:rect l="0" t="0" r="r" b="b"/>
                              <a:pathLst>
                                <a:path w="90" h="67">
                                  <a:moveTo>
                                    <a:pt x="45" y="0"/>
                                  </a:moveTo>
                                  <a:lnTo>
                                    <a:pt x="0" y="67"/>
                                  </a:lnTo>
                                  <a:lnTo>
                                    <a:pt x="90" y="67"/>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6" name="Freeform 1651"/>
                          <wps:cNvSpPr>
                            <a:spLocks/>
                          </wps:cNvSpPr>
                          <wps:spPr bwMode="auto">
                            <a:xfrm>
                              <a:off x="1480" y="460"/>
                              <a:ext cx="79" cy="158"/>
                            </a:xfrm>
                            <a:custGeom>
                              <a:avLst/>
                              <a:gdLst>
                                <a:gd name="T0" fmla="*/ 7 w 7"/>
                                <a:gd name="T1" fmla="*/ 0 h 14"/>
                                <a:gd name="T2" fmla="*/ 0 w 7"/>
                                <a:gd name="T3" fmla="*/ 14 h 14"/>
                              </a:gdLst>
                              <a:ahLst/>
                              <a:cxnLst>
                                <a:cxn ang="0">
                                  <a:pos x="T0" y="T1"/>
                                </a:cxn>
                                <a:cxn ang="0">
                                  <a:pos x="T2" y="T3"/>
                                </a:cxn>
                              </a:cxnLst>
                              <a:rect l="0" t="0" r="r" b="b"/>
                              <a:pathLst>
                                <a:path w="7" h="14">
                                  <a:moveTo>
                                    <a:pt x="7" y="0"/>
                                  </a:moveTo>
                                  <a:cubicBezTo>
                                    <a:pt x="7" y="0"/>
                                    <a:pt x="0" y="2"/>
                                    <a:pt x="0" y="14"/>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7" name="Line 1652"/>
                          <wps:cNvCnPr/>
                          <wps:spPr bwMode="auto">
                            <a:xfrm flipV="1">
                              <a:off x="2221" y="19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8" name="Line 1653"/>
                          <wps:cNvCnPr/>
                          <wps:spPr bwMode="auto">
                            <a:xfrm flipV="1">
                              <a:off x="2221" y="19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49" name="Line 1654"/>
                          <wps:cNvCnPr/>
                          <wps:spPr bwMode="auto">
                            <a:xfrm flipV="1">
                              <a:off x="2221" y="193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0" name="Line 1655"/>
                          <wps:cNvCnPr/>
                          <wps:spPr bwMode="auto">
                            <a:xfrm flipV="1">
                              <a:off x="2221" y="189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1" name="Line 1656"/>
                          <wps:cNvCnPr/>
                          <wps:spPr bwMode="auto">
                            <a:xfrm flipV="1">
                              <a:off x="2221" y="186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2" name="Line 1657"/>
                          <wps:cNvCnPr/>
                          <wps:spPr bwMode="auto">
                            <a:xfrm flipV="1">
                              <a:off x="2221" y="18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3" name="Line 1658"/>
                          <wps:cNvCnPr/>
                          <wps:spPr bwMode="auto">
                            <a:xfrm flipV="1">
                              <a:off x="2221" y="17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4" name="Line 1659"/>
                          <wps:cNvCnPr/>
                          <wps:spPr bwMode="auto">
                            <a:xfrm flipV="1">
                              <a:off x="2221" y="17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5" name="Line 1660"/>
                          <wps:cNvCnPr/>
                          <wps:spPr bwMode="auto">
                            <a:xfrm flipV="1">
                              <a:off x="2221" y="17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6" name="Line 1661"/>
                          <wps:cNvCnPr/>
                          <wps:spPr bwMode="auto">
                            <a:xfrm flipV="1">
                              <a:off x="2221" y="169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7" name="Line 1662"/>
                          <wps:cNvCnPr/>
                          <wps:spPr bwMode="auto">
                            <a:xfrm flipV="1">
                              <a:off x="2221" y="16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8" name="Line 1663"/>
                          <wps:cNvCnPr/>
                          <wps:spPr bwMode="auto">
                            <a:xfrm flipV="1">
                              <a:off x="2221" y="162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59" name="Line 1664"/>
                          <wps:cNvCnPr/>
                          <wps:spPr bwMode="auto">
                            <a:xfrm flipV="1">
                              <a:off x="2221" y="159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0" name="Line 1665"/>
                          <wps:cNvCnPr/>
                          <wps:spPr bwMode="auto">
                            <a:xfrm flipV="1">
                              <a:off x="2221" y="15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1" name="Line 1666"/>
                          <wps:cNvCnPr/>
                          <wps:spPr bwMode="auto">
                            <a:xfrm flipV="1">
                              <a:off x="2221" y="15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2" name="Line 1667"/>
                          <wps:cNvCnPr/>
                          <wps:spPr bwMode="auto">
                            <a:xfrm flipV="1">
                              <a:off x="2221" y="149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3" name="Line 1668"/>
                          <wps:cNvCnPr/>
                          <wps:spPr bwMode="auto">
                            <a:xfrm flipV="1">
                              <a:off x="2221" y="146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4" name="Line 1669"/>
                          <wps:cNvCnPr/>
                          <wps:spPr bwMode="auto">
                            <a:xfrm flipV="1">
                              <a:off x="2221" y="142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5" name="Line 1670"/>
                          <wps:cNvCnPr/>
                          <wps:spPr bwMode="auto">
                            <a:xfrm flipV="1">
                              <a:off x="2221" y="139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6" name="Line 1671"/>
                          <wps:cNvCnPr/>
                          <wps:spPr bwMode="auto">
                            <a:xfrm flipV="1">
                              <a:off x="2221" y="13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7" name="Line 1672"/>
                          <wps:cNvCnPr/>
                          <wps:spPr bwMode="auto">
                            <a:xfrm flipV="1">
                              <a:off x="2221" y="13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8" name="Line 1673"/>
                          <wps:cNvCnPr/>
                          <wps:spPr bwMode="auto">
                            <a:xfrm flipV="1">
                              <a:off x="1783" y="199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69" name="Line 1674"/>
                          <wps:cNvCnPr/>
                          <wps:spPr bwMode="auto">
                            <a:xfrm flipV="1">
                              <a:off x="1783" y="19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0" name="Line 1675"/>
                          <wps:cNvCnPr/>
                          <wps:spPr bwMode="auto">
                            <a:xfrm flipV="1">
                              <a:off x="1783" y="1931"/>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1" name="Line 1676"/>
                          <wps:cNvCnPr/>
                          <wps:spPr bwMode="auto">
                            <a:xfrm flipV="1">
                              <a:off x="1783" y="189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2" name="Line 1677"/>
                          <wps:cNvCnPr/>
                          <wps:spPr bwMode="auto">
                            <a:xfrm flipV="1">
                              <a:off x="1783" y="186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3" name="Line 1678"/>
                          <wps:cNvCnPr/>
                          <wps:spPr bwMode="auto">
                            <a:xfrm flipV="1">
                              <a:off x="1783" y="18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4" name="Line 1679"/>
                          <wps:cNvCnPr/>
                          <wps:spPr bwMode="auto">
                            <a:xfrm flipV="1">
                              <a:off x="1783" y="17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5" name="Line 1680"/>
                          <wps:cNvCnPr/>
                          <wps:spPr bwMode="auto">
                            <a:xfrm flipV="1">
                              <a:off x="1783" y="1763"/>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6" name="Line 1681"/>
                          <wps:cNvCnPr/>
                          <wps:spPr bwMode="auto">
                            <a:xfrm flipV="1">
                              <a:off x="1783" y="172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7" name="Line 1682"/>
                          <wps:cNvCnPr/>
                          <wps:spPr bwMode="auto">
                            <a:xfrm flipV="1">
                              <a:off x="1783" y="1695"/>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8" name="Line 1683"/>
                          <wps:cNvCnPr/>
                          <wps:spPr bwMode="auto">
                            <a:xfrm flipV="1">
                              <a:off x="1783" y="16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79" name="Line 1684"/>
                          <wps:cNvCnPr/>
                          <wps:spPr bwMode="auto">
                            <a:xfrm flipV="1">
                              <a:off x="1783" y="1628"/>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0" name="Line 1685"/>
                          <wps:cNvCnPr/>
                          <wps:spPr bwMode="auto">
                            <a:xfrm flipV="1">
                              <a:off x="1783" y="1594"/>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1" name="Line 1686"/>
                          <wps:cNvCnPr/>
                          <wps:spPr bwMode="auto">
                            <a:xfrm flipV="1">
                              <a:off x="1783" y="15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2" name="Line 1687"/>
                          <wps:cNvCnPr/>
                          <wps:spPr bwMode="auto">
                            <a:xfrm flipV="1">
                              <a:off x="1783" y="15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3" name="Line 1688"/>
                          <wps:cNvCnPr/>
                          <wps:spPr bwMode="auto">
                            <a:xfrm flipV="1">
                              <a:off x="1783" y="149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4" name="Line 1689"/>
                          <wps:cNvCnPr/>
                          <wps:spPr bwMode="auto">
                            <a:xfrm flipV="1">
                              <a:off x="1783" y="146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5" name="Line 1690"/>
                          <wps:cNvCnPr/>
                          <wps:spPr bwMode="auto">
                            <a:xfrm flipV="1">
                              <a:off x="1783" y="142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6" name="Line 1691"/>
                          <wps:cNvCnPr/>
                          <wps:spPr bwMode="auto">
                            <a:xfrm flipV="1">
                              <a:off x="1783" y="139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7" name="Line 1692"/>
                          <wps:cNvCnPr/>
                          <wps:spPr bwMode="auto">
                            <a:xfrm flipV="1">
                              <a:off x="1783" y="135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8" name="Line 1693"/>
                          <wps:cNvCnPr/>
                          <wps:spPr bwMode="auto">
                            <a:xfrm flipV="1">
                              <a:off x="1783" y="132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89" name="Line 1694"/>
                          <wps:cNvCnPr/>
                          <wps:spPr bwMode="auto">
                            <a:xfrm flipV="1">
                              <a:off x="1996" y="148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0" name="Line 1695"/>
                          <wps:cNvCnPr/>
                          <wps:spPr bwMode="auto">
                            <a:xfrm flipV="1">
                              <a:off x="1996" y="144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1" name="Line 1696"/>
                          <wps:cNvCnPr/>
                          <wps:spPr bwMode="auto">
                            <a:xfrm flipV="1">
                              <a:off x="1996" y="141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2" name="Line 1697"/>
                          <wps:cNvCnPr/>
                          <wps:spPr bwMode="auto">
                            <a:xfrm flipV="1">
                              <a:off x="1996" y="138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3" name="Line 1698"/>
                          <wps:cNvCnPr/>
                          <wps:spPr bwMode="auto">
                            <a:xfrm flipV="1">
                              <a:off x="1996" y="134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4" name="Line 1699"/>
                          <wps:cNvCnPr/>
                          <wps:spPr bwMode="auto">
                            <a:xfrm flipV="1">
                              <a:off x="1996" y="131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5" name="Line 1700"/>
                          <wps:cNvCnPr/>
                          <wps:spPr bwMode="auto">
                            <a:xfrm>
                              <a:off x="1817" y="1662"/>
                              <a:ext cx="3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496" name="Freeform 1701"/>
                          <wps:cNvSpPr>
                            <a:spLocks/>
                          </wps:cNvSpPr>
                          <wps:spPr bwMode="auto">
                            <a:xfrm>
                              <a:off x="1794" y="1628"/>
                              <a:ext cx="79" cy="79"/>
                            </a:xfrm>
                            <a:custGeom>
                              <a:avLst/>
                              <a:gdLst>
                                <a:gd name="T0" fmla="*/ 0 w 79"/>
                                <a:gd name="T1" fmla="*/ 34 h 79"/>
                                <a:gd name="T2" fmla="*/ 79 w 79"/>
                                <a:gd name="T3" fmla="*/ 0 h 79"/>
                                <a:gd name="T4" fmla="*/ 79 w 79"/>
                                <a:gd name="T5" fmla="*/ 79 h 79"/>
                                <a:gd name="T6" fmla="*/ 0 w 79"/>
                                <a:gd name="T7" fmla="*/ 34 h 79"/>
                              </a:gdLst>
                              <a:ahLst/>
                              <a:cxnLst>
                                <a:cxn ang="0">
                                  <a:pos x="T0" y="T1"/>
                                </a:cxn>
                                <a:cxn ang="0">
                                  <a:pos x="T2" y="T3"/>
                                </a:cxn>
                                <a:cxn ang="0">
                                  <a:pos x="T4" y="T5"/>
                                </a:cxn>
                                <a:cxn ang="0">
                                  <a:pos x="T6" y="T7"/>
                                </a:cxn>
                              </a:cxnLst>
                              <a:rect l="0" t="0" r="r" b="b"/>
                              <a:pathLst>
                                <a:path w="79" h="79">
                                  <a:moveTo>
                                    <a:pt x="0" y="34"/>
                                  </a:moveTo>
                                  <a:lnTo>
                                    <a:pt x="79" y="0"/>
                                  </a:lnTo>
                                  <a:lnTo>
                                    <a:pt x="79"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1702"/>
                          <wps:cNvSpPr>
                            <a:spLocks/>
                          </wps:cNvSpPr>
                          <wps:spPr bwMode="auto">
                            <a:xfrm>
                              <a:off x="2142" y="1628"/>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Oval 1703"/>
                          <wps:cNvSpPr>
                            <a:spLocks noChangeArrowheads="1"/>
                          </wps:cNvSpPr>
                          <wps:spPr bwMode="auto">
                            <a:xfrm>
                              <a:off x="1951" y="2493"/>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499" name="Oval 1704"/>
                          <wps:cNvSpPr>
                            <a:spLocks noChangeArrowheads="1"/>
                          </wps:cNvSpPr>
                          <wps:spPr bwMode="auto">
                            <a:xfrm>
                              <a:off x="1951" y="2695"/>
                              <a:ext cx="90" cy="101"/>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500" name="Line 1705"/>
                          <wps:cNvCnPr/>
                          <wps:spPr bwMode="auto">
                            <a:xfrm>
                              <a:off x="1806" y="2088"/>
                              <a:ext cx="1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1" name="Freeform 1706"/>
                          <wps:cNvSpPr>
                            <a:spLocks/>
                          </wps:cNvSpPr>
                          <wps:spPr bwMode="auto">
                            <a:xfrm>
                              <a:off x="1794" y="2055"/>
                              <a:ext cx="57" cy="67"/>
                            </a:xfrm>
                            <a:custGeom>
                              <a:avLst/>
                              <a:gdLst>
                                <a:gd name="T0" fmla="*/ 0 w 57"/>
                                <a:gd name="T1" fmla="*/ 33 h 67"/>
                                <a:gd name="T2" fmla="*/ 57 w 57"/>
                                <a:gd name="T3" fmla="*/ 0 h 67"/>
                                <a:gd name="T4" fmla="*/ 57 w 57"/>
                                <a:gd name="T5" fmla="*/ 67 h 67"/>
                                <a:gd name="T6" fmla="*/ 0 w 57"/>
                                <a:gd name="T7" fmla="*/ 33 h 67"/>
                              </a:gdLst>
                              <a:ahLst/>
                              <a:cxnLst>
                                <a:cxn ang="0">
                                  <a:pos x="T0" y="T1"/>
                                </a:cxn>
                                <a:cxn ang="0">
                                  <a:pos x="T2" y="T3"/>
                                </a:cxn>
                                <a:cxn ang="0">
                                  <a:pos x="T4" y="T5"/>
                                </a:cxn>
                                <a:cxn ang="0">
                                  <a:pos x="T6" y="T7"/>
                                </a:cxn>
                              </a:cxnLst>
                              <a:rect l="0" t="0" r="r" b="b"/>
                              <a:pathLst>
                                <a:path w="57" h="67">
                                  <a:moveTo>
                                    <a:pt x="0" y="33"/>
                                  </a:moveTo>
                                  <a:lnTo>
                                    <a:pt x="57" y="0"/>
                                  </a:lnTo>
                                  <a:lnTo>
                                    <a:pt x="57" y="67"/>
                                  </a:lnTo>
                                  <a:lnTo>
                                    <a:pt x="0"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2" name="Freeform 1707"/>
                          <wps:cNvSpPr>
                            <a:spLocks/>
                          </wps:cNvSpPr>
                          <wps:spPr bwMode="auto">
                            <a:xfrm>
                              <a:off x="1940" y="2055"/>
                              <a:ext cx="56" cy="67"/>
                            </a:xfrm>
                            <a:custGeom>
                              <a:avLst/>
                              <a:gdLst>
                                <a:gd name="T0" fmla="*/ 56 w 56"/>
                                <a:gd name="T1" fmla="*/ 33 h 67"/>
                                <a:gd name="T2" fmla="*/ 0 w 56"/>
                                <a:gd name="T3" fmla="*/ 0 h 67"/>
                                <a:gd name="T4" fmla="*/ 0 w 56"/>
                                <a:gd name="T5" fmla="*/ 67 h 67"/>
                                <a:gd name="T6" fmla="*/ 56 w 56"/>
                                <a:gd name="T7" fmla="*/ 33 h 67"/>
                              </a:gdLst>
                              <a:ahLst/>
                              <a:cxnLst>
                                <a:cxn ang="0">
                                  <a:pos x="T0" y="T1"/>
                                </a:cxn>
                                <a:cxn ang="0">
                                  <a:pos x="T2" y="T3"/>
                                </a:cxn>
                                <a:cxn ang="0">
                                  <a:pos x="T4" y="T5"/>
                                </a:cxn>
                                <a:cxn ang="0">
                                  <a:pos x="T6" y="T7"/>
                                </a:cxn>
                              </a:cxnLst>
                              <a:rect l="0" t="0" r="r" b="b"/>
                              <a:pathLst>
                                <a:path w="56" h="67">
                                  <a:moveTo>
                                    <a:pt x="56" y="33"/>
                                  </a:moveTo>
                                  <a:lnTo>
                                    <a:pt x="0" y="0"/>
                                  </a:lnTo>
                                  <a:lnTo>
                                    <a:pt x="0" y="67"/>
                                  </a:lnTo>
                                  <a:lnTo>
                                    <a:pt x="56"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Line 1708"/>
                          <wps:cNvCnPr/>
                          <wps:spPr bwMode="auto">
                            <a:xfrm>
                              <a:off x="2019" y="2088"/>
                              <a:ext cx="1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4" name="Freeform 1709"/>
                          <wps:cNvSpPr>
                            <a:spLocks/>
                          </wps:cNvSpPr>
                          <wps:spPr bwMode="auto">
                            <a:xfrm>
                              <a:off x="2008" y="2055"/>
                              <a:ext cx="56" cy="67"/>
                            </a:xfrm>
                            <a:custGeom>
                              <a:avLst/>
                              <a:gdLst>
                                <a:gd name="T0" fmla="*/ 0 w 56"/>
                                <a:gd name="T1" fmla="*/ 33 h 67"/>
                                <a:gd name="T2" fmla="*/ 56 w 56"/>
                                <a:gd name="T3" fmla="*/ 0 h 67"/>
                                <a:gd name="T4" fmla="*/ 56 w 56"/>
                                <a:gd name="T5" fmla="*/ 67 h 67"/>
                                <a:gd name="T6" fmla="*/ 0 w 56"/>
                                <a:gd name="T7" fmla="*/ 33 h 67"/>
                              </a:gdLst>
                              <a:ahLst/>
                              <a:cxnLst>
                                <a:cxn ang="0">
                                  <a:pos x="T0" y="T1"/>
                                </a:cxn>
                                <a:cxn ang="0">
                                  <a:pos x="T2" y="T3"/>
                                </a:cxn>
                                <a:cxn ang="0">
                                  <a:pos x="T4" y="T5"/>
                                </a:cxn>
                                <a:cxn ang="0">
                                  <a:pos x="T6" y="T7"/>
                                </a:cxn>
                              </a:cxnLst>
                              <a:rect l="0" t="0" r="r" b="b"/>
                              <a:pathLst>
                                <a:path w="56" h="67">
                                  <a:moveTo>
                                    <a:pt x="0" y="33"/>
                                  </a:moveTo>
                                  <a:lnTo>
                                    <a:pt x="56" y="0"/>
                                  </a:lnTo>
                                  <a:lnTo>
                                    <a:pt x="56" y="67"/>
                                  </a:lnTo>
                                  <a:lnTo>
                                    <a:pt x="0"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5" name="Freeform 1710"/>
                          <wps:cNvSpPr>
                            <a:spLocks/>
                          </wps:cNvSpPr>
                          <wps:spPr bwMode="auto">
                            <a:xfrm>
                              <a:off x="2153" y="2055"/>
                              <a:ext cx="56" cy="67"/>
                            </a:xfrm>
                            <a:custGeom>
                              <a:avLst/>
                              <a:gdLst>
                                <a:gd name="T0" fmla="*/ 56 w 56"/>
                                <a:gd name="T1" fmla="*/ 33 h 67"/>
                                <a:gd name="T2" fmla="*/ 0 w 56"/>
                                <a:gd name="T3" fmla="*/ 0 h 67"/>
                                <a:gd name="T4" fmla="*/ 0 w 56"/>
                                <a:gd name="T5" fmla="*/ 67 h 67"/>
                                <a:gd name="T6" fmla="*/ 56 w 56"/>
                                <a:gd name="T7" fmla="*/ 33 h 67"/>
                              </a:gdLst>
                              <a:ahLst/>
                              <a:cxnLst>
                                <a:cxn ang="0">
                                  <a:pos x="T0" y="T1"/>
                                </a:cxn>
                                <a:cxn ang="0">
                                  <a:pos x="T2" y="T3"/>
                                </a:cxn>
                                <a:cxn ang="0">
                                  <a:pos x="T4" y="T5"/>
                                </a:cxn>
                                <a:cxn ang="0">
                                  <a:pos x="T6" y="T7"/>
                                </a:cxn>
                              </a:cxnLst>
                              <a:rect l="0" t="0" r="r" b="b"/>
                              <a:pathLst>
                                <a:path w="56" h="67">
                                  <a:moveTo>
                                    <a:pt x="56" y="33"/>
                                  </a:moveTo>
                                  <a:lnTo>
                                    <a:pt x="0" y="0"/>
                                  </a:lnTo>
                                  <a:lnTo>
                                    <a:pt x="0" y="67"/>
                                  </a:lnTo>
                                  <a:lnTo>
                                    <a:pt x="56" y="33"/>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6" name="Line 1711"/>
                          <wps:cNvCnPr/>
                          <wps:spPr bwMode="auto">
                            <a:xfrm flipV="1">
                              <a:off x="1996" y="268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7" name="Line 1712"/>
                          <wps:cNvCnPr/>
                          <wps:spPr bwMode="auto">
                            <a:xfrm flipV="1">
                              <a:off x="1996" y="265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3508" name="Line 1714"/>
                        <wps:cNvCnPr/>
                        <wps:spPr bwMode="auto">
                          <a:xfrm flipV="1">
                            <a:off x="1267460" y="166116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09" name="Line 1715"/>
                        <wps:cNvCnPr/>
                        <wps:spPr bwMode="auto">
                          <a:xfrm flipV="1">
                            <a:off x="1267460" y="164020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0" name="Line 1716"/>
                        <wps:cNvCnPr/>
                        <wps:spPr bwMode="auto">
                          <a:xfrm flipV="1">
                            <a:off x="1267460" y="161861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1" name="Line 1717"/>
                        <wps:cNvCnPr/>
                        <wps:spPr bwMode="auto">
                          <a:xfrm flipV="1">
                            <a:off x="1267460" y="159702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2" name="Line 1718"/>
                        <wps:cNvCnPr/>
                        <wps:spPr bwMode="auto">
                          <a:xfrm flipV="1">
                            <a:off x="1267460" y="157543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3" name="Line 1719"/>
                        <wps:cNvCnPr/>
                        <wps:spPr bwMode="auto">
                          <a:xfrm flipV="1">
                            <a:off x="1267460" y="155448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4" name="Line 1720"/>
                        <wps:cNvCnPr/>
                        <wps:spPr bwMode="auto">
                          <a:xfrm flipV="1">
                            <a:off x="1267460" y="153289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5" name="Line 1721"/>
                        <wps:cNvCnPr/>
                        <wps:spPr bwMode="auto">
                          <a:xfrm flipV="1">
                            <a:off x="1267460" y="151130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6" name="Line 1722"/>
                        <wps:cNvCnPr/>
                        <wps:spPr bwMode="auto">
                          <a:xfrm flipV="1">
                            <a:off x="1267460" y="149034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7" name="Line 1723"/>
                        <wps:cNvCnPr/>
                        <wps:spPr bwMode="auto">
                          <a:xfrm flipV="1">
                            <a:off x="1267460" y="146875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8" name="Line 1724"/>
                        <wps:cNvCnPr/>
                        <wps:spPr bwMode="auto">
                          <a:xfrm flipV="1">
                            <a:off x="1267460" y="144716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19" name="Line 1725"/>
                        <wps:cNvCnPr/>
                        <wps:spPr bwMode="auto">
                          <a:xfrm flipV="1">
                            <a:off x="1267460" y="142621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0" name="Line 1726"/>
                        <wps:cNvCnPr/>
                        <wps:spPr bwMode="auto">
                          <a:xfrm flipV="1">
                            <a:off x="1267460" y="140462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1" name="Line 1727"/>
                        <wps:cNvCnPr/>
                        <wps:spPr bwMode="auto">
                          <a:xfrm flipV="1">
                            <a:off x="1267460" y="138303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2" name="Line 1728"/>
                        <wps:cNvCnPr/>
                        <wps:spPr bwMode="auto">
                          <a:xfrm flipV="1">
                            <a:off x="1267460" y="136207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3" name="Line 1729"/>
                        <wps:cNvCnPr/>
                        <wps:spPr bwMode="auto">
                          <a:xfrm flipV="1">
                            <a:off x="1267460" y="134048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4" name="Line 1730"/>
                        <wps:cNvCnPr/>
                        <wps:spPr bwMode="auto">
                          <a:xfrm flipV="1">
                            <a:off x="1267460" y="131889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5" name="Line 1731"/>
                        <wps:cNvCnPr/>
                        <wps:spPr bwMode="auto">
                          <a:xfrm flipV="1">
                            <a:off x="1267460" y="129794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6" name="Line 1732"/>
                        <wps:cNvCnPr/>
                        <wps:spPr bwMode="auto">
                          <a:xfrm flipV="1">
                            <a:off x="1267460" y="127635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27" name="Line 1733"/>
                        <wps:cNvCnPr/>
                        <wps:spPr bwMode="auto">
                          <a:xfrm flipH="1">
                            <a:off x="1267460" y="1525905"/>
                            <a:ext cx="227965" cy="85725"/>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528" name="Freeform 1734"/>
                        <wps:cNvSpPr>
                          <a:spLocks/>
                        </wps:cNvSpPr>
                        <wps:spPr bwMode="auto">
                          <a:xfrm>
                            <a:off x="1132205" y="1647190"/>
                            <a:ext cx="278130" cy="99695"/>
                          </a:xfrm>
                          <a:custGeom>
                            <a:avLst/>
                            <a:gdLst>
                              <a:gd name="T0" fmla="*/ 39 w 39"/>
                              <a:gd name="T1" fmla="*/ 0 h 14"/>
                              <a:gd name="T2" fmla="*/ 0 w 39"/>
                              <a:gd name="T3" fmla="*/ 8 h 14"/>
                              <a:gd name="T4" fmla="*/ 19 w 39"/>
                              <a:gd name="T5" fmla="*/ 14 h 14"/>
                            </a:gdLst>
                            <a:ahLst/>
                            <a:cxnLst>
                              <a:cxn ang="0">
                                <a:pos x="T0" y="T1"/>
                              </a:cxn>
                              <a:cxn ang="0">
                                <a:pos x="T2" y="T3"/>
                              </a:cxn>
                              <a:cxn ang="0">
                                <a:pos x="T4" y="T5"/>
                              </a:cxn>
                            </a:cxnLst>
                            <a:rect l="0" t="0" r="r" b="b"/>
                            <a:pathLst>
                              <a:path w="39" h="14">
                                <a:moveTo>
                                  <a:pt x="39" y="0"/>
                                </a:moveTo>
                                <a:lnTo>
                                  <a:pt x="0" y="8"/>
                                </a:lnTo>
                                <a:lnTo>
                                  <a:pt x="19" y="14"/>
                                </a:lnTo>
                              </a:path>
                            </a:pathLst>
                          </a:custGeom>
                          <a:noFill/>
                          <a:ln w="11" cap="flat">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9" name="Freeform 1735"/>
                        <wps:cNvSpPr>
                          <a:spLocks/>
                        </wps:cNvSpPr>
                        <wps:spPr bwMode="auto">
                          <a:xfrm>
                            <a:off x="1061085" y="1461770"/>
                            <a:ext cx="71120" cy="78105"/>
                          </a:xfrm>
                          <a:custGeom>
                            <a:avLst/>
                            <a:gdLst>
                              <a:gd name="T0" fmla="*/ 10 w 10"/>
                              <a:gd name="T1" fmla="*/ 2 h 11"/>
                              <a:gd name="T2" fmla="*/ 5 w 10"/>
                              <a:gd name="T3" fmla="*/ 1 h 11"/>
                              <a:gd name="T4" fmla="*/ 1 w 10"/>
                              <a:gd name="T5" fmla="*/ 11 h 11"/>
                            </a:gdLst>
                            <a:ahLst/>
                            <a:cxnLst>
                              <a:cxn ang="0">
                                <a:pos x="T0" y="T1"/>
                              </a:cxn>
                              <a:cxn ang="0">
                                <a:pos x="T2" y="T3"/>
                              </a:cxn>
                              <a:cxn ang="0">
                                <a:pos x="T4" y="T5"/>
                              </a:cxn>
                            </a:cxnLst>
                            <a:rect l="0" t="0" r="r" b="b"/>
                            <a:pathLst>
                              <a:path w="10" h="11">
                                <a:moveTo>
                                  <a:pt x="10" y="2"/>
                                </a:moveTo>
                                <a:cubicBezTo>
                                  <a:pt x="10" y="2"/>
                                  <a:pt x="8" y="0"/>
                                  <a:pt x="5" y="1"/>
                                </a:cubicBezTo>
                                <a:cubicBezTo>
                                  <a:pt x="2" y="2"/>
                                  <a:pt x="0" y="9"/>
                                  <a:pt x="1" y="11"/>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0" name="Freeform 1736"/>
                        <wps:cNvSpPr>
                          <a:spLocks/>
                        </wps:cNvSpPr>
                        <wps:spPr bwMode="auto">
                          <a:xfrm>
                            <a:off x="1061085" y="1575435"/>
                            <a:ext cx="71120" cy="71755"/>
                          </a:xfrm>
                          <a:custGeom>
                            <a:avLst/>
                            <a:gdLst>
                              <a:gd name="T0" fmla="*/ 10 w 10"/>
                              <a:gd name="T1" fmla="*/ 0 h 10"/>
                              <a:gd name="T2" fmla="*/ 5 w 10"/>
                              <a:gd name="T3" fmla="*/ 0 h 10"/>
                              <a:gd name="T4" fmla="*/ 1 w 10"/>
                              <a:gd name="T5" fmla="*/ 10 h 10"/>
                            </a:gdLst>
                            <a:ahLst/>
                            <a:cxnLst>
                              <a:cxn ang="0">
                                <a:pos x="T0" y="T1"/>
                              </a:cxn>
                              <a:cxn ang="0">
                                <a:pos x="T2" y="T3"/>
                              </a:cxn>
                              <a:cxn ang="0">
                                <a:pos x="T4" y="T5"/>
                              </a:cxn>
                            </a:cxnLst>
                            <a:rect l="0" t="0" r="r" b="b"/>
                            <a:pathLst>
                              <a:path w="10" h="10">
                                <a:moveTo>
                                  <a:pt x="10" y="0"/>
                                </a:moveTo>
                                <a:cubicBezTo>
                                  <a:pt x="10" y="0"/>
                                  <a:pt x="8" y="0"/>
                                  <a:pt x="5" y="0"/>
                                </a:cubicBezTo>
                                <a:cubicBezTo>
                                  <a:pt x="2" y="1"/>
                                  <a:pt x="0" y="8"/>
                                  <a:pt x="1" y="1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Line 1737"/>
                        <wps:cNvCnPr/>
                        <wps:spPr bwMode="auto">
                          <a:xfrm>
                            <a:off x="21590" y="2003425"/>
                            <a:ext cx="251396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532" name="Rectangle 1738"/>
                        <wps:cNvSpPr>
                          <a:spLocks noChangeArrowheads="1"/>
                        </wps:cNvSpPr>
                        <wps:spPr bwMode="auto">
                          <a:xfrm>
                            <a:off x="277495" y="392430"/>
                            <a:ext cx="220980"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Rectangle 1739"/>
                        <wps:cNvSpPr>
                          <a:spLocks noChangeArrowheads="1"/>
                        </wps:cNvSpPr>
                        <wps:spPr bwMode="auto">
                          <a:xfrm>
                            <a:off x="918845" y="392430"/>
                            <a:ext cx="213360"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4" name="Rectangle 1740"/>
                        <wps:cNvSpPr>
                          <a:spLocks noChangeArrowheads="1"/>
                        </wps:cNvSpPr>
                        <wps:spPr bwMode="auto">
                          <a:xfrm>
                            <a:off x="1410335" y="392430"/>
                            <a:ext cx="220345"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5" name="Rectangle 1741"/>
                        <wps:cNvSpPr>
                          <a:spLocks noChangeArrowheads="1"/>
                        </wps:cNvSpPr>
                        <wps:spPr bwMode="auto">
                          <a:xfrm>
                            <a:off x="1908810" y="392430"/>
                            <a:ext cx="220345" cy="43434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6" name="Rectangle 1742"/>
                        <wps:cNvSpPr>
                          <a:spLocks noChangeArrowheads="1"/>
                        </wps:cNvSpPr>
                        <wps:spPr bwMode="auto">
                          <a:xfrm>
                            <a:off x="277495" y="1283335"/>
                            <a:ext cx="220980"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Rectangle 1743"/>
                        <wps:cNvSpPr>
                          <a:spLocks noChangeArrowheads="1"/>
                        </wps:cNvSpPr>
                        <wps:spPr bwMode="auto">
                          <a:xfrm>
                            <a:off x="918845" y="1283335"/>
                            <a:ext cx="213360"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8" name="Rectangle 1744"/>
                        <wps:cNvSpPr>
                          <a:spLocks noChangeArrowheads="1"/>
                        </wps:cNvSpPr>
                        <wps:spPr bwMode="auto">
                          <a:xfrm>
                            <a:off x="1410335" y="1283335"/>
                            <a:ext cx="220345"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9" name="Rectangle 1745"/>
                        <wps:cNvSpPr>
                          <a:spLocks noChangeArrowheads="1"/>
                        </wps:cNvSpPr>
                        <wps:spPr bwMode="auto">
                          <a:xfrm>
                            <a:off x="1908810" y="1283335"/>
                            <a:ext cx="220345" cy="57023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0" name="Freeform 1746"/>
                        <wps:cNvSpPr>
                          <a:spLocks noEditPoints="1"/>
                        </wps:cNvSpPr>
                        <wps:spPr bwMode="auto">
                          <a:xfrm>
                            <a:off x="1566545" y="149860"/>
                            <a:ext cx="64135" cy="78105"/>
                          </a:xfrm>
                          <a:custGeom>
                            <a:avLst/>
                            <a:gdLst>
                              <a:gd name="T0" fmla="*/ 7 w 9"/>
                              <a:gd name="T1" fmla="*/ 6 h 11"/>
                              <a:gd name="T2" fmla="*/ 8 w 9"/>
                              <a:gd name="T3" fmla="*/ 6 h 11"/>
                              <a:gd name="T4" fmla="*/ 9 w 9"/>
                              <a:gd name="T5" fmla="*/ 8 h 11"/>
                              <a:gd name="T6" fmla="*/ 8 w 9"/>
                              <a:gd name="T7" fmla="*/ 10 h 11"/>
                              <a:gd name="T8" fmla="*/ 7 w 9"/>
                              <a:gd name="T9" fmla="*/ 11 h 11"/>
                              <a:gd name="T10" fmla="*/ 5 w 9"/>
                              <a:gd name="T11" fmla="*/ 11 h 11"/>
                              <a:gd name="T12" fmla="*/ 0 w 9"/>
                              <a:gd name="T13" fmla="*/ 11 h 11"/>
                              <a:gd name="T14" fmla="*/ 0 w 9"/>
                              <a:gd name="T15" fmla="*/ 10 h 11"/>
                              <a:gd name="T16" fmla="*/ 1 w 9"/>
                              <a:gd name="T17" fmla="*/ 10 h 11"/>
                              <a:gd name="T18" fmla="*/ 2 w 9"/>
                              <a:gd name="T19" fmla="*/ 10 h 11"/>
                              <a:gd name="T20" fmla="*/ 2 w 9"/>
                              <a:gd name="T21" fmla="*/ 9 h 11"/>
                              <a:gd name="T22" fmla="*/ 2 w 9"/>
                              <a:gd name="T23" fmla="*/ 2 h 11"/>
                              <a:gd name="T24" fmla="*/ 2 w 9"/>
                              <a:gd name="T25" fmla="*/ 1 h 11"/>
                              <a:gd name="T26" fmla="*/ 1 w 9"/>
                              <a:gd name="T27" fmla="*/ 1 h 11"/>
                              <a:gd name="T28" fmla="*/ 0 w 9"/>
                              <a:gd name="T29" fmla="*/ 1 h 11"/>
                              <a:gd name="T30" fmla="*/ 0 w 9"/>
                              <a:gd name="T31" fmla="*/ 0 h 11"/>
                              <a:gd name="T32" fmla="*/ 4 w 9"/>
                              <a:gd name="T33" fmla="*/ 0 h 11"/>
                              <a:gd name="T34" fmla="*/ 6 w 9"/>
                              <a:gd name="T35" fmla="*/ 0 h 11"/>
                              <a:gd name="T36" fmla="*/ 7 w 9"/>
                              <a:gd name="T37" fmla="*/ 1 h 11"/>
                              <a:gd name="T38" fmla="*/ 8 w 9"/>
                              <a:gd name="T39" fmla="*/ 3 h 11"/>
                              <a:gd name="T40" fmla="*/ 7 w 9"/>
                              <a:gd name="T41" fmla="*/ 5 h 11"/>
                              <a:gd name="T42" fmla="*/ 7 w 9"/>
                              <a:gd name="T43" fmla="*/ 6 h 11"/>
                              <a:gd name="T44" fmla="*/ 3 w 9"/>
                              <a:gd name="T45" fmla="*/ 5 h 11"/>
                              <a:gd name="T46" fmla="*/ 4 w 9"/>
                              <a:gd name="T47" fmla="*/ 5 h 11"/>
                              <a:gd name="T48" fmla="*/ 4 w 9"/>
                              <a:gd name="T49" fmla="*/ 5 h 11"/>
                              <a:gd name="T50" fmla="*/ 6 w 9"/>
                              <a:gd name="T51" fmla="*/ 5 h 11"/>
                              <a:gd name="T52" fmla="*/ 6 w 9"/>
                              <a:gd name="T53" fmla="*/ 4 h 11"/>
                              <a:gd name="T54" fmla="*/ 7 w 9"/>
                              <a:gd name="T55" fmla="*/ 3 h 11"/>
                              <a:gd name="T56" fmla="*/ 6 w 9"/>
                              <a:gd name="T57" fmla="*/ 1 h 11"/>
                              <a:gd name="T58" fmla="*/ 4 w 9"/>
                              <a:gd name="T59" fmla="*/ 1 h 11"/>
                              <a:gd name="T60" fmla="*/ 3 w 9"/>
                              <a:gd name="T61" fmla="*/ 1 h 11"/>
                              <a:gd name="T62" fmla="*/ 3 w 9"/>
                              <a:gd name="T63" fmla="*/ 5 h 11"/>
                              <a:gd name="T64" fmla="*/ 3 w 9"/>
                              <a:gd name="T65" fmla="*/ 10 h 11"/>
                              <a:gd name="T66" fmla="*/ 5 w 9"/>
                              <a:gd name="T67" fmla="*/ 10 h 11"/>
                              <a:gd name="T68" fmla="*/ 7 w 9"/>
                              <a:gd name="T69" fmla="*/ 9 h 11"/>
                              <a:gd name="T70" fmla="*/ 8 w 9"/>
                              <a:gd name="T71" fmla="*/ 8 h 11"/>
                              <a:gd name="T72" fmla="*/ 7 w 9"/>
                              <a:gd name="T73" fmla="*/ 7 h 11"/>
                              <a:gd name="T74" fmla="*/ 6 w 9"/>
                              <a:gd name="T75" fmla="*/ 6 h 11"/>
                              <a:gd name="T76" fmla="*/ 4 w 9"/>
                              <a:gd name="T77" fmla="*/ 6 h 11"/>
                              <a:gd name="T78" fmla="*/ 4 w 9"/>
                              <a:gd name="T79" fmla="*/ 6 h 11"/>
                              <a:gd name="T80" fmla="*/ 3 w 9"/>
                              <a:gd name="T81" fmla="*/ 6 h 11"/>
                              <a:gd name="T82" fmla="*/ 3 w 9"/>
                              <a:gd name="T8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1">
                                <a:moveTo>
                                  <a:pt x="7" y="6"/>
                                </a:moveTo>
                                <a:cubicBezTo>
                                  <a:pt x="7" y="6"/>
                                  <a:pt x="8" y="6"/>
                                  <a:pt x="8" y="6"/>
                                </a:cubicBezTo>
                                <a:cubicBezTo>
                                  <a:pt x="9" y="7"/>
                                  <a:pt x="9" y="7"/>
                                  <a:pt x="9" y="8"/>
                                </a:cubicBezTo>
                                <a:cubicBezTo>
                                  <a:pt x="9" y="9"/>
                                  <a:pt x="9" y="9"/>
                                  <a:pt x="8" y="10"/>
                                </a:cubicBezTo>
                                <a:cubicBezTo>
                                  <a:pt x="8" y="10"/>
                                  <a:pt x="8" y="10"/>
                                  <a:pt x="7" y="11"/>
                                </a:cubicBezTo>
                                <a:cubicBezTo>
                                  <a:pt x="7" y="11"/>
                                  <a:pt x="6" y="11"/>
                                  <a:pt x="5" y="11"/>
                                </a:cubicBezTo>
                                <a:lnTo>
                                  <a:pt x="0" y="11"/>
                                </a:lnTo>
                                <a:lnTo>
                                  <a:pt x="0" y="10"/>
                                </a:lnTo>
                                <a:lnTo>
                                  <a:pt x="1" y="10"/>
                                </a:lnTo>
                                <a:cubicBezTo>
                                  <a:pt x="1" y="10"/>
                                  <a:pt x="2" y="10"/>
                                  <a:pt x="2" y="10"/>
                                </a:cubicBezTo>
                                <a:cubicBezTo>
                                  <a:pt x="2" y="10"/>
                                  <a:pt x="2" y="9"/>
                                  <a:pt x="2" y="9"/>
                                </a:cubicBezTo>
                                <a:lnTo>
                                  <a:pt x="2" y="2"/>
                                </a:lnTo>
                                <a:cubicBezTo>
                                  <a:pt x="2" y="2"/>
                                  <a:pt x="2" y="1"/>
                                  <a:pt x="2" y="1"/>
                                </a:cubicBezTo>
                                <a:cubicBezTo>
                                  <a:pt x="1" y="1"/>
                                  <a:pt x="1" y="1"/>
                                  <a:pt x="1" y="1"/>
                                </a:cubicBezTo>
                                <a:lnTo>
                                  <a:pt x="0" y="1"/>
                                </a:lnTo>
                                <a:lnTo>
                                  <a:pt x="0" y="0"/>
                                </a:lnTo>
                                <a:lnTo>
                                  <a:pt x="4" y="0"/>
                                </a:lnTo>
                                <a:cubicBezTo>
                                  <a:pt x="5" y="0"/>
                                  <a:pt x="5" y="0"/>
                                  <a:pt x="6" y="0"/>
                                </a:cubicBezTo>
                                <a:cubicBezTo>
                                  <a:pt x="6" y="0"/>
                                  <a:pt x="6" y="1"/>
                                  <a:pt x="7" y="1"/>
                                </a:cubicBezTo>
                                <a:cubicBezTo>
                                  <a:pt x="7" y="2"/>
                                  <a:pt x="8" y="2"/>
                                  <a:pt x="8" y="3"/>
                                </a:cubicBezTo>
                                <a:cubicBezTo>
                                  <a:pt x="8" y="4"/>
                                  <a:pt x="8" y="4"/>
                                  <a:pt x="7" y="5"/>
                                </a:cubicBezTo>
                                <a:cubicBezTo>
                                  <a:pt x="7" y="5"/>
                                  <a:pt x="7" y="5"/>
                                  <a:pt x="7" y="6"/>
                                </a:cubicBezTo>
                                <a:close/>
                                <a:moveTo>
                                  <a:pt x="3" y="5"/>
                                </a:moveTo>
                                <a:cubicBezTo>
                                  <a:pt x="3" y="5"/>
                                  <a:pt x="3" y="5"/>
                                  <a:pt x="4" y="5"/>
                                </a:cubicBezTo>
                                <a:cubicBezTo>
                                  <a:pt x="4" y="5"/>
                                  <a:pt x="4" y="5"/>
                                  <a:pt x="4" y="5"/>
                                </a:cubicBezTo>
                                <a:cubicBezTo>
                                  <a:pt x="5" y="5"/>
                                  <a:pt x="6" y="5"/>
                                  <a:pt x="6" y="5"/>
                                </a:cubicBezTo>
                                <a:cubicBezTo>
                                  <a:pt x="6" y="5"/>
                                  <a:pt x="6" y="4"/>
                                  <a:pt x="6" y="4"/>
                                </a:cubicBezTo>
                                <a:cubicBezTo>
                                  <a:pt x="7" y="4"/>
                                  <a:pt x="7" y="3"/>
                                  <a:pt x="7" y="3"/>
                                </a:cubicBezTo>
                                <a:cubicBezTo>
                                  <a:pt x="7" y="2"/>
                                  <a:pt x="6" y="2"/>
                                  <a:pt x="6" y="1"/>
                                </a:cubicBezTo>
                                <a:cubicBezTo>
                                  <a:pt x="6" y="1"/>
                                  <a:pt x="5" y="1"/>
                                  <a:pt x="4" y="1"/>
                                </a:cubicBezTo>
                                <a:cubicBezTo>
                                  <a:pt x="4" y="1"/>
                                  <a:pt x="3" y="1"/>
                                  <a:pt x="3" y="1"/>
                                </a:cubicBezTo>
                                <a:lnTo>
                                  <a:pt x="3" y="5"/>
                                </a:lnTo>
                                <a:close/>
                                <a:moveTo>
                                  <a:pt x="3" y="10"/>
                                </a:moveTo>
                                <a:cubicBezTo>
                                  <a:pt x="4" y="10"/>
                                  <a:pt x="4" y="10"/>
                                  <a:pt x="5" y="10"/>
                                </a:cubicBezTo>
                                <a:cubicBezTo>
                                  <a:pt x="6" y="10"/>
                                  <a:pt x="7" y="10"/>
                                  <a:pt x="7" y="9"/>
                                </a:cubicBezTo>
                                <a:cubicBezTo>
                                  <a:pt x="8" y="9"/>
                                  <a:pt x="8" y="9"/>
                                  <a:pt x="8" y="8"/>
                                </a:cubicBezTo>
                                <a:cubicBezTo>
                                  <a:pt x="8" y="8"/>
                                  <a:pt x="8" y="7"/>
                                  <a:pt x="7" y="7"/>
                                </a:cubicBezTo>
                                <a:cubicBezTo>
                                  <a:pt x="7" y="7"/>
                                  <a:pt x="6" y="6"/>
                                  <a:pt x="6" y="6"/>
                                </a:cubicBezTo>
                                <a:cubicBezTo>
                                  <a:pt x="6" y="6"/>
                                  <a:pt x="5" y="6"/>
                                  <a:pt x="4" y="6"/>
                                </a:cubicBezTo>
                                <a:cubicBezTo>
                                  <a:pt x="4" y="6"/>
                                  <a:pt x="4" y="6"/>
                                  <a:pt x="4" y="6"/>
                                </a:cubicBezTo>
                                <a:cubicBezTo>
                                  <a:pt x="3" y="6"/>
                                  <a:pt x="3" y="6"/>
                                  <a:pt x="3" y="6"/>
                                </a:cubicBezTo>
                                <a:lnTo>
                                  <a:pt x="3" y="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1" name="Freeform 1747"/>
                        <wps:cNvSpPr>
                          <a:spLocks/>
                        </wps:cNvSpPr>
                        <wps:spPr bwMode="auto">
                          <a:xfrm>
                            <a:off x="1638300" y="178435"/>
                            <a:ext cx="49530" cy="49530"/>
                          </a:xfrm>
                          <a:custGeom>
                            <a:avLst/>
                            <a:gdLst>
                              <a:gd name="T0" fmla="*/ 6 w 7"/>
                              <a:gd name="T1" fmla="*/ 0 h 7"/>
                              <a:gd name="T2" fmla="*/ 6 w 7"/>
                              <a:gd name="T3" fmla="*/ 4 h 7"/>
                              <a:gd name="T4" fmla="*/ 6 w 7"/>
                              <a:gd name="T5" fmla="*/ 5 h 7"/>
                              <a:gd name="T6" fmla="*/ 6 w 7"/>
                              <a:gd name="T7" fmla="*/ 5 h 7"/>
                              <a:gd name="T8" fmla="*/ 6 w 7"/>
                              <a:gd name="T9" fmla="*/ 5 h 7"/>
                              <a:gd name="T10" fmla="*/ 7 w 7"/>
                              <a:gd name="T11" fmla="*/ 5 h 7"/>
                              <a:gd name="T12" fmla="*/ 7 w 7"/>
                              <a:gd name="T13" fmla="*/ 6 h 7"/>
                              <a:gd name="T14" fmla="*/ 5 w 7"/>
                              <a:gd name="T15" fmla="*/ 7 h 7"/>
                              <a:gd name="T16" fmla="*/ 5 w 7"/>
                              <a:gd name="T17" fmla="*/ 7 h 7"/>
                              <a:gd name="T18" fmla="*/ 5 w 7"/>
                              <a:gd name="T19" fmla="*/ 5 h 7"/>
                              <a:gd name="T20" fmla="*/ 4 w 7"/>
                              <a:gd name="T21" fmla="*/ 7 h 7"/>
                              <a:gd name="T22" fmla="*/ 3 w 7"/>
                              <a:gd name="T23" fmla="*/ 7 h 7"/>
                              <a:gd name="T24" fmla="*/ 2 w 7"/>
                              <a:gd name="T25" fmla="*/ 7 h 7"/>
                              <a:gd name="T26" fmla="*/ 1 w 7"/>
                              <a:gd name="T27" fmla="*/ 6 h 7"/>
                              <a:gd name="T28" fmla="*/ 1 w 7"/>
                              <a:gd name="T29" fmla="*/ 5 h 7"/>
                              <a:gd name="T30" fmla="*/ 1 w 7"/>
                              <a:gd name="T31" fmla="*/ 2 h 7"/>
                              <a:gd name="T32" fmla="*/ 1 w 7"/>
                              <a:gd name="T33" fmla="*/ 1 h 7"/>
                              <a:gd name="T34" fmla="*/ 1 w 7"/>
                              <a:gd name="T35" fmla="*/ 1 h 7"/>
                              <a:gd name="T36" fmla="*/ 0 w 7"/>
                              <a:gd name="T37" fmla="*/ 1 h 7"/>
                              <a:gd name="T38" fmla="*/ 0 w 7"/>
                              <a:gd name="T39" fmla="*/ 0 h 7"/>
                              <a:gd name="T40" fmla="*/ 2 w 7"/>
                              <a:gd name="T41" fmla="*/ 0 h 7"/>
                              <a:gd name="T42" fmla="*/ 2 w 7"/>
                              <a:gd name="T43" fmla="*/ 4 h 7"/>
                              <a:gd name="T44" fmla="*/ 2 w 7"/>
                              <a:gd name="T45" fmla="*/ 6 h 7"/>
                              <a:gd name="T46" fmla="*/ 3 w 7"/>
                              <a:gd name="T47" fmla="*/ 6 h 7"/>
                              <a:gd name="T48" fmla="*/ 4 w 7"/>
                              <a:gd name="T49" fmla="*/ 6 h 7"/>
                              <a:gd name="T50" fmla="*/ 5 w 7"/>
                              <a:gd name="T51" fmla="*/ 5 h 7"/>
                              <a:gd name="T52" fmla="*/ 5 w 7"/>
                              <a:gd name="T53" fmla="*/ 2 h 7"/>
                              <a:gd name="T54" fmla="*/ 5 w 7"/>
                              <a:gd name="T55" fmla="*/ 1 h 7"/>
                              <a:gd name="T56" fmla="*/ 4 w 7"/>
                              <a:gd name="T57" fmla="*/ 1 h 7"/>
                              <a:gd name="T58" fmla="*/ 4 w 7"/>
                              <a:gd name="T59" fmla="*/ 0 h 7"/>
                              <a:gd name="T60" fmla="*/ 6 w 7"/>
                              <a:gd name="T6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 h="7">
                                <a:moveTo>
                                  <a:pt x="6" y="0"/>
                                </a:moveTo>
                                <a:lnTo>
                                  <a:pt x="6" y="4"/>
                                </a:lnTo>
                                <a:cubicBezTo>
                                  <a:pt x="6" y="4"/>
                                  <a:pt x="6" y="5"/>
                                  <a:pt x="6" y="5"/>
                                </a:cubicBezTo>
                                <a:cubicBezTo>
                                  <a:pt x="6" y="5"/>
                                  <a:pt x="6" y="5"/>
                                  <a:pt x="6" y="5"/>
                                </a:cubicBezTo>
                                <a:cubicBezTo>
                                  <a:pt x="6" y="5"/>
                                  <a:pt x="6" y="5"/>
                                  <a:pt x="6" y="5"/>
                                </a:cubicBezTo>
                                <a:cubicBezTo>
                                  <a:pt x="7" y="5"/>
                                  <a:pt x="7" y="5"/>
                                  <a:pt x="7" y="5"/>
                                </a:cubicBezTo>
                                <a:lnTo>
                                  <a:pt x="7" y="6"/>
                                </a:lnTo>
                                <a:lnTo>
                                  <a:pt x="5" y="7"/>
                                </a:lnTo>
                                <a:lnTo>
                                  <a:pt x="5" y="7"/>
                                </a:lnTo>
                                <a:lnTo>
                                  <a:pt x="5" y="5"/>
                                </a:lnTo>
                                <a:cubicBezTo>
                                  <a:pt x="4" y="6"/>
                                  <a:pt x="4" y="7"/>
                                  <a:pt x="4" y="7"/>
                                </a:cubicBezTo>
                                <a:cubicBezTo>
                                  <a:pt x="3" y="7"/>
                                  <a:pt x="3" y="7"/>
                                  <a:pt x="3" y="7"/>
                                </a:cubicBezTo>
                                <a:cubicBezTo>
                                  <a:pt x="2" y="7"/>
                                  <a:pt x="2" y="7"/>
                                  <a:pt x="2" y="7"/>
                                </a:cubicBezTo>
                                <a:cubicBezTo>
                                  <a:pt x="1" y="7"/>
                                  <a:pt x="1" y="6"/>
                                  <a:pt x="1" y="6"/>
                                </a:cubicBezTo>
                                <a:cubicBezTo>
                                  <a:pt x="1" y="6"/>
                                  <a:pt x="1" y="5"/>
                                  <a:pt x="1" y="5"/>
                                </a:cubicBezTo>
                                <a:lnTo>
                                  <a:pt x="1" y="2"/>
                                </a:lnTo>
                                <a:cubicBezTo>
                                  <a:pt x="1" y="2"/>
                                  <a:pt x="1" y="1"/>
                                  <a:pt x="1" y="1"/>
                                </a:cubicBezTo>
                                <a:cubicBezTo>
                                  <a:pt x="1" y="1"/>
                                  <a:pt x="1" y="1"/>
                                  <a:pt x="1" y="1"/>
                                </a:cubicBezTo>
                                <a:cubicBezTo>
                                  <a:pt x="1" y="1"/>
                                  <a:pt x="0" y="1"/>
                                  <a:pt x="0" y="1"/>
                                </a:cubicBezTo>
                                <a:lnTo>
                                  <a:pt x="0" y="0"/>
                                </a:lnTo>
                                <a:lnTo>
                                  <a:pt x="2" y="0"/>
                                </a:lnTo>
                                <a:lnTo>
                                  <a:pt x="2" y="4"/>
                                </a:lnTo>
                                <a:cubicBezTo>
                                  <a:pt x="2" y="5"/>
                                  <a:pt x="2" y="6"/>
                                  <a:pt x="2" y="6"/>
                                </a:cubicBezTo>
                                <a:cubicBezTo>
                                  <a:pt x="3" y="6"/>
                                  <a:pt x="3" y="6"/>
                                  <a:pt x="3" y="6"/>
                                </a:cubicBezTo>
                                <a:cubicBezTo>
                                  <a:pt x="3" y="6"/>
                                  <a:pt x="4" y="6"/>
                                  <a:pt x="4" y="6"/>
                                </a:cubicBezTo>
                                <a:cubicBezTo>
                                  <a:pt x="4" y="6"/>
                                  <a:pt x="5" y="5"/>
                                  <a:pt x="5" y="5"/>
                                </a:cubicBezTo>
                                <a:lnTo>
                                  <a:pt x="5" y="2"/>
                                </a:lnTo>
                                <a:cubicBezTo>
                                  <a:pt x="5" y="2"/>
                                  <a:pt x="5" y="1"/>
                                  <a:pt x="5" y="1"/>
                                </a:cubicBezTo>
                                <a:cubicBezTo>
                                  <a:pt x="5" y="1"/>
                                  <a:pt x="4" y="1"/>
                                  <a:pt x="4" y="1"/>
                                </a:cubicBezTo>
                                <a:lnTo>
                                  <a:pt x="4" y="0"/>
                                </a:lnTo>
                                <a:lnTo>
                                  <a:pt x="6"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2" name="Freeform 1748"/>
                        <wps:cNvSpPr>
                          <a:spLocks noEditPoints="1"/>
                        </wps:cNvSpPr>
                        <wps:spPr bwMode="auto">
                          <a:xfrm>
                            <a:off x="1694815" y="149860"/>
                            <a:ext cx="21590" cy="78105"/>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3" name="Freeform 1749"/>
                        <wps:cNvSpPr>
                          <a:spLocks/>
                        </wps:cNvSpPr>
                        <wps:spPr bwMode="auto">
                          <a:xfrm>
                            <a:off x="1730375" y="149860"/>
                            <a:ext cx="21590" cy="78105"/>
                          </a:xfrm>
                          <a:custGeom>
                            <a:avLst/>
                            <a:gdLst>
                              <a:gd name="T0" fmla="*/ 2 w 3"/>
                              <a:gd name="T1" fmla="*/ 0 h 11"/>
                              <a:gd name="T2" fmla="*/ 2 w 3"/>
                              <a:gd name="T3" fmla="*/ 9 h 11"/>
                              <a:gd name="T4" fmla="*/ 2 w 3"/>
                              <a:gd name="T5" fmla="*/ 10 h 11"/>
                              <a:gd name="T6" fmla="*/ 2 w 3"/>
                              <a:gd name="T7" fmla="*/ 10 h 11"/>
                              <a:gd name="T8" fmla="*/ 3 w 3"/>
                              <a:gd name="T9" fmla="*/ 10 h 11"/>
                              <a:gd name="T10" fmla="*/ 3 w 3"/>
                              <a:gd name="T11" fmla="*/ 11 h 11"/>
                              <a:gd name="T12" fmla="*/ 0 w 3"/>
                              <a:gd name="T13" fmla="*/ 11 h 11"/>
                              <a:gd name="T14" fmla="*/ 0 w 3"/>
                              <a:gd name="T15" fmla="*/ 10 h 11"/>
                              <a:gd name="T16" fmla="*/ 1 w 3"/>
                              <a:gd name="T17" fmla="*/ 10 h 11"/>
                              <a:gd name="T18" fmla="*/ 1 w 3"/>
                              <a:gd name="T19" fmla="*/ 10 h 11"/>
                              <a:gd name="T20" fmla="*/ 1 w 3"/>
                              <a:gd name="T21" fmla="*/ 9 h 11"/>
                              <a:gd name="T22" fmla="*/ 1 w 3"/>
                              <a:gd name="T23" fmla="*/ 3 h 11"/>
                              <a:gd name="T24" fmla="*/ 1 w 3"/>
                              <a:gd name="T25" fmla="*/ 2 h 11"/>
                              <a:gd name="T26" fmla="*/ 1 w 3"/>
                              <a:gd name="T27" fmla="*/ 2 h 11"/>
                              <a:gd name="T28" fmla="*/ 1 w 3"/>
                              <a:gd name="T29" fmla="*/ 2 h 11"/>
                              <a:gd name="T30" fmla="*/ 0 w 3"/>
                              <a:gd name="T31" fmla="*/ 2 h 11"/>
                              <a:gd name="T32" fmla="*/ 0 w 3"/>
                              <a:gd name="T33" fmla="*/ 1 h 11"/>
                              <a:gd name="T34" fmla="*/ 2 w 3"/>
                              <a:gd name="T3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11">
                                <a:moveTo>
                                  <a:pt x="2" y="0"/>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4" name="Freeform 1750"/>
                        <wps:cNvSpPr>
                          <a:spLocks noEditPoints="1"/>
                        </wps:cNvSpPr>
                        <wps:spPr bwMode="auto">
                          <a:xfrm>
                            <a:off x="1765935" y="149860"/>
                            <a:ext cx="50165" cy="78105"/>
                          </a:xfrm>
                          <a:custGeom>
                            <a:avLst/>
                            <a:gdLst>
                              <a:gd name="T0" fmla="*/ 5 w 7"/>
                              <a:gd name="T1" fmla="*/ 9 h 11"/>
                              <a:gd name="T2" fmla="*/ 4 w 7"/>
                              <a:gd name="T3" fmla="*/ 11 h 11"/>
                              <a:gd name="T4" fmla="*/ 3 w 7"/>
                              <a:gd name="T5" fmla="*/ 11 h 11"/>
                              <a:gd name="T6" fmla="*/ 1 w 7"/>
                              <a:gd name="T7" fmla="*/ 10 h 11"/>
                              <a:gd name="T8" fmla="*/ 0 w 7"/>
                              <a:gd name="T9" fmla="*/ 8 h 11"/>
                              <a:gd name="T10" fmla="*/ 1 w 7"/>
                              <a:gd name="T11" fmla="*/ 5 h 11"/>
                              <a:gd name="T12" fmla="*/ 3 w 7"/>
                              <a:gd name="T13" fmla="*/ 4 h 11"/>
                              <a:gd name="T14" fmla="*/ 5 w 7"/>
                              <a:gd name="T15" fmla="*/ 6 h 11"/>
                              <a:gd name="T16" fmla="*/ 5 w 7"/>
                              <a:gd name="T17" fmla="*/ 3 h 11"/>
                              <a:gd name="T18" fmla="*/ 5 w 7"/>
                              <a:gd name="T19" fmla="*/ 2 h 11"/>
                              <a:gd name="T20" fmla="*/ 5 w 7"/>
                              <a:gd name="T21" fmla="*/ 2 h 11"/>
                              <a:gd name="T22" fmla="*/ 5 w 7"/>
                              <a:gd name="T23" fmla="*/ 2 h 11"/>
                              <a:gd name="T24" fmla="*/ 4 w 7"/>
                              <a:gd name="T25" fmla="*/ 2 h 11"/>
                              <a:gd name="T26" fmla="*/ 4 w 7"/>
                              <a:gd name="T27" fmla="*/ 1 h 11"/>
                              <a:gd name="T28" fmla="*/ 6 w 7"/>
                              <a:gd name="T29" fmla="*/ 0 h 11"/>
                              <a:gd name="T30" fmla="*/ 6 w 7"/>
                              <a:gd name="T31" fmla="*/ 0 h 11"/>
                              <a:gd name="T32" fmla="*/ 6 w 7"/>
                              <a:gd name="T33" fmla="*/ 8 h 11"/>
                              <a:gd name="T34" fmla="*/ 6 w 7"/>
                              <a:gd name="T35" fmla="*/ 9 h 11"/>
                              <a:gd name="T36" fmla="*/ 6 w 7"/>
                              <a:gd name="T37" fmla="*/ 9 h 11"/>
                              <a:gd name="T38" fmla="*/ 6 w 7"/>
                              <a:gd name="T39" fmla="*/ 9 h 11"/>
                              <a:gd name="T40" fmla="*/ 7 w 7"/>
                              <a:gd name="T41" fmla="*/ 9 h 11"/>
                              <a:gd name="T42" fmla="*/ 7 w 7"/>
                              <a:gd name="T43" fmla="*/ 10 h 11"/>
                              <a:gd name="T44" fmla="*/ 5 w 7"/>
                              <a:gd name="T45" fmla="*/ 11 h 11"/>
                              <a:gd name="T46" fmla="*/ 5 w 7"/>
                              <a:gd name="T47" fmla="*/ 11 h 11"/>
                              <a:gd name="T48" fmla="*/ 5 w 7"/>
                              <a:gd name="T49" fmla="*/ 9 h 11"/>
                              <a:gd name="T50" fmla="*/ 5 w 7"/>
                              <a:gd name="T51" fmla="*/ 9 h 11"/>
                              <a:gd name="T52" fmla="*/ 5 w 7"/>
                              <a:gd name="T53" fmla="*/ 7 h 11"/>
                              <a:gd name="T54" fmla="*/ 5 w 7"/>
                              <a:gd name="T55" fmla="*/ 6 h 11"/>
                              <a:gd name="T56" fmla="*/ 4 w 7"/>
                              <a:gd name="T57" fmla="*/ 5 h 11"/>
                              <a:gd name="T58" fmla="*/ 3 w 7"/>
                              <a:gd name="T59" fmla="*/ 5 h 11"/>
                              <a:gd name="T60" fmla="*/ 2 w 7"/>
                              <a:gd name="T61" fmla="*/ 5 h 11"/>
                              <a:gd name="T62" fmla="*/ 1 w 7"/>
                              <a:gd name="T63" fmla="*/ 7 h 11"/>
                              <a:gd name="T64" fmla="*/ 2 w 7"/>
                              <a:gd name="T65" fmla="*/ 9 h 11"/>
                              <a:gd name="T66" fmla="*/ 3 w 7"/>
                              <a:gd name="T67" fmla="*/ 10 h 11"/>
                              <a:gd name="T68" fmla="*/ 5 w 7"/>
                              <a:gd name="T6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 h="11">
                                <a:moveTo>
                                  <a:pt x="5" y="9"/>
                                </a:moveTo>
                                <a:cubicBezTo>
                                  <a:pt x="5" y="10"/>
                                  <a:pt x="4" y="11"/>
                                  <a:pt x="4" y="11"/>
                                </a:cubicBezTo>
                                <a:cubicBezTo>
                                  <a:pt x="4" y="11"/>
                                  <a:pt x="3" y="11"/>
                                  <a:pt x="3" y="11"/>
                                </a:cubicBezTo>
                                <a:cubicBezTo>
                                  <a:pt x="3" y="11"/>
                                  <a:pt x="2" y="11"/>
                                  <a:pt x="1" y="10"/>
                                </a:cubicBezTo>
                                <a:cubicBezTo>
                                  <a:pt x="1" y="9"/>
                                  <a:pt x="0" y="9"/>
                                  <a:pt x="0" y="8"/>
                                </a:cubicBezTo>
                                <a:cubicBezTo>
                                  <a:pt x="0" y="7"/>
                                  <a:pt x="0" y="6"/>
                                  <a:pt x="1" y="5"/>
                                </a:cubicBezTo>
                                <a:cubicBezTo>
                                  <a:pt x="2" y="4"/>
                                  <a:pt x="2" y="4"/>
                                  <a:pt x="3" y="4"/>
                                </a:cubicBezTo>
                                <a:cubicBezTo>
                                  <a:pt x="4" y="4"/>
                                  <a:pt x="5" y="5"/>
                                  <a:pt x="5" y="6"/>
                                </a:cubicBezTo>
                                <a:lnTo>
                                  <a:pt x="5" y="3"/>
                                </a:lnTo>
                                <a:cubicBezTo>
                                  <a:pt x="5" y="3"/>
                                  <a:pt x="5" y="2"/>
                                  <a:pt x="5" y="2"/>
                                </a:cubicBezTo>
                                <a:cubicBezTo>
                                  <a:pt x="5" y="2"/>
                                  <a:pt x="5" y="2"/>
                                  <a:pt x="5" y="2"/>
                                </a:cubicBezTo>
                                <a:cubicBezTo>
                                  <a:pt x="5" y="2"/>
                                  <a:pt x="5" y="2"/>
                                  <a:pt x="5" y="2"/>
                                </a:cubicBezTo>
                                <a:cubicBezTo>
                                  <a:pt x="4" y="2"/>
                                  <a:pt x="4" y="2"/>
                                  <a:pt x="4" y="2"/>
                                </a:cubicBezTo>
                                <a:lnTo>
                                  <a:pt x="4" y="1"/>
                                </a:lnTo>
                                <a:lnTo>
                                  <a:pt x="6" y="0"/>
                                </a:lnTo>
                                <a:lnTo>
                                  <a:pt x="6" y="0"/>
                                </a:lnTo>
                                <a:lnTo>
                                  <a:pt x="6" y="8"/>
                                </a:lnTo>
                                <a:cubicBezTo>
                                  <a:pt x="6" y="8"/>
                                  <a:pt x="6" y="9"/>
                                  <a:pt x="6" y="9"/>
                                </a:cubicBezTo>
                                <a:cubicBezTo>
                                  <a:pt x="6" y="9"/>
                                  <a:pt x="6" y="9"/>
                                  <a:pt x="6" y="9"/>
                                </a:cubicBezTo>
                                <a:cubicBezTo>
                                  <a:pt x="6" y="9"/>
                                  <a:pt x="6" y="9"/>
                                  <a:pt x="6" y="9"/>
                                </a:cubicBezTo>
                                <a:cubicBezTo>
                                  <a:pt x="7" y="9"/>
                                  <a:pt x="7" y="9"/>
                                  <a:pt x="7" y="9"/>
                                </a:cubicBezTo>
                                <a:lnTo>
                                  <a:pt x="7" y="10"/>
                                </a:lnTo>
                                <a:lnTo>
                                  <a:pt x="5" y="11"/>
                                </a:lnTo>
                                <a:lnTo>
                                  <a:pt x="5" y="11"/>
                                </a:lnTo>
                                <a:lnTo>
                                  <a:pt x="5" y="9"/>
                                </a:lnTo>
                                <a:close/>
                                <a:moveTo>
                                  <a:pt x="5" y="9"/>
                                </a:moveTo>
                                <a:lnTo>
                                  <a:pt x="5" y="7"/>
                                </a:lnTo>
                                <a:cubicBezTo>
                                  <a:pt x="5" y="6"/>
                                  <a:pt x="5" y="6"/>
                                  <a:pt x="5" y="6"/>
                                </a:cubicBezTo>
                                <a:cubicBezTo>
                                  <a:pt x="5" y="5"/>
                                  <a:pt x="4" y="5"/>
                                  <a:pt x="4" y="5"/>
                                </a:cubicBezTo>
                                <a:cubicBezTo>
                                  <a:pt x="4" y="5"/>
                                  <a:pt x="3" y="5"/>
                                  <a:pt x="3" y="5"/>
                                </a:cubicBezTo>
                                <a:cubicBezTo>
                                  <a:pt x="3" y="5"/>
                                  <a:pt x="2" y="5"/>
                                  <a:pt x="2" y="5"/>
                                </a:cubicBezTo>
                                <a:cubicBezTo>
                                  <a:pt x="1" y="6"/>
                                  <a:pt x="1" y="7"/>
                                  <a:pt x="1" y="7"/>
                                </a:cubicBezTo>
                                <a:cubicBezTo>
                                  <a:pt x="1" y="8"/>
                                  <a:pt x="1" y="9"/>
                                  <a:pt x="2" y="9"/>
                                </a:cubicBezTo>
                                <a:cubicBezTo>
                                  <a:pt x="2" y="10"/>
                                  <a:pt x="3" y="10"/>
                                  <a:pt x="3" y="10"/>
                                </a:cubicBezTo>
                                <a:cubicBezTo>
                                  <a:pt x="4" y="10"/>
                                  <a:pt x="5" y="10"/>
                                  <a:pt x="5" y="9"/>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5" name="Freeform 1751"/>
                        <wps:cNvSpPr>
                          <a:spLocks noEditPoints="1"/>
                        </wps:cNvSpPr>
                        <wps:spPr bwMode="auto">
                          <a:xfrm>
                            <a:off x="1816100" y="149860"/>
                            <a:ext cx="21590" cy="78105"/>
                          </a:xfrm>
                          <a:custGeom>
                            <a:avLst/>
                            <a:gdLst>
                              <a:gd name="T0" fmla="*/ 2 w 3"/>
                              <a:gd name="T1" fmla="*/ 0 h 11"/>
                              <a:gd name="T2" fmla="*/ 2 w 3"/>
                              <a:gd name="T3" fmla="*/ 0 h 11"/>
                              <a:gd name="T4" fmla="*/ 2 w 3"/>
                              <a:gd name="T5" fmla="*/ 0 h 11"/>
                              <a:gd name="T6" fmla="*/ 2 w 3"/>
                              <a:gd name="T7" fmla="*/ 1 h 11"/>
                              <a:gd name="T8" fmla="*/ 2 w 3"/>
                              <a:gd name="T9" fmla="*/ 1 h 11"/>
                              <a:gd name="T10" fmla="*/ 1 w 3"/>
                              <a:gd name="T11" fmla="*/ 1 h 11"/>
                              <a:gd name="T12" fmla="*/ 1 w 3"/>
                              <a:gd name="T13" fmla="*/ 0 h 11"/>
                              <a:gd name="T14" fmla="*/ 1 w 3"/>
                              <a:gd name="T15" fmla="*/ 0 h 11"/>
                              <a:gd name="T16" fmla="*/ 2 w 3"/>
                              <a:gd name="T17" fmla="*/ 0 h 11"/>
                              <a:gd name="T18" fmla="*/ 2 w 3"/>
                              <a:gd name="T19" fmla="*/ 4 h 11"/>
                              <a:gd name="T20" fmla="*/ 2 w 3"/>
                              <a:gd name="T21" fmla="*/ 9 h 11"/>
                              <a:gd name="T22" fmla="*/ 2 w 3"/>
                              <a:gd name="T23" fmla="*/ 10 h 11"/>
                              <a:gd name="T24" fmla="*/ 2 w 3"/>
                              <a:gd name="T25" fmla="*/ 10 h 11"/>
                              <a:gd name="T26" fmla="*/ 3 w 3"/>
                              <a:gd name="T27" fmla="*/ 10 h 11"/>
                              <a:gd name="T28" fmla="*/ 3 w 3"/>
                              <a:gd name="T29" fmla="*/ 11 h 11"/>
                              <a:gd name="T30" fmla="*/ 0 w 3"/>
                              <a:gd name="T31" fmla="*/ 11 h 11"/>
                              <a:gd name="T32" fmla="*/ 0 w 3"/>
                              <a:gd name="T33" fmla="*/ 10 h 11"/>
                              <a:gd name="T34" fmla="*/ 1 w 3"/>
                              <a:gd name="T35" fmla="*/ 10 h 11"/>
                              <a:gd name="T36" fmla="*/ 1 w 3"/>
                              <a:gd name="T37" fmla="*/ 10 h 11"/>
                              <a:gd name="T38" fmla="*/ 1 w 3"/>
                              <a:gd name="T39" fmla="*/ 9 h 11"/>
                              <a:gd name="T40" fmla="*/ 1 w 3"/>
                              <a:gd name="T41" fmla="*/ 7 h 11"/>
                              <a:gd name="T42" fmla="*/ 1 w 3"/>
                              <a:gd name="T43" fmla="*/ 6 h 11"/>
                              <a:gd name="T44" fmla="*/ 1 w 3"/>
                              <a:gd name="T45" fmla="*/ 6 h 11"/>
                              <a:gd name="T46" fmla="*/ 1 w 3"/>
                              <a:gd name="T47" fmla="*/ 6 h 11"/>
                              <a:gd name="T48" fmla="*/ 0 w 3"/>
                              <a:gd name="T49" fmla="*/ 6 h 11"/>
                              <a:gd name="T50" fmla="*/ 0 w 3"/>
                              <a:gd name="T51" fmla="*/ 5 h 11"/>
                              <a:gd name="T52" fmla="*/ 2 w 3"/>
                              <a:gd name="T5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 h="11">
                                <a:moveTo>
                                  <a:pt x="2" y="0"/>
                                </a:moveTo>
                                <a:cubicBezTo>
                                  <a:pt x="2" y="0"/>
                                  <a:pt x="2" y="0"/>
                                  <a:pt x="2" y="0"/>
                                </a:cubicBezTo>
                                <a:cubicBezTo>
                                  <a:pt x="2" y="0"/>
                                  <a:pt x="2" y="0"/>
                                  <a:pt x="2" y="0"/>
                                </a:cubicBezTo>
                                <a:cubicBezTo>
                                  <a:pt x="2" y="1"/>
                                  <a:pt x="2" y="1"/>
                                  <a:pt x="2" y="1"/>
                                </a:cubicBezTo>
                                <a:cubicBezTo>
                                  <a:pt x="2" y="1"/>
                                  <a:pt x="2" y="1"/>
                                  <a:pt x="2" y="1"/>
                                </a:cubicBezTo>
                                <a:cubicBezTo>
                                  <a:pt x="1" y="1"/>
                                  <a:pt x="1" y="1"/>
                                  <a:pt x="1" y="1"/>
                                </a:cubicBezTo>
                                <a:cubicBezTo>
                                  <a:pt x="1" y="1"/>
                                  <a:pt x="1" y="1"/>
                                  <a:pt x="1" y="0"/>
                                </a:cubicBezTo>
                                <a:cubicBezTo>
                                  <a:pt x="1" y="0"/>
                                  <a:pt x="1" y="0"/>
                                  <a:pt x="1" y="0"/>
                                </a:cubicBezTo>
                                <a:cubicBezTo>
                                  <a:pt x="1" y="0"/>
                                  <a:pt x="1" y="0"/>
                                  <a:pt x="2" y="0"/>
                                </a:cubicBezTo>
                                <a:close/>
                                <a:moveTo>
                                  <a:pt x="2" y="4"/>
                                </a:moveTo>
                                <a:lnTo>
                                  <a:pt x="2" y="9"/>
                                </a:lnTo>
                                <a:cubicBezTo>
                                  <a:pt x="2" y="9"/>
                                  <a:pt x="2" y="10"/>
                                  <a:pt x="2" y="10"/>
                                </a:cubicBezTo>
                                <a:cubicBezTo>
                                  <a:pt x="2" y="10"/>
                                  <a:pt x="2" y="10"/>
                                  <a:pt x="2" y="10"/>
                                </a:cubicBezTo>
                                <a:cubicBezTo>
                                  <a:pt x="2" y="10"/>
                                  <a:pt x="3" y="10"/>
                                  <a:pt x="3" y="10"/>
                                </a:cubicBezTo>
                                <a:lnTo>
                                  <a:pt x="3" y="11"/>
                                </a:lnTo>
                                <a:lnTo>
                                  <a:pt x="0" y="11"/>
                                </a:lnTo>
                                <a:lnTo>
                                  <a:pt x="0" y="10"/>
                                </a:lnTo>
                                <a:cubicBezTo>
                                  <a:pt x="0" y="10"/>
                                  <a:pt x="1" y="10"/>
                                  <a:pt x="1" y="10"/>
                                </a:cubicBezTo>
                                <a:cubicBezTo>
                                  <a:pt x="1" y="10"/>
                                  <a:pt x="1" y="10"/>
                                  <a:pt x="1" y="10"/>
                                </a:cubicBezTo>
                                <a:cubicBezTo>
                                  <a:pt x="1" y="10"/>
                                  <a:pt x="1" y="9"/>
                                  <a:pt x="1" y="9"/>
                                </a:cubicBezTo>
                                <a:lnTo>
                                  <a:pt x="1" y="7"/>
                                </a:lnTo>
                                <a:cubicBezTo>
                                  <a:pt x="1" y="7"/>
                                  <a:pt x="1" y="6"/>
                                  <a:pt x="1" y="6"/>
                                </a:cubicBezTo>
                                <a:cubicBezTo>
                                  <a:pt x="1" y="6"/>
                                  <a:pt x="1" y="6"/>
                                  <a:pt x="1" y="6"/>
                                </a:cubicBezTo>
                                <a:cubicBezTo>
                                  <a:pt x="1" y="6"/>
                                  <a:pt x="1" y="6"/>
                                  <a:pt x="1" y="6"/>
                                </a:cubicBezTo>
                                <a:cubicBezTo>
                                  <a:pt x="0" y="6"/>
                                  <a:pt x="0" y="6"/>
                                  <a:pt x="0" y="6"/>
                                </a:cubicBezTo>
                                <a:lnTo>
                                  <a:pt x="0" y="5"/>
                                </a:ln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6" name="Freeform 1752"/>
                        <wps:cNvSpPr>
                          <a:spLocks/>
                        </wps:cNvSpPr>
                        <wps:spPr bwMode="auto">
                          <a:xfrm>
                            <a:off x="1844675" y="178435"/>
                            <a:ext cx="49530" cy="49530"/>
                          </a:xfrm>
                          <a:custGeom>
                            <a:avLst/>
                            <a:gdLst>
                              <a:gd name="T0" fmla="*/ 2 w 7"/>
                              <a:gd name="T1" fmla="*/ 2 h 7"/>
                              <a:gd name="T2" fmla="*/ 4 w 7"/>
                              <a:gd name="T3" fmla="*/ 0 h 7"/>
                              <a:gd name="T4" fmla="*/ 5 w 7"/>
                              <a:gd name="T5" fmla="*/ 0 h 7"/>
                              <a:gd name="T6" fmla="*/ 6 w 7"/>
                              <a:gd name="T7" fmla="*/ 1 h 7"/>
                              <a:gd name="T8" fmla="*/ 6 w 7"/>
                              <a:gd name="T9" fmla="*/ 2 h 7"/>
                              <a:gd name="T10" fmla="*/ 6 w 7"/>
                              <a:gd name="T11" fmla="*/ 5 h 7"/>
                              <a:gd name="T12" fmla="*/ 6 w 7"/>
                              <a:gd name="T13" fmla="*/ 6 h 7"/>
                              <a:gd name="T14" fmla="*/ 6 w 7"/>
                              <a:gd name="T15" fmla="*/ 6 h 7"/>
                              <a:gd name="T16" fmla="*/ 7 w 7"/>
                              <a:gd name="T17" fmla="*/ 6 h 7"/>
                              <a:gd name="T18" fmla="*/ 7 w 7"/>
                              <a:gd name="T19" fmla="*/ 7 h 7"/>
                              <a:gd name="T20" fmla="*/ 4 w 7"/>
                              <a:gd name="T21" fmla="*/ 7 h 7"/>
                              <a:gd name="T22" fmla="*/ 4 w 7"/>
                              <a:gd name="T23" fmla="*/ 6 h 7"/>
                              <a:gd name="T24" fmla="*/ 4 w 7"/>
                              <a:gd name="T25" fmla="*/ 6 h 7"/>
                              <a:gd name="T26" fmla="*/ 5 w 7"/>
                              <a:gd name="T27" fmla="*/ 6 h 7"/>
                              <a:gd name="T28" fmla="*/ 5 w 7"/>
                              <a:gd name="T29" fmla="*/ 6 h 7"/>
                              <a:gd name="T30" fmla="*/ 5 w 7"/>
                              <a:gd name="T31" fmla="*/ 5 h 7"/>
                              <a:gd name="T32" fmla="*/ 5 w 7"/>
                              <a:gd name="T33" fmla="*/ 3 h 7"/>
                              <a:gd name="T34" fmla="*/ 5 w 7"/>
                              <a:gd name="T35" fmla="*/ 1 h 7"/>
                              <a:gd name="T36" fmla="*/ 4 w 7"/>
                              <a:gd name="T37" fmla="*/ 1 h 7"/>
                              <a:gd name="T38" fmla="*/ 2 w 7"/>
                              <a:gd name="T39" fmla="*/ 2 h 7"/>
                              <a:gd name="T40" fmla="*/ 2 w 7"/>
                              <a:gd name="T41" fmla="*/ 5 h 7"/>
                              <a:gd name="T42" fmla="*/ 2 w 7"/>
                              <a:gd name="T43" fmla="*/ 6 h 7"/>
                              <a:gd name="T44" fmla="*/ 2 w 7"/>
                              <a:gd name="T45" fmla="*/ 6 h 7"/>
                              <a:gd name="T46" fmla="*/ 3 w 7"/>
                              <a:gd name="T47" fmla="*/ 6 h 7"/>
                              <a:gd name="T48" fmla="*/ 3 w 7"/>
                              <a:gd name="T49" fmla="*/ 7 h 7"/>
                              <a:gd name="T50" fmla="*/ 0 w 7"/>
                              <a:gd name="T51" fmla="*/ 7 h 7"/>
                              <a:gd name="T52" fmla="*/ 0 w 7"/>
                              <a:gd name="T53" fmla="*/ 6 h 7"/>
                              <a:gd name="T54" fmla="*/ 0 w 7"/>
                              <a:gd name="T55" fmla="*/ 6 h 7"/>
                              <a:gd name="T56" fmla="*/ 1 w 7"/>
                              <a:gd name="T57" fmla="*/ 6 h 7"/>
                              <a:gd name="T58" fmla="*/ 1 w 7"/>
                              <a:gd name="T59" fmla="*/ 5 h 7"/>
                              <a:gd name="T60" fmla="*/ 1 w 7"/>
                              <a:gd name="T61" fmla="*/ 3 h 7"/>
                              <a:gd name="T62" fmla="*/ 1 w 7"/>
                              <a:gd name="T63" fmla="*/ 2 h 7"/>
                              <a:gd name="T64" fmla="*/ 1 w 7"/>
                              <a:gd name="T65" fmla="*/ 2 h 7"/>
                              <a:gd name="T66" fmla="*/ 1 w 7"/>
                              <a:gd name="T67" fmla="*/ 2 h 7"/>
                              <a:gd name="T68" fmla="*/ 0 w 7"/>
                              <a:gd name="T69" fmla="*/ 2 h 7"/>
                              <a:gd name="T70" fmla="*/ 0 w 7"/>
                              <a:gd name="T71" fmla="*/ 1 h 7"/>
                              <a:gd name="T72" fmla="*/ 2 w 7"/>
                              <a:gd name="T73" fmla="*/ 0 h 7"/>
                              <a:gd name="T74" fmla="*/ 2 w 7"/>
                              <a:gd name="T75" fmla="*/ 0 h 7"/>
                              <a:gd name="T76" fmla="*/ 2 w 7"/>
                              <a:gd name="T7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 h="7">
                                <a:moveTo>
                                  <a:pt x="2" y="2"/>
                                </a:moveTo>
                                <a:cubicBezTo>
                                  <a:pt x="3" y="1"/>
                                  <a:pt x="4" y="0"/>
                                  <a:pt x="4" y="0"/>
                                </a:cubicBezTo>
                                <a:cubicBezTo>
                                  <a:pt x="5" y="0"/>
                                  <a:pt x="5" y="0"/>
                                  <a:pt x="5" y="0"/>
                                </a:cubicBezTo>
                                <a:cubicBezTo>
                                  <a:pt x="5" y="0"/>
                                  <a:pt x="6" y="1"/>
                                  <a:pt x="6" y="1"/>
                                </a:cubicBezTo>
                                <a:cubicBezTo>
                                  <a:pt x="6" y="1"/>
                                  <a:pt x="6" y="2"/>
                                  <a:pt x="6" y="2"/>
                                </a:cubicBezTo>
                                <a:lnTo>
                                  <a:pt x="6" y="5"/>
                                </a:lnTo>
                                <a:cubicBezTo>
                                  <a:pt x="6" y="5"/>
                                  <a:pt x="6" y="6"/>
                                  <a:pt x="6" y="6"/>
                                </a:cubicBezTo>
                                <a:cubicBezTo>
                                  <a:pt x="6" y="6"/>
                                  <a:pt x="6" y="6"/>
                                  <a:pt x="6" y="6"/>
                                </a:cubicBezTo>
                                <a:cubicBezTo>
                                  <a:pt x="6" y="6"/>
                                  <a:pt x="7" y="6"/>
                                  <a:pt x="7" y="6"/>
                                </a:cubicBezTo>
                                <a:lnTo>
                                  <a:pt x="7" y="7"/>
                                </a:lnTo>
                                <a:lnTo>
                                  <a:pt x="4" y="7"/>
                                </a:lnTo>
                                <a:lnTo>
                                  <a:pt x="4" y="6"/>
                                </a:lnTo>
                                <a:lnTo>
                                  <a:pt x="4" y="6"/>
                                </a:lnTo>
                                <a:cubicBezTo>
                                  <a:pt x="4" y="6"/>
                                  <a:pt x="5" y="6"/>
                                  <a:pt x="5" y="6"/>
                                </a:cubicBezTo>
                                <a:cubicBezTo>
                                  <a:pt x="5" y="6"/>
                                  <a:pt x="5" y="6"/>
                                  <a:pt x="5" y="6"/>
                                </a:cubicBezTo>
                                <a:cubicBezTo>
                                  <a:pt x="5" y="5"/>
                                  <a:pt x="5" y="5"/>
                                  <a:pt x="5" y="5"/>
                                </a:cubicBezTo>
                                <a:lnTo>
                                  <a:pt x="5" y="3"/>
                                </a:lnTo>
                                <a:cubicBezTo>
                                  <a:pt x="5" y="2"/>
                                  <a:pt x="5" y="2"/>
                                  <a:pt x="5" y="1"/>
                                </a:cubicBezTo>
                                <a:cubicBezTo>
                                  <a:pt x="5" y="1"/>
                                  <a:pt x="4" y="1"/>
                                  <a:pt x="4" y="1"/>
                                </a:cubicBezTo>
                                <a:cubicBezTo>
                                  <a:pt x="3" y="1"/>
                                  <a:pt x="3" y="1"/>
                                  <a:pt x="2" y="2"/>
                                </a:cubicBezTo>
                                <a:lnTo>
                                  <a:pt x="2" y="5"/>
                                </a:lnTo>
                                <a:cubicBezTo>
                                  <a:pt x="2" y="5"/>
                                  <a:pt x="2" y="6"/>
                                  <a:pt x="2" y="6"/>
                                </a:cubicBezTo>
                                <a:cubicBezTo>
                                  <a:pt x="2" y="6"/>
                                  <a:pt x="2" y="6"/>
                                  <a:pt x="2" y="6"/>
                                </a:cubicBezTo>
                                <a:cubicBezTo>
                                  <a:pt x="2" y="6"/>
                                  <a:pt x="3" y="6"/>
                                  <a:pt x="3" y="6"/>
                                </a:cubicBezTo>
                                <a:lnTo>
                                  <a:pt x="3" y="7"/>
                                </a:lnTo>
                                <a:lnTo>
                                  <a:pt x="0" y="7"/>
                                </a:lnTo>
                                <a:lnTo>
                                  <a:pt x="0" y="6"/>
                                </a:lnTo>
                                <a:lnTo>
                                  <a:pt x="0" y="6"/>
                                </a:lnTo>
                                <a:cubicBezTo>
                                  <a:pt x="0" y="6"/>
                                  <a:pt x="1" y="6"/>
                                  <a:pt x="1" y="6"/>
                                </a:cubicBezTo>
                                <a:cubicBezTo>
                                  <a:pt x="1" y="6"/>
                                  <a:pt x="1" y="5"/>
                                  <a:pt x="1" y="5"/>
                                </a:cubicBezTo>
                                <a:lnTo>
                                  <a:pt x="1" y="3"/>
                                </a:lnTo>
                                <a:cubicBezTo>
                                  <a:pt x="1" y="3"/>
                                  <a:pt x="1" y="2"/>
                                  <a:pt x="1" y="2"/>
                                </a:cubicBezTo>
                                <a:cubicBezTo>
                                  <a:pt x="1" y="2"/>
                                  <a:pt x="1" y="2"/>
                                  <a:pt x="1" y="2"/>
                                </a:cubicBezTo>
                                <a:cubicBezTo>
                                  <a:pt x="1" y="2"/>
                                  <a:pt x="1" y="2"/>
                                  <a:pt x="1" y="2"/>
                                </a:cubicBezTo>
                                <a:cubicBezTo>
                                  <a:pt x="0" y="2"/>
                                  <a:pt x="0" y="2"/>
                                  <a:pt x="0" y="2"/>
                                </a:cubicBezTo>
                                <a:lnTo>
                                  <a:pt x="0" y="1"/>
                                </a:lnTo>
                                <a:lnTo>
                                  <a:pt x="2" y="0"/>
                                </a:lnTo>
                                <a:lnTo>
                                  <a:pt x="2" y="0"/>
                                </a:lnTo>
                                <a:lnTo>
                                  <a:pt x="2" y="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7" name="Freeform 1753"/>
                        <wps:cNvSpPr>
                          <a:spLocks noEditPoints="1"/>
                        </wps:cNvSpPr>
                        <wps:spPr bwMode="auto">
                          <a:xfrm>
                            <a:off x="1901190" y="178435"/>
                            <a:ext cx="50165" cy="71120"/>
                          </a:xfrm>
                          <a:custGeom>
                            <a:avLst/>
                            <a:gdLst>
                              <a:gd name="T0" fmla="*/ 2 w 7"/>
                              <a:gd name="T1" fmla="*/ 4 h 10"/>
                              <a:gd name="T2" fmla="*/ 1 w 7"/>
                              <a:gd name="T3" fmla="*/ 3 h 10"/>
                              <a:gd name="T4" fmla="*/ 1 w 7"/>
                              <a:gd name="T5" fmla="*/ 2 h 10"/>
                              <a:gd name="T6" fmla="*/ 2 w 7"/>
                              <a:gd name="T7" fmla="*/ 1 h 10"/>
                              <a:gd name="T8" fmla="*/ 4 w 7"/>
                              <a:gd name="T9" fmla="*/ 0 h 10"/>
                              <a:gd name="T10" fmla="*/ 5 w 7"/>
                              <a:gd name="T11" fmla="*/ 0 h 10"/>
                              <a:gd name="T12" fmla="*/ 7 w 7"/>
                              <a:gd name="T13" fmla="*/ 0 h 10"/>
                              <a:gd name="T14" fmla="*/ 7 w 7"/>
                              <a:gd name="T15" fmla="*/ 0 h 10"/>
                              <a:gd name="T16" fmla="*/ 7 w 7"/>
                              <a:gd name="T17" fmla="*/ 0 h 10"/>
                              <a:gd name="T18" fmla="*/ 7 w 7"/>
                              <a:gd name="T19" fmla="*/ 0 h 10"/>
                              <a:gd name="T20" fmla="*/ 7 w 7"/>
                              <a:gd name="T21" fmla="*/ 1 h 10"/>
                              <a:gd name="T22" fmla="*/ 7 w 7"/>
                              <a:gd name="T23" fmla="*/ 1 h 10"/>
                              <a:gd name="T24" fmla="*/ 6 w 7"/>
                              <a:gd name="T25" fmla="*/ 1 h 10"/>
                              <a:gd name="T26" fmla="*/ 6 w 7"/>
                              <a:gd name="T27" fmla="*/ 1 h 10"/>
                              <a:gd name="T28" fmla="*/ 6 w 7"/>
                              <a:gd name="T29" fmla="*/ 2 h 10"/>
                              <a:gd name="T30" fmla="*/ 5 w 7"/>
                              <a:gd name="T31" fmla="*/ 4 h 10"/>
                              <a:gd name="T32" fmla="*/ 4 w 7"/>
                              <a:gd name="T33" fmla="*/ 5 h 10"/>
                              <a:gd name="T34" fmla="*/ 3 w 7"/>
                              <a:gd name="T35" fmla="*/ 5 h 10"/>
                              <a:gd name="T36" fmla="*/ 2 w 7"/>
                              <a:gd name="T37" fmla="*/ 5 h 10"/>
                              <a:gd name="T38" fmla="*/ 2 w 7"/>
                              <a:gd name="T39" fmla="*/ 6 h 10"/>
                              <a:gd name="T40" fmla="*/ 2 w 7"/>
                              <a:gd name="T41" fmla="*/ 6 h 10"/>
                              <a:gd name="T42" fmla="*/ 3 w 7"/>
                              <a:gd name="T43" fmla="*/ 6 h 10"/>
                              <a:gd name="T44" fmla="*/ 4 w 7"/>
                              <a:gd name="T45" fmla="*/ 6 h 10"/>
                              <a:gd name="T46" fmla="*/ 6 w 7"/>
                              <a:gd name="T47" fmla="*/ 6 h 10"/>
                              <a:gd name="T48" fmla="*/ 6 w 7"/>
                              <a:gd name="T49" fmla="*/ 6 h 10"/>
                              <a:gd name="T50" fmla="*/ 7 w 7"/>
                              <a:gd name="T51" fmla="*/ 7 h 10"/>
                              <a:gd name="T52" fmla="*/ 6 w 7"/>
                              <a:gd name="T53" fmla="*/ 9 h 10"/>
                              <a:gd name="T54" fmla="*/ 3 w 7"/>
                              <a:gd name="T55" fmla="*/ 10 h 10"/>
                              <a:gd name="T56" fmla="*/ 1 w 7"/>
                              <a:gd name="T57" fmla="*/ 9 h 10"/>
                              <a:gd name="T58" fmla="*/ 0 w 7"/>
                              <a:gd name="T59" fmla="*/ 9 h 10"/>
                              <a:gd name="T60" fmla="*/ 0 w 7"/>
                              <a:gd name="T61" fmla="*/ 8 h 10"/>
                              <a:gd name="T62" fmla="*/ 1 w 7"/>
                              <a:gd name="T63" fmla="*/ 8 h 10"/>
                              <a:gd name="T64" fmla="*/ 2 w 7"/>
                              <a:gd name="T65" fmla="*/ 7 h 10"/>
                              <a:gd name="T66" fmla="*/ 1 w 7"/>
                              <a:gd name="T67" fmla="*/ 6 h 10"/>
                              <a:gd name="T68" fmla="*/ 1 w 7"/>
                              <a:gd name="T69" fmla="*/ 6 h 10"/>
                              <a:gd name="T70" fmla="*/ 1 w 7"/>
                              <a:gd name="T71" fmla="*/ 5 h 10"/>
                              <a:gd name="T72" fmla="*/ 2 w 7"/>
                              <a:gd name="T73" fmla="*/ 4 h 10"/>
                              <a:gd name="T74" fmla="*/ 3 w 7"/>
                              <a:gd name="T75" fmla="*/ 1 h 10"/>
                              <a:gd name="T76" fmla="*/ 2 w 7"/>
                              <a:gd name="T77" fmla="*/ 1 h 10"/>
                              <a:gd name="T78" fmla="*/ 2 w 7"/>
                              <a:gd name="T79" fmla="*/ 2 h 10"/>
                              <a:gd name="T80" fmla="*/ 3 w 7"/>
                              <a:gd name="T81" fmla="*/ 4 h 10"/>
                              <a:gd name="T82" fmla="*/ 4 w 7"/>
                              <a:gd name="T83" fmla="*/ 4 h 10"/>
                              <a:gd name="T84" fmla="*/ 5 w 7"/>
                              <a:gd name="T85" fmla="*/ 4 h 10"/>
                              <a:gd name="T86" fmla="*/ 5 w 7"/>
                              <a:gd name="T87" fmla="*/ 3 h 10"/>
                              <a:gd name="T88" fmla="*/ 4 w 7"/>
                              <a:gd name="T89" fmla="*/ 1 h 10"/>
                              <a:gd name="T90" fmla="*/ 3 w 7"/>
                              <a:gd name="T91" fmla="*/ 1 h 10"/>
                              <a:gd name="T92" fmla="*/ 2 w 7"/>
                              <a:gd name="T93" fmla="*/ 7 h 10"/>
                              <a:gd name="T94" fmla="*/ 1 w 7"/>
                              <a:gd name="T95" fmla="*/ 8 h 10"/>
                              <a:gd name="T96" fmla="*/ 1 w 7"/>
                              <a:gd name="T97" fmla="*/ 8 h 10"/>
                              <a:gd name="T98" fmla="*/ 1 w 7"/>
                              <a:gd name="T99" fmla="*/ 9 h 10"/>
                              <a:gd name="T100" fmla="*/ 3 w 7"/>
                              <a:gd name="T101" fmla="*/ 9 h 10"/>
                              <a:gd name="T102" fmla="*/ 5 w 7"/>
                              <a:gd name="T103" fmla="*/ 9 h 10"/>
                              <a:gd name="T104" fmla="*/ 6 w 7"/>
                              <a:gd name="T105" fmla="*/ 8 h 10"/>
                              <a:gd name="T106" fmla="*/ 6 w 7"/>
                              <a:gd name="T107" fmla="*/ 7 h 10"/>
                              <a:gd name="T108" fmla="*/ 4 w 7"/>
                              <a:gd name="T109" fmla="*/ 7 h 10"/>
                              <a:gd name="T110" fmla="*/ 2 w 7"/>
                              <a:gd name="T111" fmla="*/ 7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0">
                                <a:moveTo>
                                  <a:pt x="2" y="4"/>
                                </a:moveTo>
                                <a:cubicBezTo>
                                  <a:pt x="2" y="4"/>
                                  <a:pt x="2" y="4"/>
                                  <a:pt x="1" y="3"/>
                                </a:cubicBezTo>
                                <a:cubicBezTo>
                                  <a:pt x="1" y="3"/>
                                  <a:pt x="1" y="3"/>
                                  <a:pt x="1" y="2"/>
                                </a:cubicBezTo>
                                <a:cubicBezTo>
                                  <a:pt x="1" y="2"/>
                                  <a:pt x="1" y="1"/>
                                  <a:pt x="2" y="1"/>
                                </a:cubicBezTo>
                                <a:cubicBezTo>
                                  <a:pt x="2" y="0"/>
                                  <a:pt x="3" y="0"/>
                                  <a:pt x="4" y="0"/>
                                </a:cubicBezTo>
                                <a:cubicBezTo>
                                  <a:pt x="4" y="0"/>
                                  <a:pt x="5" y="0"/>
                                  <a:pt x="5" y="0"/>
                                </a:cubicBezTo>
                                <a:lnTo>
                                  <a:pt x="7" y="0"/>
                                </a:lnTo>
                                <a:cubicBezTo>
                                  <a:pt x="7" y="0"/>
                                  <a:pt x="7" y="0"/>
                                  <a:pt x="7" y="0"/>
                                </a:cubicBezTo>
                                <a:cubicBezTo>
                                  <a:pt x="7" y="0"/>
                                  <a:pt x="7" y="0"/>
                                  <a:pt x="7" y="0"/>
                                </a:cubicBezTo>
                                <a:cubicBezTo>
                                  <a:pt x="7" y="0"/>
                                  <a:pt x="7" y="0"/>
                                  <a:pt x="7" y="0"/>
                                </a:cubicBezTo>
                                <a:cubicBezTo>
                                  <a:pt x="7" y="1"/>
                                  <a:pt x="7" y="1"/>
                                  <a:pt x="7" y="1"/>
                                </a:cubicBezTo>
                                <a:cubicBezTo>
                                  <a:pt x="7" y="1"/>
                                  <a:pt x="7" y="1"/>
                                  <a:pt x="7" y="1"/>
                                </a:cubicBezTo>
                                <a:cubicBezTo>
                                  <a:pt x="7" y="1"/>
                                  <a:pt x="7" y="1"/>
                                  <a:pt x="6" y="1"/>
                                </a:cubicBezTo>
                                <a:lnTo>
                                  <a:pt x="6" y="1"/>
                                </a:lnTo>
                                <a:cubicBezTo>
                                  <a:pt x="6" y="1"/>
                                  <a:pt x="6" y="2"/>
                                  <a:pt x="6" y="2"/>
                                </a:cubicBezTo>
                                <a:cubicBezTo>
                                  <a:pt x="6" y="3"/>
                                  <a:pt x="6" y="4"/>
                                  <a:pt x="5" y="4"/>
                                </a:cubicBezTo>
                                <a:cubicBezTo>
                                  <a:pt x="5" y="5"/>
                                  <a:pt x="4" y="5"/>
                                  <a:pt x="4" y="5"/>
                                </a:cubicBezTo>
                                <a:cubicBezTo>
                                  <a:pt x="3" y="5"/>
                                  <a:pt x="3" y="5"/>
                                  <a:pt x="3" y="5"/>
                                </a:cubicBezTo>
                                <a:cubicBezTo>
                                  <a:pt x="2" y="5"/>
                                  <a:pt x="2" y="5"/>
                                  <a:pt x="2" y="5"/>
                                </a:cubicBezTo>
                                <a:cubicBezTo>
                                  <a:pt x="2" y="5"/>
                                  <a:pt x="2" y="5"/>
                                  <a:pt x="2" y="6"/>
                                </a:cubicBezTo>
                                <a:cubicBezTo>
                                  <a:pt x="2" y="6"/>
                                  <a:pt x="2" y="6"/>
                                  <a:pt x="2" y="6"/>
                                </a:cubicBezTo>
                                <a:cubicBezTo>
                                  <a:pt x="2" y="6"/>
                                  <a:pt x="2" y="6"/>
                                  <a:pt x="3" y="6"/>
                                </a:cubicBezTo>
                                <a:cubicBezTo>
                                  <a:pt x="3" y="6"/>
                                  <a:pt x="3" y="6"/>
                                  <a:pt x="4" y="6"/>
                                </a:cubicBezTo>
                                <a:cubicBezTo>
                                  <a:pt x="5" y="6"/>
                                  <a:pt x="5" y="6"/>
                                  <a:pt x="6" y="6"/>
                                </a:cubicBezTo>
                                <a:cubicBezTo>
                                  <a:pt x="6" y="6"/>
                                  <a:pt x="6" y="6"/>
                                  <a:pt x="6" y="6"/>
                                </a:cubicBezTo>
                                <a:cubicBezTo>
                                  <a:pt x="7" y="7"/>
                                  <a:pt x="7" y="7"/>
                                  <a:pt x="7" y="7"/>
                                </a:cubicBezTo>
                                <a:cubicBezTo>
                                  <a:pt x="7" y="8"/>
                                  <a:pt x="7" y="9"/>
                                  <a:pt x="6" y="9"/>
                                </a:cubicBezTo>
                                <a:cubicBezTo>
                                  <a:pt x="5" y="10"/>
                                  <a:pt x="4" y="10"/>
                                  <a:pt x="3" y="10"/>
                                </a:cubicBezTo>
                                <a:cubicBezTo>
                                  <a:pt x="2" y="10"/>
                                  <a:pt x="1" y="10"/>
                                  <a:pt x="1" y="9"/>
                                </a:cubicBezTo>
                                <a:cubicBezTo>
                                  <a:pt x="0" y="9"/>
                                  <a:pt x="0" y="9"/>
                                  <a:pt x="0" y="9"/>
                                </a:cubicBezTo>
                                <a:cubicBezTo>
                                  <a:pt x="0" y="9"/>
                                  <a:pt x="0" y="8"/>
                                  <a:pt x="0" y="8"/>
                                </a:cubicBezTo>
                                <a:cubicBezTo>
                                  <a:pt x="0" y="8"/>
                                  <a:pt x="0" y="8"/>
                                  <a:pt x="1" y="8"/>
                                </a:cubicBezTo>
                                <a:cubicBezTo>
                                  <a:pt x="1" y="8"/>
                                  <a:pt x="1" y="7"/>
                                  <a:pt x="2" y="7"/>
                                </a:cubicBezTo>
                                <a:cubicBezTo>
                                  <a:pt x="1" y="7"/>
                                  <a:pt x="1" y="7"/>
                                  <a:pt x="1" y="6"/>
                                </a:cubicBezTo>
                                <a:cubicBezTo>
                                  <a:pt x="1" y="6"/>
                                  <a:pt x="1" y="6"/>
                                  <a:pt x="1" y="6"/>
                                </a:cubicBezTo>
                                <a:cubicBezTo>
                                  <a:pt x="1" y="6"/>
                                  <a:pt x="1" y="6"/>
                                  <a:pt x="1" y="5"/>
                                </a:cubicBezTo>
                                <a:cubicBezTo>
                                  <a:pt x="1" y="5"/>
                                  <a:pt x="2" y="5"/>
                                  <a:pt x="2" y="4"/>
                                </a:cubicBezTo>
                                <a:close/>
                                <a:moveTo>
                                  <a:pt x="3" y="1"/>
                                </a:moveTo>
                                <a:cubicBezTo>
                                  <a:pt x="3" y="1"/>
                                  <a:pt x="3" y="1"/>
                                  <a:pt x="2" y="1"/>
                                </a:cubicBezTo>
                                <a:cubicBezTo>
                                  <a:pt x="2" y="2"/>
                                  <a:pt x="2" y="2"/>
                                  <a:pt x="2" y="2"/>
                                </a:cubicBezTo>
                                <a:cubicBezTo>
                                  <a:pt x="2" y="3"/>
                                  <a:pt x="2" y="3"/>
                                  <a:pt x="3" y="4"/>
                                </a:cubicBezTo>
                                <a:cubicBezTo>
                                  <a:pt x="3" y="4"/>
                                  <a:pt x="3" y="4"/>
                                  <a:pt x="4" y="4"/>
                                </a:cubicBezTo>
                                <a:cubicBezTo>
                                  <a:pt x="4" y="4"/>
                                  <a:pt x="4" y="4"/>
                                  <a:pt x="5" y="4"/>
                                </a:cubicBezTo>
                                <a:cubicBezTo>
                                  <a:pt x="5" y="3"/>
                                  <a:pt x="5" y="3"/>
                                  <a:pt x="5" y="3"/>
                                </a:cubicBezTo>
                                <a:cubicBezTo>
                                  <a:pt x="5" y="2"/>
                                  <a:pt x="5" y="2"/>
                                  <a:pt x="4" y="1"/>
                                </a:cubicBezTo>
                                <a:cubicBezTo>
                                  <a:pt x="4" y="1"/>
                                  <a:pt x="4" y="1"/>
                                  <a:pt x="3" y="1"/>
                                </a:cubicBezTo>
                                <a:close/>
                                <a:moveTo>
                                  <a:pt x="2" y="7"/>
                                </a:moveTo>
                                <a:cubicBezTo>
                                  <a:pt x="2" y="7"/>
                                  <a:pt x="1" y="7"/>
                                  <a:pt x="1" y="8"/>
                                </a:cubicBezTo>
                                <a:cubicBezTo>
                                  <a:pt x="1" y="8"/>
                                  <a:pt x="1" y="8"/>
                                  <a:pt x="1" y="8"/>
                                </a:cubicBezTo>
                                <a:cubicBezTo>
                                  <a:pt x="1" y="8"/>
                                  <a:pt x="1" y="8"/>
                                  <a:pt x="1" y="9"/>
                                </a:cubicBezTo>
                                <a:cubicBezTo>
                                  <a:pt x="2" y="9"/>
                                  <a:pt x="3" y="9"/>
                                  <a:pt x="3" y="9"/>
                                </a:cubicBezTo>
                                <a:cubicBezTo>
                                  <a:pt x="4" y="9"/>
                                  <a:pt x="5" y="9"/>
                                  <a:pt x="5" y="9"/>
                                </a:cubicBezTo>
                                <a:cubicBezTo>
                                  <a:pt x="6" y="9"/>
                                  <a:pt x="6" y="8"/>
                                  <a:pt x="6" y="8"/>
                                </a:cubicBezTo>
                                <a:cubicBezTo>
                                  <a:pt x="6" y="7"/>
                                  <a:pt x="6" y="7"/>
                                  <a:pt x="6" y="7"/>
                                </a:cubicBezTo>
                                <a:cubicBezTo>
                                  <a:pt x="5" y="7"/>
                                  <a:pt x="5" y="7"/>
                                  <a:pt x="4" y="7"/>
                                </a:cubicBezTo>
                                <a:cubicBezTo>
                                  <a:pt x="3" y="7"/>
                                  <a:pt x="2" y="7"/>
                                  <a:pt x="2" y="7"/>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8" name="Rectangle 1754"/>
                        <wps:cNvSpPr>
                          <a:spLocks noChangeArrowheads="1"/>
                        </wps:cNvSpPr>
                        <wps:spPr bwMode="auto">
                          <a:xfrm>
                            <a:off x="2214880" y="-698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rPr>
                                  <w:lang w:eastAsia="zh-CN"/>
                                </w:rPr>
                              </w:pPr>
                              <w:r>
                                <w:rPr>
                                  <w:rFonts w:hint="eastAsia"/>
                                  <w:color w:val="24282B"/>
                                  <w:sz w:val="18"/>
                                  <w:szCs w:val="18"/>
                                  <w:lang w:eastAsia="zh-CN"/>
                                </w:rPr>
                                <w:t>交叉</w:t>
                              </w:r>
                            </w:p>
                          </w:txbxContent>
                        </wps:txbx>
                        <wps:bodyPr rot="0" vert="horz" wrap="none" lIns="0" tIns="0" rIns="0" bIns="0" anchor="t" anchorCtr="0">
                          <a:spAutoFit/>
                        </wps:bodyPr>
                      </wps:wsp>
                      <wps:wsp>
                        <wps:cNvPr id="3549" name="Rectangle 1755"/>
                        <wps:cNvSpPr>
                          <a:spLocks noChangeArrowheads="1"/>
                        </wps:cNvSpPr>
                        <wps:spPr bwMode="auto">
                          <a:xfrm>
                            <a:off x="2214880" y="22098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rPr>
                                  <w:lang w:eastAsia="zh-CN"/>
                                </w:rPr>
                              </w:pPr>
                              <w:r>
                                <w:rPr>
                                  <w:rFonts w:hint="eastAsia"/>
                                  <w:color w:val="24282B"/>
                                  <w:sz w:val="18"/>
                                  <w:szCs w:val="18"/>
                                  <w:lang w:eastAsia="zh-CN"/>
                                </w:rPr>
                                <w:t>部分</w:t>
                              </w:r>
                            </w:p>
                          </w:txbxContent>
                        </wps:txbx>
                        <wps:bodyPr rot="0" vert="horz" wrap="none" lIns="0" tIns="0" rIns="0" bIns="0" anchor="t" anchorCtr="0">
                          <a:spAutoFit/>
                        </wps:bodyPr>
                      </wps:wsp>
                      <wps:wsp>
                        <wps:cNvPr id="3550" name="Rectangle 1756"/>
                        <wps:cNvSpPr>
                          <a:spLocks noChangeArrowheads="1"/>
                        </wps:cNvSpPr>
                        <wps:spPr bwMode="auto">
                          <a:xfrm>
                            <a:off x="12700" y="30099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h</w:t>
                              </w:r>
                            </w:p>
                          </w:txbxContent>
                        </wps:txbx>
                        <wps:bodyPr rot="0" vert="horz" wrap="none" lIns="0" tIns="0" rIns="0" bIns="0" anchor="t" anchorCtr="0">
                          <a:spAutoFit/>
                        </wps:bodyPr>
                      </wps:wsp>
                      <wps:wsp>
                        <wps:cNvPr id="3551" name="Rectangle 1757"/>
                        <wps:cNvSpPr>
                          <a:spLocks noChangeArrowheads="1"/>
                        </wps:cNvSpPr>
                        <wps:spPr bwMode="auto">
                          <a:xfrm>
                            <a:off x="71120" y="363855"/>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BS</w:t>
                              </w:r>
                            </w:p>
                          </w:txbxContent>
                        </wps:txbx>
                        <wps:bodyPr rot="0" vert="horz" wrap="none" lIns="0" tIns="0" rIns="0" bIns="0" anchor="t" anchorCtr="0">
                          <a:spAutoFit/>
                        </wps:bodyPr>
                      </wps:wsp>
                      <wps:wsp>
                        <wps:cNvPr id="3552" name="Rectangle 1758"/>
                        <wps:cNvSpPr>
                          <a:spLocks noChangeArrowheads="1"/>
                        </wps:cNvSpPr>
                        <wps:spPr bwMode="auto">
                          <a:xfrm>
                            <a:off x="1440815" y="68135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h</w:t>
                              </w:r>
                            </w:p>
                          </w:txbxContent>
                        </wps:txbx>
                        <wps:bodyPr rot="0" vert="horz" wrap="none" lIns="0" tIns="0" rIns="0" bIns="0" anchor="t" anchorCtr="0">
                          <a:spAutoFit/>
                        </wps:bodyPr>
                      </wps:wsp>
                      <wps:wsp>
                        <wps:cNvPr id="3553" name="Rectangle 1759"/>
                        <wps:cNvSpPr>
                          <a:spLocks noChangeArrowheads="1"/>
                        </wps:cNvSpPr>
                        <wps:spPr bwMode="auto">
                          <a:xfrm>
                            <a:off x="1495425" y="74866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SS</w:t>
                              </w:r>
                            </w:p>
                          </w:txbxContent>
                        </wps:txbx>
                        <wps:bodyPr rot="0" vert="horz" wrap="none" lIns="0" tIns="0" rIns="0" bIns="0" anchor="t" anchorCtr="0">
                          <a:spAutoFit/>
                        </wps:bodyPr>
                      </wps:wsp>
                      <wps:wsp>
                        <wps:cNvPr id="3554" name="Rectangle 1760"/>
                        <wps:cNvSpPr>
                          <a:spLocks noChangeArrowheads="1"/>
                        </wps:cNvSpPr>
                        <wps:spPr bwMode="auto">
                          <a:xfrm>
                            <a:off x="737870" y="935355"/>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d</w:t>
                              </w:r>
                            </w:p>
                          </w:txbxContent>
                        </wps:txbx>
                        <wps:bodyPr rot="0" vert="horz" wrap="none" lIns="0" tIns="0" rIns="0" bIns="0" anchor="t" anchorCtr="0">
                          <a:spAutoFit/>
                        </wps:bodyPr>
                      </wps:wsp>
                      <wps:wsp>
                        <wps:cNvPr id="3555" name="Rectangle 1761"/>
                        <wps:cNvSpPr>
                          <a:spLocks noChangeArrowheads="1"/>
                        </wps:cNvSpPr>
                        <wps:spPr bwMode="auto">
                          <a:xfrm>
                            <a:off x="790575" y="934085"/>
                            <a:ext cx="133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8"/>
                                  <w:szCs w:val="18"/>
                                </w:rPr>
                                <w:t>sin</w:t>
                              </w:r>
                            </w:p>
                          </w:txbxContent>
                        </wps:txbx>
                        <wps:bodyPr rot="0" vert="horz" wrap="none" lIns="0" tIns="0" rIns="0" bIns="0" anchor="t" anchorCtr="0">
                          <a:spAutoFit/>
                        </wps:bodyPr>
                      </wps:wsp>
                      <wps:wsp>
                        <wps:cNvPr id="3556" name="Rectangle 1762"/>
                        <wps:cNvSpPr>
                          <a:spLocks noChangeArrowheads="1"/>
                        </wps:cNvSpPr>
                        <wps:spPr bwMode="auto">
                          <a:xfrm>
                            <a:off x="925830" y="91948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57" name="Rectangle 1763"/>
                        <wps:cNvSpPr>
                          <a:spLocks noChangeArrowheads="1"/>
                        </wps:cNvSpPr>
                        <wps:spPr bwMode="auto">
                          <a:xfrm>
                            <a:off x="2214880" y="116967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rPr>
                                  <w:lang w:eastAsia="zh-CN"/>
                                </w:rPr>
                              </w:pPr>
                              <w:r>
                                <w:rPr>
                                  <w:rFonts w:hint="eastAsia"/>
                                  <w:color w:val="24282B"/>
                                  <w:sz w:val="18"/>
                                  <w:szCs w:val="18"/>
                                  <w:lang w:eastAsia="zh-CN"/>
                                </w:rPr>
                                <w:t>计划</w:t>
                              </w:r>
                            </w:p>
                          </w:txbxContent>
                        </wps:txbx>
                        <wps:bodyPr rot="0" vert="horz" wrap="none" lIns="0" tIns="0" rIns="0" bIns="0" anchor="t" anchorCtr="0">
                          <a:spAutoFit/>
                        </wps:bodyPr>
                      </wps:wsp>
                      <wps:wsp>
                        <wps:cNvPr id="3558" name="Rectangle 1764"/>
                        <wps:cNvSpPr>
                          <a:spLocks noChangeArrowheads="1"/>
                        </wps:cNvSpPr>
                        <wps:spPr bwMode="auto">
                          <a:xfrm>
                            <a:off x="313055" y="129095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8"/>
                                  <w:szCs w:val="18"/>
                                </w:rPr>
                                <w:t>BS</w:t>
                              </w:r>
                            </w:p>
                          </w:txbxContent>
                        </wps:txbx>
                        <wps:bodyPr rot="0" vert="horz" wrap="none" lIns="0" tIns="0" rIns="0" bIns="0" anchor="t" anchorCtr="0">
                          <a:spAutoFit/>
                        </wps:bodyPr>
                      </wps:wsp>
                      <wps:wsp>
                        <wps:cNvPr id="3559" name="Rectangle 1765"/>
                        <wps:cNvSpPr>
                          <a:spLocks noChangeArrowheads="1"/>
                        </wps:cNvSpPr>
                        <wps:spPr bwMode="auto">
                          <a:xfrm>
                            <a:off x="843915" y="1634490"/>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d</w:t>
                              </w:r>
                            </w:p>
                          </w:txbxContent>
                        </wps:txbx>
                        <wps:bodyPr rot="0" vert="horz" wrap="none" lIns="0" tIns="0" rIns="0" bIns="0" anchor="t" anchorCtr="0">
                          <a:spAutoFit/>
                        </wps:bodyPr>
                      </wps:wsp>
                      <wps:wsp>
                        <wps:cNvPr id="3560" name="Rectangle 1766"/>
                        <wps:cNvSpPr>
                          <a:spLocks noChangeArrowheads="1"/>
                        </wps:cNvSpPr>
                        <wps:spPr bwMode="auto">
                          <a:xfrm>
                            <a:off x="968375" y="1332865"/>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61" name="Rectangle 1767"/>
                        <wps:cNvSpPr>
                          <a:spLocks noChangeArrowheads="1"/>
                        </wps:cNvSpPr>
                        <wps:spPr bwMode="auto">
                          <a:xfrm>
                            <a:off x="1032510" y="141160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k</w:t>
                              </w:r>
                            </w:p>
                          </w:txbxContent>
                        </wps:txbx>
                        <wps:bodyPr rot="0" vert="horz" wrap="none" lIns="0" tIns="0" rIns="0" bIns="0" anchor="t" anchorCtr="0">
                          <a:spAutoFit/>
                        </wps:bodyPr>
                      </wps:wsp>
                      <wps:wsp>
                        <wps:cNvPr id="3562" name="Rectangle 1768"/>
                        <wps:cNvSpPr>
                          <a:spLocks noChangeArrowheads="1"/>
                        </wps:cNvSpPr>
                        <wps:spPr bwMode="auto">
                          <a:xfrm>
                            <a:off x="1203325" y="1790065"/>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8"/>
                                  <w:szCs w:val="18"/>
                                </w:rPr>
                                <w:t>SS</w:t>
                              </w:r>
                            </w:p>
                          </w:txbxContent>
                        </wps:txbx>
                        <wps:bodyPr rot="0" vert="horz" wrap="none" lIns="0" tIns="0" rIns="0" bIns="0" anchor="t" anchorCtr="0">
                          <a:spAutoFit/>
                        </wps:bodyPr>
                      </wps:wsp>
                      <wps:wsp>
                        <wps:cNvPr id="3563" name="Rectangle 1769"/>
                        <wps:cNvSpPr>
                          <a:spLocks noChangeArrowheads="1"/>
                        </wps:cNvSpPr>
                        <wps:spPr bwMode="auto">
                          <a:xfrm>
                            <a:off x="1253490" y="28511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8"/>
                                  <w:szCs w:val="18"/>
                                </w:rPr>
                                <w:t>A</w:t>
                              </w:r>
                            </w:p>
                          </w:txbxContent>
                        </wps:txbx>
                        <wps:bodyPr rot="0" vert="horz" wrap="none" lIns="0" tIns="0" rIns="0" bIns="0" anchor="t" anchorCtr="0">
                          <a:spAutoFit/>
                        </wps:bodyPr>
                      </wps:wsp>
                      <wps:wsp>
                        <wps:cNvPr id="3564" name="Rectangle 1770"/>
                        <wps:cNvSpPr>
                          <a:spLocks noChangeArrowheads="1"/>
                        </wps:cNvSpPr>
                        <wps:spPr bwMode="auto">
                          <a:xfrm>
                            <a:off x="940435" y="46164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h</w:t>
                              </w:r>
                            </w:p>
                          </w:txbxContent>
                        </wps:txbx>
                        <wps:bodyPr rot="0" vert="horz" wrap="none" lIns="0" tIns="0" rIns="0" bIns="0" anchor="t" anchorCtr="0">
                          <a:spAutoFit/>
                        </wps:bodyPr>
                      </wps:wsp>
                      <wps:wsp>
                        <wps:cNvPr id="3565" name="Rectangle 1771"/>
                        <wps:cNvSpPr>
                          <a:spLocks noChangeArrowheads="1"/>
                        </wps:cNvSpPr>
                        <wps:spPr bwMode="auto">
                          <a:xfrm>
                            <a:off x="989965" y="52768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b</w:t>
                              </w:r>
                            </w:p>
                          </w:txbxContent>
                        </wps:txbx>
                        <wps:bodyPr rot="0" vert="horz" wrap="none" lIns="0" tIns="0" rIns="0" bIns="0" anchor="t" anchorCtr="0">
                          <a:spAutoFit/>
                        </wps:bodyPr>
                      </wps:wsp>
                      <wps:wsp>
                        <wps:cNvPr id="3566" name="Rectangle 1772"/>
                        <wps:cNvSpPr>
                          <a:spLocks noChangeArrowheads="1"/>
                        </wps:cNvSpPr>
                        <wps:spPr bwMode="auto">
                          <a:xfrm>
                            <a:off x="854710" y="241935"/>
                            <a:ext cx="596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67" name="Rectangle 1773"/>
                        <wps:cNvSpPr>
                          <a:spLocks noChangeArrowheads="1"/>
                        </wps:cNvSpPr>
                        <wps:spPr bwMode="auto">
                          <a:xfrm>
                            <a:off x="2228850" y="470535"/>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68" name="Rectangle 1774"/>
                        <wps:cNvSpPr>
                          <a:spLocks noChangeArrowheads="1"/>
                        </wps:cNvSpPr>
                        <wps:spPr bwMode="auto">
                          <a:xfrm>
                            <a:off x="2303145" y="48323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h</w:t>
                              </w:r>
                            </w:p>
                          </w:txbxContent>
                        </wps:txbx>
                        <wps:bodyPr rot="0" vert="horz" wrap="none" lIns="0" tIns="0" rIns="0" bIns="0" anchor="t" anchorCtr="0">
                          <a:spAutoFit/>
                        </wps:bodyPr>
                      </wps:wsp>
                      <wps:wsp>
                        <wps:cNvPr id="3569" name="Rectangle 1775"/>
                        <wps:cNvSpPr>
                          <a:spLocks noChangeArrowheads="1"/>
                        </wps:cNvSpPr>
                        <wps:spPr bwMode="auto">
                          <a:xfrm>
                            <a:off x="2350135" y="54927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SS</w:t>
                              </w:r>
                            </w:p>
                          </w:txbxContent>
                        </wps:txbx>
                        <wps:bodyPr rot="0" vert="horz" wrap="none" lIns="0" tIns="0" rIns="0" bIns="0" anchor="t" anchorCtr="0">
                          <a:spAutoFit/>
                        </wps:bodyPr>
                      </wps:wsp>
                      <wps:wsp>
                        <wps:cNvPr id="3570" name="Rectangle 1776"/>
                        <wps:cNvSpPr>
                          <a:spLocks noChangeArrowheads="1"/>
                        </wps:cNvSpPr>
                        <wps:spPr bwMode="auto">
                          <a:xfrm>
                            <a:off x="1236980" y="9353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w</w:t>
                              </w:r>
                            </w:p>
                          </w:txbxContent>
                        </wps:txbx>
                        <wps:bodyPr rot="0" vert="horz" wrap="none" lIns="0" tIns="0" rIns="0" bIns="0" anchor="t" anchorCtr="0">
                          <a:spAutoFit/>
                        </wps:bodyPr>
                      </wps:wsp>
                      <wps:wsp>
                        <wps:cNvPr id="3571" name="Rectangle 1777"/>
                        <wps:cNvSpPr>
                          <a:spLocks noChangeArrowheads="1"/>
                        </wps:cNvSpPr>
                        <wps:spPr bwMode="auto">
                          <a:xfrm>
                            <a:off x="1502410" y="145478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8"/>
                                  <w:szCs w:val="18"/>
                                </w:rPr>
                                <w:t>A</w:t>
                              </w:r>
                            </w:p>
                          </w:txbxContent>
                        </wps:txbx>
                        <wps:bodyPr rot="0" vert="horz" wrap="none" lIns="0" tIns="0" rIns="0" bIns="0" anchor="t" anchorCtr="0">
                          <a:spAutoFit/>
                        </wps:bodyPr>
                      </wps:wsp>
                      <wps:wsp>
                        <wps:cNvPr id="3572" name="Rectangle 1778"/>
                        <wps:cNvSpPr>
                          <a:spLocks noChangeArrowheads="1"/>
                        </wps:cNvSpPr>
                        <wps:spPr bwMode="auto">
                          <a:xfrm>
                            <a:off x="1153160" y="11639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w</w:t>
                              </w:r>
                            </w:p>
                          </w:txbxContent>
                        </wps:txbx>
                        <wps:bodyPr rot="0" vert="horz" wrap="none" lIns="0" tIns="0" rIns="0" bIns="0" anchor="t" anchorCtr="0">
                          <a:spAutoFit/>
                        </wps:bodyPr>
                      </wps:wsp>
                      <wps:wsp>
                        <wps:cNvPr id="3573" name="Rectangle 1779"/>
                        <wps:cNvSpPr>
                          <a:spLocks noChangeArrowheads="1"/>
                        </wps:cNvSpPr>
                        <wps:spPr bwMode="auto">
                          <a:xfrm>
                            <a:off x="1224915" y="123380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1</w:t>
                              </w:r>
                            </w:p>
                          </w:txbxContent>
                        </wps:txbx>
                        <wps:bodyPr rot="0" vert="horz" wrap="none" lIns="0" tIns="0" rIns="0" bIns="0" anchor="t" anchorCtr="0">
                          <a:spAutoFit/>
                        </wps:bodyPr>
                      </wps:wsp>
                      <wps:wsp>
                        <wps:cNvPr id="3574" name="Rectangle 1780"/>
                        <wps:cNvSpPr>
                          <a:spLocks noChangeArrowheads="1"/>
                        </wps:cNvSpPr>
                        <wps:spPr bwMode="auto">
                          <a:xfrm>
                            <a:off x="1283335" y="116395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i/>
                                  <w:iCs/>
                                  <w:color w:val="24282B"/>
                                  <w:sz w:val="18"/>
                                  <w:szCs w:val="18"/>
                                </w:rPr>
                                <w:t>w</w:t>
                              </w:r>
                            </w:p>
                          </w:txbxContent>
                        </wps:txbx>
                        <wps:bodyPr rot="0" vert="horz" wrap="none" lIns="0" tIns="0" rIns="0" bIns="0" anchor="t" anchorCtr="0">
                          <a:spAutoFit/>
                        </wps:bodyPr>
                      </wps:wsp>
                      <wps:wsp>
                        <wps:cNvPr id="3575" name="Rectangle 1781"/>
                        <wps:cNvSpPr>
                          <a:spLocks noChangeArrowheads="1"/>
                        </wps:cNvSpPr>
                        <wps:spPr bwMode="auto">
                          <a:xfrm>
                            <a:off x="1353185" y="123380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color w:val="24282B"/>
                                  <w:sz w:val="12"/>
                                  <w:szCs w:val="12"/>
                                </w:rPr>
                                <w:t>2</w:t>
                              </w:r>
                            </w:p>
                          </w:txbxContent>
                        </wps:txbx>
                        <wps:bodyPr rot="0" vert="horz" wrap="none" lIns="0" tIns="0" rIns="0" bIns="0" anchor="t" anchorCtr="0">
                          <a:spAutoFit/>
                        </wps:bodyPr>
                      </wps:wsp>
                      <wps:wsp>
                        <wps:cNvPr id="3576" name="Rectangle 1782"/>
                        <wps:cNvSpPr>
                          <a:spLocks noChangeArrowheads="1"/>
                        </wps:cNvSpPr>
                        <wps:spPr bwMode="auto">
                          <a:xfrm>
                            <a:off x="982980" y="149733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A91C6C">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578" name="文本框 3578"/>
                        <wps:cNvSpPr txBox="1"/>
                        <wps:spPr>
                          <a:xfrm>
                            <a:off x="1559094" y="35168"/>
                            <a:ext cx="567256" cy="265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498C" w:rsidRPr="008A55C2" w:rsidRDefault="0081498C">
                              <w:pPr>
                                <w:rPr>
                                  <w:sz w:val="18"/>
                                  <w:szCs w:val="18"/>
                                  <w:lang w:eastAsia="zh-CN"/>
                                </w:rPr>
                              </w:pPr>
                              <w:r w:rsidRPr="008A55C2">
                                <w:rPr>
                                  <w:rFonts w:hint="eastAsia"/>
                                  <w:sz w:val="18"/>
                                  <w:szCs w:val="18"/>
                                  <w:lang w:eastAsia="zh-CN"/>
                                </w:rPr>
                                <w:t>建筑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画布 3577" o:spid="_x0000_s2682" editas="canvas" style="width:217.9pt;height:159.05pt;mso-position-horizontal-relative:char;mso-position-vertical-relative:line" coordsize="27673,20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">
                <v:shape id="_x0000_s2683" type="#_x0000_t75" style="position:absolute;width:27673;height:20199;visibility:visible;mso-wrap-style:square">
                  <v:fill o:detectmouseclick="t"/>
                  <v:path o:connecttype="none"/>
                </v:shape>
                <v:group id="Group 1512" o:spid="_x0000_s2684" style="position:absolute;left:1282;top:215;width:22149;height:17253" coordorigin="202,34" coordsize="3488,2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v3bnFAAAA3QAA&#10;AA8AAAAAAAAAAAAAAAAAqgIAAGRycy9kb3ducmV2LnhtbFBLBQYAAAAABAAEAPoAAACcAwAAAAA=&#10;">
                  <v:line id="Line 1312" o:spid="_x0000_s2685" style="position:absolute;flip:x;visibility:visible;mso-wrap-style:square" from="2378,393" to="2467,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ClcUAAADdAAAADwAAAGRycy9kb3ducmV2LnhtbESPQWvCQBSE7wX/w/KE3urGKl2JrmLF&#10;ir0IRr0/ss8kmH0bs6vGf98tFHocZuYbZrbobC3u1PrKsYbhIAFBnDtTcaHhePh6m4DwAdlg7Zg0&#10;PMnDYt57mWFq3IP3dM9CISKEfYoayhCaVEqfl2TRD1xDHL2zay2GKNtCmhYfEW5r+Z4kH9JixXGh&#10;xIZWJeWX7GY13MYqr7bX42acKbv7fK7V6XujtH7td8spiEBd+A//tbdGw2iYKPh9E5+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HClcUAAADdAAAADwAAAAAAAAAA&#10;AAAAAAChAgAAZHJzL2Rvd25yZXYueG1sUEsFBgAAAAAEAAQA+QAAAJMDAAAAAA==&#10;" strokecolor="#24211d" strokeweight="31e-5mm">
                    <v:stroke joinstyle="miter"/>
                  </v:line>
                  <v:line id="Line 1313" o:spid="_x0000_s2686" style="position:absolute;visibility:visible;mso-wrap-style:square" from="202,1302" to="3690,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oLcMAAADdAAAADwAAAGRycy9kb3ducmV2LnhtbERPTWvCQBC9F/wPywje6iYtSkndBC0I&#10;vYlGSXsbsmMSzc7G7EbTf989FHp8vO9VNppW3Kl3jWUF8TwCQVxa3XCl4Jhvn99AOI+ssbVMCn7I&#10;QZZOnlaYaPvgPd0PvhIhhF2CCmrvu0RKV9Zk0M1tRxy4s+0N+gD7SuoeHyHctPIlipbSYMOhocaO&#10;Pmoqr4fBKPhafC93l/ZU5Bt/zm0xFDe0hVKz6bh+B+Fp9P/iP/enVvAaR2FueBOegE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w6C3DAAAA3QAAAA8AAAAAAAAAAAAA&#10;AAAAoQIAAGRycy9kb3ducmV2LnhtbFBLBQYAAAAABAAEAPkAAACRAwAAAAA=&#10;" strokecolor="#24211d" strokeweight="31e-5mm">
                    <v:stroke joinstyle="miter"/>
                  </v:line>
                  <v:line id="Line 1314" o:spid="_x0000_s2687" style="position:absolute;flip:y;visibility:visible;mso-wrap-style:square" from="336,56" to="336,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jqcUAAADdAAAADwAAAGRycy9kb3ducmV2LnhtbESP0WoCMRRE3wv9h3ALvtVEbUVXo5TC&#10;YqFQ0PYDLpvrZtvNzbKJ2fXvTaHQx2FmzjDb/ehakagPjWcNs6kCQVx503Ct4euzfFyBCBHZYOuZ&#10;NFwpwH53f7fFwviBj5ROsRYZwqFADTbGrpAyVJYchqnviLN39r3DmGVfS9PjkOGulXOlltJhw3nB&#10;Ykevlqqf08VpGE1ZHi/f5ZMb0sdBvc/Ts10krScP48sGRKQx/of/2m9Gw2Km1vD7Jj8Bu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jqcUAAADdAAAADwAAAAAAAAAA&#10;AAAAAAChAgAAZHJzL2Rvd25yZXYueG1sUEsFBgAAAAAEAAQA+QAAAJMDAAAAAA==&#10;" strokecolor="#24211d" strokeweight="0"/>
                  <v:shape id="Freeform 1315" o:spid="_x0000_s2688" style="position:absolute;left:292;top:1224;width:89;height:67;visibility:visible;mso-wrap-style:square;v-text-anchor:top" coordsize="8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5lcMIA&#10;AADdAAAADwAAAGRycy9kb3ducmV2LnhtbERPy4rCMBTdD/gP4QruxrQKztAxitQHwsCAjw+4NNe2&#10;2NyUJLb1781CmOXhvJfrwTSiI+drywrSaQKCuLC65lLB9bL//AbhA7LGxjIpeJKH9Wr0scRM255P&#10;1J1DKWII+wwVVCG0mZS+qMign9qWOHI36wyGCF0ptcM+hptGzpJkIQ3WHBsqbCmvqLifH0ZB/9xe&#10;dzW7bpcv8uPpYr8O7d+vUpPxsPkBEWgI/+K3+6gVzNM07o9v4hO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mVwwgAAAN0AAAAPAAAAAAAAAAAAAAAAAJgCAABkcnMvZG93&#10;bnJldi54bWxQSwUGAAAAAAQABAD1AAAAhwMAAAAA&#10;" path="m44,67l,,89,,44,67xe" fillcolor="#24211d" stroked="f">
                    <v:path arrowok="t" o:connecttype="custom" o:connectlocs="44,67;0,0;89,0;44,67" o:connectangles="0,0,0,0"/>
                  </v:shape>
                  <v:shape id="Freeform 1316" o:spid="_x0000_s2689" style="position:absolute;left:292;top:34;width:89;height:78;visibility:visible;mso-wrap-style:square;v-text-anchor:top" coordsize="8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Cr8UA&#10;AADdAAAADwAAAGRycy9kb3ducmV2LnhtbESP3YrCMBSE7xd8h3CEvVvTKMhSjSKCICi7+APq3aE5&#10;tsXmpDSx1rffCMJeDjPzDTOdd7YSLTW+dKxBDRIQxJkzJecajofV1zcIH5ANVo5Jw5M8zGe9jymm&#10;xj14R+0+5CJC2KeooQihTqX0WUEW/cDVxNG7usZiiLLJpWnwEeG2ksMkGUuLJceFAmtaFpTd9ner&#10;oU1G2/XWqef957TBi/89L5bXs9af/W4xARGoC//hd3ttNIyUUvB6E5+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KvxQAAAN0AAAAPAAAAAAAAAAAAAAAAAJgCAABkcnMv&#10;ZG93bnJldi54bWxQSwUGAAAAAAQABAD1AAAAigMAAAAA&#10;" path="m44,l,78r89,l44,xe" fillcolor="#24211d" stroked="f">
                    <v:path arrowok="t" o:connecttype="custom" o:connectlocs="44,0;0,78;89,78;44,0" o:connectangles="0,0,0,0"/>
                  </v:shape>
                  <v:line id="Line 1317" o:spid="_x0000_s2690" style="position:absolute;flip:y;visibility:visible;mso-wrap-style:square" from="785,34" to="78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30MUAAADdAAAADwAAAGRycy9kb3ducmV2LnhtbESPQWvCQBSE70L/w/IKvZlNrJgSXaUt&#10;rehFMNX7I/tMgtm3aXbV+O9dQfA4zMw3zGzRm0acqXO1ZQVJFIMgLqyuuVSw+/sdfoBwHlljY5kU&#10;XMnBYv4ymGGm7YW3dM59KQKEXYYKKu/bTEpXVGTQRbYlDt7BdgZ9kF0pdYeXADeNHMXxRBqsOSxU&#10;2NJ3RcUxPxkFp3Fa1Kv/3XKcp2bzdf1J9+tlqtTba/85BeGp98/wo73SCt6TZAT3N+EJ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30MUAAADdAAAADwAAAAAAAAAA&#10;AAAAAAChAgAAZHJzL2Rvd25yZXYueG1sUEsFBgAAAAAEAAQA+QAAAJMDAAAAAA==&#10;" strokecolor="#24211d" strokeweight="31e-5mm">
                    <v:stroke joinstyle="miter"/>
                  </v:line>
                  <v:shape id="Freeform 1318" o:spid="_x0000_s2691" style="position:absolute;left:707;top:34;width:168;height:101;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mBsUA&#10;AADdAAAADwAAAGRycy9kb3ducmV2LnhtbESP0WqDQBRE3wv5h+UG8tasNo20NquEQkL7Vk0+4OLe&#10;qI17V9w1mr/vFgp9HGbmDLPLZ9OJGw2utawgXkcgiCurW64VnE+HxxcQziNr7CyTgjs5yLPFww5T&#10;bScu6Fb6WgQIuxQVNN73qZSuasigW9ueOHgXOxj0QQ611ANOAW46+RRFiTTYclhosKf3hqprORoF&#10;/fgpp8uxiMaSzPd5+/yVbF9rpVbLef8GwtPs/8N/7Q+tYBPHG/h9E56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GYGxQAAAN0AAAAPAAAAAAAAAAAAAAAAAJgCAABkcnMv&#10;ZG93bnJldi54bWxQSwUGAAAAAAQABAD1AAAAigMAAAAA&#10;" path="m,l5,,15,,7,9,,xe" filled="f" strokecolor="#24211d" strokeweight="31e-5mm">
                    <v:stroke joinstyle="miter"/>
                    <v:path arrowok="t" o:connecttype="custom" o:connectlocs="0,0;56,0;168,0;78,101;0,0" o:connectangles="0,0,0,0,0"/>
                  </v:shape>
                  <v:line id="Line 1319" o:spid="_x0000_s2692" style="position:absolute;visibility:visible;mso-wrap-style:square" from="202,34" to="2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IJsYAAADdAAAADwAAAGRycy9kb3ducmV2LnhtbESPS2vDMBCE74X8B7GB3hrZbQjGiRLS&#10;R6AXQ/Oyr4u1sU2slbFUx/33VaGQ4zAz3zCrzWhaMVDvGssK4lkEgri0uuFKwem4e0pAOI+ssbVM&#10;Cn7IwWY9eVhhqu2N9zQcfCUChF2KCmrvu1RKV9Zk0M1sRxy8i+0N+iD7SuoebwFuWvkcRQtpsOGw&#10;UGNHbzWV18O3UfBVFQXzuOjy1yHLP+bZ+d0kO6Uep+N2CcLT6O/h//anVvASx3P4ex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IiCbGAAAA3QAAAA8AAAAAAAAA&#10;AAAAAAAAoQIAAGRycy9kb3ducmV2LnhtbFBLBQYAAAAABAAEAPkAAACUAwAAAAA=&#10;" strokecolor="#24211d" strokeweight="0"/>
                  <v:line id="Line 1320" o:spid="_x0000_s2693" style="position:absolute;visibility:visible;mso-wrap-style:square" from="236,34" to="25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QtvcYAAADdAAAADwAAAGRycy9kb3ducmV2LnhtbESPQWvCQBSE70L/w/IKvekmVkViNqJW&#10;oRfBplWvj+xrEpp9G7LbmP77bkHocZiZb5h0PZhG9NS52rKCeBKBIC6srrlU8PF+GC9BOI+ssbFM&#10;Cn7IwTp7GKWYaHvjN+pzX4oAYZeggsr7NpHSFRUZdBPbEgfv03YGfZBdKXWHtwA3jZxG0UIarDks&#10;VNjSrqLiK/82Ck7l9co8LNrLtj9e9rPj+cUsD0o9PQ6bFQhPg/8P39uvWsFzHM/h7014AjL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Lb3GAAAA3QAAAA8AAAAAAAAA&#10;AAAAAAAAoQIAAGRycy9kb3ducmV2LnhtbFBLBQYAAAAABAAEAPkAAACUAwAAAAA=&#10;" strokecolor="#24211d" strokeweight="0"/>
                  <v:line id="Line 1321" o:spid="_x0000_s2694" style="position:absolute;visibility:visible;mso-wrap-style:square" from="269,34" to="2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zysYAAADdAAAADwAAAGRycy9kb3ducmV2LnhtbESPzWrDMBCE74W8g9hCb43stJjgWAlN&#10;2kAvgdb58XWxNraJtTKW6rhvHwUKPQ4z8w2TrUbTioF611hWEE8jEMSl1Q1XCg777fMchPPIGlvL&#10;pOCXHKyWk4cMU22v/E1D7isRIOxSVFB736VSurImg25qO+LgnW1v0AfZV1L3eA1w08pZFCXSYMNh&#10;ocaONjWVl/zHKPiqioJ5TLrTetidPl53x3cz3yr19Di+LUB4Gv1/+K/9qRW8xHEC9zfhCc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Ws8rGAAAA3QAAAA8AAAAAAAAA&#10;AAAAAAAAoQIAAGRycy9kb3ducmV2LnhtbFBLBQYAAAAABAAEAPkAAACUAwAAAAA=&#10;" strokecolor="#24211d" strokeweight="0"/>
                  <v:line id="Line 1322" o:spid="_x0000_s2695" style="position:absolute;visibility:visible;mso-wrap-style:square" from="303,34" to="3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WUcYAAADdAAAADwAAAGRycy9kb3ducmV2LnhtbESPQWvCQBSE70L/w/IKvekmVqzEbESt&#10;Qi+CTateH9nXJDT7NmS3Mf333YLgcZiZb5h0NZhG9NS52rKCeBKBIC6srrlU8PmxHy9AOI+ssbFM&#10;Cn7JwSp7GKWYaHvld+pzX4oAYZeggsr7NpHSFRUZdBPbEgfvy3YGfZBdKXWH1wA3jZxG0VwarDks&#10;VNjStqLiO/8xCo7l5cI8zNvzpj+cd7PD6dUs9ko9PQ7rJQhPg7+Hb+03reA5jl/g/014Aj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aFlHGAAAA3QAAAA8AAAAAAAAA&#10;AAAAAAAAoQIAAGRycy9kb3ducmV2LnhtbFBLBQYAAAAABAAEAPkAAACUAwAAAAA=&#10;" strokecolor="#24211d" strokeweight="0"/>
                  <v:line id="Line 1323" o:spid="_x0000_s2696" style="position:absolute;visibility:visible;mso-wrap-style:square" from="336,34" to="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WCI8IAAADdAAAADwAAAGRycy9kb3ducmV2LnhtbERPy4rCMBTdD/gP4QruxrQ6iHSM4hNm&#10;I2id0e2ludMWm5vSxFr/3iwEl4fzni06U4mWGldaVhAPIxDEmdUl5wp+T7vPKQjnkTVWlknBgxws&#10;5r2PGSba3vlIbepzEULYJaig8L5OpHRZQQbd0NbEgfu3jUEfYJNL3eA9hJtKjqJoIg2WHBoKrGld&#10;UHZNb0bBIb9cmLtJfV61+/P2a/+3MdOdUoN+t/wG4anzb/HL/aMVjOM4zA1vwhOQ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WCI8IAAADdAAAADwAAAAAAAAAAAAAA&#10;AAChAgAAZHJzL2Rvd25yZXYueG1sUEsFBgAAAAAEAAQA+QAAAJADAAAAAA==&#10;" strokecolor="#24211d" strokeweight="0"/>
                  <v:line id="Line 1324" o:spid="_x0000_s2697" style="position:absolute;visibility:visible;mso-wrap-style:square" from="370,34" to="3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knuMcAAADdAAAADwAAAGRycy9kb3ducmV2LnhtbESPW2vCQBSE3wX/w3KEvukmrYhNXaUX&#10;A30RbOrl9ZA9TUKzZ0N2TeK/dwtCH4eZ+YZZbQZTi45aV1lWEM8iEMS51RUXCg7f6XQJwnlkjbVl&#10;UnAlB5v1eLTCRNuev6jLfCEChF2CCkrvm0RKl5dk0M1sQxy8H9sa9EG2hdQt9gFuavkYRQtpsOKw&#10;UGJD7yXlv9nFKNgX5zPzsGhOb93utJ3vjh9mmSr1MBleX0B4Gvx/+N7+1Aqe4vgZ/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iSe4xwAAAN0AAAAPAAAAAAAA&#10;AAAAAAAAAKECAABkcnMvZG93bnJldi54bWxQSwUGAAAAAAQABAD5AAAAlQMAAAAA&#10;" strokecolor="#24211d" strokeweight="0"/>
                  <v:line id="Line 1325" o:spid="_x0000_s2698" style="position:absolute;visibility:visible;mso-wrap-style:square" from="404,34" to="4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9EmMIAAADdAAAADwAAAGRycy9kb3ducmV2LnhtbERPy4rCMBTdC/5DuII7TXVEpDYVHyO4&#10;EUZn1O2ludOWaW5KE2v9e7MYcHk472TVmUq01LjSsoLJOAJBnFldcq7g53s/WoBwHlljZZkUPMnB&#10;Ku33Eoy1ffCJ2rPPRQhhF6OCwvs6ltJlBRl0Y1sTB+7XNgZ9gE0udYOPEG4qOY2iuTRYcmgosKZt&#10;Qdnf+W4UfOW3G3M3r6+b9nj9nB0vO7PYKzUcdOslCE+df4v/3Qet4GMyDfvDm/AEZP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9EmMIAAADdAAAADwAAAAAAAAAAAAAA&#10;AAChAgAAZHJzL2Rvd25yZXYueG1sUEsFBgAAAAAEAAQA+QAAAJADAAAAAA==&#10;" strokecolor="#24211d" strokeweight="0"/>
                  <v:line id="Line 1326" o:spid="_x0000_s2699" style="position:absolute;visibility:visible;mso-wrap-style:square" from="437,34" to="46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PhA8YAAADdAAAADwAAAGRycy9kb3ducmV2LnhtbESPQWvCQBSE7wX/w/IEb80mWkSiq7RV&#10;oRehxja5PrLPJDT7NmS3Mf333ULB4zAz3zCb3WhaMVDvGssKkigGQVxa3XCl4ONyfFyBcB5ZY2uZ&#10;FPyQg9128rDBVNsbn2nIfCUChF2KCmrvu1RKV9Zk0EW2Iw7e1fYGfZB9JXWPtwA3rZzH8VIabDgs&#10;1NjRa03lV/ZtFLxXRcE8Lrv8ZTjlh6fT596sjkrNpuPzGoSn0d/D/+03rWCRzBP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T4QPGAAAA3QAAAA8AAAAAAAAA&#10;AAAAAAAAoQIAAGRycy9kb3ducmV2LnhtbFBLBQYAAAAABAAEAPkAAACUAwAAAAA=&#10;" strokecolor="#24211d" strokeweight="0"/>
                  <v:line id="Line 1327" o:spid="_x0000_s2700" style="position:absolute;visibility:visible;mso-wrap-style:square" from="471,34" to="4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dMYAAADdAAAADwAAAGRycy9kb3ducmV2LnhtbESPQWvCQBSE7wX/w/KE3urGtIhEV6m2&#10;gV6Eqm1yfWSfSWj2bchuk/Tfu0LB4zAz3zDr7Wga0VPnassK5rMIBHFhdc2lgq9z+rQE4TyyxsYy&#10;KfgjB9vN5GGNibYDH6k/+VIECLsEFVTet4mUrqjIoJvZljh4F9sZ9EF2pdQdDgFuGhlH0UIarDks&#10;VNjSvqLi5/RrFHyWec48Ltps1x+y95fD95tZpko9TsfXFQhPo7+H/9sfWsHzPI7h9iY8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Bf3TGAAAA3QAAAA8AAAAAAAAA&#10;AAAAAAAAoQIAAGRycy9kb3ducmV2LnhtbFBLBQYAAAAABAAEAPkAAACUAwAAAAA=&#10;" strokecolor="#24211d" strokeweight="0"/>
                  <v:line id="Line 1328" o:spid="_x0000_s2701" style="position:absolute;visibility:visible;mso-wrap-style:square" from="505,34" to="5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3a78QAAADdAAAADwAAAGRycy9kb3ducmV2LnhtbESPS4vCQBCE7wv+h6EFb+vEByLRUXzC&#10;XgTX57XJtEkw0xMyszH+e0cQ9lhU1VfUdN6YQtRUudyygl43AkGcWJ1zquB03H6PQTiPrLGwTAqe&#10;5GA+a31NMdb2wb9UH3wqAoRdjAoy78tYSpdkZNB1bUkcvJutDPogq1TqCh8BbgrZj6KRNJhzWMiw&#10;pFVGyf3wZxTs0+uVuRmVl2W9u2yGu/PajLdKddrNYgLCU+P/w5/2j1Yw6PUH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DdrvxAAAAN0AAAAPAAAAAAAAAAAA&#10;AAAAAKECAABkcnMvZG93bnJldi54bWxQSwUGAAAAAAQABAD5AAAAkgMAAAAA&#10;" strokecolor="#24211d" strokeweight="0"/>
                  <v:line id="Line 1329" o:spid="_x0000_s2702" style="position:absolute;visibility:visible;mso-wrap-style:square" from="538,34" to="5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RCm8QAAADdAAAADwAAAGRycy9kb3ducmV2LnhtbESPS4vCQBCE74L/YWjBm058IBIdRXcV&#10;vAi7Pq9Npk2CmZ6QGWP8946wsMeiqr6i5svGFKKmyuWWFQz6EQjixOqcUwWn47Y3BeE8ssbCMil4&#10;kYPlot2aY6ztk3+pPvhUBAi7GBVk3pexlC7JyKDr25I4eDdbGfRBVqnUFT4D3BRyGEUTaTDnsJBh&#10;SV8ZJffDwyj4Sa9X5mZSXtb1/rIZ78/fZrpVqttpVjMQnhr/H/5r77SC0WA4hs+b8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5EKbxAAAAN0AAAAPAAAAAAAAAAAA&#10;AAAAAKECAABkcnMvZG93bnJldi54bWxQSwUGAAAAAAQABAD5AAAAkgMAAAAA&#10;" strokecolor="#24211d" strokeweight="0"/>
                  <v:line id="Line 1330" o:spid="_x0000_s2703" style="position:absolute;visibility:visible;mso-wrap-style:square" from="572,34" to="5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jnAMcAAADdAAAADwAAAGRycy9kb3ducmV2LnhtbESPS2vDMBCE74X+B7GF3Bo5j4bgRAlp&#10;E0MvgTbN47pYG9vEWhlLsdV/XxUKPQ4z8w2zXAdTi45aV1lWMBomIIhzqysuFBy/suc5COeRNdaW&#10;ScE3OVivHh+WmGrb8yd1B1+ICGGXooLS+yaV0uUlGXRD2xBH72pbgz7KtpC6xT7CTS3HSTKTBiuO&#10;CyU29FZSfjvcjYKP4nJhDrPm/Nrtz7vp/rQ180ypwVPYLEB4Cv4//Nd+1womo/EL/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OcAxwAAAN0AAAAPAAAAAAAA&#10;AAAAAAAAAKECAABkcnMvZG93bnJldi54bWxQSwUGAAAAAAQABAD5AAAAlQMAAAAA&#10;" strokecolor="#24211d" strokeweight="0"/>
                  <v:line id="Line 1331" o:spid="_x0000_s2704" style="position:absolute;visibility:visible;mso-wrap-style:square" from="606,34" to="6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p5d8UAAADdAAAADwAAAGRycy9kb3ducmV2LnhtbESPS4vCQBCE78L+h6EXvOnEB0Gio7ir&#10;ghfBdX1cm0ybBDM9ITPG+O93FgSPRVV9Rc0WrSlFQ7UrLCsY9CMQxKnVBWcKjr+b3gSE88gaS8uk&#10;4EkOFvOPzgwTbR/8Q83BZyJA2CWoIPe+SqR0aU4GXd9WxMG72tqgD7LOpK7xEeCmlMMoiqXBgsNC&#10;jhV955TeDnejYJ9dLsxtXJ2/mt15Pd6dVmayUar72S6nIDy1/h1+tbdawWgwjOH/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p5d8UAAADdAAAADwAAAAAAAAAA&#10;AAAAAAChAgAAZHJzL2Rvd25yZXYueG1sUEsFBgAAAAAEAAQA+QAAAJMDAAAAAA==&#10;" strokecolor="#24211d" strokeweight="0"/>
                  <v:line id="Line 1332" o:spid="_x0000_s2705" style="position:absolute;visibility:visible;mso-wrap-style:square" from="639,34" to="66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bc7McAAADdAAAADwAAAGRycy9kb3ducmV2LnhtbESPS2vDMBCE74X+B7GF3Bo5D9LgRAlp&#10;E0MvgTbN47pYG9vEWhlLsdV/XxUKPQ4z8w2zXAdTi45aV1lWMBomIIhzqysuFBy/suc5COeRNdaW&#10;ScE3OVivHh+WmGrb8yd1B1+ICGGXooLS+yaV0uUlGXRD2xBH72pbgz7KtpC6xT7CTS3HSTKTBiuO&#10;CyU29FZSfjvcjYKP4nJhDrPm/Nrtz7vp/rQ180ypwVPYLEB4Cv4//Nd+1womo/EL/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zsxwAAAN0AAAAPAAAAAAAA&#10;AAAAAAAAAKECAABkcnMvZG93bnJldi54bWxQSwUGAAAAAAQABAD5AAAAlQMAAAAA&#10;" strokecolor="#24211d" strokeweight="0"/>
                  <v:line id="Line 1333" o:spid="_x0000_s2706" style="position:absolute;visibility:visible;mso-wrap-style:square" from="673,34" to="6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lInsIAAADdAAAADwAAAGRycy9kb3ducmV2LnhtbERPy4rCMBTdC/5DuII7TXVEpDYVHyO4&#10;EUZn1O2ludOWaW5KE2v9e7MYcHk472TVmUq01LjSsoLJOAJBnFldcq7g53s/WoBwHlljZZkUPMnB&#10;Ku33Eoy1ffCJ2rPPRQhhF6OCwvs6ltJlBRl0Y1sTB+7XNgZ9gE0udYOPEG4qOY2iuTRYcmgosKZt&#10;Qdnf+W4UfOW3G3M3r6+b9nj9nB0vO7PYKzUcdOslCE+df4v/3Qet4GMyDXPDm/AEZP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lInsIAAADdAAAADwAAAAAAAAAAAAAA&#10;AAChAgAAZHJzL2Rvd25yZXYueG1sUEsFBgAAAAAEAAQA+QAAAJADAAAAAA==&#10;" strokecolor="#24211d" strokeweight="0"/>
                  <v:line id="Line 1334" o:spid="_x0000_s2707" style="position:absolute;flip:y;visibility:visible;mso-wrap-style:square" from="1996,1055" to="1996,1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evHMYAAADdAAAADwAAAGRycy9kb3ducmV2LnhtbESPQWvCQBSE74L/YXlCb7qJFdOmbsQW&#10;Fb0Umtr7I/uahGbfxuyq8d+7gtDjMDPfMItlbxpxps7VlhXEkwgEcWF1zaWCw/dm/ALCeWSNjWVS&#10;cCUHy2w4WGCq7YW/6Jz7UgQIuxQVVN63qZSuqMigm9iWOHi/tjPog+xKqTu8BLhp5DSK5tJgzWGh&#10;wpY+Kir+8pNRcJolRb07HrazPDGf79d18rPfJko9jfrVGwhPvf8PP9o7reA5nr7C/U14Aj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3rxzGAAAA3QAAAA8AAAAAAAAA&#10;AAAAAAAAoQIAAGRycy9kb3ducmV2LnhtbFBLBQYAAAAABAAEAPkAAACUAwAAAAA=&#10;" strokecolor="#24211d" strokeweight="31e-5mm">
                    <v:stroke joinstyle="miter"/>
                  </v:line>
                  <v:shape id="Freeform 1335" o:spid="_x0000_s2708" style="position:absolute;left:1918;top:1055;width:168;height:102;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kEcIA&#10;AADdAAAADwAAAGRycy9kb3ducmV2LnhtbERPzW6CQBC+N/EdNmPSW12UQiq6GtOkTb0J9QEm7Ago&#10;O0vYRejbdw8mHr98/9v9ZFpxp941lhUsFxEI4tLqhisF59+vtw8QziNrbC2Tgj9ysN/NXraYaTty&#10;TvfCVyKEsMtQQe19l0npypoMuoXtiAN3sb1BH2BfSd3jGMJNK1dRlEqDDYeGGjv6rKm8FYNR0A1H&#10;OV6+82goyFzPyfspTdaVUq/z6bAB4WnyT/HD/aMVxMs47A9vwhOQu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6QRwgAAAN0AAAAPAAAAAAAAAAAAAAAAAJgCAABkcnMvZG93&#10;bnJldi54bWxQSwUGAAAAAAQABAD1AAAAhwMAAAAA&#10;" path="m,l15,,7,9,,xe" filled="f" strokecolor="#24211d" strokeweight="31e-5mm">
                    <v:stroke joinstyle="miter"/>
                    <v:path arrowok="t" o:connecttype="custom" o:connectlocs="0,0;168,0;78,102;0,0" o:connectangles="0,0,0,0"/>
                  </v:shape>
                  <v:line id="Line 1336" o:spid="_x0000_s2709" style="position:absolute;flip:x y;visibility:visible;mso-wrap-style:square" from="785,34" to="222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beMYAAADdAAAADwAAAGRycy9kb3ducmV2LnhtbESP3WoCMRSE7wu+QzhC72p2VUrZGkX8&#10;oUWo2G0f4LA53U27OVmTVNe3N4WCl8PMfMPMFr1txYl8MI4V5KMMBHHltOFawefH9uEJRIjIGlvH&#10;pOBCARbzwd0MC+3O/E6nMtYiQTgUqKCJsSukDFVDFsPIdcTJ+3LeYkzS11J7PCe4beU4yx6lRcNp&#10;ocGOVg1VP+WvVfDm8WVvpgdfGj5+j3fLdb85rJW6H/bLZxCR+ngL/7dftYJJPsnh701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f23jGAAAA3QAAAA8AAAAAAAAA&#10;AAAAAAAAoQIAAGRycy9kb3ducmV2LnhtbFBLBQYAAAAABAAEAPkAAACUAwAAAAA=&#10;" strokecolor="#24211d" strokeweight="31e-5mm">
                    <v:stroke joinstyle="miter"/>
                  </v:line>
                  <v:line id="Line 1337" o:spid="_x0000_s2710" style="position:absolute;flip:y;visibility:visible;mso-wrap-style:square" from="2142,1078" to="2142,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z7ZcUAAADdAAAADwAAAGRycy9kb3ducmV2LnhtbESPUWvCMBSF3wf7D+EOfJuprZNRjTIG&#10;RWEwUPcDLs216dbclCam9d8vwmCPh3POdzib3WQ7EWnwrWMFi3kGgrh2uuVGwde5en4F4QOyxs4x&#10;KbiRh9328WGDpXYjHymeQiMShH2JCkwIfSmlrw1Z9HPXEyfv4gaLIcmhkXrAMcFtJ/MsW0mLLacF&#10;gz29G6p/TlerYNJVdbx+V0s7xs999pHHF1NEpWZP09saRKAp/If/2getoFgUOdzf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z7ZcUAAADdAAAADwAAAAAAAAAA&#10;AAAAAAChAgAAZHJzL2Rvd25yZXYueG1sUEsFBgAAAAAEAAQA+QAAAJMDAAAAAA==&#10;" strokecolor="#24211d" strokeweight="0"/>
                  <v:shape id="Freeform 1338" o:spid="_x0000_s2711" style="position:absolute;left:2108;top:1224;width:79;height:78;visibility:visible;mso-wrap-style:square;v-text-anchor:top" coordsize="7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yZacYA&#10;AADdAAAADwAAAGRycy9kb3ducmV2LnhtbESP3WoCMRSE7wu+QzhC72pWlxZZjSJiaSlYqD+Id4fN&#10;MVncnKybVLdvbwqFXg4z8w0znXeuFldqQ+VZwXCQgSAuva7YKNhtX5/GIEJE1lh7JgU/FGA+6z1M&#10;sdD+xl903UQjEoRDgQpsjE0hZSgtOQwD3xAn7+RbhzHJ1kjd4i3BXS1HWfYiHVacFiw2tLRUnjff&#10;TsHCXD7s0TyfP1dra408HpZ7+6bUY79bTEBE6uJ/+K/9rhXkwzyH3zfpCc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yZacYAAADdAAAADwAAAAAAAAAAAAAAAACYAgAAZHJz&#10;L2Rvd25yZXYueG1sUEsFBgAAAAAEAAQA9QAAAIsDAAAAAA==&#10;" path="m34,78l,,79,,34,78xe" fillcolor="#24211d" stroked="f">
                    <v:path arrowok="t" o:connecttype="custom" o:connectlocs="34,78;0,0;79,0;34,78" o:connectangles="0,0,0,0"/>
                  </v:shape>
                  <v:shape id="Freeform 1339" o:spid="_x0000_s2712" style="position:absolute;left:2108;top:1055;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R8sYA&#10;AADdAAAADwAAAGRycy9kb3ducmV2LnhtbESPQWvCQBSE74L/YXlCb7qbWERS11AES0EvtULp7ZF9&#10;TUKzb2N2o0l/fbcg9DjMfDPMJh9sI67U+dqxhmShQBAXztRcaji/7+drED4gG2wck4aRPOTb6WSD&#10;mXE3fqPrKZQilrDPUEMVQptJ6YuKLPqFa4mj9+U6iyHKrpSmw1sst41MlVpJizXHhQpb2lVUfJ96&#10;q2GZHi+Hj1GN5/XLTxguR/o89KT1w2x4fgIRaAj/4Tv9aiKXLB/h7018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fR8sYAAADdAAAADwAAAAAAAAAAAAAAAACYAgAAZHJz&#10;L2Rvd25yZXYueG1sUEsFBgAAAAAEAAQA9QAAAIsDAAAAAA==&#10;" path="m34,l,68r79,l34,xe" fillcolor="#24211d" stroked="f">
                    <v:path arrowok="t" o:connecttype="custom" o:connectlocs="34,0;0,68;79,68;34,0" o:connectangles="0,0,0,0"/>
                  </v:shape>
                  <v:line id="Line 1340" o:spid="_x0000_s2713" style="position:absolute;visibility:visible;mso-wrap-style:square" from="1122,618" to="1133,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Fx3cUAAADdAAAADwAAAGRycy9kb3ducmV2LnhtbESPS4vCQBCE7wv+h6EFb+vEx4pkHcUn&#10;eBF87Oq1yfQmwUxPyIwx/ntHWPBYVNVX1GTWmELUVLncsoJeNwJBnFidc6rg57T5HINwHlljYZkU&#10;PMjBbNr6mGCs7Z0PVB99KgKEXYwKMu/LWEqXZGTQdW1JHLw/Wxn0QVap1BXeA9wUsh9FI2kw57CQ&#10;YUnLjJLr8WYU7NPLhbkZledFvTuvh7vflRlvlOq0m/k3CE+Nf4f/21utYNAbfMHrTXgCcvo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Fx3cUAAADdAAAADwAAAAAAAAAA&#10;AAAAAAChAgAAZHJzL2Rvd25yZXYueG1sUEsFBgAAAAAEAAQA+QAAAJMDAAAAAA==&#10;" strokecolor="#24211d" strokeweight="0"/>
                  <v:line id="Line 1341" o:spid="_x0000_s2714" style="position:absolute;visibility:visible;mso-wrap-style:square" from="1155,618" to="116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vqsUAAADdAAAADwAAAGRycy9kb3ducmV2LnhtbESPS4vCQBCE78L+h6EXvOnEB0Gio7ir&#10;ghfBdX1cm0ybBDM9ITPG+O93FgSPRVV9Rc0WrSlFQ7UrLCsY9CMQxKnVBWcKjr+b3gSE88gaS8uk&#10;4EkOFvOPzgwTbR/8Q83BZyJA2CWoIPe+SqR0aU4GXd9WxMG72tqgD7LOpK7xEeCmlMMoiqXBgsNC&#10;jhV955TeDnejYJ9dLsxtXJ2/mt15Pd6dVmayUar72S6nIDy1/h1+tbdawWgwiuH/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PvqsUAAADdAAAADwAAAAAAAAAA&#10;AAAAAAChAgAAZHJzL2Rvd25yZXYueG1sUEsFBgAAAAAEAAQA+QAAAJMDAAAAAA==&#10;" strokecolor="#24211d" strokeweight="0"/>
                  <v:line id="Line 1342" o:spid="_x0000_s2715" style="position:absolute;visibility:visible;mso-wrap-style:square" from="1189,618" to="1200,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KMcUAAADdAAAADwAAAGRycy9kb3ducmV2LnhtbESPS4vCQBCE7wv+h6EFb+vEBypZR/EJ&#10;XgQfu3ptMr1JMNMTMmOM/94RFvZYVNVX1HTemELUVLncsoJeNwJBnFidc6rg+7z9nIBwHlljYZkU&#10;PMnBfNb6mGKs7YOPVJ98KgKEXYwKMu/LWEqXZGTQdW1JHLxfWxn0QVap1BU+AtwUsh9FI2kw57CQ&#10;YUmrjJLb6W4UHNLrlbkZlZdlvb9shvuftZlsleq0m8UXCE+N/w//tXdawaA3GMP7TXgCcv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KMcUAAADdAAAADwAAAAAAAAAA&#10;AAAAAAChAgAAZHJzL2Rvd25yZXYueG1sUEsFBgAAAAAEAAQA+QAAAJMDAAAAAA==&#10;" strokecolor="#24211d" strokeweight="0"/>
                  <v:line id="Line 1343" o:spid="_x0000_s2716" style="position:absolute;visibility:visible;mso-wrap-style:square" from="1222,618" to="1234,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DeQ8IAAADdAAAADwAAAGRycy9kb3ducmV2LnhtbERPy4rCMBTdC/5DuMLsNPWBSG0q6ozg&#10;RlBn1O2ludOWaW5Kk6n1781CcHk472TVmUq01LjSsoLxKAJBnFldcq7g53s3XIBwHlljZZkUPMjB&#10;Ku33Eoy1vfOJ2rPPRQhhF6OCwvs6ltJlBRl0I1sTB+7XNgZ9gE0udYP3EG4qOYmiuTRYcmgosKZt&#10;Qdnf+d8oOOa3G3M3r6+b9nD9mh0un2axU+pj0K2XIDx1/i1+ufdawXQ8DXPDm/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DeQ8IAAADdAAAADwAAAAAAAAAAAAAA&#10;AAChAgAAZHJzL2Rvd25yZXYueG1sUEsFBgAAAAAEAAQA+QAAAJADAAAAAA==&#10;" strokecolor="#24211d" strokeweight="0"/>
                  <v:line id="Line 1344" o:spid="_x0000_s2717" style="position:absolute;visibility:visible;mso-wrap-style:square" from="1256,618" to="1267,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x72MYAAADdAAAADwAAAGRycy9kb3ducmV2LnhtbESPQWvCQBSE7wX/w/IEb3WjFklTV2m1&#10;gV6Eqm1yfWSfSTD7NmS3Mf33bkHocZiZb5jVZjCN6KlztWUFs2kEgriwuuZSwdcpfYxBOI+ssbFM&#10;Cn7JwWY9elhhou2VD9QffSkChF2CCirv20RKV1Rk0E1tSxy8s+0M+iC7UuoOrwFuGjmPoqU0WHNY&#10;qLClbUXF5fhjFHyWec48LNvsrd9n70/7752JU6Um4+H1BYSnwf+H7+0PrWAxWzzD3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8e9jGAAAA3QAAAA8AAAAAAAAA&#10;AAAAAAAAoQIAAGRycy9kb3ducmV2LnhtbFBLBQYAAAAABAAEAPkAAACUAwAAAAA=&#10;" strokecolor="#24211d" strokeweight="0"/>
                  <v:line id="Line 1345" o:spid="_x0000_s2718" style="position:absolute;visibility:visible;mso-wrap-style:square" from="1290,618" to="130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ChOMIAAADdAAAADwAAAGRycy9kb3ducmV2LnhtbERPy4rCMBTdC/MP4Qqz01RHRGpTcXyA&#10;G0GdUbeX5k5bprkpTaz1781CcHk472TRmUq01LjSsoLRMAJBnFldcq7g92c7mIFwHlljZZkUPMjB&#10;Iv3oJRhre+cjtSefixDCLkYFhfd1LKXLCjLohrYmDtyfbQz6AJtc6gbvIdxUchxFU2mw5NBQYE2r&#10;grL/080oOOTXK3M3rS/f7f6ymezPazPbKvXZ75ZzEJ46/xa/3Dut4Gs0CfvDm/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ChOMIAAADdAAAADwAAAAAAAAAAAAAA&#10;AAChAgAAZHJzL2Rvd25yZXYueG1sUEsFBgAAAAAEAAQA+QAAAJADAAAAAA==&#10;" strokecolor="#24211d" strokeweight="0"/>
                  <v:line id="Line 1346" o:spid="_x0000_s2719" style="position:absolute;visibility:visible;mso-wrap-style:square" from="1323,618" to="133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wEo8YAAADdAAAADwAAAGRycy9kb3ducmV2LnhtbESPS2vDMBCE74X8B7GB3hrZbQjGiRLS&#10;R6AXQ/Oyr4u1sU2slbFUx/33VaGQ4zAz3zCrzWhaMVDvGssK4lkEgri0uuFKwem4e0pAOI+ssbVM&#10;Cn7IwWY9eVhhqu2N9zQcfCUChF2KCmrvu1RKV9Zk0M1sRxy8i+0N+iD7SuoebwFuWvkcRQtpsOGw&#10;UGNHbzWV18O3UfBVFQXzuOjy1yHLP+bZ+d0kO6Uep+N2CcLT6O/h//anVvASz2P4ex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MBKPGAAAA3QAAAA8AAAAAAAAA&#10;AAAAAAAAoQIAAGRycy9kb3ducmV2LnhtbFBLBQYAAAAABAAEAPkAAACUAwAAAAA=&#10;" strokecolor="#24211d" strokeweight="0"/>
                  <v:line id="Line 1347" o:spid="_x0000_s2720" style="position:absolute;visibility:visible;mso-wrap-style:square" from="1357,618" to="136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6a1MQAAADdAAAADwAAAGRycy9kb3ducmV2LnhtbESPS4vCQBCE74L/YWjBm058IBIdRXcV&#10;vAi7Pq9Npk2CmZ6QGWP8946wsMeiqr6i5svGFKKmyuWWFQz6EQjixOqcUwWn47Y3BeE8ssbCMil4&#10;kYPlot2aY6ztk3+pPvhUBAi7GBVk3pexlC7JyKDr25I4eDdbGfRBVqnUFT4D3BRyGEUTaTDnsJBh&#10;SV8ZJffDwyj4Sa9X5mZSXtb1/rIZ78/fZrpVqttpVjMQnhr/H/5r77SC0WA8hM+b8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prUxAAAAN0AAAAPAAAAAAAAAAAA&#10;AAAAAKECAABkcnMvZG93bnJldi54bWxQSwUGAAAAAAQABAD5AAAAkgMAAAAA&#10;" strokecolor="#24211d" strokeweight="0"/>
                  <v:line id="Line 1348" o:spid="_x0000_s2721" style="position:absolute;visibility:visible;mso-wrap-style:square" from="1391,618" to="140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T8YAAADdAAAADwAAAGRycy9kb3ducmV2LnhtbESPT2vCQBTE70K/w/KE3nRjDRJSV7F/&#10;Al6EGq1eH9nXJDT7NmS3Sfz23ULB4zAzv2HW29E0oqfO1ZYVLOYRCOLC6ppLBedTNktAOI+ssbFM&#10;Cm7kYLt5mKwx1XbgI/W5L0WAsEtRQeV9m0rpiooMurltiYP3ZTuDPsiulLrDIcBNI5+iaCUN1hwW&#10;KmzptaLiO/8xCj7K65V5XLWXl/5weY8Pn28myZR6nI67ZxCeRn8P/7f3WsFyES/h701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SP0/GAAAA3QAAAA8AAAAAAAAA&#10;AAAAAAAAoQIAAGRycy9kb3ducmV2LnhtbFBLBQYAAAAABAAEAPkAAACUAwAAAAA=&#10;" strokecolor="#24211d" strokeweight="0"/>
                  <v:line id="Line 1349" o:spid="_x0000_s2722" style="position:absolute;visibility:visible;mso-wrap-style:square" from="1424,618" to="143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unO8YAAADdAAAADwAAAGRycy9kb3ducmV2LnhtbESPQWvCQBSE7wX/w/KE3urGNohEV1Hb&#10;QC9CazW5PrLPJJh9G7LbJP333ULB4zAz3zDr7Wga0VPnassK5rMIBHFhdc2lgvNX+rQE4TyyxsYy&#10;KfghB9vN5GGNibYDf1J/8qUIEHYJKqi8bxMpXVGRQTezLXHwrrYz6IPsSqk7HALcNPI5ihbSYM1h&#10;ocKWDhUVt9O3UfBR5jnzuGizfX/M3uLj5dUsU6Uep+NuBcLT6O/h//a7VvAyj2P4exOe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7pzvGAAAA3QAAAA8AAAAAAAAA&#10;AAAAAAAAoQIAAGRycy9kb3ducmV2LnhtbFBLBQYAAAAABAAEAPkAAACUAwAAAAA=&#10;" strokecolor="#24211d" strokeweight="0"/>
                  <v:line id="Line 1350" o:spid="_x0000_s2723" style="position:absolute;flip:y;visibility:visible;mso-wrap-style:square" from="785,2010" to="785,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QbMUAAADdAAAADwAAAGRycy9kb3ducmV2LnhtbESP3WoCMRSE74W+QzgF7zTrX5HVKCIs&#10;CoWC1gc4bI6bbTcnyyZm17dvCoVeDjPzDbPdD7YRkTpfO1Ywm2YgiEuna64U3D6LyRqED8gaG8ek&#10;4Eke9ruX0RZz7Xq+ULyGSiQI+xwVmBDaXEpfGrLop64lTt7ddRZDkl0ldYd9gttGzrPsTVqsOS0Y&#10;bOloqPy+PqyCQRfF5fFVLG0fP07Z+zyuzCIqNX4dDhsQgYbwH/5rn7WCxWy5gt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QbMUAAADdAAAADwAAAAAAAAAA&#10;AAAAAAChAgAAZHJzL2Rvd25yZXYueG1sUEsFBgAAAAAEAAQA+QAAAJMDAAAAAA==&#10;" strokecolor="#24211d" strokeweight="0"/>
                  <v:line id="Line 1351" o:spid="_x0000_s2724" style="position:absolute;flip:y;visibility:visible;mso-wrap-style:square" from="785,1976" to="785,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GOG8QAAADdAAAADwAAAGRycy9kb3ducmV2LnhtbESP22rDMBBE3wv9B7GFvDVyrgQnSigF&#10;00ChkMsHLNbGcmqtjKXIzt9HhUIeh5k5w2x2g21EpM7XjhVMxhkI4tLpmisF51PxvgLhA7LGxjEp&#10;uJOH3fb1ZYO5dj0fKB5DJRKEfY4KTAhtLqUvDVn0Y9cSJ+/iOoshya6SusM+wW0jp1m2lBZrTgsG&#10;W/o0VP4eb1bBoIvicLsWc9vHn6/sexoXZhaVGr0NH2sQgYbwDP+391rBbDJfwt+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AY4bxAAAAN0AAAAPAAAAAAAAAAAA&#10;AAAAAKECAABkcnMvZG93bnJldi54bWxQSwUGAAAAAAQABAD5AAAAkgMAAAAA&#10;" strokecolor="#24211d" strokeweight="0"/>
                  <v:line id="Line 1352" o:spid="_x0000_s2725" style="position:absolute;flip:y;visibility:visible;mso-wrap-style:square" from="785,1943" to="785,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0rgMUAAADdAAAADwAAAGRycy9kb3ducmV2LnhtbESP22rDMBBE3wv5B7GFvjVyLk2CGyWE&#10;gkkhUMjlAxZrY7m1VsZSZOfvq0Chj8PMnGHW28E2IlLna8cKJuMMBHHpdM2Vgsu5eF2B8AFZY+OY&#10;FNzJw3Yzelpjrl3PR4qnUIkEYZ+jAhNCm0vpS0MW/di1xMm7us5iSLKrpO6wT3DbyGmWLaTFmtOC&#10;wZY+DJU/p5tVMOiiON6+i7nt49c+O0zjm5lFpV6eh907iEBD+A//tT+1gtlkvoT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0rgMUAAADdAAAADwAAAAAAAAAA&#10;AAAAAAChAgAAZHJzL2Rvd25yZXYueG1sUEsFBgAAAAAEAAQA+QAAAJMDAAAAAA==&#10;" strokecolor="#24211d" strokeweight="0"/>
                  <v:line id="Line 1353" o:spid="_x0000_s2726" style="position:absolute;flip:y;visibility:visible;mso-wrap-style:square" from="785,1909" to="78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8sEAAADdAAAADwAAAGRycy9kb3ducmV2LnhtbERP3WrCMBS+H/gO4QjezdSfDalGEaEo&#10;DAY6H+DQHJtqc1KamNa3Xy4Gu/z4/je7wTYiUudrxwpm0wwEcel0zZWC60/xvgLhA7LGxjEpeJGH&#10;3Xb0tsFcu57PFC+hEimEfY4KTAhtLqUvDVn0U9cSJ+7mOoshwa6SusM+hdtGzrPsU1qsOTUYbOlg&#10;qHxcnlbBoIvi/LwXS9vH72P2NY8fZhGVmoyH/RpEoCH8i//cJ61gMVumuelNeg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0r/ywQAAAN0AAAAPAAAAAAAAAAAAAAAA&#10;AKECAABkcnMvZG93bnJldi54bWxQSwUGAAAAAAQABAD5AAAAjwMAAAAA&#10;" strokecolor="#24211d" strokeweight="0"/>
                  <v:line id="Line 1354" o:spid="_x0000_s2727" style="position:absolute;flip:y;visibility:visible;mso-wrap-style:square" from="785,1875" to="785,1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4aacUAAADdAAAADwAAAGRycy9kb3ducmV2LnhtbESP22rDMBBE3wv5B7GFvjVyLg2JGyWE&#10;gkkhUMjlAxZrY7m1VsZSZOfvq0Chj8PMnGHW28E2IlLna8cKJuMMBHHpdM2Vgsu5eF2C8AFZY+OY&#10;FNzJw3Yzelpjrl3PR4qnUIkEYZ+jAhNCm0vpS0MW/di1xMm7us5iSLKrpO6wT3DbyGmWLaTFmtOC&#10;wZY+DJU/p5tVMOiiON6+i7nt49c+O0zjm5lFpV6eh907iEBD+A//tT+1gtlkvoL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4aacUAAADdAAAADwAAAAAAAAAA&#10;AAAAAAChAgAAZHJzL2Rvd25yZXYueG1sUEsFBgAAAAAEAAQA+QAAAJMDAAAAAA==&#10;" strokecolor="#24211d" strokeweight="0"/>
                  <v:line id="Line 1355" o:spid="_x0000_s2728" style="position:absolute;flip:y;visibility:visible;mso-wrap-style:square" from="785,1841" to="785,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0lKcEAAADdAAAADwAAAGRycy9kb3ducmV2LnhtbERP3WrCMBS+H/gO4QjezVSdQ6pRRCgK&#10;g4HOBzg0x6banJQmpvXtl4vBLj++/81usI2I1PnasYLZNANBXDpdc6Xg+lO8r0D4gKyxcUwKXuRh&#10;tx29bTDXruczxUuoRAphn6MCE0KbS+lLQxb91LXEibu5zmJIsKuk7rBP4baR8yz7lBZrTg0GWzoY&#10;Kh+Xp1Uw6KI4P+/Fh+3j9zH7mselWUSlJuNhvwYRaAj/4j/3SStYzJZpf3qTno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fSUpwQAAAN0AAAAPAAAAAAAAAAAAAAAA&#10;AKECAABkcnMvZG93bnJldi54bWxQSwUGAAAAAAQABAD5AAAAjwMAAAAA&#10;" strokecolor="#24211d" strokeweight="0"/>
                  <v:line id="Line 1356" o:spid="_x0000_s2729" style="position:absolute;flip:y;visibility:visible;mso-wrap-style:square" from="785,1808" to="785,1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GAssUAAADdAAAADwAAAGRycy9kb3ducmV2LnhtbESPUWvCMBSF34X9h3CFvWlanUOqUcag&#10;bDAYqPsBl+baVJub0sS0+/eLIOzxcM75Dme7H20rIvW+cawgn2cgiCunG64V/JzK2RqED8gaW8ek&#10;4Jc87HdPky0W2g18oHgMtUgQ9gUqMCF0hZS+MmTRz11HnLyz6y2GJPta6h6HBLetXGTZq7TYcFow&#10;2NG7oep6vFkFoy7Lw+1Svtghfn9kX4u4Msuo1PN0fNuACDSG//Cj/akVLPNVDv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GAssUAAADdAAAADwAAAAAAAAAA&#10;AAAAAAChAgAAZHJzL2Rvd25yZXYueG1sUEsFBgAAAAAEAAQA+QAAAJMDAAAAAA==&#10;" strokecolor="#24211d" strokeweight="0"/>
                  <v:line id="Line 1357" o:spid="_x0000_s2730" style="position:absolute;flip:y;visibility:visible;mso-wrap-style:square" from="785,1774" to="785,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MexcUAAADdAAAADwAAAGRycy9kb3ducmV2LnhtbESPUWvCMBSF34X9h3CFvWlqnUOqUcag&#10;bDAYqPsBl+baVJub0sS0+/eLIOzxcM75Dme7H20rIvW+caxgMc9AEFdON1wr+DmVszUIH5A1to5J&#10;wS952O+eJlsstBv4QPEYapEg7AtUYELoCil9Zciin7uOOHln11sMSfa11D0OCW5bmWfZq7TYcFow&#10;2NG7oep6vFkFoy7Lw+1Svtghfn9kX3lcmWVU6nk6vm1ABBrDf/jR/tQKlotVDv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MexcUAAADdAAAADwAAAAAAAAAA&#10;AAAAAAChAgAAZHJzL2Rvd25yZXYueG1sUEsFBgAAAAAEAAQA+QAAAJMDAAAAAA==&#10;" strokecolor="#24211d" strokeweight="0"/>
                  <v:line id="Line 1358" o:spid="_x0000_s2731" style="position:absolute;flip:y;visibility:visible;mso-wrap-style:square" from="785,1740" to="785,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7XsUAAADdAAAADwAAAGRycy9kb3ducmV2LnhtbESPUWvCMBSF34X9h3CFvWmqnUOqUcag&#10;bDAYqPsBl+baVJub0sS0+/eLIOzxcM75Dme7H20rIvW+caxgMc9AEFdON1wr+DmVszUIH5A1to5J&#10;wS952O+eJlsstBv4QPEYapEg7AtUYELoCil9Zciin7uOOHln11sMSfa11D0OCW5bucyyV2mx4bRg&#10;sKN3Q9X1eLMKRl2Wh9ulfLFD/P7IvpZxZfKo1PN0fNuACDSG//Cj/akV5ItVDv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7XsUAAADdAAAADwAAAAAAAAAA&#10;AAAAAAChAgAAZHJzL2Rvd25yZXYueG1sUEsFBgAAAAAEAAQA+QAAAJMDAAAAAA==&#10;" strokecolor="#24211d" strokeweight="0"/>
                  <v:line id="Line 1359" o:spid="_x0000_s2732" style="position:absolute;flip:y;visibility:visible;mso-wrap-style:square" from="785,1707" to="78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YjKsUAAADdAAAADwAAAGRycy9kb3ducmV2LnhtbESP3WoCMRSE74W+QzgF7zTrX5HVKCIs&#10;CoWC1gc4bI6bbTcnyyZm17dvCoVeDjPzDbPdD7YRkTpfO1Ywm2YgiEuna64U3D6LyRqED8gaG8ek&#10;4Eke9ruX0RZz7Xq+ULyGSiQI+xwVmBDaXEpfGrLop64lTt7ddRZDkl0ldYd9gttGzrPsTVqsOS0Y&#10;bOloqPy+PqyCQRfF5fFVLG0fP07Z+zyuzCIqNX4dDhsQgYbwH/5rn7WCxWy1hN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YjKsUAAADdAAAADwAAAAAAAAAA&#10;AAAAAAChAgAAZHJzL2Rvd25yZXYueG1sUEsFBgAAAAAEAAQA+QAAAJMDAAAAAA==&#10;" strokecolor="#24211d" strokeweight="0"/>
                  <v:line id="Line 1360" o:spid="_x0000_s2733" style="position:absolute;flip:y;visibility:visible;mso-wrap-style:square" from="785,1673" to="785,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qGscUAAADdAAAADwAAAGRycy9kb3ducmV2LnhtbESPUWvCMBSF3wf7D+EKe5upug6pRhmD&#10;ssFAUPcDLs21qTY3pYlp9+8XQfDxcM75Dme9HW0rIvW+caxgNs1AEFdON1wr+D2Wr0sQPiBrbB2T&#10;gj/ysN08P62x0G7gPcVDqEWCsC9QgQmhK6T0lSGLfuo64uSdXG8xJNnXUvc4JLht5TzL3qXFhtOC&#10;wY4+DVWXw9UqGHVZ7q/n8s0OcfeV/cxjbhZRqZfJ+LECEWgMj/C9/a0VLGZ5Drc36Qn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qGscUAAADdAAAADwAAAAAAAAAA&#10;AAAAAAChAgAAZHJzL2Rvd25yZXYueG1sUEsFBgAAAAAEAAQA+QAAAJMDAAAAAA==&#10;" strokecolor="#24211d" strokeweight="0"/>
                  <v:line id="Line 1361" o:spid="_x0000_s2734" style="position:absolute;flip:y;visibility:visible;mso-wrap-style:square" from="785,1639" to="785,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YxsUAAADdAAAADwAAAGRycy9kb3ducmV2LnhtbESP3WoCMRSE7wt9h3AK3tWsWkVWoxRh&#10;USgU/HmAw+a4Wbs5WTYxu769KRR6OczMN8x6O9hGROp87VjBZJyBIC6drrlScDkX70sQPiBrbByT&#10;ggd52G5eX9aYa9fzkeIpVCJB2OeowITQ5lL60pBFP3YtcfKurrMYkuwqqTvsE9w2cpplC2mx5rRg&#10;sKWdofLndLcKBl0Ux/ut+LB9/N5nX9M4N7Oo1Oht+FyBCDSE//Bf+6AVzCbzBfy+SU9Ab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gYxsUAAADdAAAADwAAAAAAAAAA&#10;AAAAAAChAgAAZHJzL2Rvd25yZXYueG1sUEsFBgAAAAAEAAQA+QAAAJMDAAAAAA==&#10;" strokecolor="#24211d" strokeweight="0"/>
                  <v:line id="Line 1362" o:spid="_x0000_s2735" style="position:absolute;flip:y;visibility:visible;mso-wrap-style:square" from="785,1606" to="785,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S9XcQAAADdAAAADwAAAGRycy9kb3ducmV2LnhtbESP22rDMBBE3wv5B7GFvjVy7sGNEkLB&#10;pFAo5PIBi7Wx3ForYymy8/dVoNDHYWbOMJvdYBsRqfO1YwWTcQaCuHS65krB5Vy8rkH4gKyxcUwK&#10;7uRhtx09bTDXrucjxVOoRIKwz1GBCaHNpfSlIYt+7Fri5F1dZzEk2VVSd9gnuG3kNMuW0mLNacFg&#10;S++Gyp/TzSoYdFEcb9/F3Pbx65B9TuPCzKJSL8/D/g1EoCH8h//aH1rBbLJYweNNeg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1dxAAAAN0AAAAPAAAAAAAAAAAA&#10;AAAAAKECAABkcnMvZG93bnJldi54bWxQSwUGAAAAAAQABAD5AAAAkgMAAAAA&#10;" strokecolor="#24211d" strokeweight="0"/>
                  <v:line id="Line 1363" o:spid="_x0000_s2736" style="position:absolute;flip:y;visibility:visible;mso-wrap-style:square" from="785,1572" to="785,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spL8EAAADdAAAADwAAAGRycy9kb3ducmV2LnhtbERP3WrCMBS+H/gO4QjezVSdQ6pRRCgK&#10;g4HOBzg0x6banJQmpvXtl4vBLj++/81usI2I1PnasYLZNANBXDpdc6Xg+lO8r0D4gKyxcUwKXuRh&#10;tx29bTDXruczxUuoRAphn6MCE0KbS+lLQxb91LXEibu5zmJIsKuk7rBP4baR8yz7lBZrTg0GWzoY&#10;Kh+Xp1Uw6KI4P+/Fh+3j9zH7mselWUSlJuNhvwYRaAj/4j/3SStYzJZpbnqTno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CykvwQAAAN0AAAAPAAAAAAAAAAAAAAAA&#10;AKECAABkcnMvZG93bnJldi54bWxQSwUGAAAAAAQABAD5AAAAjwMAAAAA&#10;" strokecolor="#24211d" strokeweight="0"/>
                  <v:line id="Line 1364" o:spid="_x0000_s2737" style="position:absolute;flip:y;visibility:visible;mso-wrap-style:square" from="785,1538" to="785,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MtMUAAADdAAAADwAAAGRycy9kb3ducmV2LnhtbESP22rDMBBE3wv5B7GFvjVyriRulBAK&#10;JoVCIZcPWKyN5dZaGUuRnb+vAoU+DjNzhtnsBtuISJ2vHSuYjDMQxKXTNVcKLufidQXCB2SNjWNS&#10;cCcPu+3oaYO5dj0fKZ5CJRKEfY4KTAhtLqUvDVn0Y9cSJ+/qOoshya6SusM+wW0jp1m2lBZrTgsG&#10;W3o3VP6cblbBoIviePsu5raPX4fscxoXZhaVenke9m8gAg3hP/zX/tAKZpPFGh5v0hO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eMtMUAAADdAAAADwAAAAAAAAAA&#10;AAAAAAChAgAAZHJzL2Rvd25yZXYueG1sUEsFBgAAAAAEAAQA+QAAAJMDAAAAAA==&#10;" strokecolor="#24211d" strokeweight="0"/>
                  <v:line id="Line 1365" o:spid="_x0000_s2738" style="position:absolute;flip:y;visibility:visible;mso-wrap-style:square" from="785,1505" to="785,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HvlMEAAADdAAAADwAAAGRycy9kb3ducmV2LnhtbERP3WrCMBS+H/gO4Qy8m6m6iXRGEaEo&#10;DAZWH+DQHJtuzUlpYlrf3lwMdvnx/W92o21FpN43jhXMZxkI4srphmsF10vxtgbhA7LG1jEpeJCH&#10;3XbyssFcu4HPFMtQixTCPkcFJoQul9JXhiz6meuIE3dzvcWQYF9L3eOQwm0rF1m2khYbTg0GOzoY&#10;qn7Lu1Uw6qI433+KdzvE72P2tYgfZhmVmr6O+08QgcbwL/5zn7SC5XyV9qc36Qn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e+UwQAAAN0AAAAPAAAAAAAAAAAAAAAA&#10;AKECAABkcnMvZG93bnJldi54bWxQSwUGAAAAAAQABAD5AAAAjwMAAAAA&#10;" strokecolor="#24211d" strokeweight="0"/>
                  <v:line id="Line 1366" o:spid="_x0000_s2739" style="position:absolute;flip:y;visibility:visible;mso-wrap-style:square" from="785,1471" to="785,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1KD8UAAADdAAAADwAAAGRycy9kb3ducmV2LnhtbESPUWvCMBSF3wf7D+EOfJtp1cnojDIG&#10;RWEgqPsBl+auqTY3pYlp/feLIOzxcM75Dme1GW0rIvW+cawgn2YgiCunG64V/JzK13cQPiBrbB2T&#10;ght52Kyfn1ZYaDfwgeIx1CJB2BeowITQFVL6ypBFP3UdcfJ+XW8xJNnXUvc4JLht5SzLltJiw2nB&#10;YEdfhqrL8WoVjLosD9dzubBD3G+z71l8M/Oo1ORl/PwAEWgM/+FHe6cVzPNl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1KD8UAAADdAAAADwAAAAAAAAAA&#10;AAAAAAChAgAAZHJzL2Rvd25yZXYueG1sUEsFBgAAAAAEAAQA+QAAAJMDAAAAAA==&#10;" strokecolor="#24211d" strokeweight="0"/>
                  <v:line id="Line 1367" o:spid="_x0000_s2740" style="position:absolute;flip:y;visibility:visible;mso-wrap-style:square" from="785,1437" to="785,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eMUAAADdAAAADwAAAGRycy9kb3ducmV2LnhtbESPUWvCMBSF3wf7D+EOfJup1cnojDIG&#10;RWEgqPsBl+auqTY3pYlp/feLIOzxcM75Dme1GW0rIvW+caxgNs1AEFdON1wr+DmVr+8gfEDW2Dom&#10;BTfysFk/P62w0G7gA8VjqEWCsC9QgQmhK6T0lSGLfuo64uT9ut5iSLKvpe5xSHDbyjzLltJiw2nB&#10;YEdfhqrL8WoVjLosD9dzubBD3G+z7zy+mXlUavIyfn6ACDSG//CjvdMK5rNl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UeMUAAADdAAAADwAAAAAAAAAA&#10;AAAAAAChAgAAZHJzL2Rvd25yZXYueG1sUEsFBgAAAAAEAAQA+QAAAJMDAAAAAA==&#10;" strokecolor="#24211d" strokeweight="0"/>
                  <v:line id="Line 1368" o:spid="_x0000_s2741" style="position:absolute;flip:y;visibility:visible;mso-wrap-style:square" from="785,1404" to="78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Nx48UAAADdAAAADwAAAGRycy9kb3ducmV2LnhtbESPzWrDMBCE74W8g9hAb42cuA3BiRJC&#10;wLRQKOTnARZrYzmxVsZSZPftq0Khx2FmvmE2u9G2IlLvG8cK5rMMBHHldMO1gsu5fFmB8AFZY+uY&#10;FHyTh9128rTBQruBjxRPoRYJwr5ABSaErpDSV4Ys+pnriJN3db3FkGRfS93jkOC2lYssW0qLDacF&#10;gx0dDFX308MqGHVZHh+38tUO8es9+1zEN5NHpZ6n434NItAY/sN/7Q+tIJ8v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Nx48UAAADdAAAADwAAAAAAAAAA&#10;AAAAAAChAgAAZHJzL2Rvd25yZXYueG1sUEsFBgAAAAAEAAQA+QAAAJMDAAAAAA==&#10;" strokecolor="#24211d" strokeweight="0"/>
                  <v:line id="Line 1369" o:spid="_x0000_s2742" style="position:absolute;flip:y;visibility:visible;mso-wrap-style:square" from="785,1370" to="785,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rpl8QAAADdAAAADwAAAGRycy9kb3ducmV2LnhtbESP22rDMBBE3wv9B7GFvDVyrgQnSigF&#10;00ChkMsHLNbGcmqtjKXIzt9HhUIeh5k5w2x2g21EpM7XjhVMxhkI4tLpmisF51PxvgLhA7LGxjEp&#10;uJOH3fb1ZYO5dj0fKB5DJRKEfY4KTAhtLqUvDVn0Y9cSJ+/iOoshya6SusM+wW0jp1m2lBZrTgsG&#10;W/o0VP4eb1bBoIvicLsWc9vHn6/sexoXZhaVGr0NH2sQgYbwDP+391rBbLKcw9+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KumXxAAAAN0AAAAPAAAAAAAAAAAA&#10;AAAAAKECAABkcnMvZG93bnJldi54bWxQSwUGAAAAAAQABAD5AAAAkgMAAAAA&#10;" strokecolor="#24211d" strokeweight="0"/>
                  <v:line id="Line 1370" o:spid="_x0000_s2743" style="position:absolute;flip:y;visibility:visible;mso-wrap-style:square" from="785,1336" to="785,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ZMDMUAAADdAAAADwAAAGRycy9kb3ducmV2LnhtbESP3WoCMRSE7wt9h3AK3tWsWkVWoxRh&#10;USgU/HmAw+a4Wbs5WTYxu769KRR6OczMN8x6O9hGROp87VjBZJyBIC6drrlScDkX70sQPiBrbByT&#10;ggd52G5eX9aYa9fzkeIpVCJB2OeowITQ5lL60pBFP3YtcfKurrMYkuwqqTvsE9w2cpplC2mx5rRg&#10;sKWdofLndLcKBl0Ux/ut+LB9/N5nX9M4N7Oo1Oht+FyBCDSE//Bf+6AVzCaLOfy+SU9Ab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2ZMDMUAAADdAAAADwAAAAAAAAAA&#10;AAAAAAChAgAAZHJzL2Rvd25yZXYueG1sUEsFBgAAAAAEAAQA+QAAAJMDAAAAAA==&#10;" strokecolor="#24211d" strokeweight="0"/>
                  <v:line id="Line 1371" o:spid="_x0000_s2744" style="position:absolute;flip:y;visibility:visible;mso-wrap-style:square" from="785,1302" to="785,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TSe8UAAADdAAAADwAAAGRycy9kb3ducmV2LnhtbESPzWrDMBCE74W8g9hAb42cpDXBiRJC&#10;wLRQKOTnARZrYzmxVsZSZPftq0Khx2FmvmE2u9G2IlLvG8cK5rMMBHHldMO1gsu5fFmB8AFZY+uY&#10;FHyTh9128rTBQruBjxRPoRYJwr5ABSaErpDSV4Ys+pnriJN3db3FkGRfS93jkOC2lYssy6XFhtOC&#10;wY4Ohqr76WEVjLosj49b+WqH+PWefS7im1lGpZ6n434NItAY/sN/7Q+tYDnP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TSe8UAAADdAAAADwAAAAAAAAAA&#10;AAAAAAChAgAAZHJzL2Rvd25yZXYueG1sUEsFBgAAAAAEAAQA+QAAAJMDAAAAAA==&#10;" strokecolor="#24211d" strokeweight="0"/>
                  <v:line id="Line 1372" o:spid="_x0000_s2745" style="position:absolute;flip:y;visibility:visible;mso-wrap-style:square" from="785,1302" to="785,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h34MUAAADdAAAADwAAAGRycy9kb3ducmV2LnhtbESP3WoCMRSE7wu+QziCdzWrtrZsjSLC&#10;YqFQ8OcBDpvTzermZNnE7Pr2plDo5TAz3zCrzWAbEanztWMFs2kGgrh0uuZKwflUPL+D8AFZY+OY&#10;FNzJw2Y9elphrl3PB4rHUIkEYZ+jAhNCm0vpS0MW/dS1xMn7cZ3FkGRXSd1hn+C2kfMsW0qLNacF&#10;gy3tDJXX480qGHRRHG6X4sX28Xuffc3jq1lEpSbjYfsBItAQ/sN/7U+tYDFbvsHvm/Q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h34MUAAADdAAAADwAAAAAAAAAA&#10;AAAAAAChAgAAZHJzL2Rvd25yZXYueG1sUEsFBgAAAAAEAAQA+QAAAJMDAAAAAA==&#10;" strokecolor="#24211d" strokeweight="0"/>
                  <v:line id="Line 1373" o:spid="_x0000_s2746" style="position:absolute;flip:x y;visibility:visible;mso-wrap-style:square" from="1985,2740" to="1996,2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GwMIAAADdAAAADwAAAGRycy9kb3ducmV2LnhtbERPz2vCMBS+D/Y/hCd407RORTqjyJwo&#10;eJA5xeujeWuLzUtJYq3/vTkIO358v+fLztSiJecrywrSYQKCOLe64kLB6XczmIHwAVljbZkUPMjD&#10;cvH+NsdM2zv/UHsMhYgh7DNUUIbQZFL6vCSDfmgb4sj9WWcwROgKqR3eY7ip5ShJptJgxbGhxIa+&#10;Ssqvx5tRMBlXMj2k36tu+7ic9Zpve9eSUv1et/oEEagL/+KXe6cVfKTTODe+iU9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JGwMIAAADdAAAADwAAAAAAAAAAAAAA&#10;AAChAgAAZHJzL2Rvd25yZXYueG1sUEsFBgAAAAAEAAQA+QAAAJADAAAAAA==&#10;" strokecolor="#24211d" strokeweight="0"/>
                  <v:line id="Line 1374" o:spid="_x0000_s2747" style="position:absolute;flip:x;visibility:visible;mso-wrap-style:square" from="1951,2728" to="1974,2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tGCcUAAADdAAAADwAAAGRycy9kb3ducmV2LnhtbESP3WoCMRSE7wu+QziCdzWrttJujSLC&#10;YqFQ8OcBDpvTzermZNnE7Pr2plDo5TAz3zCrzWAbEanztWMFs2kGgrh0uuZKwflUPL+B8AFZY+OY&#10;FNzJw2Y9elphrl3PB4rHUIkEYZ+jAhNCm0vpS0MW/dS1xMn7cZ3FkGRXSd1hn+C2kfMsW0qLNacF&#10;gy3tDJXX480qGHRRHG6X4sX28Xuffc3jq1lEpSbjYfsBItAQ/sN/7U+tYDFbvsPvm/Q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tGCcUAAADdAAAADwAAAAAAAAAA&#10;AAAAAAChAgAAZHJzL2Rvd25yZXYueG1sUEsFBgAAAAAEAAQA+QAAAJMDAAAAAA==&#10;" strokecolor="#24211d" strokeweight="0"/>
                  <v:line id="Line 1375" o:spid="_x0000_s2748" style="position:absolute;flip:x;visibility:visible;mso-wrap-style:square" from="1918,2717" to="1940,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5ScIAAADdAAAADwAAAGRycy9kb3ducmV2LnhtbERP3WrCMBS+H/gO4Qi7m6m6qVSjyKA4&#10;GAz8eYBDc2yqzUlpYlrffrkY7PLj+9/sBtuISJ2vHSuYTjIQxKXTNVcKLufibQXCB2SNjWNS8CQP&#10;u+3oZYO5dj0fKZ5CJVII+xwVmBDaXEpfGrLoJ64lTtzVdRZDgl0ldYd9CreNnGXZQlqsOTUYbOnT&#10;UHk/PayCQRfF8XEr3m0ffw7Z9yx+mHlU6nU87NcgAg3hX/zn/tIK5tNl2p/epCc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5ScIAAADdAAAADwAAAAAAAAAAAAAA&#10;AAChAgAAZHJzL2Rvd25yZXYueG1sUEsFBgAAAAAEAAQA+QAAAJADAAAAAA==&#10;" strokecolor="#24211d" strokeweight="0"/>
                  <v:line id="Line 1376" o:spid="_x0000_s2749" style="position:absolute;flip:x;visibility:visible;mso-wrap-style:square" from="1895,2706" to="1907,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c0sUAAADdAAAADwAAAGRycy9kb3ducmV2LnhtbESPzWrDMBCE74W+g9hCbo3spE2LEyWE&#10;gEmhUMjPAyzWxnJirYylyO7bV4VCj8PMfMOsNqNtRaTeN44V5NMMBHHldMO1gvOpfH4H4QOyxtYx&#10;KfgmD5v148MKC+0GPlA8hlokCPsCFZgQukJKXxmy6KeuI07exfUWQ5J9LXWPQ4LbVs6ybCEtNpwW&#10;DHa0M1TdjnerYNRlebhfyxc7xK999jmLr2YelZo8jdsliEBj+A//tT+0gnn+lsPvm/Q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Tc0sUAAADdAAAADwAAAAAAAAAA&#10;AAAAAAChAgAAZHJzL2Rvd25yZXYueG1sUEsFBgAAAAAEAAQA+QAAAJMDAAAAAA==&#10;" strokecolor="#24211d" strokeweight="0"/>
                  <v:line id="Line 1377" o:spid="_x0000_s2750" style="position:absolute;flip:x;visibility:visible;mso-wrap-style:square" from="1862,2695" to="1873,2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ZCpcUAAADdAAAADwAAAGRycy9kb3ducmV2LnhtbESPzWrDMBCE74W+g9hCbo0cp02LEyWU&#10;gkmhUMjPAyzWxnJrrYylyM7bR4VAjsPMfMOsNqNtRaTeN44VzKYZCOLK6YZrBcdD+fwOwgdkja1j&#10;UnAhD5v148MKC+0G3lHch1okCPsCFZgQukJKXxmy6KeuI07eyfUWQ5J9LXWPQ4LbVuZZtpAWG04L&#10;Bjv6NFT97c9WwajLcnf+LV/sEH+22XceX808KjV5Gj+WIAKN4R6+tb+0gvnsLYf/N+kJ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ZCpcUAAADdAAAADwAAAAAAAAAA&#10;AAAAAAChAgAAZHJzL2Rvd25yZXYueG1sUEsFBgAAAAAEAAQA+QAAAJMDAAAAAA==&#10;" strokecolor="#24211d" strokeweight="0"/>
                  <v:line id="Line 1378" o:spid="_x0000_s2751" style="position:absolute;flip:x;visibility:visible;mso-wrap-style:square" from="1828,2684" to="1839,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nPsUAAADdAAAADwAAAGRycy9kb3ducmV2LnhtbESPzWrDMBCE74W+g9hCbo2cuE2LEyWU&#10;gkmhUMjPAyzWxnJrrYylyM7bR4VAjsPMfMOsNqNtRaTeN44VzKYZCOLK6YZrBcdD+fwOwgdkja1j&#10;UnAhD5v148MKC+0G3lHch1okCPsCFZgQukJKXxmy6KeuI07eyfUWQ5J9LXWPQ4LbVs6zbCEtNpwW&#10;DHb0aaj625+tglGX5e78W77YIf5ss+95fDV5VGryNH4sQQQawz18a39pBfnsLYf/N+kJ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rnPsUAAADdAAAADwAAAAAAAAAA&#10;AAAAAAChAgAAZHJzL2Rvd25yZXYueG1sUEsFBgAAAAAEAAQA+QAAAJMDAAAAAA==&#10;" strokecolor="#24211d" strokeweight="0"/>
                  <v:line id="Line 1379" o:spid="_x0000_s2752" style="position:absolute;flip:x y;visibility:visible;mso-wrap-style:square" from="1794,2661" to="1817,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aGMYAAADdAAAADwAAAGRycy9kb3ducmV2LnhtbESPT2vCQBTE70K/w/IEb80mra2Suoq0&#10;igUPxX/0+sg+k9Ds27C7xvjtu4WCx2FmfsPMFr1pREfO15YVZEkKgriwuuZSwfGwfpyC8AFZY2OZ&#10;FNzIw2L+MJhhru2Vd9TtQykihH2OCqoQ2lxKX1Rk0Ce2JY7e2TqDIUpXSu3wGuGmkU9p+ioN1hwX&#10;KmzpvaLiZ38xCl7Gtcy+stWy39y+T/qDL1vXkVKjYb98AxGoD/fwf/tTK3jOJmP4exOf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W2hjGAAAA3QAAAA8AAAAAAAAA&#10;AAAAAAAAoQIAAGRycy9kb3ducmV2LnhtbFBLBQYAAAAABAAEAPkAAACUAwAAAAA=&#10;" strokecolor="#24211d" strokeweight="0"/>
                  <v:line id="Line 1380" o:spid="_x0000_s2753" style="position:absolute;flip:x y;visibility:visible;mso-wrap-style:square" from="1761,2650" to="1783,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p/g8cAAADdAAAADwAAAGRycy9kb3ducmV2LnhtbESPS2vDMBCE74X+B7GB3GrZebTBjRJC&#10;HqSQQ2na0OtibWxTa2UkxXH+fVQo9DjMzDfMfNmbRnTkfG1ZQZakIIgLq2suFXx97p5mIHxA1thY&#10;JgU38rBcPD7MMdf2yh/UHUMpIoR9jgqqENpcSl9UZNAntiWO3tk6gyFKV0rt8BrhppGjNH2WBmuO&#10;CxW2tK6o+DlejILppJbZe7Zd9fvb90lv+HJwHSk1HPSrVxCB+vAf/mu/aQXj7GUKv2/iE5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n+DxwAAAN0AAAAPAAAAAAAA&#10;AAAAAAAAAKECAABkcnMvZG93bnJldi54bWxQSwUGAAAAAAQABAD5AAAAlQMAAAAA&#10;" strokecolor="#24211d" strokeweight="0"/>
                  <v:line id="Line 1381" o:spid="_x0000_s2754" style="position:absolute;flip:x y;visibility:visible;mso-wrap-style:square" from="1738,2639" to="1750,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jh9MYAAADdAAAADwAAAGRycy9kb3ducmV2LnhtbESPT2vCQBTE74V+h+UJ3ppN1FpJXUX8&#10;gwUPpbbS6yP7TEKzb8PuGuO3dwuFHoeZ+Q0zX/amER05X1tWkCUpCOLC6ppLBV+fu6cZCB+QNTaW&#10;ScGNPCwXjw9zzLW98gd1x1CKCGGfo4IqhDaX0hcVGfSJbYmjd7bOYIjSlVI7vEa4aeQoTafSYM1x&#10;ocKW1hUVP8eLUfA8qWX2nm1X/f72fdIbvhxcR0oNB/3qFUSgPvyH/9pvWsE4e5nC75v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I4fTGAAAA3QAAAA8AAAAAAAAA&#10;AAAAAAAAoQIAAGRycy9kb3ducmV2LnhtbFBLBQYAAAAABAAEAPkAAACUAwAAAAA=&#10;" strokecolor="#24211d" strokeweight="0"/>
                  <v:line id="Line 1382" o:spid="_x0000_s2755" style="position:absolute;flip:x y;visibility:visible;mso-wrap-style:square" from="1705,2627" to="1716,2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Eb8YAAADdAAAADwAAAGRycy9kb3ducmV2LnhtbESPT2vCQBTE7wW/w/IEb7qJtlqiq0j/&#10;UMGD1Fa8PrLPJJh9G3bXGL+9WxB6HGbmN8xi1ZlatOR8ZVlBOkpAEOdWV1wo+P35HL6C8AFZY22Z&#10;FNzIw2rZe1pgpu2Vv6ndh0JECPsMFZQhNJmUPi/JoB/Zhjh6J+sMhihdIbXDa4SbWo6TZCoNVhwX&#10;SmzoraT8vL8YBS/PlUx36ce6+7odD/qdL1vXklKDfreegwjUhf/wo73RCibpbAZ/b+IT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ERG/GAAAA3QAAAA8AAAAAAAAA&#10;AAAAAAAAoQIAAGRycy9kb3ducmV2LnhtbFBLBQYAAAAABAAEAPkAAACUAwAAAAA=&#10;" strokecolor="#24211d" strokeweight="0"/>
                  <v:line id="Line 1383" o:spid="_x0000_s2756" style="position:absolute;flip:x y;visibility:visible;mso-wrap-style:square" from="1671,2616" to="1682,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vQHcMAAADdAAAADwAAAGRycy9kb3ducmV2LnhtbERPyWrDMBC9F/oPYgq5NbKzNMGNEkIW&#10;EsihZKPXwZraptbISIrj/H10KPT4ePts0ZlatOR8ZVlB2k9AEOdWV1wouJy371MQPiBrrC2Tggd5&#10;WMxfX2aYaXvnI7WnUIgYwj5DBWUITSalz0sy6Pu2IY7cj3UGQ4SukNrhPYabWg6S5EMarDg2lNjQ&#10;qqT893QzCsajSqZf6WbZ7R7fV73m28G1pFTvrVt+ggjUhX/xn3uvFQzTSZwb38Qn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b0B3DAAAA3QAAAA8AAAAAAAAAAAAA&#10;AAAAoQIAAGRycy9kb3ducmV2LnhtbFBLBQYAAAAABAAEAPkAAACRAwAAAAA=&#10;" strokecolor="#24211d" strokeweight="0"/>
                  <v:line id="Line 1384" o:spid="_x0000_s2757" style="position:absolute;flip:x y;visibility:visible;mso-wrap-style:square" from="1637,2605" to="1660,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d1hsYAAADdAAAADwAAAGRycy9kb3ducmV2LnhtbESPT2vCQBTE7wW/w/IKvdVNbK0aXUVs&#10;S4UexH94fWRfk2D2bdhdY/z2XaHQ4zAzv2Fmi87UoiXnK8sK0n4Cgji3uuJCwWH/+TwG4QOyxtoy&#10;KbiRh8W89zDDTNsrb6ndhUJECPsMFZQhNJmUPi/JoO/bhjh6P9YZDFG6QmqH1wg3tRwkyZs0WHFc&#10;KLGhVUn5eXcxCoavlUw36cey+7qdjvqdL9+uJaWeHrvlFESgLvyH/9prreAlHU3g/iY+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XdYbGAAAA3QAAAA8AAAAAAAAA&#10;AAAAAAAAoQIAAGRycy9kb3ducmV2LnhtbFBLBQYAAAAABAAEAPkAAACUAwAAAAA=&#10;" strokecolor="#24211d" strokeweight="0"/>
                  <v:line id="Line 1385" o:spid="_x0000_s2758" style="position:absolute;flip:x;visibility:visible;mso-wrap-style:square" from="1604,2594" to="1626,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0JbsEAAADdAAAADwAAAGRycy9kb3ducmV2LnhtbERP3WrCMBS+H/gO4Qy8m6m6iVSjiFAU&#10;BgPrHuDQnDV1zUlpYlrf3lwMdvnx/W/3o21FpN43jhXMZxkI4srphmsF39fibQ3CB2SNrWNS8CAP&#10;+93kZYu5dgNfKJahFimEfY4KTAhdLqWvDFn0M9cRJ+7H9RZDgn0tdY9DCretXGTZSlpsODUY7Oho&#10;qPot71bBqIvicr8V73aIX6fscxE/zDIqNX0dDxsQgcbwL/5zn7WC5Xyd9qc36QnI3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HQluwQAAAN0AAAAPAAAAAAAAAAAAAAAA&#10;AKECAABkcnMvZG93bnJldi54bWxQSwUGAAAAAAQABAD5AAAAjwMAAAAA&#10;" strokecolor="#24211d" strokeweight="0"/>
                  <v:line id="Line 1386" o:spid="_x0000_s2759" style="position:absolute;flip:x;visibility:visible;mso-wrap-style:square" from="1581,2583" to="1593,2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s9cUAAADdAAAADwAAAGRycy9kb3ducmV2LnhtbESPUWvCMBSF3wf7D+EOfJtp1Q3pjDIG&#10;RWEgqPsBl+auqTY3pYlp/feLIOzxcM75Dme1GW0rIvW+cawgn2YgiCunG64V/JzK1yUIH5A1to5J&#10;wY08bNbPTysstBv4QPEYapEg7AtUYELoCil9Zciin7qOOHm/rrcYkuxrqXscEty2cpZl79Jiw2nB&#10;YEdfhqrL8WoVjLosD9dzubBD3G+z71l8M/Oo1ORl/PwAEWgM/+FHe6cVzPNl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Gs9cUAAADdAAAADwAAAAAAAAAA&#10;AAAAAAChAgAAZHJzL2Rvd25yZXYueG1sUEsFBgAAAAAEAAQA+QAAAJMDAAAAAA==&#10;" strokecolor="#24211d" strokeweight="0"/>
                  <v:line id="Line 1387" o:spid="_x0000_s2760" style="position:absolute;flip:x;visibility:visible;mso-wrap-style:square" from="1548,2571" to="1559,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MygsUAAADdAAAADwAAAGRycy9kb3ducmV2LnhtbESPUWvCMBSF3wf7D+EOfJup1Q3pjDIG&#10;RWEgqPsBl+auqTY3pYlp/feLIOzxcM75Dme1GW0rIvW+caxgNs1AEFdON1wr+DmVr0sQPiBrbB2T&#10;ght52Kyfn1ZYaDfwgeIx1CJB2BeowITQFVL6ypBFP3UdcfJ+XW8xJNnXUvc4JLhtZZ5l79Jiw2nB&#10;YEdfhqrL8WoVjLosD9dzubBD3G+z7zy+mXlUavIyfn6ACDSG//CjvdMK5rNl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MygsUAAADdAAAADwAAAAAAAAAA&#10;AAAAAAChAgAAZHJzL2Rvd25yZXYueG1sUEsFBgAAAAAEAAQA+QAAAJMDAAAAAA==&#10;" strokecolor="#24211d" strokeweight="0"/>
                  <v:line id="Line 1388" o:spid="_x0000_s2761" style="position:absolute;flip:x;visibility:visible;mso-wrap-style:square" from="1514,2560" to="1536,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XGcUAAADdAAAADwAAAGRycy9kb3ducmV2LnhtbESPUWvCMBSF3wf7D+EOfJup1g3pjDIG&#10;RWEgqPsBl+auqTY3pYlp/feLIOzxcM75Dme1GW0rIvW+caxgNs1AEFdON1wr+DmVr0sQPiBrbB2T&#10;ght52Kyfn1ZYaDfwgeIx1CJB2BeowITQFVL6ypBFP3UdcfJ+XW8xJNnXUvc4JLht5TzL3qXFhtOC&#10;wY6+DFWX49UqGHVZHq7ncmGHuN9m3/P4ZvKo1ORl/PwAEWgM/+FHe6cV5LNl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XGcUAAADdAAAADwAAAAAAAAAA&#10;AAAAAAChAgAAZHJzL2Rvd25yZXYueG1sUEsFBgAAAAAEAAQA+QAAAJMDAAAAAA==&#10;" strokecolor="#24211d" strokeweight="0"/>
                  <v:line id="Line 1389" o:spid="_x0000_s2762" style="position:absolute;flip:x;visibility:visible;mso-wrap-style:square" from="1480,2549" to="1503,2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YPbcQAAADdAAAADwAAAGRycy9kb3ducmV2LnhtbESP22rDMBBE3wv9B7GFvDVyrgQnSigF&#10;00ChkMsHLNbGcmqtjKXIzt9HhUIeh5k5w2x2g21EpM7XjhVMxhkI4tLpmisF51PxvgLhA7LGxjEp&#10;uJOH3fb1ZYO5dj0fKB5DJRKEfY4KTAhtLqUvDVn0Y9cSJ+/iOoshya6SusM+wW0jp1m2lBZrTgsG&#10;W/o0VP4eb1bBoIvicLsWc9vHn6/sexoXZhaVGr0NH2sQgYbwDP+391rBbLKaw9+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g9txAAAAN0AAAAPAAAAAAAAAAAA&#10;AAAAAKECAABkcnMvZG93bnJldi54bWxQSwUGAAAAAAQABAD5AAAAkgMAAAAA&#10;" strokecolor="#24211d" strokeweight="0"/>
                  <v:line id="Line 1390" o:spid="_x0000_s2763" style="position:absolute;flip:x y;visibility:visible;mso-wrap-style:square" from="1458,2526" to="1469,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8PpMYAAADdAAAADwAAAGRycy9kb3ducmV2LnhtbESPQWvCQBSE74L/YXlCb3UTW0WiqwRt&#10;aaEH0bb0+sg+k2D2bdjdxPjvu4WCx2FmvmHW28E0oifna8sK0mkCgriwuuZSwdfn6+MShA/IGhvL&#10;pOBGHrab8WiNmbZXPlJ/CqWIEPYZKqhCaDMpfVGRQT+1LXH0ztYZDFG6UmqH1wg3jZwlyUIarDku&#10;VNjSrqLicuqMgvlzLdND+pIPb7efb73n7sP1pNTDZMhXIAIN4R7+b79rBU/pcg5/b+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PD6TGAAAA3QAAAA8AAAAAAAAA&#10;AAAAAAAAoQIAAGRycy9kb3ducmV2LnhtbFBLBQYAAAAABAAEAPkAAACUAwAAAAA=&#10;" strokecolor="#24211d" strokeweight="0"/>
                  <v:line id="Line 1391" o:spid="_x0000_s2764" style="position:absolute;flip:x y;visibility:visible;mso-wrap-style:square" from="1424,2515" to="1436,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2R08YAAADdAAAADwAAAGRycy9kb3ducmV2LnhtbESPQWvCQBSE74L/YXlCb3UTa0XSbERs&#10;Sws9iNrS6yP7TILZt2F3jfHfu4WCx2FmvmHy1WBa0ZPzjWUF6TQBQVxa3XCl4Pvw/rgE4QOyxtYy&#10;KbiSh1UxHuWYaXvhHfX7UIkIYZ+hgjqELpPSlzUZ9FPbEUfvaJ3BEKWrpHZ4iXDTylmSLKTBhuNC&#10;jR1taipP+7NR8DxvZLpN39bDx/X3R7/y+cv1pNTDZFi/gAg0hHv4v/2pFTylywX8vY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dkdPGAAAA3QAAAA8AAAAAAAAA&#10;AAAAAAAAoQIAAGRycy9kb3ducmV2LnhtbFBLBQYAAAAABAAEAPkAAACUAwAAAAA=&#10;" strokecolor="#24211d" strokeweight="0"/>
                  <v:line id="Line 1392" o:spid="_x0000_s2765" style="position:absolute;flip:x y;visibility:visible;mso-wrap-style:square" from="1391,2504" to="1402,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E0SMYAAADdAAAADwAAAGRycy9kb3ducmV2LnhtbESPT2vCQBTE7wW/w/IEb7qJtlaiq0j/&#10;UMGD1Fa8PrLPJJh9G3bXGL+9WxB6HGbmN8xi1ZlatOR8ZVlBOkpAEOdWV1wo+P35HM5A+ICssbZM&#10;Cm7kYbXsPS0w0/bK39TuQyEihH2GCsoQmkxKn5dk0I9sQxy9k3UGQ5SukNrhNcJNLcdJMpUGK44L&#10;JTb0VlJ+3l+MgpfnSqa79GPdfd2OB/3Ol61rSalBv1vPQQTqwn/40d5oBZN09gp/b+IT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RNEjGAAAA3QAAAA8AAAAAAAAA&#10;AAAAAAAAoQIAAGRycy9kb3ducmV2LnhtbFBLBQYAAAAABAAEAPkAAACUAwAAAAA=&#10;" strokecolor="#24211d" strokeweight="0"/>
                  <v:line id="Line 1393" o:spid="_x0000_s2766" style="position:absolute;flip:x y;visibility:visible;mso-wrap-style:square" from="1357,2493" to="1379,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6gOsIAAADdAAAADwAAAGRycy9kb3ducmV2LnhtbERPy4rCMBTdD8w/hCu407SODtIxiowj&#10;Ci5kfOD20txpi81NSWKtf28WwiwP5z1bdKYWLTlfWVaQDhMQxLnVFRcKTsf1YArCB2SNtWVS8CAP&#10;i/n72wwzbe/8S+0hFCKGsM9QQRlCk0np85IM+qFtiCP3Z53BEKErpHZ4j+GmlqMk+ZQGK44NJTb0&#10;XVJ+PdyMgsm4kuk+/Vl2m8flrFd827mWlOr3uuUXiEBd+Be/3Fut4COdxrnxTXwC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6gOsIAAADdAAAADwAAAAAAAAAAAAAA&#10;AAChAgAAZHJzL2Rvd25yZXYueG1sUEsFBgAAAAAEAAQA+QAAAJADAAAAAA==&#10;" strokecolor="#24211d" strokeweight="0"/>
                  <v:line id="Line 1394" o:spid="_x0000_s2767" style="position:absolute;flip:x y;visibility:visible;mso-wrap-style:square" from="1323,2481" to="1346,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IFocYAAADdAAAADwAAAGRycy9kb3ducmV2LnhtbESPT2vCQBTE7wW/w/IEb7qJtmKjq0j/&#10;UMGD1Fa8PrLPJJh9G3bXGL+9WxB6HGbmN8xi1ZlatOR8ZVlBOkpAEOdWV1wo+P35HM5A+ICssbZM&#10;Cm7kYbXsPS0w0/bK39TuQyEihH2GCsoQmkxKn5dk0I9sQxy9k3UGQ5SukNrhNcJNLcdJMpUGK44L&#10;JTb0VlJ+3l+MgpfnSqa79GPdfd2OB/3Ol61rSalBv1vPQQTqwn/40d5oBZN09gp/b+IT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CBaHGAAAA3QAAAA8AAAAAAAAA&#10;AAAAAAAAoQIAAGRycy9kb3ducmV2LnhtbFBLBQYAAAAABAAEAPkAAACUAwAAAAA=&#10;" strokecolor="#24211d" strokeweight="0"/>
                  <v:line id="Line 1395" o:spid="_x0000_s2768" style="position:absolute;flip:x y;visibility:visible;mso-wrap-style:square" from="1301,2470" to="1312,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E64cMAAADdAAAADwAAAGRycy9kb3ducmV2LnhtbERPyWrDMBC9F/oPYgq5NbKzlMSNEkIW&#10;EsihZKPXwZraptbISIrj/H10KPT4ePts0ZlatOR8ZVlB2k9AEOdWV1wouJy37xMQPiBrrC2Tggd5&#10;WMxfX2aYaXvnI7WnUIgYwj5DBWUITSalz0sy6Pu2IY7cj3UGQ4SukNrhPYabWg6S5EMarDg2lNjQ&#10;qqT893QzCsajSqZf6WbZ7R7fV73m28G1pFTvrVt+ggjUhX/xn3uvFQzTadwf38Qn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OuHDAAAA3QAAAA8AAAAAAAAAAAAA&#10;AAAAoQIAAGRycy9kb3ducmV2LnhtbFBLBQYAAAAABAAEAPkAAACRAwAAAAA=&#10;" strokecolor="#24211d" strokeweight="0"/>
                  <v:line id="Line 1396" o:spid="_x0000_s2769" style="position:absolute;flip:x;visibility:visible;mso-wrap-style:square" from="1267,2459" to="1279,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6KMUAAADdAAAADwAAAGRycy9kb3ducmV2LnhtbESPzWrDMBCE74W+g9hCbo3spA2tEyWE&#10;gEmhUMjPAyzWxnJirYylyO7bV4VCj8PMfMOsNqNtRaTeN44V5NMMBHHldMO1gvOpfH4D4QOyxtYx&#10;KfgmD5v148MKC+0GPlA8hlokCPsCFZgQukJKXxmy6KeuI07exfUWQ5J9LXWPQ4LbVs6ybCEtNpwW&#10;DHa0M1TdjnerYNRlebhfyxc7xK999jmLr2YelZo8jdsliEBj+A//tT+0gnn+nsPvm/Q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g6KMUAAADdAAAADwAAAAAAAAAA&#10;AAAAAAChAgAAZHJzL2Rvd25yZXYueG1sUEsFBgAAAAAEAAQA+QAAAJMDAAAAAA==&#10;" strokecolor="#24211d" strokeweight="0"/>
                  <v:line id="Line 1397" o:spid="_x0000_s2770" style="position:absolute;flip:x;visibility:visible;mso-wrap-style:square" from="1234,2448" to="1245,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qkX8UAAADdAAAADwAAAGRycy9kb3ducmV2LnhtbESPzWrDMBCE74W+g9hCbo0cpw2tEyWU&#10;gkmhUMjPAyzWxnJrrYylyM7bR4VAjsPMfMOsNqNtRaTeN44VzKYZCOLK6YZrBcdD+fwGwgdkja1j&#10;UnAhD5v148MKC+0G3lHch1okCPsCFZgQukJKXxmy6KeuI07eyfUWQ5J9LXWPQ4LbVuZZtpAWG04L&#10;Bjv6NFT97c9WwajLcnf+LV/sEH+22XceX808KjV5Gj+WIAKN4R6+tb+0gvnsPYf/N+kJ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qkX8UAAADdAAAADwAAAAAAAAAA&#10;AAAAAAChAgAAZHJzL2Rvd25yZXYueG1sUEsFBgAAAAAEAAQA+QAAAJMDAAAAAA==&#10;" strokecolor="#24211d" strokeweight="0"/>
                  <v:line id="Line 1398" o:spid="_x0000_s2771" style="position:absolute;flip:x;visibility:visible;mso-wrap-style:square" from="1200,2437" to="1222,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YBxMUAAADdAAAADwAAAGRycy9kb3ducmV2LnhtbESPzWrDMBCE74W+g9hCbo2cuA2tEyWU&#10;gkmhUMjPAyzWxnJrrYylyM7bR4VAjsPMfMOsNqNtRaTeN44VzKYZCOLK6YZrBcdD+fwGwgdkja1j&#10;UnAhD5v148MKC+0G3lHch1okCPsCFZgQukJKXxmy6KeuI07eyfUWQ5J9LXWPQ4LbVs6zbCEtNpwW&#10;DHb0aaj625+tglGX5e78W77YIf5ss+95fDV5VGryNH4sQQQawz18a39pBfnsPYf/N+kJ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YBxMUAAADdAAAADwAAAAAAAAAA&#10;AAAAAAChAgAAZHJzL2Rvd25yZXYueG1sUEsFBgAAAAAEAAQA+QAAAJMDAAAAAA==&#10;" strokecolor="#24211d" strokeweight="0"/>
                  <v:line id="Line 1399" o:spid="_x0000_s2772" style="position:absolute;flip:x;visibility:visible;mso-wrap-style:square" from="1166,2425" to="1189,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ZsMUAAADdAAAADwAAAGRycy9kb3ducmV2LnhtbESP22rDMBBE3wv5B7GFvjVyLg2JGyWE&#10;gkkhUMjlAxZrY7m1VsZSZOfvq0Chj8PMnGHW28E2IlLna8cKJuMMBHHpdM2Vgsu5eF2C8AFZY+OY&#10;FNzJw3Yzelpjrl3PR4qnUIkEYZ+jAhNCm0vpS0MW/di1xMm7us5iSLKrpO6wT3DbyGmWLaTFmtOC&#10;wZY+DJU/p5tVMOiiON6+i7nt49c+O0zjm5lFpV6eh907iEBD+A//tT+1gtlkNYf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ZsMUAAADdAAAADwAAAAAAAAAA&#10;AAAAAAChAgAAZHJzL2Rvd25yZXYueG1sUEsFBgAAAAAEAAQA+QAAAJMDAAAAAA==&#10;" strokecolor="#24211d" strokeweight="0"/>
                  <v:line id="Line 1400" o:spid="_x0000_s2773" style="position:absolute;flip:x y;visibility:visible;mso-wrap-style:square" from="1144,2403" to="1155,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aZeccAAADdAAAADwAAAGRycy9kb3ducmV2LnhtbESPS2vDMBCE74X+B7GB3GrZeZTGjRJC&#10;HqSQQ2na0OtibWxTa2UkxXH+fVQo9DjMzDfMfNmbRnTkfG1ZQZakIIgLq2suFXx97p5eQPiArLGx&#10;TApu5GG5eHyYY67tlT+oO4ZSRAj7HBVUIbS5lL6oyKBPbEscvbN1BkOUrpTa4TXCTSNHafosDdYc&#10;FypsaV1R8XO8GAXTSS2z92y76ve375Pe8OXgOlJqOOhXryAC9eE//Nd+0wrG2WwKv2/iE5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lpl5xwAAAN0AAAAPAAAAAAAA&#10;AAAAAAAAAKECAABkcnMvZG93bnJldi54bWxQSwUGAAAAAAQABAD5AAAAlQMAAAAA&#10;" strokecolor="#24211d" strokeweight="0"/>
                  <v:line id="Line 1401" o:spid="_x0000_s2774" style="position:absolute;flip:x y;visibility:visible;mso-wrap-style:square" from="1110,2392" to="1122,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HDsYAAADdAAAADwAAAGRycy9kb3ducmV2LnhtbESPT2vCQBTE74V+h+UJ3ppN1EpNXUX8&#10;gwUPpbbS6yP7TEKzb8PuGuO3dwuFHoeZ+Q0zX/amER05X1tWkCUpCOLC6ppLBV+fu6cXED4ga2ws&#10;k4IbeVguHh/mmGt75Q/qjqEUEcI+RwVVCG0upS8qMugT2xJH72ydwRClK6V2eI1w08hRmk6lwZrj&#10;QoUtrSsqfo4Xo+B5UsvsPduu+v3t+6Q3fDm4jpQaDvrVK4hAffgP/7XftIJxNpvC75v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EBw7GAAAA3QAAAA8AAAAAAAAA&#10;AAAAAAAAoQIAAGRycy9kb3ducmV2LnhtbFBLBQYAAAAABAAEAPkAAACUAwAAAAA=&#10;" strokecolor="#24211d" strokeweight="0"/>
                  <v:line id="Line 1402" o:spid="_x0000_s2775" style="position:absolute;flip:x y;visibility:visible;mso-wrap-style:square" from="1077,2380" to="1088,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iilcYAAADdAAAADwAAAGRycy9kb3ducmV2LnhtbESPT2vCQBTE7wW/w/IKvdVNbK0aXUVs&#10;S4UexH94fWRfk2D2bdhdY/z2XaHQ4zAzv2Fmi87UoiXnK8sK0n4Cgji3uuJCwWH/+TwG4QOyxtoy&#10;KbiRh8W89zDDTNsrb6ndhUJECPsMFZQhNJmUPi/JoO/bhjh6P9YZDFG6QmqH1wg3tRwkyZs0WHFc&#10;KLGhVUn5eXcxCoavlUw36cey+7qdjvqdL9+uJaWeHrvlFESgLvyH/9prreAlnYzg/iY+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IopXGAAAA3QAAAA8AAAAAAAAA&#10;AAAAAAAAoQIAAGRycy9kb3ducmV2LnhtbFBLBQYAAAAABAAEAPkAAACUAwAAAAA=&#10;" strokecolor="#24211d" strokeweight="0"/>
                  <v:line id="Line 1403" o:spid="_x0000_s2776" style="position:absolute;flip:x y;visibility:visible;mso-wrap-style:square" from="1043,2369" to="1065,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c258MAAADdAAAADwAAAGRycy9kb3ducmV2LnhtbERPyWrDMBC9F/oPYgq5NbKzlMSNEkIW&#10;EsihZKPXwZraptbISIrj/H10KPT4ePts0ZlatOR8ZVlB2k9AEOdWV1wouJy37xMQPiBrrC2Tggd5&#10;WMxfX2aYaXvnI7WnUIgYwj5DBWUITSalz0sy6Pu2IY7cj3UGQ4SukNrhPYabWg6S5EMarDg2lNjQ&#10;qqT893QzCsajSqZf6WbZ7R7fV73m28G1pFTvrVt+ggjUhX/xn3uvFQzTaZwb38Qn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XNufDAAAA3QAAAA8AAAAAAAAAAAAA&#10;AAAAoQIAAGRycy9kb3ducmV2LnhtbFBLBQYAAAAABAAEAPkAAACRAwAAAAA=&#10;" strokecolor="#24211d" strokeweight="0"/>
                  <v:line id="Line 1404" o:spid="_x0000_s2777" style="position:absolute;flip:x y;visibility:visible;mso-wrap-style:square" from="1009,2358" to="1032,2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uTfMYAAADdAAAADwAAAGRycy9kb3ducmV2LnhtbESPT2vCQBTE7wW/w/IEb7qJtlKjq0j/&#10;UMGD1Fa8PrLPJJh9G3bXGL+9WxB6HGbmN8xi1ZlatOR8ZVlBOkpAEOdWV1wo+P35HL6C8AFZY22Z&#10;FNzIw2rZe1pgpu2Vv6ndh0JECPsMFZQhNJmUPi/JoB/Zhjh6J+sMhihdIbXDa4SbWo6TZCoNVhwX&#10;SmzoraT8vL8YBS/PlUx36ce6+7odD/qdL1vXklKDfreegwjUhf/wo73RCibpbAZ/b+IT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bk3zGAAAA3QAAAA8AAAAAAAAA&#10;AAAAAAAAoQIAAGRycy9kb3ducmV2LnhtbFBLBQYAAAAABAAEAPkAAACUAwAAAAA=&#10;" strokecolor="#24211d" strokeweight="0"/>
                  <v:line id="Line 1405" o:spid="_x0000_s2778" style="position:absolute;flip:x y;visibility:visible;mso-wrap-style:square" from="987,2347" to="998,2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7OGsUAAADdAAAADwAAAGRycy9kb3ducmV2LnhtbESPQWvCQBSE74L/YXlCb3UTa6WkriHY&#10;lhZ6EK3S6yP7TILZt2F3jfHfu4WCx2FmvmGW+WBa0ZPzjWUF6TQBQVxa3XClYP/z8fgCwgdkja1l&#10;UnAlD/lqPFpipu2Ft9TvQiUihH2GCuoQukxKX9Zk0E9tRxy9o3UGQ5SuktrhJcJNK2dJspAGG44L&#10;NXa0rqk87c5GwfO8kekmfS+Gz+vvQb/x+dv1pNTDZCheQQQawj383/7SCp4iEv7exCc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7OGsUAAADdAAAADwAAAAAAAAAA&#10;AAAAAAChAgAAZHJzL2Rvd25yZXYueG1sUEsFBgAAAAAEAAQA+QAAAJMDAAAAAA==&#10;" strokecolor="#24211d" strokeweight="0"/>
                  <v:line id="Line 1406" o:spid="_x0000_s2779" style="position:absolute;flip:x;visibility:visible;mso-wrap-style:square" from="953,2336" to="965,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fO08UAAADdAAAADwAAAGRycy9kb3ducmV2LnhtbESPUUvDMBSF3wX/Q7jC3lyybg6py4YI&#10;ZYIw2OYPuDTXptrclCZL6783g4GPh3POdzib3eQ6kWgIrWcNi7kCQVx703Kj4fNcPT6DCBHZYOeZ&#10;NPxSgN32/m6DpfEjHymdYiMyhEOJGmyMfSllqC05DHPfE2fvyw8OY5ZDI82AY4a7ThZKraXDlvOC&#10;xZ7eLNU/p4vTMJmqOl6+q5Ub02GvPor0ZJdJ69nD9PoCItIU/8O39rvRsCzUAq5v8hO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fO08UAAADdAAAADwAAAAAAAAAA&#10;AAAAAAChAgAAZHJzL2Rvd25yZXYueG1sUEsFBgAAAAAEAAQA+QAAAJMDAAAAAA==&#10;" strokecolor="#24211d" strokeweight="0"/>
                  <v:line id="Line 1407" o:spid="_x0000_s2780" style="position:absolute;flip:x;visibility:visible;mso-wrap-style:square" from="920,2324" to="93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VQpMUAAADdAAAADwAAAGRycy9kb3ducmV2LnhtbESPUUvDMBSF3wX/Q7jC3lxipzK6ZUOE&#10;soEgbPMHXJq7prO5KU2Wdv/eCIKPh3POdzjr7eQ6kWgIrWcNT3MFgrj2puVGw9epelyCCBHZYOeZ&#10;NNwowHZzf7fG0viRD5SOsREZwqFEDTbGvpQy1JYchrnvibN39oPDmOXQSDPgmOGuk4VSr9Jhy3nB&#10;Yk/vlurv49VpmExVHa6X6tmN6XOnPor0YhdJ69nD9LYCEWmK/+G/9t5oWBSqgN83+Qn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VQpMUAAADdAAAADwAAAAAAAAAA&#10;AAAAAAChAgAAZHJzL2Rvd25yZXYueG1sUEsFBgAAAAAEAAQA+QAAAJMDAAAAAA==&#10;" strokecolor="#24211d" strokeweight="0"/>
                  <v:line id="Line 1408" o:spid="_x0000_s2781" style="position:absolute;flip:x;visibility:visible;mso-wrap-style:square" from="886,2313" to="908,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n1P8QAAADdAAAADwAAAGRycy9kb3ducmV2LnhtbESPUUvDMBSF34X9h3AHvrnEVkW6ZWMM&#10;ioIgbPMHXJpr09nclCZL6783guDj4ZzzHc5mN7teJBpD51nD/UqBIG686bjV8HGu755BhIhssPdM&#10;Gr4pwG67uNlgZfzER0qn2IoM4VChBhvjUEkZGksOw8oPxNn79KPDmOXYSjPilOGul4VST9Jhx3nB&#10;4kAHS83X6eo0zKauj9dL/eCm9P6i3or0aMuk9e1y3q9BRJrjf/iv/Wo0lIUq4fdNfg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fU/xAAAAN0AAAAPAAAAAAAAAAAA&#10;AAAAAKECAABkcnMvZG93bnJldi54bWxQSwUGAAAAAAQABAD5AAAAkgMAAAAA&#10;" strokecolor="#24211d" strokeweight="0"/>
                  <v:line id="Line 1409" o:spid="_x0000_s2782" style="position:absolute;flip:x;visibility:visible;mso-wrap-style:square" from="864,2302" to="875,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BtS8UAAADdAAAADwAAAGRycy9kb3ducmV2LnhtbESPUUvDMBSF3wX/Q7iCby6xmyJ12ZBB&#10;2WAw2PQHXJprU21uSpOl9d8vg4GPh3POdzjL9eQ6kWgIrWcNzzMFgrj2puVGw9dn9fQGIkRkg51n&#10;0vBHAdar+7sllsaPfKR0io3IEA4larAx9qWUobbkMMx8T5y9bz84jFkOjTQDjhnuOlko9SodtpwX&#10;LPa0sVT/ns5Ow2Sq6nj+qRZuTIet2hfpxc6T1o8P08c7iEhT/A/f2jujYV6oBVzf5Cc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BtS8UAAADdAAAADwAAAAAAAAAA&#10;AAAAAAChAgAAZHJzL2Rvd25yZXYueG1sUEsFBgAAAAAEAAQA+QAAAJMDAAAAAA==&#10;" strokecolor="#24211d" strokeweight="0"/>
                  <v:line id="Line 1410" o:spid="_x0000_s2783" style="position:absolute;flip:x;visibility:visible;mso-wrap-style:square" from="830,2291" to="84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I0MUAAADdAAAADwAAAGRycy9kb3ducmV2LnhtbESPUUvDMBSF3wf+h3AF37bEbhOpy4YI&#10;xcFA2PQHXJprU21uSpOl9d8vg4GPh3POdzib3eQ6kWgIrWcNjwsFgrj2puVGw9dnNX8GESKywc4z&#10;afijALvt3WyDpfEjHymdYiMyhEOJGmyMfSllqC05DAvfE2fv2w8OY5ZDI82AY4a7ThZKPUmHLecF&#10;iz29Wap/T2enYTJVdTz/VCs3po93dSjS2i6T1g/30+sLiEhT/A/f2nujYVmoNVzf5Ccgt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zI0MUAAADdAAAADwAAAAAAAAAA&#10;AAAAAAChAgAAZHJzL2Rvd25yZXYueG1sUEsFBgAAAAAEAAQA+QAAAJMDAAAAAA==&#10;" strokecolor="#24211d" strokeweight="0"/>
                  <v:line id="Line 1411" o:spid="_x0000_s2784" style="position:absolute;flip:x y;visibility:visible;mso-wrap-style:square" from="796,2268" to="808,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vz9cUAAADdAAAADwAAAGRycy9kb3ducmV2LnhtbESPT2vCQBTE74V+h+UVvOkmWkVSV5Gq&#10;WPAg/sPrI/uahGbfht01xm/fLQg9DjPzG2a26EwtWnK+sqwgHSQgiHOrKy4UnE+b/hSED8gaa8uk&#10;4EEeFvPXlxlm2t75QO0xFCJC2GeooAyhyaT0eUkG/cA2xNH7ts5giNIVUju8R7ip5TBJJtJgxXGh&#10;xIY+S8p/jjejYPxeyXSfrpfd9nG96BXfdq4lpXpv3fIDRKAu/Ief7S+tYDRMJvD3Jj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vz9cUAAADdAAAADwAAAAAAAAAA&#10;AAAAAAChAgAAZHJzL2Rvd25yZXYueG1sUEsFBgAAAAAEAAQA+QAAAJMDAAAAAA==&#10;" strokecolor="#24211d" strokeweight="0"/>
                  <v:line id="Line 1412" o:spid="_x0000_s2785" style="position:absolute;flip:x y;visibility:visible;mso-wrap-style:square" from="763,2257" to="785,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dWbsYAAADdAAAADwAAAGRycy9kb3ducmV2LnhtbESPW2vCQBSE3wv9D8sR+tZsYq1K6irS&#10;Cwo+iDf6esgek9Ds2bC7xvjv3UKhj8PMfMPMFr1pREfO15YVZEkKgriwuuZSwfHw9TwF4QOyxsYy&#10;KbiRh8X88WGGubZX3lG3D6WIEPY5KqhCaHMpfVGRQZ/Yljh6Z+sMhihdKbXDa4SbRg7TdCwN1hwX&#10;KmzpvaLiZ38xCl5Htcy22eeyX92+T/qDLxvXkVJPg375BiJQH/7Df+21VvAyTCfw+yY+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nVm7GAAAA3QAAAA8AAAAAAAAA&#10;AAAAAAAAoQIAAGRycy9kb3ducmV2LnhtbFBLBQYAAAAABAAEAPkAAACUAwAAAAA=&#10;" strokecolor="#24211d" strokeweight="0"/>
                  <v:line id="Line 1413" o:spid="_x0000_s2786" style="position:absolute;visibility:visible;mso-wrap-style:square" from="819,1471" to="1974,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1gsIAAADdAAAADwAAAGRycy9kb3ducmV2LnhtbERPz2vCMBS+D/Y/hCd4m6lOpFSjbDrB&#10;S2HqptdH82zLmpeSxFr/e3MYePz4fi9WvWlER87XlhWMRwkI4sLqmksFP8ftWwrCB2SNjWVScCcP&#10;q+XrywIzbW+8p+4QShFD2GeooAqhzaT0RUUG/ci2xJG7WGcwROhKqR3eYrhp5CRJZtJgzbGhwpbW&#10;FRV/h6tR8F2ez8z9rD19dvnpa5r/bky6VWo46D/mIAL14Sn+d++0gvdJE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l1gsIAAADdAAAADwAAAAAAAAAAAAAA&#10;AAChAgAAZHJzL2Rvd25yZXYueG1sUEsFBgAAAAAEAAQA+QAAAJADAAAAAA==&#10;" strokecolor="#24211d" strokeweight="0"/>
                  <v:shape id="Freeform 1414" o:spid="_x0000_s2787" style="position:absolute;left:796;top:1426;width:68;height:90;visibility:visible;mso-wrap-style:square;v-text-anchor:top" coordsize="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mHMcA&#10;AADdAAAADwAAAGRycy9kb3ducmV2LnhtbESPQWvCQBSE7wX/w/IKvdVNrZY2uooUUhRFUCvp8ZF9&#10;JtHs2zS7avrv3YLgcZiZb5jRpDWVOFPjSssKXroRCOLM6pJzBd/b5PkdhPPIGivLpOCPHEzGnYcR&#10;xtpeeE3njc9FgLCLUUHhfR1L6bKCDLqurYmDt7eNQR9kk0vd4CXATSV7UfQmDZYcFgqs6bOg7Lg5&#10;GQUreUgx2W2TrzRdLRe/85/dwPWVenpsp0MQnlp/D9/aM63gtRd9wP+b8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uJhzHAAAA3QAAAA8AAAAAAAAAAAAAAAAAmAIAAGRy&#10;cy9kb3ducmV2LnhtbFBLBQYAAAAABAAEAPUAAACMAwAAAAA=&#10;" path="m,45l68,r,90l,45xe" fillcolor="#24211d" stroked="f">
                    <v:path arrowok="t" o:connecttype="custom" o:connectlocs="0,45;68,0;68,90;0,45" o:connectangles="0,0,0,0"/>
                  </v:shape>
                  <v:shape id="Freeform 1415" o:spid="_x0000_s2788" style="position:absolute;left:1929;top:1426;width:67;height:90;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QNeMQA&#10;AADdAAAADwAAAGRycy9kb3ducmV2LnhtbESPwWoCMRCG7wXfIYzQmyZroS5bo4ggeKiHqoceh824&#10;u7iZLJtU07fvHIQeh3/+b75ZbbLv1Z3G2AW2UMwNKOI6uI4bC5fzflaCignZYR+YLPxShM168rLC&#10;yoUHf9H9lBolEI4VWmhTGiqtY92SxzgPA7Fk1zB6TDKOjXYjPgTue70w5l177FgutDjQrqX6dvrx&#10;olHn46c55HLPy13pj4Upv9PN2tdp3n6ASpTT//KzfXAW3haF+Ms3ggC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0DXjEAAAA3QAAAA8AAAAAAAAAAAAAAAAAmAIAAGRycy9k&#10;b3ducmV2LnhtbFBLBQYAAAAABAAEAPUAAACJAwAAAAA=&#10;" path="m67,45l,,,90,67,45xe" fillcolor="#24211d" stroked="f">
                    <v:path arrowok="t" o:connecttype="custom" o:connectlocs="67,45;0,0;0,90;67,45" o:connectangles="0,0,0,0"/>
                  </v:shape>
                  <v:line id="Line 1416" o:spid="_x0000_s2789" style="position:absolute;visibility:visible;mso-wrap-style:square" from="213,1718" to="22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pKwsYAAADdAAAADwAAAGRycy9kb3ducmV2LnhtbESPQWvCQBSE7wX/w/IEb80mWkSiq7RV&#10;oRehxja5PrLPJDT7NmS3Mf333ULB4zAz3zCb3WhaMVDvGssKkigGQVxa3XCl4ONyfFyBcB5ZY2uZ&#10;FPyQg9128rDBVNsbn2nIfCUChF2KCmrvu1RKV9Zk0EW2Iw7e1fYGfZB9JXWPtwA3rZzH8VIabDgs&#10;1NjRa03lV/ZtFLxXRcE8Lrv8ZTjlh6fT596sjkrNpuPzGoSn0d/D/+03rWAxTxL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aSsLGAAAA3QAAAA8AAAAAAAAA&#10;AAAAAAAAoQIAAGRycy9kb3ducmV2LnhtbFBLBQYAAAAABAAEAPkAAACUAwAAAAA=&#10;" strokecolor="#24211d" strokeweight="0"/>
                  <v:line id="Line 1417" o:spid="_x0000_s2790" style="position:absolute;visibility:visible;mso-wrap-style:square" from="247,1718" to="25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UtcYAAADdAAAADwAAAGRycy9kb3ducmV2LnhtbESPQWvCQBSE7wX/w/KE3urGtIhEV6m2&#10;gV6Eqm1yfWSfSWj2bchuk/Tfu0LB4zAz3zDr7Wga0VPnassK5rMIBHFhdc2lgq9z+rQE4TyyxsYy&#10;KfgjB9vN5GGNibYDH6k/+VIECLsEFVTet4mUrqjIoJvZljh4F9sZ9EF2pdQdDgFuGhlH0UIarDks&#10;VNjSvqLi5/RrFHyWec48Ltps1x+y95fD95tZpko9TsfXFQhPo7+H/9sfWsFzPI/h9iY8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I1LXGAAAA3QAAAA8AAAAAAAAA&#10;AAAAAAAAoQIAAGRycy9kb3ducmV2LnhtbFBLBQYAAAAABAAEAPkAAACUAwAAAAA=&#10;" strokecolor="#24211d" strokeweight="0"/>
                  <v:line id="Line 1418" o:spid="_x0000_s2791" style="position:absolute;visibility:visible;mso-wrap-style:square" from="280,1718" to="29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RxLsQAAADdAAAADwAAAGRycy9kb3ducmV2LnhtbESPS4vCQBCE7wv+h6EFb+vEByLRUXzC&#10;XgTX57XJtEkw0xMyszH+e0cQ9lhU1VfUdN6YQtRUudyygl43AkGcWJ1zquB03H6PQTiPrLGwTAqe&#10;5GA+a31NMdb2wb9UH3wqAoRdjAoy78tYSpdkZNB1bUkcvJutDPogq1TqCh8BbgrZj6KRNJhzWMiw&#10;pFVGyf3wZxTs0+uVuRmVl2W9u2yGu/PajLdKddrNYgLCU+P/w5/2j1Yw6PcG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RHEuxAAAAN0AAAAPAAAAAAAAAAAA&#10;AAAAAKECAABkcnMvZG93bnJldi54bWxQSwUGAAAAAAQABAD5AAAAkgMAAAAA&#10;" strokecolor="#24211d" strokeweight="0"/>
                  <v:line id="Line 1419" o:spid="_x0000_s2792" style="position:absolute;visibility:visible;mso-wrap-style:square" from="314,1718" to="32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3pWsQAAADdAAAADwAAAGRycy9kb3ducmV2LnhtbESPS4vCQBCE74L/YWjBm058IBIdRXcV&#10;vAi7Pq9Npk2CmZ6QGWP8946wsMeiqr6i5svGFKKmyuWWFQz6EQjixOqcUwWn47Y3BeE8ssbCMil4&#10;kYPlot2aY6ztk3+pPvhUBAi7GBVk3pexlC7JyKDr25I4eDdbGfRBVqnUFT4D3BRyGEUTaTDnsJBh&#10;SV8ZJffDwyj4Sa9X5mZSXtb1/rIZ78/fZrpVqttpVjMQnhr/H/5r77SC0XAwhs+b8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relaxAAAAN0AAAAPAAAAAAAAAAAA&#10;AAAAAKECAABkcnMvZG93bnJldi54bWxQSwUGAAAAAAQABAD5AAAAkgMAAAAA&#10;" strokecolor="#24211d" strokeweight="0"/>
                  <v:line id="Line 1420" o:spid="_x0000_s2793" style="position:absolute;visibility:visible;mso-wrap-style:square" from="348,1718" to="35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FMwccAAADdAAAADwAAAGRycy9kb3ducmV2LnhtbESPS2vDMBCE74X+B7GF3Bo5j4bgRAlp&#10;E0MvgTbN47pYG9vEWhlLsdV/XxUKPQ4z8w2zXAdTi45aV1lWMBomIIhzqysuFBy/suc5COeRNdaW&#10;ScE3OVivHh+WmGrb8yd1B1+ICGGXooLS+yaV0uUlGXRD2xBH72pbgz7KtpC6xT7CTS3HSTKTBiuO&#10;CyU29FZSfjvcjYKP4nJhDrPm/Nrtz7vp/rQ180ypwVPYLEB4Cv4//Nd+1wom49EL/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4UzBxwAAAN0AAAAPAAAAAAAA&#10;AAAAAAAAAKECAABkcnMvZG93bnJldi54bWxQSwUGAAAAAAQABAD5AAAAlQMAAAAA&#10;" strokecolor="#24211d" strokeweight="0"/>
                  <v:line id="Line 1421" o:spid="_x0000_s2794" style="position:absolute;visibility:visible;mso-wrap-style:square" from="381,1718" to="39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PStsUAAADdAAAADwAAAGRycy9kb3ducmV2LnhtbESPS4vCQBCE78L+h6EXvOnEB0Gio7ir&#10;ghfBdX1cm0ybBDM9ITPG+O93FgSPRVV9Rc0WrSlFQ7UrLCsY9CMQxKnVBWcKjr+b3gSE88gaS8uk&#10;4EkOFvOPzgwTbR/8Q83BZyJA2CWoIPe+SqR0aU4GXd9WxMG72tqgD7LOpK7xEeCmlMMoiqXBgsNC&#10;jhV955TeDnejYJ9dLsxtXJ2/mt15Pd6dVmayUar72S6nIDy1/h1+tbdawWg4iOH/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PStsUAAADdAAAADwAAAAAAAAAA&#10;AAAAAAChAgAAZHJzL2Rvd25yZXYueG1sUEsFBgAAAAAEAAQA+QAAAJMDAAAAAA==&#10;" strokecolor="#24211d" strokeweight="0"/>
                  <v:line id="Line 1422" o:spid="_x0000_s2795" style="position:absolute;visibility:visible;mso-wrap-style:square" from="404,1718" to="42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93LccAAADdAAAADwAAAGRycy9kb3ducmV2LnhtbESPS2vDMBCE74X+B7GF3Bo5D9LgRAlp&#10;E0MvgTbN47pYG9vEWhlLsdV/XxUKPQ4z8w2zXAdTi45aV1lWMBomIIhzqysuFBy/suc5COeRNdaW&#10;ScE3OVivHh+WmGrb8yd1B1+ICGGXooLS+yaV0uUlGXRD2xBH72pbgz7KtpC6xT7CTS3HSTKTBiuO&#10;CyU29FZSfjvcjYKP4nJhDrPm/Nrtz7vp/rQ180ypwVPYLEB4Cv4//Nd+1wom49EL/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f3ctxwAAAN0AAAAPAAAAAAAA&#10;AAAAAAAAAKECAABkcnMvZG93bnJldi54bWxQSwUGAAAAAAQABAD5AAAAlQMAAAAA&#10;" strokecolor="#24211d" strokeweight="0"/>
                  <v:line id="Line 1423" o:spid="_x0000_s2796" style="position:absolute;visibility:visible;mso-wrap-style:square" from="437,1718" to="46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DjX8IAAADdAAAADwAAAGRycy9kb3ducmV2LnhtbERPy4rCMBTdC/5DuII7TXVEpDYVHyO4&#10;EUZn1O2ludOWaW5KE2v9e7MYcHk472TVmUq01LjSsoLJOAJBnFldcq7g53s/WoBwHlljZZkUPMnB&#10;Ku33Eoy1ffCJ2rPPRQhhF6OCwvs6ltJlBRl0Y1sTB+7XNgZ9gE0udYOPEG4qOY2iuTRYcmgosKZt&#10;Qdnf+W4UfOW3G3M3r6+b9nj9nB0vO7PYKzUcdOslCE+df4v/3Qet4GM6CXPDm/AEZP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uDjX8IAAADdAAAADwAAAAAAAAAAAAAA&#10;AAChAgAAZHJzL2Rvd25yZXYueG1sUEsFBgAAAAAEAAQA+QAAAJADAAAAAA==&#10;" strokecolor="#24211d" strokeweight="0"/>
                  <v:line id="Line 1424" o:spid="_x0000_s2797" style="position:absolute;visibility:visible;mso-wrap-style:square" from="471,1718" to="49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xGxMUAAADdAAAADwAAAGRycy9kb3ducmV2LnhtbESPS4vCQBCE7wv+h6EFb+tEXUSjo/hY&#10;wYuwvq9Npk2CmZ6QmY3Zf+8Iwh6LqvqKms4bU4iaKpdbVtDrRiCIE6tzThWcjpvPEQjnkTUWlknB&#10;HzmYz1ofU4y1ffCe6oNPRYCwi1FB5n0ZS+mSjAy6ri2Jg3ezlUEfZJVKXeEjwE0h+1E0lAZzDgsZ&#10;lrTKKLkffo2Cn/R6ZW6G5WVZ7y7fX7vz2ow2SnXazWICwlPj/8Pv9lYrGPR7Y3i9C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xGxMUAAADdAAAADwAAAAAAAAAA&#10;AAAAAAChAgAAZHJzL2Rvd25yZXYueG1sUEsFBgAAAAAEAAQA+QAAAJMDAAAAAA==&#10;" strokecolor="#24211d" strokeweight="0"/>
                  <v:line id="Line 1425" o:spid="_x0000_s2798" style="position:absolute;visibility:visible;mso-wrap-style:square" from="505,1718" to="52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ol5MMAAADdAAAADwAAAGRycy9kb3ducmV2LnhtbERPTWvCQBC9C/6HZYTezMZYJKSuoq1C&#10;L4GqbbwO2WkSzM6G7Dam/757KHh8vO/1djStGKh3jWUFiygGQVxa3XCl4PNynKcgnEfW2FomBb/k&#10;YLuZTtaYaXvnEw1nX4kQwi5DBbX3XSalK2sy6CLbEQfu2/YGfYB9JXWP9xBuWpnE8UoabDg01NjR&#10;a03l7fxjFHxU1yvzuOqK/ZAXh+f8682kR6WeZuPuBYSn0T/E/+53rWCZJGF/eBOe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6JeTDAAAA3QAAAA8AAAAAAAAAAAAA&#10;AAAAoQIAAGRycy9kb3ducmV2LnhtbFBLBQYAAAAABAAEAPkAAACRAwAAAAA=&#10;" strokecolor="#24211d" strokeweight="0"/>
                  <v:line id="Line 1426" o:spid="_x0000_s2799" style="position:absolute;visibility:visible;mso-wrap-style:square" from="538,1718" to="56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Af8YAAADdAAAADwAAAGRycy9kb3ducmV2LnhtbESPQWvCQBSE7wX/w/KE3urGtIhEV6m2&#10;gV6Eqm1yfWSfSWj2bchuk/Tfu0LB4zAz3zDr7Wga0VPnassK5rMIBHFhdc2lgq9z+rQE4TyyxsYy&#10;KfgjB9vN5GGNibYDH6k/+VIECLsEFVTet4mUrqjIoJvZljh4F9sZ9EF2pdQdDgFuGhlH0UIarDks&#10;VNjSvqLi5/RrFHyWec48Ltps1x+y95fD95tZpko9TsfXFQhPo7+H/9sfWsFzHM/h9iY8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2gH/GAAAA3QAAAA8AAAAAAAAA&#10;AAAAAAAAoQIAAGRycy9kb3ducmV2LnhtbFBLBQYAAAAABAAEAPkAAACUAwAAAAA=&#10;" strokecolor="#24211d" strokeweight="0"/>
                  <v:line id="Line 1427" o:spid="_x0000_s2800" style="position:absolute;visibility:visible;mso-wrap-style:square" from="572,1718" to="59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QeCMQAAADdAAAADwAAAGRycy9kb3ducmV2LnhtbESPS4vCQBCE7wv+h6EFb+vEKCJZR/EJ&#10;exF8rV6bTG8SNtMTMrMx/ntHEDwWVfUVNZ23phQN1a6wrGDQj0AQp1YXnCk4n7afExDOI2ssLZOC&#10;OzmYzzofU0y0vfGBmqPPRICwS1BB7n2VSOnSnAy6vq2Ig/dra4M+yDqTusZbgJtSxlE0lgYLDgs5&#10;VrTKKf07/hsF++x6ZW7H1WXZ7C6b0e5nbSZbpXrddvEFwlPr3+FX+1srGMZxDM834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ZB4IxAAAAN0AAAAPAAAAAAAAAAAA&#10;AAAAAKECAABkcnMvZG93bnJldi54bWxQSwUGAAAAAAQABAD5AAAAkgMAAAAA&#10;" strokecolor="#24211d" strokeweight="0"/>
                  <v:line id="Line 1428" o:spid="_x0000_s2801" style="position:absolute;visibility:visible;mso-wrap-style:square" from="606,1718" to="62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7k8YAAADdAAAADwAAAGRycy9kb3ducmV2LnhtbESPT2vCQBTE74V+h+UJ3pqNUUSiq/SP&#10;Qi9CjW1yfWSfSWj2bchuY/z23ULB4zAzv2E2u9G0YqDeNZYVzKIYBHFpdcOVgs/z4WkFwnlkja1l&#10;UnAjB7vt48MGU22vfKIh85UIEHYpKqi971IpXVmTQRfZjjh4F9sb9EH2ldQ9XgPctDKJ46U02HBY&#10;qLGj15rK7+zHKPioioJ5XHb5y3DM94vj15tZHZSaTsbnNQhPo7+H/9vvWsE8Seb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ou5PGAAAA3QAAAA8AAAAAAAAA&#10;AAAAAAAAoQIAAGRycy9kb3ducmV2LnhtbFBLBQYAAAAABAAEAPkAAACUAwAAAAA=&#10;" strokecolor="#24211d" strokeweight="0"/>
                  <v:line id="Line 1429" o:spid="_x0000_s2802" style="position:absolute;visibility:visible;mso-wrap-style:square" from="639,1718" to="66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Ej58YAAADdAAAADwAAAGRycy9kb3ducmV2LnhtbESPQWvCQBSE74X+h+UVvNVNU5EQXaXV&#10;Cl4C1rbJ9ZF9JqHZtyG7xvjvuwXB4zAz3zDL9WhaMVDvGssKXqYRCOLS6oYrBd9fu+cEhPPIGlvL&#10;pOBKDtarx4clptpe+JOGo69EgLBLUUHtfZdK6cqaDLqp7YiDd7K9QR9kX0nd4yXATSvjKJpLgw2H&#10;hRo72tRU/h7PRsGhKgrmcd7l70OWf8yyn61JdkpNnsa3BQhPo7+Hb+29VvAaxzP4fxOe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BI+fGAAAA3QAAAA8AAAAAAAAA&#10;AAAAAAAAoQIAAGRycy9kb3ducmV2LnhtbFBLBQYAAAAABAAEAPkAAACUAwAAAAA=&#10;" strokecolor="#24211d" strokeweight="0"/>
                  <v:line id="Line 1430" o:spid="_x0000_s2803" style="position:absolute;visibility:visible;mso-wrap-style:square" from="673,1718" to="69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GfMYAAADdAAAADwAAAGRycy9kb3ducmV2LnhtbESPQWvCQBSE74X+h+UVeqsbYxWJrtLW&#10;Cr0IGjW5PrLPJDT7NmS3Mf333YLgcZiZb5jlejCN6KlztWUF41EEgriwuuZSwem4fZmDcB5ZY2OZ&#10;FPySg/Xq8WGJibZXPlCf+lIECLsEFVTet4mUrqjIoBvZljh4F9sZ9EF2pdQdXgPcNDKOopk0WHNY&#10;qLClj4qK7/THKNiXec48zNrsvd9ln6+788bMt0o9Pw1vCxCeBn8P39pfWsEkjqfw/yY8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NhnzGAAAA3QAAAA8AAAAAAAAA&#10;AAAAAAAAoQIAAGRycy9kb3ducmV2LnhtbFBLBQYAAAAABAAEAPkAAACUAwAAAAA=&#10;" strokecolor="#24211d" strokeweight="0"/>
                  <v:line id="Line 1431" o:spid="_x0000_s2804" style="position:absolute;visibility:visible;mso-wrap-style:square" from="707,1718" to="72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8YC8YAAADdAAAADwAAAGRycy9kb3ducmV2LnhtbESPQWvCQBSE70L/w/IKvemmqQSJWaWt&#10;Cr0ImlZzfWRfk9Ds25DdxvjvuwXB4zAz3zDZejStGKh3jWUFz7MIBHFpdcOVgq/P3XQBwnlkja1l&#10;UnAlB+vVwyTDVNsLH2nIfSUChF2KCmrvu1RKV9Zk0M1sRxy8b9sb9EH2ldQ9XgLctDKOokQabDgs&#10;1NjRe03lT/5rFByqomAek+78NuzP2/n+tDGLnVJPj+PrEoSn0d/Dt/aHVvASxwn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fGAvGAAAA3QAAAA8AAAAAAAAA&#10;AAAAAAAAoQIAAGRycy9kb3ducmV2LnhtbFBLBQYAAAAABAAEAPkAAACUAwAAAAA=&#10;" strokecolor="#24211d" strokeweight="0"/>
                  <v:line id="Line 1432" o:spid="_x0000_s2805" style="position:absolute;visibility:visible;mso-wrap-style:square" from="740,1718" to="76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O9kMYAAADdAAAADwAAAGRycy9kb3ducmV2LnhtbESPQWvCQBSE74X+h+UVetONsahEV2lr&#10;hV4EjZpcH9lnEpp9G7LbmP77bkHocZiZb5jVZjCN6KlztWUFk3EEgriwuuZSwfm0Gy1AOI+ssbFM&#10;Cn7IwWb9+LDCRNsbH6lPfSkChF2CCirv20RKV1Rk0I1tSxy8q+0M+iC7UuoObwFuGhlH0UwarDks&#10;VNjSe0XFV/ptFBzKPGceZm321u+zj5f9ZWsWO6Wen4bXJQhPg/8P39ufWsE0juf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TvZDGAAAA3QAAAA8AAAAAAAAA&#10;AAAAAAAAoQIAAGRycy9kb3ducmV2LnhtbFBLBQYAAAAABAAEAPkAAACUAwAAAAA=&#10;" strokecolor="#24211d" strokeweight="0"/>
                  <v:line id="Line 1433" o:spid="_x0000_s2806" style="position:absolute;visibility:visible;mso-wrap-style:square" from="774,1718" to="79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wp4sMAAADdAAAADwAAAGRycy9kb3ducmV2LnhtbERPTWvCQBC9C/6HZYTezMZYJKSuoq1C&#10;L4GqbbwO2WkSzM6G7Dam/757KHh8vO/1djStGKh3jWUFiygGQVxa3XCl4PNynKcgnEfW2FomBb/k&#10;YLuZTtaYaXvnEw1nX4kQwi5DBbX3XSalK2sy6CLbEQfu2/YGfYB9JXWP9xBuWpnE8UoabDg01NjR&#10;a03l7fxjFHxU1yvzuOqK/ZAXh+f8682kR6WeZuPuBYSn0T/E/+53rWCZJGFueBOe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MKeLDAAAA3QAAAA8AAAAAAAAAAAAA&#10;AAAAoQIAAGRycy9kb3ducmV2LnhtbFBLBQYAAAAABAAEAPkAAACRAwAAAAA=&#10;" strokecolor="#24211d" strokeweight="0"/>
                  <v:line id="Line 1434" o:spid="_x0000_s2807" style="position:absolute;visibility:visible;mso-wrap-style:square" from="808,1718" to="83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CMeccAAADdAAAADwAAAGRycy9kb3ducmV2LnhtbESPW2vCQBSE34X+h+UIfdONqYhNXaUX&#10;A30RbOrl9ZA9TUKzZ0N2TeK/dwtCH4eZ+YZZbQZTi45aV1lWMJtGIIhzqysuFBy+08kShPPIGmvL&#10;pOBKDjbrh9EKE217/qIu84UIEHYJKii9bxIpXV6SQTe1DXHwfmxr0AfZFlK32Ae4qWUcRQtpsOKw&#10;UGJD7yXlv9nFKNgX5zPzsGhOb93utJ3vjh9mmSr1OB5eX0B4Gvx/+N7+1Aqe4vgZ/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wIx5xwAAAN0AAAAPAAAAAAAA&#10;AAAAAAAAAKECAABkcnMvZG93bnJldi54bWxQSwUGAAAAAAQABAD5AAAAlQMAAAAA&#10;" strokecolor="#24211d" strokeweight="0"/>
                  <v:line id="Line 1435" o:spid="_x0000_s2808" style="position:absolute;visibility:visible;mso-wrap-style:square" from="841,1718" to="86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OzOcMAAADdAAAADwAAAGRycy9kb3ducmV2LnhtbERPy2rCQBTdC/7DcIXudFKVINFR6gvc&#10;BFpbk+0lc5uEZu6EzDTGv3cWhS4P573ZDaYRPXWutqzgdRaBIC6srrlU8PV5nq5AOI+ssbFMCh7k&#10;YLcdjzaYaHvnD+qvvhQhhF2CCirv20RKV1Rk0M1sSxy4b9sZ9AF2pdQd3kO4aeQ8imJpsObQUGFL&#10;h4qKn+uvUfBe5jnzELfZvk+z0zK9Hc3qrNTLZHhbg/A0+H/xn/uiFSzmi7A/vAlPQG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jsznDAAAA3QAAAA8AAAAAAAAAAAAA&#10;AAAAoQIAAGRycy9kb3ducmV2LnhtbFBLBQYAAAAABAAEAPkAAACRAwAAAAA=&#10;" strokecolor="#24211d" strokeweight="0"/>
                  <v:line id="Line 1436" o:spid="_x0000_s2809" style="position:absolute;visibility:visible;mso-wrap-style:square" from="875,1718" to="89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8WosQAAADdAAAADwAAAGRycy9kb3ducmV2LnhtbESPS4vCQBCE7wv+h6EFb+vEByLRUXzC&#10;XgTX57XJtEkw0xMyszH+e0cQ9lhU1VfUdN6YQtRUudyygl43AkGcWJ1zquB03H6PQTiPrLGwTAqe&#10;5GA+a31NMdb2wb9UH3wqAoRdjAoy78tYSpdkZNB1bUkcvJutDPogq1TqCh8BbgrZj6KRNJhzWMiw&#10;pFVGyf3wZxTs0+uVuRmVl2W9u2yGu/PajLdKddrNYgLCU+P/w5/2j1Yw6A96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bxaixAAAAN0AAAAPAAAAAAAAAAAA&#10;AAAAAKECAABkcnMvZG93bnJldi54bWxQSwUGAAAAAAQABAD5AAAAkgMAAAAA&#10;" strokecolor="#24211d" strokeweight="0"/>
                  <v:line id="Line 1437" o:spid="_x0000_s2810" style="position:absolute;visibility:visible;mso-wrap-style:square" from="908,1718" to="93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2I1cYAAADdAAAADwAAAGRycy9kb3ducmV2LnhtbESPT2vCQBTE74V+h+UJ3pqNUUSiq/SP&#10;Qi9CjW1yfWSfSWj2bchuY/z23ULB4zAzv2E2u9G0YqDeNZYVzKIYBHFpdcOVgs/z4WkFwnlkja1l&#10;UnAjB7vt48MGU22vfKIh85UIEHYpKqi971IpXVmTQRfZjjh4F9sb9EH2ldQ9XgPctDKJ46U02HBY&#10;qLGj15rK7+zHKPioioJ5XHb5y3DM94vj15tZHZSaTsbnNQhPo7+H/9vvWsE8mSf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9iNXGAAAA3QAAAA8AAAAAAAAA&#10;AAAAAAAAoQIAAGRycy9kb3ducmV2LnhtbFBLBQYAAAAABAAEAPkAAACUAwAAAAA=&#10;" strokecolor="#24211d" strokeweight="0"/>
                  <v:line id="Line 1438" o:spid="_x0000_s2811" style="position:absolute;visibility:visible;mso-wrap-style:square" from="942,1718" to="96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tTsYAAADdAAAADwAAAGRycy9kb3ducmV2LnhtbESPT2vCQBTE74V+h+UJ3pqNRkSiq/SP&#10;Qi9CjW1yfWSfSWj2bchuY/z23ULB4zAzv2E2u9G0YqDeNZYVzKIYBHFpdcOVgs/z4WkFwnlkja1l&#10;UnAjB7vt48MGU22vfKIh85UIEHYpKqi971IpXVmTQRfZjjh4F9sb9EH2ldQ9XgPctHIex0tpsOGw&#10;UGNHrzWV39mPUfBRFQXzuOzyl+GY7xfHrzezOig1nYzPaxCeRn8P/7fftYJkniT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LU7GAAAA3QAAAA8AAAAAAAAA&#10;AAAAAAAAoQIAAGRycy9kb3ducmV2LnhtbFBLBQYAAAAABAAEAPkAAACUAwAAAAA=&#10;" strokecolor="#24211d" strokeweight="0"/>
                  <v:line id="Line 1439" o:spid="_x0000_s2812" style="position:absolute;visibility:visible;mso-wrap-style:square" from="976,1718" to="99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i1OsQAAADdAAAADwAAAGRycy9kb3ducmV2LnhtbESPS4vCQBCE7wv+h6EFb+vEByLRUXzC&#10;XgTX57XJtEkw0xMyY8z+e0cQ9lhU1VfUdN6YQtRUudyygl43AkGcWJ1zquB03H6PQTiPrLGwTAr+&#10;yMF81vqaYqztk3+pPvhUBAi7GBVk3pexlC7JyKDr2pI4eDdbGfRBVqnUFT4D3BSyH0UjaTDnsJBh&#10;SauMkvvhYRTs0+uVuRmVl2W9u2yGu/PajLdKddrNYgLCU+P/w5/2j1Yw6A+G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LU6xAAAAN0AAAAPAAAAAAAAAAAA&#10;AAAAAKECAABkcnMvZG93bnJldi54bWxQSwUGAAAAAAQABAD5AAAAkgMAAAAA&#10;" strokecolor="#24211d" strokeweight="0"/>
                  <v:line id="Line 1440" o:spid="_x0000_s2813" style="position:absolute;visibility:visible;mso-wrap-style:square" from="1009,1718" to="103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QQocYAAADdAAAADwAAAGRycy9kb3ducmV2LnhtbESPS2vDMBCE74X8B7GF3Bq5eWHcKCFP&#10;6CXQum1yXaytbWKthKU47r+vCoEeh5n5hlmsetOIjlpfW1bwPEpAEBdW11wq+Pw4PKUgfEDW2Fgm&#10;BT/kYbUcPCww0/bG79TloRQRwj5DBVUILpPSFxUZ9CPriKP3bVuDIcq2lLrFW4SbRo6TZC4N1hwX&#10;KnS0rai45Fej4K08n5n7uTttuuNpPz1+7Ux6UGr42K9fQATqw3/43n7VCibjyQz+3s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UEKHGAAAA3QAAAA8AAAAAAAAA&#10;AAAAAAAAoQIAAGRycy9kb3ducmV2LnhtbFBLBQYAAAAABAAEAPkAAACUAwAAAAA=&#10;" strokecolor="#24211d" strokeweight="0"/>
                  <v:line id="Line 1441" o:spid="_x0000_s2814" style="position:absolute;visibility:visible;mso-wrap-style:square" from="1043,1718" to="106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O1sUAAADdAAAADwAAAGRycy9kb3ducmV2LnhtbESPS4vCQBCE74L/YeiFvelkVYJER/Gx&#10;ghdh1/VxbTJtEsz0hMwY4793hAWPRVV9RU3nrSlFQ7UrLCv46kcgiFOrC84UHP42vTEI55E1lpZJ&#10;wYMczGfdzhQTbe/8S83eZyJA2CWoIPe+SqR0aU4GXd9WxMG72NqgD7LOpK7xHuCmlIMoiqXBgsNC&#10;jhWtckqv+5tR8JOdz8xtXJ2Wze70Pdod12a8Uerzo11MQHhq/Tv8395qBcPBMIb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aO1sUAAADdAAAADwAAAAAAAAAA&#10;AAAAAAChAgAAZHJzL2Rvd25yZXYueG1sUEsFBgAAAAAEAAQA+QAAAJMDAAAAAA==&#10;" strokecolor="#24211d" strokeweight="0"/>
                  <v:line id="Line 1442" o:spid="_x0000_s2815" style="position:absolute;visibility:visible;mso-wrap-style:square" from="1077,1718" to="109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orTcYAAADdAAAADwAAAGRycy9kb3ducmV2LnhtbESPT2vCQBTE7wW/w/IK3nRTFRtSV/Ev&#10;9CK0aavXR/Y1CWbfLtk1pt++WxB6HGbmN8xi1ZtGdNT62rKCp3ECgriwuuZSwefHYZSC8AFZY2OZ&#10;FPyQh9Vy8LDATNsbv1OXh1JECPsMFVQhuExKX1Rk0I+tI47et20NhijbUuoWbxFuGjlJkrk0WHNc&#10;qNDRtqLikl+NgrfyfGbu5+606Y6n/ez4tTPpQanhY79+ARGoD//he/tVK5hOps/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KK03GAAAA3QAAAA8AAAAAAAAA&#10;AAAAAAAAoQIAAGRycy9kb3ducmV2LnhtbFBLBQYAAAAABAAEAPkAAACUAwAAAAA=&#10;" strokecolor="#24211d" strokeweight="0"/>
                  <v:line id="Line 1443" o:spid="_x0000_s2816" style="position:absolute;visibility:visible;mso-wrap-style:square" from="1110,1718" to="113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W/P8MAAADdAAAADwAAAGRycy9kb3ducmV2LnhtbERPy2rCQBTdC/7DcIXudFKVINFR6gvc&#10;BFpbk+0lc5uEZu6EzDTGv3cWhS4P573ZDaYRPXWutqzgdRaBIC6srrlU8PV5nq5AOI+ssbFMCh7k&#10;YLcdjzaYaHvnD+qvvhQhhF2CCirv20RKV1Rk0M1sSxy4b9sZ9AF2pdQd3kO4aeQ8imJpsObQUGFL&#10;h4qKn+uvUfBe5jnzELfZvk+z0zK9Hc3qrNTLZHhbg/A0+H/xn/uiFSzmizA3vAlPQG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Vvz/DAAAA3QAAAA8AAAAAAAAAAAAA&#10;AAAAoQIAAGRycy9kb3ducmV2LnhtbFBLBQYAAAAABAAEAPkAAACRAwAAAAA=&#10;" strokecolor="#24211d" strokeweight="0"/>
                  <v:line id="Line 1444" o:spid="_x0000_s2817" style="position:absolute;visibility:visible;mso-wrap-style:square" from="1144,1718" to="116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apMQAAADdAAAADwAAAGRycy9kb3ducmV2LnhtbESPT4vCMBTE78J+h/AW9qbpqohWo6ir&#10;4EXwv9dH87YtNi+libV++42w4HGYmd8wk1ljClFT5XLLCr47EQjixOqcUwWn47o9BOE8ssbCMil4&#10;koPZ9KM1wVjbB++pPvhUBAi7GBVk3pexlC7JyKDr2JI4eL+2MuiDrFKpK3wEuClkN4oG0mDOYSHD&#10;kpYZJbfD3SjYpdcrczMoL4t6e1n1t+cfM1wr9fXZzMcgPDX+Hf5vb7SCXrc3gteb8AT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RqkxAAAAN0AAAAPAAAAAAAAAAAA&#10;AAAAAKECAABkcnMvZG93bnJldi54bWxQSwUGAAAAAAQABAD5AAAAkgMAAAAA&#10;" strokecolor="#24211d" strokeweight="0"/>
                  <v:line id="Line 1445" o:spid="_x0000_s2818" style="position:absolute;visibility:visible;mso-wrap-style:square" from="1178,1718" to="120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XARMAAAADdAAAADwAAAGRycy9kb3ducmV2LnhtbERPyarCMBTdP/AfwhXcPVMHRKpRHOFt&#10;BGe3l+baFpub0uTV+vdmIbg8nHk6b0whaqpcbllBrxuBIE6szjlVcD5tf8cgnEfWWFgmBS9yMJ+1&#10;fqYYa/vkA9VHn4oQwi5GBZn3ZSylSzIy6Lq2JA7c3VYGfYBVKnWFzxBuCtmPopE0mHNoyLCkVUbJ&#10;4/hvFOzT2425GZXXZb27boa7y9qMt0p12s1iAsJT47/ij/tPKxj0h2F/eBOe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lwETAAAAA3QAAAA8AAAAAAAAAAAAAAAAA&#10;oQIAAGRycy9kb3ducmV2LnhtbFBLBQYAAAAABAAEAPkAAACOAwAAAAA=&#10;" strokecolor="#24211d" strokeweight="0"/>
                  <v:line id="Line 1446" o:spid="_x0000_s2819" style="position:absolute;visibility:visible;mso-wrap-style:square" from="1211,1718" to="123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ll38QAAADdAAAADwAAAGRycy9kb3ducmV2LnhtbESPS4vCQBCE74L/YWjBm058IBIdRXcV&#10;vAi7Pq9Npk2CmZ6QGWP8946wsMeiqr6i5svGFKKmyuWWFQz6EQjixOqcUwWn47Y3BeE8ssbCMil4&#10;kYPlot2aY6ztk3+pPvhUBAi7GBVk3pexlC7JyKDr25I4eDdbGfRBVqnUFT4D3BRyGEUTaTDnsJBh&#10;SV8ZJffDwyj4Sa9X5mZSXtb1/rIZ78/fZrpVqttpVjMQnhr/H/5r77SC0XA8gM+b8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WXfxAAAAN0AAAAPAAAAAAAAAAAA&#10;AAAAAKECAABkcnMvZG93bnJldi54bWxQSwUGAAAAAAQABAD5AAAAkgMAAAAA&#10;" strokecolor="#24211d" strokeweight="0"/>
                  <v:line id="Line 1447" o:spid="_x0000_s2820" style="position:absolute;visibility:visible;mso-wrap-style:square" from="1245,1718" to="126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v7qMYAAADdAAAADwAAAGRycy9kb3ducmV2LnhtbESPQWvCQBSE74X+h+UVvNVNU5EQXaXV&#10;Cl4C1rbJ9ZF9JqHZtyG7xvjvuwXB4zAz3zDL9WhaMVDvGssKXqYRCOLS6oYrBd9fu+cEhPPIGlvL&#10;pOBKDtarx4clptpe+JOGo69EgLBLUUHtfZdK6cqaDLqp7YiDd7K9QR9kX0nd4yXATSvjKJpLgw2H&#10;hRo72tRU/h7PRsGhKgrmcd7l70OWf8yyn61JdkpNnsa3BQhPo7+Hb+29VvAaz2L4fxOe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7+6jGAAAA3QAAAA8AAAAAAAAA&#10;AAAAAAAAoQIAAGRycy9kb3ducmV2LnhtbFBLBQYAAAAABAAEAPkAAACUAwAAAAA=&#10;" strokecolor="#24211d" strokeweight="0"/>
                  <v:line id="Line 1448" o:spid="_x0000_s2821" style="position:absolute;visibility:visible;mso-wrap-style:square" from="1279,1718" to="130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M8QAAADdAAAADwAAAGRycy9kb3ducmV2LnhtbESPS4vCQBCE7wv+h6EFb+vEByLRUXzC&#10;XgTX57XJtEkw0xMyY8z+e0cQ9lhU1VfUdN6YQtRUudyygl43AkGcWJ1zquB03H6PQTiPrLGwTAr+&#10;yMF81vqaYqztk3+pPvhUBAi7GBVk3pexlC7JyKDr2pI4eDdbGfRBVqnUFT4D3BSyH0UjaTDnsJBh&#10;SauMkvvhYRTs0+uVuRmVl2W9u2yGu/PajLdKddrNYgLCU+P/w5/2j1Yw6A8H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914zxAAAAN0AAAAPAAAAAAAAAAAA&#10;AAAAAKECAABkcnMvZG93bnJldi54bWxQSwUGAAAAAAQABAD5AAAAkgMAAAAA&#10;" strokecolor="#24211d" strokeweight="0"/>
                  <v:line id="Line 1449" o:spid="_x0000_s2822" style="position:absolute;visibility:visible;mso-wrap-style:square" from="1312,1718" to="133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7GR8YAAADdAAAADwAAAGRycy9kb3ducmV2LnhtbESPT2vCQBTE74V+h+UJvTUbbRCJrmL/&#10;CL0INWpyfWSfSTD7NmS3Mf323ULB4zAzv2FWm9G0YqDeNZYVTKMYBHFpdcOVgtNx97wA4TyyxtYy&#10;KfghB5v148MKU21vfKAh85UIEHYpKqi971IpXVmTQRfZjjh4F9sb9EH2ldQ93gLctHIWx3NpsOGw&#10;UGNHbzWV1+zbKPiqioJ5nHf567DPP5L9+d0sdko9TcbtEoSn0d/D/+1PreBlliT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exkfGAAAA3QAAAA8AAAAAAAAA&#10;AAAAAAAAoQIAAGRycy9kb3ducmV2LnhtbFBLBQYAAAAABAAEAPkAAACUAwAAAAA=&#10;" strokecolor="#24211d" strokeweight="0"/>
                  <v:line id="Line 1450" o:spid="_x0000_s2823" style="position:absolute;visibility:visible;mso-wrap-style:square" from="1346,1718" to="136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Jj3MYAAADdAAAADwAAAGRycy9kb3ducmV2LnhtbESPS4vCQBCE74L/YWjBm058rEjWUXZ9&#10;gBfBx65em0xvEsz0hMwY4793hAWPRVV9Rc0WjSlETZXLLSsY9CMQxInVOacKfk6b3hSE88gaC8uk&#10;4EEOFvN2a4axtnc+UH30qQgQdjEqyLwvYyldkpFB17clcfD+bGXQB1mlUld4D3BTyGEUTaTBnMNC&#10;hiUtM0qux5tRsE8vF+ZmUp6/6915Pd79rsx0o1S303x9gvDU+Hf4v73VCkbD8Qe83oQnIO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SY9zGAAAA3QAAAA8AAAAAAAAA&#10;AAAAAAAAoQIAAGRycy9kb3ducmV2LnhtbFBLBQYAAAAABAAEAPkAAACUAwAAAAA=&#10;" strokecolor="#24211d" strokeweight="0"/>
                  <v:line id="Line 1451" o:spid="_x0000_s2824" style="position:absolute;visibility:visible;mso-wrap-style:square" from="1379,1718" to="140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D9q8UAAADdAAAADwAAAGRycy9kb3ducmV2LnhtbESPS4vCQBCE74L/YegFbzpZV4JER/Gx&#10;ghdh1/VxbTJtEsz0hMwY4793hAWPRVV9RU3nrSlFQ7UrLCv4HEQgiFOrC84UHP42/TEI55E1lpZJ&#10;wYMczGfdzhQTbe/8S83eZyJA2CWoIPe+SqR0aU4G3cBWxMG72NqgD7LOpK7xHuCmlMMoiqXBgsNC&#10;jhWtckqv+5tR8JOdz8xtXJ2Wze70Pdod12a8Uar30S4mIDy1/h3+b2+1gq/hKIb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4D9q8UAAADdAAAADwAAAAAAAAAA&#10;AAAAAAChAgAAZHJzL2Rvd25yZXYueG1sUEsFBgAAAAAEAAQA+QAAAJMDAAAAAA==&#10;" strokecolor="#24211d" strokeweight="0"/>
                  <v:line id="Line 1452" o:spid="_x0000_s2825" style="position:absolute;visibility:visible;mso-wrap-style:square" from="1413,1718" to="143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YMMYAAADdAAAADwAAAGRycy9kb3ducmV2LnhtbESPS4vCQBCE74L/YWjBm058oJJ1lF0f&#10;sBfBx65em0xvEsz0hMwYs//eEQSPRVV9Rc2XjSlETZXLLSsY9CMQxInVOacKfk7b3gyE88gaC8uk&#10;4J8cLBft1hxjbe98oProUxEg7GJUkHlfxlK6JCODrm9L4uD92cqgD7JKpa7wHuCmkMMomkiDOYeF&#10;DEtaZZRcjzejYJ9eLszNpDx/1bvzZrz7XZvZVqlup/n8AOGp8e/wq/2tFYyG4yk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MWDDGAAAA3QAAAA8AAAAAAAAA&#10;AAAAAAAAoQIAAGRycy9kb3ducmV2LnhtbFBLBQYAAAAABAAEAPkAAACUAwAAAAA=&#10;" strokecolor="#24211d" strokeweight="0"/>
                  <v:line id="Line 1453" o:spid="_x0000_s2826" style="position:absolute;visibility:visible;mso-wrap-style:square" from="1447,1718" to="146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MQsAAAADdAAAADwAAAGRycy9kb3ducmV2LnhtbERPyarCMBTdP/AfwhXcPVMHRKpRHOFt&#10;BGe3l+baFpub0uTV+vdmIbg8nHk6b0whaqpcbllBrxuBIE6szjlVcD5tf8cgnEfWWFgmBS9yMJ+1&#10;fqYYa/vkA9VHn4oQwi5GBZn3ZSylSzIy6Lq2JA7c3VYGfYBVKnWFzxBuCtmPopE0mHNoyLCkVUbJ&#10;4/hvFOzT2425GZXXZb27boa7y9qMt0p12s1iAsJT47/ij/tPKxj0h2FueBOe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lTzELAAAAA3QAAAA8AAAAAAAAAAAAAAAAA&#10;oQIAAGRycy9kb3ducmV2LnhtbFBLBQYAAAAABAAEAPkAAACOAwAAAAA=&#10;" strokecolor="#24211d" strokeweight="0"/>
                  <v:line id="Line 1454" o:spid="_x0000_s2827" style="position:absolute;visibility:visible;mso-wrap-style:square" from="1480,1718" to="150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9p2ccAAADdAAAADwAAAGRycy9kb3ducmV2LnhtbESPT2vCQBTE70K/w/IKvemmNgSbuopa&#10;hV4C/mn1+si+JsHs25DdJvHbdwsFj8PM/IaZLwdTi45aV1lW8DyJQBDnVldcKPg87cYzEM4ja6wt&#10;k4IbOVguHkZzTLXt+UDd0RciQNilqKD0vkmldHlJBt3ENsTB+7atQR9kW0jdYh/gppbTKEqkwYrD&#10;QokNbUrKr8cfo2BfXC7MQ9Kc11123sbZ17uZ7ZR6ehxWbyA8Df4e/m9/aAUv0/gV/t6EJ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H2nZxwAAAN0AAAAPAAAAAAAA&#10;AAAAAAAAAKECAABkcnMvZG93bnJldi54bWxQSwUGAAAAAAQABAD5AAAAlQMAAAAA&#10;" strokecolor="#24211d" strokeweight="0"/>
                  <v:line id="Line 1455" o:spid="_x0000_s2828" style="position:absolute;visibility:visible;mso-wrap-style:square" from="1514,1718" to="153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xWmcIAAADdAAAADwAAAGRycy9kb3ducmV2LnhtbERPy4rCMBTdC/5DuIK7MVXHItUozjiC&#10;G2HG5/bSXNtic1OaWOvfm8WAy8N5z5etKUVDtSssKxgOIhDEqdUFZwqOh83HFITzyBpLy6TgSQ6W&#10;i25njom2D/6jZu8zEULYJagg975KpHRpTgbdwFbEgbva2qAPsM6krvERwk0pR1EUS4MFh4YcK/rO&#10;Kb3t70bBb3a5MLdxdf5qduefz91pbaYbpfq9djUD4an1b/G/e6sVjEeTsD+8CU9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xWmcIAAADdAAAADwAAAAAAAAAAAAAA&#10;AAChAgAAZHJzL2Rvd25yZXYueG1sUEsFBgAAAAAEAAQA+QAAAJADAAAAAA==&#10;" strokecolor="#24211d" strokeweight="0"/>
                  <v:line id="Line 1456" o:spid="_x0000_s2829" style="position:absolute;visibility:visible;mso-wrap-style:square" from="1548,1718" to="157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DzAscAAADdAAAADwAAAGRycy9kb3ducmV2LnhtbESPS2vDMBCE74X+B7GF3Bo5j4bgRAlp&#10;E0MvgTbN47pYG9vEWhlLsdV/XxUKPQ4z8w2zXAdTi45aV1lWMBomIIhzqysuFBy/suc5COeRNdaW&#10;ScE3OVivHh+WmGrb8yd1B1+ICGGXooLS+yaV0uUlGXRD2xBH72pbgz7KtpC6xT7CTS3HSTKTBiuO&#10;CyU29FZSfjvcjYKP4nJhDrPm/Nrtz7vp/rQ180ypwVPYLEB4Cv4//Nd+1wom45cR/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sPMCxwAAAN0AAAAPAAAAAAAA&#10;AAAAAAAAAKECAABkcnMvZG93bnJldi54bWxQSwUGAAAAAAQABAD5AAAAlQMAAAAA&#10;" strokecolor="#24211d" strokeweight="0"/>
                  <v:line id="Line 1457" o:spid="_x0000_s2830" style="position:absolute;visibility:visible;mso-wrap-style:square" from="1581,1718" to="160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JtdcYAAADdAAAADwAAAGRycy9kb3ducmV2LnhtbESPQWvCQBSE74X+h+UVeqsbYxWJrtLW&#10;Cr0IGjW5PrLPJDT7NmS3Mf333YLgcZiZb5jlejCN6KlztWUF41EEgriwuuZSwem4fZmDcB5ZY2OZ&#10;FPySg/Xq8WGJibZXPlCf+lIECLsEFVTet4mUrqjIoBvZljh4F9sZ9EF2pdQdXgPcNDKOopk0WHNY&#10;qLClj4qK7/THKNiXec48zNrsvd9ln6+788bMt0o9Pw1vCxCeBn8P39pfWsEknsbw/yY8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ibXXGAAAA3QAAAA8AAAAAAAAA&#10;AAAAAAAAoQIAAGRycy9kb3ducmV2LnhtbFBLBQYAAAAABAAEAPkAAACUAwAAAAA=&#10;" strokecolor="#24211d" strokeweight="0"/>
                  <v:line id="Line 1458" o:spid="_x0000_s2831" style="position:absolute;visibility:visible;mso-wrap-style:square" from="1615,1718" to="163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7I7sYAAADdAAAADwAAAGRycy9kb3ducmV2LnhtbESPS2vDMBCE74X8B7GF3Bq5eWHcKCFP&#10;6CXQum1yXaytbWKthKU47r+vCoEeh5n5hlmsetOIjlpfW1bwPEpAEBdW11wq+Pw4PKUgfEDW2Fgm&#10;BT/kYbUcPCww0/bG79TloRQRwj5DBVUILpPSFxUZ9CPriKP3bVuDIcq2lLrFW4SbRo6TZC4N1hwX&#10;KnS0rai45Fej4K08n5n7uTttuuNpPz1+7Ux6UGr42K9fQATqw3/43n7VCibj2QT+3s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uyO7GAAAA3QAAAA8AAAAAAAAA&#10;AAAAAAAAoQIAAGRycy9kb3ducmV2LnhtbFBLBQYAAAAABAAEAPkAAACUAwAAAAA=&#10;" strokecolor="#24211d" strokeweight="0"/>
                  <v:line id="Line 1459" o:spid="_x0000_s2832" style="position:absolute;visibility:visible;mso-wrap-style:square" from="1649,1718" to="167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dQmsYAAADdAAAADwAAAGRycy9kb3ducmV2LnhtbESPS4vCQBCE74L/YWjBm058rEjWUXZ9&#10;gBfBx65em0xvEsz0hMwY4793hAWPRVV9Rc0WjSlETZXLLSsY9CMQxInVOacKfk6b3hSE88gaC8uk&#10;4EEOFvN2a4axtnc+UH30qQgQdjEqyLwvYyldkpFB17clcfD+bGXQB1mlUld4D3BTyGEUTaTBnMNC&#10;hiUtM0qux5tRsE8vF+ZmUp6/6915Pd79rsx0o1S303x9gvDU+Hf4v73VCkbDjzG83oQnIO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HUJrGAAAA3QAAAA8AAAAAAAAA&#10;AAAAAAAAoQIAAGRycy9kb3ducmV2LnhtbFBLBQYAAAAABAAEAPkAAACUAwAAAAA=&#10;" strokecolor="#24211d" strokeweight="0"/>
                  <v:line id="Line 1460" o:spid="_x0000_s2833" style="position:absolute;visibility:visible;mso-wrap-style:square" from="1682,1718" to="170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1AcUAAADdAAAADwAAAGRycy9kb3ducmV2LnhtbESPT4vCMBTE74LfITzBm6bqKtI1in/B&#10;i7Dqrl4fzdu22LyUJtbutzeCsMdhZn7DzBaNKURNlcstKxj0IxDEidU5pwq+z7veFITzyBoLy6Tg&#10;jxws5u3WDGNtH3yk+uRTESDsYlSQeV/GUrokI4Oub0vi4P3ayqAPskqlrvAR4KaQwyiaSIM5h4UM&#10;S1pnlNxOd6PgK71emZtJeVnVh8v24/CzMdOdUt1Os/wE4anx/+F3e68VjIbjM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v1AcUAAADdAAAADwAAAAAAAAAA&#10;AAAAAAChAgAAZHJzL2Rvd25yZXYueG1sUEsFBgAAAAAEAAQA+QAAAJMDAAAAAA==&#10;" strokecolor="#24211d" strokeweight="0"/>
                  <v:line id="Line 1461" o:spid="_x0000_s2834" style="position:absolute;visibility:visible;mso-wrap-style:square" from="1716,1718" to="173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lrdsYAAADdAAAADwAAAGRycy9kb3ducmV2LnhtbESPT2vCQBTE7wW/w/KE3upGbYNEV7G1&#10;Qi+Cf5PrI/tMgtm3IbuN6bfvFgoeh5n5DbNY9aYWHbWusqxgPIpAEOdWV1woOJ+2LzMQziNrrC2T&#10;gh9ysFoOnhaYaHvnA3VHX4gAYZeggtL7JpHS5SUZdCPbEAfvaluDPsi2kLrFe4CbWk6iKJYGKw4L&#10;JTb0UVJ+O34bBfsiy5j7uEnfu136+bq7bMxsq9TzsF/PQXjq/SP83/7SCqaTtxj+3o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Za3bGAAAA3QAAAA8AAAAAAAAA&#10;AAAAAAAAoQIAAGRycy9kb3ducmV2LnhtbFBLBQYAAAAABAAEAPkAAACUAwAAAAA=&#10;" strokecolor="#24211d" strokeweight="0"/>
                  <v:line id="Line 1462" o:spid="_x0000_s2835" style="position:absolute;visibility:visible;mso-wrap-style:square" from="1750,1718" to="177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XO7ccAAADdAAAADwAAAGRycy9kb3ducmV2LnhtbESPS2vDMBCE74X8B7GF3mq5afPAjRKS&#10;toFcAm0e9nWxtraJtTKW6rj/PgoEchxm5htmtuhNLTpqXWVZwUsUgyDOra64UHDYr5+nIJxH1lhb&#10;JgX/5GAxHzzMMNH2zD/U7XwhAoRdggpK75tESpeXZNBFtiEO3q9tDfog20LqFs8Bbmo5jOOxNFhx&#10;WCixoY+S8tPuzyj4LrKMuR836arbpl9v2+Onma6Venrsl+8gPPX+Hr61N1rB63A0geub8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Fc7txwAAAN0AAAAPAAAAAAAA&#10;AAAAAAAAAKECAABkcnMvZG93bnJldi54bWxQSwUGAAAAAAQABAD5AAAAlQMAAAAA&#10;" strokecolor="#24211d" strokeweight="0"/>
                  <v:line id="Line 1463" o:spid="_x0000_s2836" style="position:absolute;visibility:visible;mso-wrap-style:square" from="1783,1718" to="180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pan8IAAADdAAAADwAAAGRycy9kb3ducmV2LnhtbERPy4rCMBTdC/5DuIK7MVXHItUozjiC&#10;G2HG5/bSXNtic1OaWOvfm8WAy8N5z5etKUVDtSssKxgOIhDEqdUFZwqOh83HFITzyBpLy6TgSQ6W&#10;i25njom2D/6jZu8zEULYJagg975KpHRpTgbdwFbEgbva2qAPsM6krvERwk0pR1EUS4MFh4YcK/rO&#10;Kb3t70bBb3a5MLdxdf5qduefz91pbaYbpfq9djUD4an1b/G/e6sVjEeTMDe8CU9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pan8IAAADdAAAADwAAAAAAAAAAAAAA&#10;AAChAgAAZHJzL2Rvd25yZXYueG1sUEsFBgAAAAAEAAQA+QAAAJADAAAAAA==&#10;" strokecolor="#24211d" strokeweight="0"/>
                  <v:line id="Line 1464" o:spid="_x0000_s2837" style="position:absolute;visibility:visible;mso-wrap-style:square" from="1817,1718" to="183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b/BMYAAADdAAAADwAAAGRycy9kb3ducmV2LnhtbESPW2vCQBSE3wX/w3IE33TjpWKjq7Re&#10;wBdBbauvh+wxCWbPhuwa4793C4U+DjPzDTNfNqYQNVUut6xg0I9AECdW55wq+P7a9qYgnEfWWFgm&#10;BU9ysFy0W3OMtX3wkeqTT0WAsItRQeZ9GUvpkowMur4tiYN3tZVBH2SVSl3hI8BNIYdRNJEGcw4L&#10;GZa0yii5ne5GwSG9XJibSXn+rPfnzXj/szbTrVLdTvMxA+Gp8f/hv/ZOKxgN397h9014AnL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wTGAAAA3QAAAA8AAAAAAAAA&#10;AAAAAAAAoQIAAGRycy9kb3ducmV2LnhtbFBLBQYAAAAABAAEAPkAAACUAwAAAAA=&#10;" strokecolor="#24211d" strokeweight="0"/>
                  <v:line id="Line 1465" o:spid="_x0000_s2838" style="position:absolute;visibility:visible;mso-wrap-style:square" from="1851,1718" to="187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CcJMIAAADdAAAADwAAAGRycy9kb3ducmV2LnhtbERPy4rCMBTdC/5DuAPuNB1HilSjjDqC&#10;G2Gsr+2lubZlmpvSxFr/3iwGXB7Oe77sTCVaalxpWcHnKAJBnFldcq7gdNwOpyCcR9ZYWSYFT3Kw&#10;XPR7c0y0ffCB2tTnIoSwS1BB4X2dSOmyggy6ka2JA3ezjUEfYJNL3eAjhJtKjqMolgZLDg0F1rQu&#10;KPtL70bBb369MndxfVm1+8vPZH/emOlWqcFH9z0D4anzb/G/e6cVfI3jsD+8CU9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CcJMIAAADdAAAADwAAAAAAAAAAAAAA&#10;AAChAgAAZHJzL2Rvd25yZXYueG1sUEsFBgAAAAAEAAQA+QAAAJADAAAAAA==&#10;" strokecolor="#24211d" strokeweight="0"/>
                  <v:line id="Line 1466" o:spid="_x0000_s2839" style="position:absolute;visibility:visible;mso-wrap-style:square" from="1884,1718" to="190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w5v8UAAADdAAAADwAAAGRycy9kb3ducmV2LnhtbESPS4vCQBCE78L+h6EXvOnEB0Gio7ir&#10;ghfBdX1cm0ybBDM9ITPG+O93FgSPRVV9Rc0WrSlFQ7UrLCsY9CMQxKnVBWcKjr+b3gSE88gaS8uk&#10;4EkOFvOPzgwTbR/8Q83BZyJA2CWoIPe+SqR0aU4GXd9WxMG72tqgD7LOpK7xEeCmlMMoiqXBgsNC&#10;jhV955TeDnejYJ9dLsxtXJ2/mt15Pd6dVmayUar72S6nIDy1/h1+tbdawWgYD+D/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w5v8UAAADdAAAADwAAAAAAAAAA&#10;AAAAAAChAgAAZHJzL2Rvd25yZXYueG1sUEsFBgAAAAAEAAQA+QAAAJMDAAAAAA==&#10;" strokecolor="#24211d" strokeweight="0"/>
                  <v:line id="Line 1467" o:spid="_x0000_s2840" style="position:absolute;visibility:visible;mso-wrap-style:square" from="1918,1718" to="194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6nyMYAAADdAAAADwAAAGRycy9kb3ducmV2LnhtbESPQWvCQBSE70L/w/IKvemmqQSJWaWt&#10;Cr0ImlZzfWRfk9Ds25DdxvjvuwXB4zAz3zDZejStGKh3jWUFz7MIBHFpdcOVgq/P3XQBwnlkja1l&#10;UnAlB+vVwyTDVNsLH2nIfSUChF2KCmrvu1RKV9Zk0M1sRxy8b9sb9EH2ldQ9XgLctDKOokQabDgs&#10;1NjRe03lT/5rFByqomAek+78NuzP2/n+tDGLnVJPj+PrEoSn0d/Dt/aHVvASJzH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Op8jGAAAA3QAAAA8AAAAAAAAA&#10;AAAAAAAAoQIAAGRycy9kb3ducmV2LnhtbFBLBQYAAAAABAAEAPkAAACUAwAAAAA=&#10;" strokecolor="#24211d" strokeweight="0"/>
                  <v:line id="Line 1468" o:spid="_x0000_s2841" style="position:absolute;visibility:visible;mso-wrap-style:square" from="1951,1718" to="197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CU8UAAADdAAAADwAAAGRycy9kb3ducmV2LnhtbESPS4vCQBCE74L/YeiFvelkVYJER/Gx&#10;ghdh1/VxbTJtEsz0hMwY4793hAWPRVV9RU3nrSlFQ7UrLCv46kcgiFOrC84UHP42vTEI55E1lpZJ&#10;wYMczGfdzhQTbe/8S83eZyJA2CWoIPe+SqR0aU4GXd9WxMG72NqgD7LOpK7xHuCmlIMoiqXBgsNC&#10;jhWtckqv+5tR8JOdz8xtXJ2Wze70Pdod12a8Uerzo11MQHhq/Tv8395qBcNBPIT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ICU8UAAADdAAAADwAAAAAAAAAA&#10;AAAAAAChAgAAZHJzL2Rvd25yZXYueG1sUEsFBgAAAAAEAAQA+QAAAJMDAAAAAA==&#10;" strokecolor="#24211d" strokeweight="0"/>
                  <v:line id="Line 1469" o:spid="_x0000_s2842" style="position:absolute;visibility:visible;mso-wrap-style:square" from="1985,1718" to="200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uaJ8UAAADdAAAADwAAAGRycy9kb3ducmV2LnhtbESPS4vCQBCE74L/YegFbzpZV4JER/Gx&#10;ghdh1/VxbTJtEsz0hMwY4793hAWPRVV9RU3nrSlFQ7UrLCv4HEQgiFOrC84UHP42/TEI55E1lpZJ&#10;wYMczGfdzhQTbe/8S83eZyJA2CWoIPe+SqR0aU4G3cBWxMG72NqgD7LOpK7xHuCmlMMoiqXBgsNC&#10;jhWtckqv+5tR8JOdz8xtXJ2Wze70Pdod12a8Uar30S4mIDy1/h3+b2+1gq9hPIL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uaJ8UAAADdAAAADwAAAAAAAAAA&#10;AAAAAAChAgAAZHJzL2Rvd25yZXYueG1sUEsFBgAAAAAEAAQA+QAAAJMDAAAAAA==&#10;" strokecolor="#24211d" strokeweight="0"/>
                  <v:line id="Line 1470" o:spid="_x0000_s2843" style="position:absolute;visibility:visible;mso-wrap-style:square" from="2019,1718" to="204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c/vMYAAADdAAAADwAAAGRycy9kb3ducmV2LnhtbESPT2vCQBTE7wW/w/KE3upGbYNEV7G1&#10;Qi+Cf5PrI/tMgtm3IbuN6bfvFgoeh5n5DbNY9aYWHbWusqxgPIpAEOdWV1woOJ+2LzMQziNrrC2T&#10;gh9ysFoOnhaYaHvnA3VHX4gAYZeggtL7JpHS5SUZdCPbEAfvaluDPsi2kLrFe4CbWk6iKJYGKw4L&#10;JTb0UVJ+O34bBfsiy5j7uEnfu136+bq7bMxsq9TzsF/PQXjq/SP83/7SCqaT+A3+3o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nP7zGAAAA3QAAAA8AAAAAAAAA&#10;AAAAAAAAoQIAAGRycy9kb3ducmV2LnhtbFBLBQYAAAAABAAEAPkAAACUAwAAAAA=&#10;" strokecolor="#24211d" strokeweight="0"/>
                  <v:line id="Line 1471" o:spid="_x0000_s2844" style="position:absolute;visibility:visible;mso-wrap-style:square" from="2052,1718" to="207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Why8QAAADdAAAADwAAAGRycy9kb3ducmV2LnhtbESPT4vCMBTE74LfITzBm6bqUqQaRd0V&#10;9iK4/r0+mmdbbF5Kk63db28EYY/DzPyGmS9bU4qGaldYVjAaRiCIU6sLzhScjtvBFITzyBpLy6Tg&#10;jxwsF93OHBNtH/xDzcFnIkDYJagg975KpHRpTgbd0FbEwbvZ2qAPss6krvER4KaU4yiKpcGCw0KO&#10;FW1ySu+HX6Ngn12vzG1cXdbN7vL1sTt/mulWqX6vXc1AeGr9f/jd/tYKJuM4hteb8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aHLxAAAAN0AAAAPAAAAAAAAAAAA&#10;AAAAAKECAABkcnMvZG93bnJldi54bWxQSwUGAAAAAAQABAD5AAAAkgMAAAAA&#10;" strokecolor="#24211d" strokeweight="0"/>
                  <v:line id="Line 1472" o:spid="_x0000_s2845" style="position:absolute;visibility:visible;mso-wrap-style:square" from="2086,1718" to="210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kEUMUAAADdAAAADwAAAGRycy9kb3ducmV2LnhtbESPQWvCQBSE74L/YXmCt7qplVSiq6hV&#10;8CJYW/X6yL4mwezbkF1j/PeuUPA4zMw3zHTemlI0VLvCsoL3QQSCOLW64EzB78/mbQzCeWSNpWVS&#10;cCcH81m3M8VE2xt/U3PwmQgQdgkqyL2vEildmpNBN7AVcfD+bG3QB1lnUtd4C3BTymEUxdJgwWEh&#10;x4pWOaWXw9Uo2GfnM3MbV6dlszutR7vjlxlvlOr32sUEhKfWv8L/7a1W8DGMP+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3kEUMUAAADdAAAADwAAAAAAAAAA&#10;AAAAAAChAgAAZHJzL2Rvd25yZXYueG1sUEsFBgAAAAAEAAQA+QAAAJMDAAAAAA==&#10;" strokecolor="#24211d" strokeweight="0"/>
                  <v:line id="Line 1473" o:spid="_x0000_s2846" style="position:absolute;visibility:visible;mso-wrap-style:square" from="2120,1718" to="214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aQIsIAAADdAAAADwAAAGRycy9kb3ducmV2LnhtbERPy4rCMBTdC/5DuAPuNB1HilSjjDqC&#10;G2Gsr+2lubZlmpvSxFr/3iwGXB7Oe77sTCVaalxpWcHnKAJBnFldcq7gdNwOpyCcR9ZYWSYFT3Kw&#10;XPR7c0y0ffCB2tTnIoSwS1BB4X2dSOmyggy6ka2JA3ezjUEfYJNL3eAjhJtKjqMolgZLDg0F1rQu&#10;KPtL70bBb369MndxfVm1+8vPZH/emOlWqcFH9z0D4anzb/G/e6cVfI3jMDe8CU9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aQIsIAAADdAAAADwAAAAAAAAAAAAAA&#10;AAChAgAAZHJzL2Rvd25yZXYueG1sUEsFBgAAAAAEAAQA+QAAAJADAAAAAA==&#10;" strokecolor="#24211d" strokeweight="0"/>
                  <v:line id="Line 1474" o:spid="_x0000_s2847" style="position:absolute;visibility:visible;mso-wrap-style:square" from="2153,1718" to="217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o1uccAAADdAAAADwAAAGRycy9kb3ducmV2LnhtbESPT2vCQBTE74V+h+UJvdWNaQk2dRVt&#10;FbwINvXP9ZF9TUKzb0N2TdJv7wpCj8PM/IaZLQZTi45aV1lWMBlHIIhzqysuFBy+N89TEM4ja6wt&#10;k4I/crCYPz7MMNW25y/qMl+IAGGXooLS+yaV0uUlGXRj2xAH78e2Bn2QbSF1i32Am1rGUZRIgxWH&#10;hRIb+igp/80uRsG+OJ+Zh6Q5rbrdaf26O36a6Uapp9GwfAfhafD/4Xt7qxW8xMkb3N6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qjW5xwAAAN0AAAAPAAAAAAAA&#10;AAAAAAAAAKECAABkcnMvZG93bnJldi54bWxQSwUGAAAAAAQABAD5AAAAlQMAAAAA&#10;" strokecolor="#24211d" strokeweight="0"/>
                  <v:line id="Line 1475" o:spid="_x0000_s2848" style="position:absolute;visibility:visible;mso-wrap-style:square" from="2187,1718" to="220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K+cQAAADdAAAADwAAAGRycy9kb3ducmV2LnhtbERPTWvCQBC9C/0PyxS81U1VokRX0baB&#10;XgJtbPU6ZMckNDsbstsk/vvuoeDx8b63+9E0oqfO1ZYVPM8iEMSF1TWXCr5O6dMahPPIGhvLpOBG&#10;Dva7h8kWE20H/qQ+96UIIewSVFB53yZSuqIig25mW+LAXW1n0AfYlVJ3OIRw08h5FMXSYM2hocKW&#10;XioqfvJfo+CjvFyYx7g9H/vs/LbMvl/NOlVq+jgeNiA8jf4u/ne/awWL+SrsD2/C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SQr5xAAAAN0AAAAPAAAAAAAAAAAA&#10;AAAAAKECAABkcnMvZG93bnJldi54bWxQSwUGAAAAAAQABAD5AAAAkgMAAAAA&#10;" strokecolor="#24211d" strokeweight="0"/>
                  <v:line id="Line 1476" o:spid="_x0000_s2849" style="position:absolute;visibility:visible;mso-wrap-style:square" from="2221,1718" to="224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vYscAAADdAAAADwAAAGRycy9kb3ducmV2LnhtbESPS2vDMBCE74X+B7GF3Bo5D9LgRAlp&#10;E0MvgTbN47pYG9vEWhlLsdV/XxUKPQ4z8w2zXAdTi45aV1lWMBomIIhzqysuFBy/suc5COeRNdaW&#10;ScE3OVivHh+WmGrb8yd1B1+ICGGXooLS+yaV0uUlGXRD2xBH72pbgz7KtpC6xT7CTS3HSTKTBiuO&#10;CyU29FZSfjvcjYKP4nJhDrPm/Nrtz7vp/rQ180ypwVPYLEB4Cv4//Nd+1wom45cR/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Ba9ixwAAAN0AAAAPAAAAAAAA&#10;AAAAAAAAAKECAABkcnMvZG93bnJldi54bWxQSwUGAAAAAAQABAD5AAAAlQMAAAAA&#10;" strokecolor="#24211d" strokeweight="0"/>
                  <v:line id="Line 1477" o:spid="_x0000_s2850" style="position:absolute;visibility:visible;mso-wrap-style:square" from="2254,1718" to="227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cxFcYAAADdAAAADwAAAGRycy9kb3ducmV2LnhtbESPQWvCQBSE74X+h+UVetONsahEV2lr&#10;hV4EjZpcH9lnEpp9G7LbmP77bkHocZiZb5jVZjCN6KlztWUFk3EEgriwuuZSwfm0Gy1AOI+ssbFM&#10;Cn7IwWb9+LDCRNsbH6lPfSkChF2CCirv20RKV1Rk0I1tSxy8q+0M+iC7UuoObwFuGhlH0UwarDks&#10;VNjSe0XFV/ptFBzKPGceZm321u+zj5f9ZWsWO6Wen4bXJQhPg/8P39ufWsE0nsf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XMRXGAAAA3QAAAA8AAAAAAAAA&#10;AAAAAAAAoQIAAGRycy9kb3ducmV2LnhtbFBLBQYAAAAABAAEAPkAAACUAwAAAAA=&#10;" strokecolor="#24211d" strokeweight="0"/>
                  <v:line id="Line 1478" o:spid="_x0000_s2851" style="position:absolute;visibility:visible;mso-wrap-style:square" from="2288,1718" to="231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uUjsYAAADdAAAADwAAAGRycy9kb3ducmV2LnhtbESPT2vCQBTE7wW/w/IK3nRTFRtSV/Ev&#10;9CK0aavXR/Y1CWbfLtk1pt++WxB6HGbmN8xi1ZtGdNT62rKCp3ECgriwuuZSwefHYZSC8AFZY2OZ&#10;FPyQh9Vy8LDATNsbv1OXh1JECPsMFVQhuExKX1Rk0I+tI47et20NhijbUuoWbxFuGjlJkrk0WHNc&#10;qNDRtqLikl+NgrfyfGbu5+606Y6n/ez4tTPpQanhY79+ARGoD//he/tVK5hOnqf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blI7GAAAA3QAAAA8AAAAAAAAA&#10;AAAAAAAAoQIAAGRycy9kb3ducmV2LnhtbFBLBQYAAAAABAAEAPkAAACUAwAAAAA=&#10;" strokecolor="#24211d" strokeweight="0"/>
                  <v:line id="Line 1479" o:spid="_x0000_s2852" style="position:absolute;visibility:visible;mso-wrap-style:square" from="2322,1718" to="234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M+sYAAADdAAAADwAAAGRycy9kb3ducmV2LnhtbESPS4vCQBCE74L/YWjBm058oJJ1lF0f&#10;sBfBx65em0xvEsz0hMwYs//eEQSPRVV9Rc2XjSlETZXLLSsY9CMQxInVOacKfk7b3gyE88gaC8uk&#10;4J8cLBft1hxjbe98oProUxEg7GJUkHlfxlK6JCODrm9L4uD92cqgD7JKpa7wHuCmkMMomkiDOYeF&#10;DEtaZZRcjzejYJ9eLszNpDx/1bvzZrz7XZvZVqlup/n8AOGp8e/wq/2tFYyG0zE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yDPrGAAAA3QAAAA8AAAAAAAAA&#10;AAAAAAAAoQIAAGRycy9kb3ducmV2LnhtbFBLBQYAAAAABAAEAPkAAACUAwAAAAA=&#10;" strokecolor="#24211d" strokeweight="0"/>
                  <v:line id="Line 1480" o:spid="_x0000_s2853" style="position:absolute;visibility:visible;mso-wrap-style:square" from="2355,1718" to="237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6pYccAAADdAAAADwAAAGRycy9kb3ducmV2LnhtbESPS2vDMBCE74X8B7GF3mq5afPAjRKS&#10;toFcAm0e9nWxtraJtTKW6rj/PgoEchxm5htmtuhNLTpqXWVZwUsUgyDOra64UHDYr5+nIJxH1lhb&#10;JgX/5GAxHzzMMNH2zD/U7XwhAoRdggpK75tESpeXZNBFtiEO3q9tDfog20LqFs8Bbmo5jOOxNFhx&#10;WCixoY+S8tPuzyj4LrKMuR836arbpl9v2+Onma6Venrsl+8gPPX+Hr61N1rB63Ayguub8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PqlhxwAAAN0AAAAPAAAAAAAA&#10;AAAAAAAAAKECAABkcnMvZG93bnJldi54bWxQSwUGAAAAAAQABAD5AAAAlQMAAAAA&#10;" strokecolor="#24211d" strokeweight="0"/>
                  <v:line id="Line 1481" o:spid="_x0000_s2854" style="position:absolute;visibility:visible;mso-wrap-style:square" from="2389,1718" to="241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3FsUAAADdAAAADwAAAGRycy9kb3ducmV2LnhtbESPQWvCQBSE74L/YXmCt7qplVSiq6hV&#10;8CJYW/X6yL4mwezbkF1j/PeuUPA4zMw3zHTemlI0VLvCsoL3QQSCOLW64EzB78/mbQzCeWSNpWVS&#10;cCcH81m3M8VE2xt/U3PwmQgQdgkqyL2vEildmpNBN7AVcfD+bG3QB1lnUtd4C3BTymEUxdJgwWEh&#10;x4pWOaWXw9Uo2GfnM3MbV6dlszutR7vjlxlvlOr32sUEhKfWv8L/7a1W8DH8jO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w3FsUAAADdAAAADwAAAAAAAAAA&#10;AAAAAAChAgAAZHJzL2Rvd25yZXYueG1sUEsFBgAAAAAEAAQA+QAAAJMDAAAAAA==&#10;" strokecolor="#24211d" strokeweight="0"/>
                  <v:line id="Line 1482" o:spid="_x0000_s2855" style="position:absolute;visibility:visible;mso-wrap-style:square" from="2423,1718" to="244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CSjcUAAADdAAAADwAAAGRycy9kb3ducmV2LnhtbESPT4vCMBTE74LfITzBm6bqotI1in/B&#10;i7Dqrl4fzdu22LyUJtbutzeCsMdhZn7DzBaNKURNlcstKxj0IxDEidU5pwq+z7veFITzyBoLy6Tg&#10;jxws5u3WDGNtH3yk+uRTESDsYlSQeV/GUrokI4Oub0vi4P3ayqAPskqlrvAR4KaQwygaS4M5h4UM&#10;S1pnlNxOd6PgK71emZtxeVnVh8v24/CzMdOdUt1Os/wE4anx/+F3e68VjIaTC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CSjcUAAADdAAAADwAAAAAAAAAA&#10;AAAAAAChAgAAZHJzL2Rvd25yZXYueG1sUEsFBgAAAAAEAAQA+QAAAJMDAAAAAA==&#10;" strokecolor="#24211d" strokeweight="0"/>
                  <v:line id="Line 1483" o:spid="_x0000_s2856" style="position:absolute;visibility:visible;mso-wrap-style:square" from="2456,1718" to="247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8G/8QAAADdAAAADwAAAGRycy9kb3ducmV2LnhtbERPTWvCQBC9C/0PyxS81U1VokRX0baB&#10;XgJtbPU6ZMckNDsbstsk/vvuoeDx8b63+9E0oqfO1ZYVPM8iEMSF1TWXCr5O6dMahPPIGhvLpOBG&#10;Dva7h8kWE20H/qQ+96UIIewSVFB53yZSuqIig25mW+LAXW1n0AfYlVJ3OIRw08h5FMXSYM2hocKW&#10;XioqfvJfo+CjvFyYx7g9H/vs/LbMvl/NOlVq+jgeNiA8jf4u/ne/awWL+SrMDW/C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Pwb/xAAAAN0AAAAPAAAAAAAAAAAA&#10;AAAAAKECAABkcnMvZG93bnJldi54bWxQSwUGAAAAAAQABAD5AAAAkgMAAAAA&#10;" strokecolor="#24211d" strokeweight="0"/>
                  <v:line id="Line 1484" o:spid="_x0000_s2857" style="position:absolute;visibility:visible;mso-wrap-style:square" from="2490,1718" to="251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OjZMYAAADdAAAADwAAAGRycy9kb3ducmV2LnhtbESPT2vCQBTE7wW/w/IK3nRTFZumruJf&#10;8CJY2+r1kX1Ngtm3IbvG+O1dQehxmJnfMJNZa0rRUO0Kywre+hEI4tTqgjMFP9+bXgzCeWSNpWVS&#10;cCMHs2nnZYKJtlf+oubgMxEg7BJUkHtfJVK6NCeDrm8r4uD92dqgD7LOpK7xGuCmlIMoGkuDBYeF&#10;HCta5pSeDxejYJ+dTsztuDoumt1xPdr9rky8Uar72s4/QXhq/X/42d5qBcPB+wc83oQn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zo2TGAAAA3QAAAA8AAAAAAAAA&#10;AAAAAAAAoQIAAGRycy9kb3ducmV2LnhtbFBLBQYAAAAABAAEAPkAAACUAwAAAAA=&#10;" strokecolor="#24211d" strokeweight="0"/>
                  <v:line id="Line 1485" o:spid="_x0000_s2858" style="position:absolute;visibility:visible;mso-wrap-style:square" from="2523,1718" to="254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x63sIAAADdAAAADwAAAGRycy9kb3ducmV2LnhtbERPy4rCMBTdC/MP4QruNNURKdUojo7g&#10;Rpjp+NhemmtbbG5KE2v9e7MYcHk478WqM5VoqXGlZQXjUQSCOLO65FzB8W83jEE4j6yxskwKnuRg&#10;tfzoLTDR9sG/1KY+FyGEXYIKCu/rREqXFWTQjWxNHLirbQz6AJtc6gYfIdxUchJFM2mw5NBQYE2b&#10;grJbejcKfvLLhbmb1eev9nD+nh5OWxPvlBr0u/UchKfOv8X/7r1W8DmJw/7wJjw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x63sIAAADdAAAADwAAAAAAAAAAAAAA&#10;AAChAgAAZHJzL2Rvd25yZXYueG1sUEsFBgAAAAAEAAQA+QAAAJADAAAAAA==&#10;" strokecolor="#24211d" strokeweight="0"/>
                  <v:line id="Line 1486" o:spid="_x0000_s2859" style="position:absolute;visibility:visible;mso-wrap-style:square" from="2557,1718" to="258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DfRcQAAADdAAAADwAAAGRycy9kb3ducmV2LnhtbESPS4vCQBCE7wv+h6EFb+tEXSRER/EJ&#10;exHW97XJtEkw0xMyszH77x1hwWNRVV9R03lrStFQ7QrLCgb9CARxanXBmYLTcfsZg3AeWWNpmRT8&#10;kYP5rPMxxUTbB++pOfhMBAi7BBXk3leJlC7NyaDr24o4eDdbG/RB1pnUNT4C3JRyGEVjabDgsJBj&#10;Rauc0vvh1yj4ya5X5nZcXZbN7rL52p3XJt4q1eu2iwkIT61/h//b31rBaBgP4PUmP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0N9FxAAAAN0AAAAPAAAAAAAAAAAA&#10;AAAAAKECAABkcnMvZG93bnJldi54bWxQSwUGAAAAAAQABAD5AAAAkgMAAAAA&#10;" strokecolor="#24211d" strokeweight="0"/>
                  <v:line id="Line 1487" o:spid="_x0000_s2860" style="position:absolute;visibility:visible;mso-wrap-style:square" from="2591,1718" to="261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BMsYAAADdAAAADwAAAGRycy9kb3ducmV2LnhtbESPS2vDMBCE74X8B7GB3hq5bgnGsRL6&#10;CvQSSJ2Hr4u1sU2slbFUx/33USDQ4zAz3zDZajStGKh3jWUFz7MIBHFpdcOVgv1u/ZSAcB5ZY2uZ&#10;FPyRg9Vy8pBhqu2Ff2jIfSUChF2KCmrvu1RKV9Zk0M1sRxy8k+0N+iD7SuoeLwFuWhlH0VwabDgs&#10;1NjRR03lOf81CrZVUTCP8+74PmyOX6+bw6dJ1ko9Tse3BQhPo/8P39vfWsFLnMRwexOe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CQTLGAAAA3QAAAA8AAAAAAAAA&#10;AAAAAAAAoQIAAGRycy9kb3ducmV2LnhtbFBLBQYAAAAABAAEAPkAAACUAwAAAAA=&#10;" strokecolor="#24211d" strokeweight="0"/>
                  <v:line id="Line 1488" o:spid="_x0000_s2861" style="position:absolute;visibility:visible;mso-wrap-style:square" from="2624,1718" to="264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7kqcUAAADdAAAADwAAAGRycy9kb3ducmV2LnhtbESPS4vCQBCE7wv+h6EX9rZOVkVCdBQf&#10;K3gRXNfHtcm0STDTEzJjjP/eEQSPRVV9RY2nrSlFQ7UrLCv46UYgiFOrC84U7P9X3zEI55E1lpZJ&#10;wZ0cTCedjzEm2t74j5qdz0SAsEtQQe59lUjp0pwMuq6tiIN3trVBH2SdSV3jLcBNKXtRNJQGCw4L&#10;OVa0yCm97K5GwTY7nZjbYXWcN5vj72BzWJp4pdTXZzsbgfDU+nf41V5rBf1e3Ifnm/AE5O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7kqcUAAADdAAAADwAAAAAAAAAA&#10;AAAAAAChAgAAZHJzL2Rvd25yZXYueG1sUEsFBgAAAAAEAAQA+QAAAJMDAAAAAA==&#10;" strokecolor="#24211d" strokeweight="0"/>
                  <v:line id="Line 1489" o:spid="_x0000_s2862" style="position:absolute;visibility:visible;mso-wrap-style:square" from="2658,1718" to="268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d83cYAAADdAAAADwAAAGRycy9kb3ducmV2LnhtbESPS2vDMBCE74X+B7GB3ho5D4JxooQ+&#10;Ysgl0CStfV2sjW1qrYyl2s6/rwqFHIeZ+YbZ7EbTiJ46V1tWMJtGIIgLq2suFXxe0ucYhPPIGhvL&#10;pOBGDnbbx4cNJtoOfKL+7EsRIOwSVFB53yZSuqIig25qW+LgXW1n0AfZlVJ3OAS4aeQ8ilbSYM1h&#10;ocKW3ioqvs8/RsFHmefM46rNXvtjtl8ev95NnCr1NBlf1iA8jf4e/m8ftILFPF7C35vwB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nfN3GAAAA3QAAAA8AAAAAAAAA&#10;AAAAAAAAoQIAAGRycy9kb3ducmV2LnhtbFBLBQYAAAAABAAEAPkAAACUAwAAAAA=&#10;" strokecolor="#24211d" strokeweight="0"/>
                  <v:line id="Line 1490" o:spid="_x0000_s2863" style="position:absolute;visibility:visible;mso-wrap-style:square" from="2692,1718" to="271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vZRsYAAADdAAAADwAAAGRycy9kb3ducmV2LnhtbESPS2vDMBCE74X+B7GF3Bo5bhKMEyX0&#10;kUAvgdR5XRdrY5taK2Mptvvvq0Kgx2FmvmGW68HUoqPWVZYVTMYRCOLc6ooLBcfD9jkB4Tyyxtoy&#10;KfghB+vV48MSU217/qIu84UIEHYpKii9b1IpXV6SQTe2DXHwrrY16INsC6lb7APc1DKOork0WHFY&#10;KLGh95Ly7+xmFOyLy4V5mDfnt2533kx3pw+TbJUaPQ2vCxCeBv8fvrc/tYKXOJnB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r2UbGAAAA3QAAAA8AAAAAAAAA&#10;AAAAAAAAoQIAAGRycy9kb3ducmV2LnhtbFBLBQYAAAAABAAEAPkAAACUAwAAAAA=&#10;" strokecolor="#24211d" strokeweight="0"/>
                  <v:line id="Line 1491" o:spid="_x0000_s2864" style="position:absolute;visibility:visible;mso-wrap-style:square" from="2725,1718" to="274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lHMcUAAADdAAAADwAAAGRycy9kb3ducmV2LnhtbESPT2vCQBTE74LfYXmCN92oJYToKmor&#10;9CK0/r0+ss8kmH0bstuYfntXKPQ4zMxvmMWqM5VoqXGlZQWTcQSCOLO65FzB6bgbJSCcR9ZYWSYF&#10;v+Rgtez3Fphq++Bvag8+FwHCLkUFhfd1KqXLCjLoxrYmDt7NNgZ9kE0udYOPADeVnEZRLA2WHBYK&#10;rGlbUHY//BgFX/n1ytzF9WXT7i8fb/vzu0l2Sg0H3XoOwlPn/8N/7U+tYDZNYni9CU9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lHMcUAAADdAAAADwAAAAAAAAAA&#10;AAAAAAChAgAAZHJzL2Rvd25yZXYueG1sUEsFBgAAAAAEAAQA+QAAAJMDAAAAAA==&#10;" strokecolor="#24211d" strokeweight="0"/>
                  <v:line id="Line 1492" o:spid="_x0000_s2865" style="position:absolute;visibility:visible;mso-wrap-style:square" from="2759,1718" to="278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XiqsYAAADdAAAADwAAAGRycy9kb3ducmV2LnhtbESPS2vDMBCE74X+B7GF3BI5bkiNEyX0&#10;kUAvgdR5XRdrY5taK2Mptvvvq0Kgx2FmvmGW68HUoqPWVZYVTCcRCOLc6ooLBcfDdpyAcB5ZY22Z&#10;FPyQg/Xq8WGJqbY9f1GX+UIECLsUFZTeN6mULi/JoJvYhjh4V9sa9EG2hdQt9gFuahlH0VwarDgs&#10;lNjQe0n5d3YzCvbF5cI8zJvzW7c7b2a704dJtkqNnobXBQhPg/8P39ufWsFznLzA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14qrGAAAA3QAAAA8AAAAAAAAA&#10;AAAAAAAAoQIAAGRycy9kb3ducmV2LnhtbFBLBQYAAAAABAAEAPkAAACUAwAAAAA=&#10;" strokecolor="#24211d" strokeweight="0"/>
                  <v:line id="Line 1493" o:spid="_x0000_s2866" style="position:absolute;visibility:visible;mso-wrap-style:square" from="2793,1718" to="281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p22MIAAADdAAAADwAAAGRycy9kb3ducmV2LnhtbERPy4rCMBTdC/MP4QruNNURKdUojo7g&#10;Rpjp+NhemmtbbG5KE2v9e7MYcHk478WqM5VoqXGlZQXjUQSCOLO65FzB8W83jEE4j6yxskwKnuRg&#10;tfzoLTDR9sG/1KY+FyGEXYIKCu/rREqXFWTQjWxNHLirbQz6AJtc6gYfIdxUchJFM2mw5NBQYE2b&#10;grJbejcKfvLLhbmb1eev9nD+nh5OWxPvlBr0u/UchKfOv8X/7r1W8DmJw9zwJjw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p22MIAAADdAAAADwAAAAAAAAAAAAAA&#10;AAChAgAAZHJzL2Rvd25yZXYueG1sUEsFBgAAAAAEAAQA+QAAAJADAAAAAA==&#10;" strokecolor="#24211d" strokeweight="0"/>
                  <v:line id="Line 1494" o:spid="_x0000_s2867" style="position:absolute;visibility:visible;mso-wrap-style:square" from="2826,1718" to="284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bTQ8cAAADdAAAADwAAAGRycy9kb3ducmV2LnhtbESPT2vCQBTE70K/w/KE3nRjWiRNXUVb&#10;hV4Em/rn+si+JqHZtyG7Jum3dwtCj8PM/IZZrAZTi45aV1lWMJtGIIhzqysuFBy/dpMEhPPIGmvL&#10;pOCXHKyWD6MFptr2/Eld5gsRIOxSVFB636RSurwkg25qG+LgfdvWoA+yLaRusQ9wU8s4iubSYMVh&#10;ocSG3krKf7KrUXAoLhfmYd6cN93+vH3en95NslPqcTysX0F4Gvx/+N7+0Aqe4uQF/t6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ptNDxwAAAN0AAAAPAAAAAAAA&#10;AAAAAAAAAKECAABkcnMvZG93bnJldi54bWxQSwUGAAAAAAQABAD5AAAAlQMAAAAA&#10;" strokecolor="#24211d" strokeweight="0"/>
                  <v:line id="Line 1495" o:spid="_x0000_s2868" style="position:absolute;visibility:visible;mso-wrap-style:square" from="2860,1718" to="288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sA8MAAADdAAAADwAAAGRycy9kb3ducmV2LnhtbERPy2rCQBTdF/yH4Rbc6aRagqaO0qqB&#10;bgKtz+0lc5sEM3dCZkzSv+8shC4P573aDKYWHbWusqzgZRqBIM6trrhQcDqmkwUI55E11pZJwS85&#10;2KxHTytMtO35m7qDL0QIYZeggtL7JpHS5SUZdFPbEAfux7YGfYBtIXWLfQg3tZxFUSwNVhwaSmxo&#10;W1J+O9yNgq/iemUe4uby0WWX/Wt23plFqtT4eXh/A+Fp8P/ih/tTK5jPlmF/eBOe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F7APDAAAA3QAAAA8AAAAAAAAAAAAA&#10;AAAAoQIAAGRycy9kb3ducmV2LnhtbFBLBQYAAAAABAAEAPkAAACRAwAAAAA=&#10;" strokecolor="#24211d" strokeweight="0"/>
                  <v:line id="Line 1496" o:spid="_x0000_s2869" style="position:absolute;visibility:visible;mso-wrap-style:square" from="2894,1718" to="291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JmMUAAADdAAAADwAAAGRycy9kb3ducmV2LnhtbESPS4vCQBCE7wv+h6EFb+tEXUSjo/hY&#10;wYuwvq9Npk2CmZ6QmY3Zf+8Iwh6LqvqKms4bU4iaKpdbVtDrRiCIE6tzThWcjpvPEQjnkTUWlknB&#10;HzmYz1ofU4y1ffCe6oNPRYCwi1FB5n0ZS+mSjAy6ri2Jg3ezlUEfZJVKXeEjwE0h+1E0lAZzDgsZ&#10;lrTKKLkffo2Cn/R6ZW6G5WVZ7y7fX7vz2ow2SnXazWICwlPj/8Pv9lYrGPTHPXi9C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lJmMUAAADdAAAADwAAAAAAAAAA&#10;AAAAAAChAgAAZHJzL2Rvd25yZXYueG1sUEsFBgAAAAAEAAQA+QAAAJMDAAAAAA==&#10;" strokecolor="#24211d" strokeweight="0"/>
                  <v:line id="Line 1497" o:spid="_x0000_s2870" style="position:absolute;visibility:visible;mso-wrap-style:square" from="2927,1718" to="295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vX78cAAADdAAAADwAAAGRycy9kb3ducmV2LnhtbESPW2vCQBSE34X+h+UIfdONqYhNXaUX&#10;A30RbOrl9ZA9TUKzZ0N2TeK/dwtCH4eZ+YZZbQZTi45aV1lWMJtGIIhzqysuFBy+08kShPPIGmvL&#10;pOBKDjbrh9EKE217/qIu84UIEHYJKii9bxIpXV6SQTe1DXHwfmxr0AfZFlK32Ae4qWUcRQtpsOKw&#10;UGJD7yXlv9nFKNgX5zPzsGhOb93utJ3vjh9mmSr1OB5eX0B4Gvx/+N7+1Aqe4ucY/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29fvxwAAAN0AAAAPAAAAAAAA&#10;AAAAAAAAAKECAABkcnMvZG93bnJldi54bWxQSwUGAAAAAAQABAD5AAAAlQMAAAAA&#10;" strokecolor="#24211d" strokeweight="0"/>
                  <v:line id="Line 1498" o:spid="_x0000_s2871" style="position:absolute;visibility:visible;mso-wrap-style:square" from="2961,1718" to="298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ydMQAAADdAAAADwAAAGRycy9kb3ducmV2LnhtbESPT4vCMBTE78J+h/AW9qbpqohWo6ir&#10;4EXwv9dH87YtNi+libV++42w4HGYmd8wk1ljClFT5XLLCr47EQjixOqcUwWn47o9BOE8ssbCMil4&#10;koPZ9KM1wVjbB++pPvhUBAi7GBVk3pexlC7JyKDr2JI4eL+2MuiDrFKpK3wEuClkN4oG0mDOYSHD&#10;kpYZJbfD3SjYpdcrczMoL4t6e1n1t+cfM1wr9fXZzMcgPDX+Hf5vb7SCXnfUg9eb8AT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3J0xAAAAN0AAAAPAAAAAAAAAAAA&#10;AAAAAKECAABkcnMvZG93bnJldi54bWxQSwUGAAAAAAQABAD5AAAAkgMAAAAA&#10;" strokecolor="#24211d" strokeweight="0"/>
                  <v:line id="Line 1499" o:spid="_x0000_s2872" style="position:absolute;visibility:visible;mso-wrap-style:square" from="2994,1718" to="301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7qAMcAAADdAAAADwAAAGRycy9kb3ducmV2LnhtbESPT2vCQBTE70K/w/IKvemmNgSbuopa&#10;hV4C/mn1+si+JsHs25DdJvHbdwsFj8PM/IaZLwdTi45aV1lW8DyJQBDnVldcKPg87cYzEM4ja6wt&#10;k4IbOVguHkZzTLXt+UDd0RciQNilqKD0vkmldHlJBt3ENsTB+7atQR9kW0jdYh/gppbTKEqkwYrD&#10;QokNbUrKr8cfo2BfXC7MQ9Kc11123sbZ17uZ7ZR6ehxWbyA8Df4e/m9/aAUv09cY/t6EJ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fuoAxwAAAN0AAAAPAAAAAAAA&#10;AAAAAAAAAKECAABkcnMvZG93bnJldi54bWxQSwUGAAAAAAQABAD5AAAAlQMAAAAA&#10;" strokecolor="#24211d" strokeweight="0"/>
                  <v:line id="Line 1500" o:spid="_x0000_s2873" style="position:absolute;visibility:visible;mso-wrap-style:square" from="3028,1718" to="305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JPm8YAAADdAAAADwAAAGRycy9kb3ducmV2LnhtbESPW2vCQBSE3wX/w3IE33TjpWKjq7Re&#10;wBdBbauvh+wxCWbPhuwa4793C4U+DjPzDTNfNqYQNVUut6xg0I9AECdW55wq+P7a9qYgnEfWWFgm&#10;BU9ysFy0W3OMtX3wkeqTT0WAsItRQeZ9GUvpkowMur4tiYN3tZVBH2SVSl3hI8BNIYdRNJEGcw4L&#10;GZa0yii5ne5GwSG9XJibSXn+rPfnzXj/szbTrVLdTvMxA+Gp8f/hv/ZOKxgN39/g9014AnL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yT5vGAAAA3QAAAA8AAAAAAAAA&#10;AAAAAAAAoQIAAGRycy9kb3ducmV2LnhtbFBLBQYAAAAABAAEAPkAAACUAwAAAAA=&#10;" strokecolor="#24211d" strokeweight="0"/>
                  <v:line id="Line 1501" o:spid="_x0000_s2874" style="position:absolute;visibility:visible;mso-wrap-style:square" from="3062,1718" to="308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R7McAAADdAAAADwAAAGRycy9kb3ducmV2LnhtbESPT2vCQBTE74V+h+UJvdWNaQk2dRVt&#10;FbwINvXP9ZF9TUKzb0N2TdJv7wpCj8PM/IaZLQZTi45aV1lWMBlHIIhzqysuFBy+N89TEM4ja6wt&#10;k4I/crCYPz7MMNW25y/qMl+IAGGXooLS+yaV0uUlGXRj2xAH78e2Bn2QbSF1i32Am1rGUZRIgxWH&#10;hRIb+igp/80uRsG+OJ+Zh6Q5rbrdaf26O36a6Uapp9GwfAfhafD/4Xt7qxW8xG8J3N6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4NHsxwAAAN0AAAAPAAAAAAAA&#10;AAAAAAAAAKECAABkcnMvZG93bnJldi54bWxQSwUGAAAAAAQABAD5AAAAlQMAAAAA&#10;" strokecolor="#24211d" strokeweight="0"/>
                  <v:line id="Line 1502" o:spid="_x0000_s2875" style="position:absolute;visibility:visible;mso-wrap-style:square" from="3095,1718" to="311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x0d8YAAADdAAAADwAAAGRycy9kb3ducmV2LnhtbESPT2vCQBTE7wW/w/IK3nRTFZumruJf&#10;8CJY2+r1kX1Ngtm3IbvG+O1dQehxmJnfMJNZa0rRUO0Kywre+hEI4tTqgjMFP9+bXgzCeWSNpWVS&#10;cCMHs2nnZYKJtlf+oubgMxEg7BJUkHtfJVK6NCeDrm8r4uD92dqgD7LOpK7xGuCmlIMoGkuDBYeF&#10;HCta5pSeDxejYJ+dTsztuDoumt1xPdr9rky8Uar72s4/QXhq/X/42d5qBcPBxzs83oQn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sdHfGAAAA3QAAAA8AAAAAAAAA&#10;AAAAAAAAoQIAAGRycy9kb3ducmV2LnhtbFBLBQYAAAAABAAEAPkAAACUAwAAAAA=&#10;" strokecolor="#24211d" strokeweight="0"/>
                  <v:line id="Line 1503" o:spid="_x0000_s2876" style="position:absolute;visibility:visible;mso-wrap-style:square" from="3129,1718" to="315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gBcMAAADdAAAADwAAAGRycy9kb3ducmV2LnhtbERPy2rCQBTdF/yH4Rbc6aRagqaO0qqB&#10;bgKtz+0lc5sEM3dCZkzSv+8shC4P573aDKYWHbWusqzgZRqBIM6trrhQcDqmkwUI55E11pZJwS85&#10;2KxHTytMtO35m7qDL0QIYZeggtL7JpHS5SUZdFPbEAfux7YGfYBtIXWLfQg3tZxFUSwNVhwaSmxo&#10;W1J+O9yNgq/iemUe4uby0WWX/Wt23plFqtT4eXh/A+Fp8P/ih/tTK5jPlmFueBOe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z4AXDAAAA3QAAAA8AAAAAAAAAAAAA&#10;AAAAoQIAAGRycy9kb3ducmV2LnhtbFBLBQYAAAAABAAEAPkAAACRAwAAAAA=&#10;" strokecolor="#24211d" strokeweight="0"/>
                  <v:line id="Line 1504" o:spid="_x0000_s2877" style="position:absolute;visibility:visible;mso-wrap-style:square" from="3163,1718" to="318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9FnsUAAADdAAAADwAAAGRycy9kb3ducmV2LnhtbESPT4vCMBTE74LfITzBm6bqIto1in/B&#10;i7Dqrl4fzdu22LyUJtbutzeCsMdhZn7DzBaNKURNlcstKxj0IxDEidU5pwq+z7veBITzyBoLy6Tg&#10;jxws5u3WDGNtH3yk+uRTESDsYlSQeV/GUrokI4Oub0vi4P3ayqAPskqlrvAR4KaQwygaS4M5h4UM&#10;S1pnlNxOd6PgK71emZtxeVnVh8v24/CzMZOdUt1Os/wE4anx/+F3e68VjIbTK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9FnsUAAADdAAAADwAAAAAAAAAA&#10;AAAAAAChAgAAZHJzL2Rvd25yZXYueG1sUEsFBgAAAAAEAAQA+QAAAJMDAAAAAA==&#10;" strokecolor="#24211d" strokeweight="0"/>
                  <v:line id="Line 1505" o:spid="_x0000_s2878" style="position:absolute;visibility:visible;mso-wrap-style:square" from="3196,1718" to="321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52GcMAAADdAAAADwAAAGRycy9kb3ducmV2LnhtbERPy2rCQBTdC/2H4Qrd6UQtEqKjtLZC&#10;NwEfrW4vmWsSmrkTZqYx/r2zEFweznu57k0jOnK+tqxgMk5AEBdW11wq+DluRykIH5A1NpZJwY08&#10;rFcvgyVm2l55T90hlCKGsM9QQRVCm0npi4oM+rFtiSN3sc5giNCVUju8xnDTyGmSzKXBmmNDhS1t&#10;Kir+Dv9Gwa48n5n7eXv66PLT11v++2nSrVKvw/59ASJQH57ih/tbK5jNkrg/volP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udhnDAAAA3QAAAA8AAAAAAAAAAAAA&#10;AAAAoQIAAGRycy9kb3ducmV2LnhtbFBLBQYAAAAABAAEAPkAAACRAwAAAAA=&#10;" strokecolor="#24211d" strokeweight="0"/>
                  <v:line id="Line 1506" o:spid="_x0000_s2879" style="position:absolute;visibility:visible;mso-wrap-style:square" from="3230,1718" to="325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TgsMAAADdAAAADwAAAGRycy9kb3ducmV2LnhtbESPS4vCQBCE7wv+h6EFb+tEXUSio/gE&#10;L8L6vjaZNglmekJmjNl/7wgLHouq+oqazBpTiJoql1tW0OtGIIgTq3NOFZyOm+8RCOeRNRaWScEf&#10;OZhNW18TjLV98p7qg09FgLCLUUHmfRlL6ZKMDLquLYmDd7OVQR9klUpd4TPATSH7UTSUBnMOCxmW&#10;tMwouR8eRsFver0yN8Pysqh3l/XP7rwyo41SnXYzH4Pw1PhP+L+91QoGg6gH7zfhCcjp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i04LDAAAA3QAAAA8AAAAAAAAAAAAA&#10;AAAAoQIAAGRycy9kb3ducmV2LnhtbFBLBQYAAAAABAAEAPkAAACRAwAAAAA=&#10;" strokecolor="#24211d" strokeweight="0"/>
                  <v:line id="Line 1507" o:spid="_x0000_s2880" style="position:absolute;visibility:visible;mso-wrap-style:square" from="3264,1718" to="328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BN9cYAAADdAAAADwAAAGRycy9kb3ducmV2LnhtbESPT2vCQBTE7wW/w/IKvTWbqohEN6G2&#10;FXoR6r94fWSfSWj2bchuY/z2rlDwOMzMb5hlNphG9NS52rKCtygGQVxYXXOp4LBfv85BOI+ssbFM&#10;Cq7kIEtHT0tMtL3wlvqdL0WAsEtQQeV9m0jpiooMusi2xME7286gD7Irpe7wEuCmkeM4nkmDNYeF&#10;Clv6qKj43f0ZBT/l6cQ8zNp81W/yr+nm+Gnma6Venof3BQhPg3+E/9vfWsFkEo/h/iY8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wTfXGAAAA3QAAAA8AAAAAAAAA&#10;AAAAAAAAoQIAAGRycy9kb3ducmV2LnhtbFBLBQYAAAAABAAEAPkAAACUAwAAAAA=&#10;" strokecolor="#24211d" strokeweight="0"/>
                  <v:line id="Line 1508" o:spid="_x0000_s2881" style="position:absolute;visibility:visible;mso-wrap-style:square" from="3297,1718" to="3320,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zobsQAAADdAAAADwAAAGRycy9kb3ducmV2LnhtbESPT4vCMBTE74LfITzBm6ZaEekaxb/g&#10;RdhVV6+P5m1btnkpTaz12xthYY/DzPyGmS9bU4qGaldYVjAaRiCIU6sLzhRczvvBDITzyBpLy6Tg&#10;SQ6Wi25njom2D/6i5uQzESDsElSQe18lUro0J4NuaCvi4P3Y2qAPss6krvER4KaU4yiaSoMFh4Uc&#10;K9rklP6e7kbBZ3a7MbfT6rpujtfd5Pi9NbO9Uv1eu/oA4an1/+G/9kEriOMohv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OhuxAAAAN0AAAAPAAAAAAAAAAAA&#10;AAAAAKECAABkcnMvZG93bnJldi54bWxQSwUGAAAAAAQABAD5AAAAkgMAAAAA&#10;" strokecolor="#24211d" strokeweight="0"/>
                  <v:line id="Line 1509" o:spid="_x0000_s2882" style="position:absolute;visibility:visible;mso-wrap-style:square" from="3331,1718" to="335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wGsQAAADdAAAADwAAAGRycy9kb3ducmV2LnhtbESPS4vCQBCE74L/YWjBm058IJJ1FJ/g&#10;RVh1V69NpjcJZnpCZozx3zvCgseiqr6iZovGFKKmyuWWFQz6EQjixOqcUwU/511vCsJ5ZI2FZVLw&#10;JAeLebs1w1jbBx+pPvlUBAi7GBVk3pexlC7JyKDr25I4eH+2MuiDrFKpK3wEuCnkMIom0mDOYSHD&#10;ktYZJbfT3Sj4Tq9X5mZSXlb14bIdH343ZrpTqttpll8gPDX+E/5v77WC0Sgaw/tNe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XAaxAAAAN0AAAAPAAAAAAAAAAAA&#10;AAAAAKECAABkcnMvZG93bnJldi54bWxQSwUGAAAAAAQABAD5AAAAkgMAAAAA&#10;" strokecolor="#24211d" strokeweight="0"/>
                  <v:line id="Line 1510" o:spid="_x0000_s2883" style="position:absolute;visibility:visible;mso-wrap-style:square" from="3365,1718" to="3387,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nVgcUAAADdAAAADwAAAGRycy9kb3ducmV2LnhtbESPS4vCQBCE7wv+h6EFb+vEx4pkHcUn&#10;eBHU3dVrk2mTYKYnZMYY/70jLHgsquorajJrTCFqqlxuWUGvG4EgTqzOOVXw+7P5HINwHlljYZkU&#10;PMjBbNr6mGCs7Z0PVB99KgKEXYwKMu/LWEqXZGTQdW1JHLyLrQz6IKtU6grvAW4K2Y+ikTSYc1jI&#10;sKRlRsn1eDMK9un5zNyMytOi3p3Ww93fyow3SnXazfwbhKfGv8P/7a1WMBhEX/B6E56An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nVgcUAAADdAAAADwAAAAAAAAAA&#10;AAAAAAChAgAAZHJzL2Rvd25yZXYueG1sUEsFBgAAAAAEAAQA+QAAAJMDAAAAAA==&#10;" strokecolor="#24211d" strokeweight="0"/>
                  <v:line id="Line 1511" o:spid="_x0000_s2884" style="position:absolute;visibility:visible;mso-wrap-style:square" from="3398,1718" to="342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L9sYAAADdAAAADwAAAGRycy9kb3ducmV2LnhtbESPQWvCQBSE74L/YXlCb7ppLUGiq1Tb&#10;QC+CtTW5PrLPJJh9G7LbJP333YLQ4zAz3zCb3Wga0VPnassKHhcRCOLC6ppLBV+f6XwFwnlkjY1l&#10;UvBDDnbb6WSDibYDf1B/9qUIEHYJKqi8bxMpXVGRQbewLXHwrrYz6IPsSqk7HALcNPIpimJpsOaw&#10;UGFLh4qK2/nbKDiVec48xm2274/Z2/Px8mpWqVIPs/FlDcLT6P/D9/a7VrBcRjH8vQ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LS/bGAAAA3QAAAA8AAAAAAAAA&#10;AAAAAAAAoQIAAGRycy9kb3ducmV2LnhtbFBLBQYAAAAABAAEAPkAAACUAwAAAAA=&#10;" strokecolor="#24211d" strokeweight="0"/>
                </v:group>
                <v:group id="Group 1713" o:spid="_x0000_s2885" style="position:absolute;left:4629;top:2921;width:19374;height:14903" coordorigin="729,460" coordsize="3051,2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cWw8YAAADdAAAADwAAAGRycy9kb3ducmV2LnhtbESPT2vCQBTE7wW/w/KE&#10;3uomhlaJriKipQcR/APi7ZF9JsHs25Bdk/jtuwWhx2FmfsPMl72pREuNKy0riEcRCOLM6pJzBefT&#10;9mMKwnlkjZVlUvAkB8vF4G2OqbYdH6g9+lwECLsUFRTe16mULivIoBvZmjh4N9sY9EE2udQNdgFu&#10;KjmOoi9psOSwUGBN64Ky+/FhFHx32K2SeNPu7rf183r63F92MSn1PuxXMxCeev8ffrV/tIIkiS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5xbDxgAAAN0A&#10;AAAPAAAAAAAAAAAAAAAAAKoCAABkcnMvZG93bnJldi54bWxQSwUGAAAAAAQABAD6AAAAnQMAAAAA&#10;">
                  <v:line id="Line 1513" o:spid="_x0000_s2886" style="position:absolute;visibility:visible;mso-wrap-style:square" from="3432,1718" to="3454,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h6H8MAAADdAAAADwAAAGRycy9kb3ducmV2LnhtbERPy2rCQBTdC/2H4Qrd6UQtEqKjtLZC&#10;NwEfrW4vmWsSmrkTZqYx/r2zEFweznu57k0jOnK+tqxgMk5AEBdW11wq+DluRykIH5A1NpZJwY08&#10;rFcvgyVm2l55T90hlCKGsM9QQRVCm0npi4oM+rFtiSN3sc5giNCVUju8xnDTyGmSzKXBmmNDhS1t&#10;Kir+Dv9Gwa48n5n7eXv66PLT11v++2nSrVKvw/59ASJQH57ih/tbK5jNkjg3volP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Yeh/DAAAA3QAAAA8AAAAAAAAAAAAA&#10;AAAAoQIAAGRycy9kb3ducmV2LnhtbFBLBQYAAAAABAAEAPkAAACRAwAAAAA=&#10;" strokecolor="#24211d" strokeweight="0"/>
                  <v:line id="Line 1514" o:spid="_x0000_s2887" style="position:absolute;visibility:visible;mso-wrap-style:square" from="3466,1718" to="3488,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TfhMUAAADdAAAADwAAAGRycy9kb3ducmV2LnhtbESPT4vCMBTE74LfIbwFb5quirhdo/gX&#10;vAjq7ur10bxti81LaWKt394IgsdhZn7DTGaNKURNlcstK/jsRSCIE6tzThX8/my6YxDOI2ssLJOC&#10;OzmYTdutCcba3vhA9dGnIkDYxagg876MpXRJRgZdz5bEwfu3lUEfZJVKXeEtwE0h+1E0kgZzDgsZ&#10;lrTMKLkcr0bBPj2fmZtReVrUu9N6uPtbmfFGqc5HM/8G4anx7/CrvdUKBoPoC55vwhO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TfhMUAAADdAAAADwAAAAAAAAAA&#10;AAAAAAChAgAAZHJzL2Rvd25yZXYueG1sUEsFBgAAAAAEAAQA+QAAAJMDAAAAAA==&#10;" strokecolor="#24211d" strokeweight="0"/>
                  <v:line id="Line 1515" o:spid="_x0000_s2888" style="position:absolute;visibility:visible;mso-wrap-style:square" from="3499,1718" to="3522,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gxMIAAADdAAAADwAAAGRycy9kb3ducmV2LnhtbERPy4rCMBTdC/5DuMLsNPWBSG0q6ozg&#10;RlBn1O2ludOWaW5Kk6n1781CcHk472TVmUq01LjSsoLxKAJBnFldcq7g53s3XIBwHlljZZkUPMjB&#10;Ku33Eoy1vfOJ2rPPRQhhF6OCwvs6ltJlBRl0I1sTB+7XNgZ9gE0udYP3EG4qOYmiuTRYcmgosKZt&#10;Qdnf+d8oOOa3G3M3r6+b9nD9mh0un2axU+pj0K2XIDx1/i1+ufdawXQ6DvvDm/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fgxMIAAADdAAAADwAAAAAAAAAAAAAA&#10;AAChAgAAZHJzL2Rvd25yZXYueG1sUEsFBgAAAAAEAAQA+QAAAJADAAAAAA==&#10;" strokecolor="#24211d" strokeweight="0"/>
                  <v:line id="Line 1516" o:spid="_x0000_s2889" style="position:absolute;visibility:visible;mso-wrap-style:square" from="3533,1718" to="3555,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tFX8YAAADdAAAADwAAAGRycy9kb3ducmV2LnhtbESPT2vCQBTE7wW/w/IEb80mVUSiq/SP&#10;Qi9CjW1yfWSfSWj2bchuY/z23ULB4zAzv2E2u9G0YqDeNZYVJFEMgri0uuFKwef58LgC4TyyxtYy&#10;KbiRg9128rDBVNsrn2jIfCUChF2KCmrvu1RKV9Zk0EW2Iw7exfYGfZB9JXWP1wA3rXyK46U02HBY&#10;qLGj15rK7+zHKPioioJ5XHb5y3DM94vj15tZHZSaTcfnNQhPo7+H/9vvWsF8niT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7RV/GAAAA3QAAAA8AAAAAAAAA&#10;AAAAAAAAoQIAAGRycy9kb3ducmV2LnhtbFBLBQYAAAAABAAEAPkAAACUAwAAAAA=&#10;" strokecolor="#24211d" strokeweight="0"/>
                  <v:line id="Line 1517" o:spid="_x0000_s2890" style="position:absolute;visibility:visible;mso-wrap-style:square" from="3566,1718" to="358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bKMQAAADdAAAADwAAAGRycy9kb3ducmV2LnhtbESPS4vCQBCE7wv+h6EFb+vEByLRUXzC&#10;XgTX57XJtEkw0xMyszH+e0cQ9lhU1VfUdN6YQtRUudyygl43AkGcWJ1zquB03H6PQTiPrLGwTAqe&#10;5GA+a31NMdb2wb9UH3wqAoRdjAoy78tYSpdkZNB1bUkcvJutDPogq1TqCh8BbgrZj6KRNJhzWMiw&#10;pFVGyf3wZxTs0+uVuRmVl2W9u2yGu/PajLdKddrNYgLCU+P/w5/2j1YwGPT6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dsoxAAAAN0AAAAPAAAAAAAAAAAA&#10;AAAAAKECAABkcnMvZG93bnJldi54bWxQSwUGAAAAAAQABAD5AAAAkgMAAAAA&#10;" strokecolor="#24211d" strokeweight="0"/>
                  <v:line id="Line 1518" o:spid="_x0000_s2891" style="position:absolute;visibility:visible;mso-wrap-style:square" from="3600,1718" to="3623,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V+s8YAAADdAAAADwAAAGRycy9kb3ducmV2LnhtbESPQWvCQBSE70L/w/IKvZmNpohEV2lr&#10;BS+CTdvk+sg+k9Ds25BdY/rvuwXB4zAz3zDr7WhaMVDvGssKZlEMgri0uuFKwdfnfroE4TyyxtYy&#10;KfglB9vNw2SNqbZX/qAh85UIEHYpKqi971IpXVmTQRfZjjh4Z9sb9EH2ldQ9XgPctHIexwtpsOGw&#10;UGNHbzWVP9nFKDhVRcE8Lrr8dTjm78/H751Z7pV6ehxfViA8jf4evrUPWkGSzBL4fxOe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lfrPGAAAA3QAAAA8AAAAAAAAA&#10;AAAAAAAAoQIAAGRycy9kb3ducmV2LnhtbFBLBQYAAAAABAAEAPkAAACUAwAAAAA=&#10;" strokecolor="#24211d" strokeweight="0"/>
                  <v:line id="Line 1519" o:spid="_x0000_s2892" style="position:absolute;visibility:visible;mso-wrap-style:square" from="3634,1718" to="3656,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zmx8YAAADdAAAADwAAAGRycy9kb3ducmV2LnhtbESPT2vCQBTE70K/w/KE3nRjDRJSV7F/&#10;Al6EGq1eH9nXJDT7NmS3Sfz23ULB4zAzv2HW29E0oqfO1ZYVLOYRCOLC6ppLBedTNktAOI+ssbFM&#10;Cm7kYLt5mKwx1XbgI/W5L0WAsEtRQeV9m0rpiooMurltiYP3ZTuDPsiulLrDIcBNI5+iaCUN1hwW&#10;KmzptaLiO/8xCj7K65V5XLWXl/5weY8Pn28myZR6nI67ZxCeRn8P/7f3WsFyuYjh701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M5sfGAAAA3QAAAA8AAAAAAAAA&#10;AAAAAAAAoQIAAGRycy9kb3ducmV2LnhtbFBLBQYAAAAABAAEAPkAAACUAwAAAAA=&#10;" strokecolor="#24211d" strokeweight="0"/>
                  <v:line id="Line 1520" o:spid="_x0000_s2893" style="position:absolute;visibility:visible;mso-wrap-style:square" from="3667,1718" to="367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DXMUAAADdAAAADwAAAGRycy9kb3ducmV2LnhtbESPS4vCQBCE7wv+h6EFb+vEx4pkHcUn&#10;eBF87Oq1yfQmwUxPyIwx/ntHWPBYVNVX1GTWmELUVLncsoJeNwJBnFidc6rg57T5HINwHlljYZkU&#10;PMjBbNr6mGCs7Z0PVB99KgKEXYwKMu/LWEqXZGTQdW1JHLw/Wxn0QVap1BXeA9wUsh9FI2kw57CQ&#10;YUnLjJLr8WYU7NPLhbkZledFvTuvh7vflRlvlOq0m/k3CE+Nf4f/21utYDDofcHrTXgCcvo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BDXMUAAADdAAAADwAAAAAAAAAA&#10;AAAAAAChAgAAZHJzL2Rvd25yZXYueG1sUEsFBgAAAAAEAAQA+QAAAJMDAAAAAA==&#10;" strokecolor="#24211d" strokeweight="0"/>
                  <v:line id="Line 1521" o:spid="_x0000_s2894" style="position:absolute;visibility:visible;mso-wrap-style:square" from="3667,1718" to="3679,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dK8UAAADdAAAADwAAAGRycy9kb3ducmV2LnhtbESPS4vCQBCE78L+h6EXvOnEB0Gio7ir&#10;ghfBdX1cm0ybBDM9ITPG+O93FgSPRVV9Rc0WrSlFQ7UrLCsY9CMQxKnVBWcKjr+b3gSE88gaS8uk&#10;4EkOFvOPzgwTbR/8Q83BZyJA2CWoIPe+SqR0aU4GXd9WxMG72tqgD7LOpK7xEeCmlMMoiqXBgsNC&#10;jhV955TeDnejYJ9dLsxtXJ2/mt15Pd6dVmayUar72S6nIDy1/h1+tbdawWg0iOH/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LdK8UAAADdAAAADwAAAAAAAAAA&#10;AAAAAAChAgAAZHJzL2Rvd25yZXYueG1sUEsFBgAAAAAEAAQA+QAAAJMDAAAAAA==&#10;" strokecolor="#24211d" strokeweight="0"/>
                  <v:oval id="Oval 1522" o:spid="_x0000_s2895" style="position:absolute;left:729;top:2201;width:101;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eMYA&#10;AADdAAAADwAAAGRycy9kb3ducmV2LnhtbESPT2sCMRTE7wW/Q3iCt5rYBVu2RlGhVPRUK+31sXn7&#10;Rzcv2010Vz+9KRR6HGbmN8xs0dtaXKj1lWMNk7ECQZw5U3Gh4fD59vgCwgdkg7Vj0nAlD4v54GGG&#10;qXEdf9BlHwoRIexT1FCG0KRS+qwki37sGuLo5a61GKJsC2la7CLc1vJJqam0WHFcKLGhdUnZaX+2&#10;Gr67XH1tuxsdTFj/qHz3vjruEq1Hw375CiJQH/7Df+2N0ZAkk2f4fROf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BeMYAAADdAAAADwAAAAAAAAAAAAAAAACYAgAAZHJz&#10;L2Rvd25yZXYueG1sUEsFBgAAAAAEAAQA9QAAAIsDAAAAAA==&#10;" fillcolor="#24211d" strokecolor="#24211d" strokeweight="31e-5mm">
                    <v:stroke joinstyle="miter"/>
                  </v:oval>
                  <v:line id="Line 1523" o:spid="_x0000_s2896" style="position:absolute;visibility:visible;mso-wrap-style:square" from="808,2257" to="2221,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EcEAAADdAAAADwAAAGRycy9kb3ducmV2LnhtbERPTYvCMBC9L/gfwgjeNFVRpGsUFQRv&#10;olW6exuase3aTGoTtf57cxD2+Hjf82VrKvGgxpWWFQwHEQjizOqScwWnZNufgXAeWWNlmRS8yMFy&#10;0fmaY6ztkw/0OPpchBB2MSoovK9jKV1WkEE3sDVx4C62MegDbHKpG3yGcFPJURRNpcGSQ0OBNW0K&#10;yq7Hu1HwM/md7v+qc5qs/SWx6T29oU2V6nXb1TcIT63/F3/cO61gPB6GueFNeAJy8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7RARwQAAAN0AAAAPAAAAAAAAAAAAAAAA&#10;AKECAABkcnMvZG93bnJldi54bWxQSwUGAAAAAAQABAD5AAAAjwMAAAAA&#10;" strokecolor="#24211d" strokeweight="31e-5mm">
                    <v:stroke joinstyle="miter"/>
                  </v:line>
                  <v:shape id="Freeform 1524" o:spid="_x0000_s2897" style="position:absolute;left:796;top:2257;width:281;height:281;visibility:visible;mso-wrap-style:square;v-text-anchor:top" coordsize="2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yNMUA&#10;AADdAAAADwAAAGRycy9kb3ducmV2LnhtbESPQYvCMBSE7wv+h/AEb2uqFVe7RhFFKCiCrgePj+bZ&#10;dm1eShO1/nsjLOxxmJlvmNmiNZW4U+NKywoG/QgEcWZ1ybmC08/mcwLCeWSNlWVS8CQHi3nnY4aJ&#10;tg8+0P3ocxEg7BJUUHhfJ1K6rCCDrm9r4uBdbGPQB9nkUjf4CHBTyWEUjaXBksNCgTWtCsqux5tR&#10;kMZZu/a7oVzb1e8+vX2Nts/LWalet11+g/DU+v/wXzvVCuJ4MIX3m/A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pjI0xQAAAN0AAAAPAAAAAAAAAAAAAAAAAJgCAABkcnMv&#10;ZG93bnJldi54bWxQSwUGAAAAAAQABAD1AAAAigMAAAAA&#10;" path="m25,25c2,19,1,3,,e" filled="f" strokecolor="#24211d" strokeweight="31e-5mm">
                    <v:stroke joinstyle="miter"/>
                    <v:path arrowok="t" o:connecttype="custom" o:connectlocs="281,281;0,0" o:connectangles="0,0"/>
                  </v:shape>
                  <v:shape id="Freeform 1525" o:spid="_x0000_s2898" style="position:absolute;left:1604;top:2728;width:359;height:79;visibility:visible;mso-wrap-style:square;v-text-anchor:top" coordsize="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0a2cEA&#10;AADdAAAADwAAAGRycy9kb3ducmV2LnhtbERPy4rCMBTdD/gP4QruxtQHg1ajFEFwIcOMiutLcm2L&#10;zU1pYlv9+slCmOXhvNfb3laipcaXjhVMxgkIYu1MybmCy3n/uQDhA7LByjEpeJKH7WbwscbUuI5/&#10;qT2FXMQQ9ikqKEKoUym9LsiiH7uaOHI311gMETa5NA12MdxWcpokX9JiybGhwJp2Ben76WEVvL6r&#10;n/PVaZ5n7U6TP2THpe+UGg37bAUiUB/+xW/3wSiYzaZxf3wTn4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NGtnBAAAA3QAAAA8AAAAAAAAAAAAAAAAAmAIAAGRycy9kb3du&#10;cmV2LnhtbFBLBQYAAAAABAAEAPUAAACGAwAAAAA=&#10;" path="m,2v,,1,2,9,4c18,7,32,3,31,e" filled="f" strokecolor="#24211d" strokeweight="31e-5mm">
                    <v:stroke joinstyle="miter"/>
                    <v:path arrowok="t" o:connecttype="custom" o:connectlocs="0,23;101,68;348,0" o:connectangles="0,0,0"/>
                  </v:shape>
                  <v:line id="Line 1526" o:spid="_x0000_s2899" style="position:absolute;visibility:visible;mso-wrap-style:square" from="2008,707" to="201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eP4sQAAADdAAAADwAAAGRycy9kb3ducmV2LnhtbESPS4vCQBCE7wv+h6EFb+vEByLRUXzC&#10;XgTX57XJtEkw0xMyszH+e0cQ9lhU1VfUdN6YQtRUudyygl43AkGcWJ1zquB03H6PQTiPrLGwTAqe&#10;5GA+a31NMdb2wb9UH3wqAoRdjAoy78tYSpdkZNB1bUkcvJutDPogq1TqCh8BbgrZj6KRNJhzWMiw&#10;pFVGyf3wZxTs0+uVuRmVl2W9u2yGu/PajLdKddrNYgLCU+P/w5/2j1YwGPR7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V4/ixAAAAN0AAAAPAAAAAAAAAAAA&#10;AAAAAKECAABkcnMvZG93bnJldi54bWxQSwUGAAAAAAQABAD5AAAAkgMAAAAA&#10;" strokecolor="#24211d" strokeweight="0"/>
                  <v:line id="Line 1527" o:spid="_x0000_s2900" style="position:absolute;visibility:visible;mso-wrap-style:square" from="2041,707" to="205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URlcYAAADdAAAADwAAAGRycy9kb3ducmV2LnhtbESPT2vCQBTE74V+h+UJ3pqNUUSiq/SP&#10;Qi9CjW1yfWSfSWj2bchuY/z23ULB4zAzv2E2u9G0YqDeNZYVzKIYBHFpdcOVgs/z4WkFwnlkja1l&#10;UnAjB7vt48MGU22vfKIh85UIEHYpKqi971IpXVmTQRfZjjh4F9sb9EH2ldQ9XgPctDKJ46U02HBY&#10;qLGj15rK7+zHKPioioJ5XHb5y3DM94vj15tZHZSaTsbnNQhPo7+H/9vvWsF8niT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FEZXGAAAA3QAAAA8AAAAAAAAA&#10;AAAAAAAAoQIAAGRycy9kb3ducmV2LnhtbFBLBQYAAAAABAAEAPkAAACUAwAAAAA=&#10;" strokecolor="#24211d" strokeweight="0"/>
                  <v:line id="Line 1528" o:spid="_x0000_s2901" style="position:absolute;visibility:visible;mso-wrap-style:square" from="2075,707" to="2086,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m0DsYAAADdAAAADwAAAGRycy9kb3ducmV2LnhtbESPT2vCQBTE74V+h+UJ3pqNRkSiq/SP&#10;Qi9CjW1yfWSfSWj2bchuY/z23ULB4zAzv2E2u9G0YqDeNZYVzKIYBHFpdcOVgs/z4WkFwnlkja1l&#10;UnAjB7vt48MGU22vfKIh85UIEHYpKqi971IpXVmTQRfZjjh4F9sb9EH2ldQ9XgPctHIex0tpsOGw&#10;UGNHrzWV39mPUfBRFQXzuOzyl+GY7xfHrzezOig1nYzPaxCeRn8P/7fftYIkmSf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JtA7GAAAA3QAAAA8AAAAAAAAA&#10;AAAAAAAAoQIAAGRycy9kb3ducmV2LnhtbFBLBQYAAAAABAAEAPkAAACUAwAAAAA=&#10;" strokecolor="#24211d" strokeweight="0"/>
                  <v:line id="Line 1529" o:spid="_x0000_s2902" style="position:absolute;visibility:visible;mso-wrap-style:square" from="2108,707" to="212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AsesQAAADdAAAADwAAAGRycy9kb3ducmV2LnhtbESPS4vCQBCE7wv+h6EFb+vEByLRUXzC&#10;XgTX57XJtEkw0xMyY8z+e0cQ9lhU1VfUdN6YQtRUudyygl43AkGcWJ1zquB03H6PQTiPrLGwTAr+&#10;yMF81vqaYqztk3+pPvhUBAi7GBVk3pexlC7JyKDr2pI4eDdbGfRBVqnUFT4D3BSyH0UjaTDnsJBh&#10;SauMkvvhYRTs0+uVuRmVl2W9u2yGu/PajLdKddrNYgLCU+P/w5/2j1YwGPSH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ICx6xAAAAN0AAAAPAAAAAAAAAAAA&#10;AAAAAKECAABkcnMvZG93bnJldi54bWxQSwUGAAAAAAQABAD5AAAAkgMAAAAA&#10;" strokecolor="#24211d" strokeweight="0"/>
                  <v:line id="Line 1530" o:spid="_x0000_s2903" style="position:absolute;visibility:visible;mso-wrap-style:square" from="2142,707" to="215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J4cYAAADdAAAADwAAAGRycy9kb3ducmV2LnhtbESPS2vDMBCE74X8B7GF3Bq5eWHcKCFP&#10;6CXQum1yXaytbWKthKU47r+vCoEeh5n5hlmsetOIjlpfW1bwPEpAEBdW11wq+Pw4PKUgfEDW2Fgm&#10;BT/kYbUcPCww0/bG79TloRQRwj5DBVUILpPSFxUZ9CPriKP3bVuDIcq2lLrFW4SbRo6TZC4N1hwX&#10;KnS0rai45Fej4K08n5n7uTttuuNpPz1+7Ux6UGr42K9fQATqw3/43n7VCiaT8Qz+3s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sieHGAAAA3QAAAA8AAAAAAAAA&#10;AAAAAAAAoQIAAGRycy9kb3ducmV2LnhtbFBLBQYAAAAABAAEAPkAAACUAwAAAAA=&#10;" strokecolor="#24211d" strokeweight="0"/>
                  <v:line id="Line 1531" o:spid="_x0000_s2904" style="position:absolute;visibility:visible;mso-wrap-style:square" from="2176,707" to="218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4XlsUAAADdAAAADwAAAGRycy9kb3ducmV2LnhtbESPS4vCQBCE74L/YeiFvelkVYJER/Gx&#10;ghdh1/VxbTJtEsz0hMwY4793hAWPRVV9RU3nrSlFQ7UrLCv46kcgiFOrC84UHP42vTEI55E1lpZJ&#10;wYMczGfdzhQTbe/8S83eZyJA2CWoIPe+SqR0aU4GXd9WxMG72NqgD7LOpK7xHuCmlIMoiqXBgsNC&#10;jhWtckqv+5tR8JOdz8xtXJ2Wze70Pdod12a8Uerzo11MQHhq/Tv8395qBcPhIIb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4XlsUAAADdAAAADwAAAAAAAAAA&#10;AAAAAAChAgAAZHJzL2Rvd25yZXYueG1sUEsFBgAAAAAEAAQA+QAAAJMDAAAAAA==&#10;" strokecolor="#24211d" strokeweight="0"/>
                  <v:line id="Line 1532" o:spid="_x0000_s2905" style="position:absolute;visibility:visible;mso-wrap-style:square" from="2209,707" to="222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DcYAAADdAAAADwAAAGRycy9kb3ducmV2LnhtbESPT2vCQBTE7wW/w/IK3nRTFRtSV/Ev&#10;9CK0aavXR/Y1CWbfLtk1pt++WxB6HGbmN8xi1ZtGdNT62rKCp3ECgriwuuZSwefHYZSC8AFZY2OZ&#10;FPyQh9Vy8LDATNsbv1OXh1JECPsMFVQhuExKX1Rk0I+tI47et20NhijbUuoWbxFuGjlJkrk0WHNc&#10;qNDRtqLikl+NgrfyfGbu5+606Y6n/ez4tTPpQanhY79+ARGoD//he/tVK5hOJ8/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ysg3GAAAA3QAAAA8AAAAAAAAA&#10;AAAAAAAAoQIAAGRycy9kb3ducmV2LnhtbFBLBQYAAAAABAAEAPkAAACUAwAAAAA=&#10;" strokecolor="#24211d" strokeweight="0"/>
                  <v:line id="Line 1533" o:spid="_x0000_s2906" style="position:absolute;visibility:visible;mso-wrap-style:square" from="2243,707" to="225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0mf8MAAADdAAAADwAAAGRycy9kb3ducmV2LnhtbERPy2rCQBTdC/7DcIXudFKVINFR6gvc&#10;BFpbk+0lc5uEZu6EzDTGv3cWhS4P573ZDaYRPXWutqzgdRaBIC6srrlU8PV5nq5AOI+ssbFMCh7k&#10;YLcdjzaYaHvnD+qvvhQhhF2CCirv20RKV1Rk0M1sSxy4b9sZ9AF2pdQd3kO4aeQ8imJpsObQUGFL&#10;h4qKn+uvUfBe5jnzELfZvk+z0zK9Hc3qrNTLZHhbg/A0+H/xn/uiFSwW8zA3vAlPQG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tJn/DAAAA3QAAAA8AAAAAAAAAAAAA&#10;AAAAoQIAAGRycy9kb3ducmV2LnhtbFBLBQYAAAAABAAEAPkAAACRAwAAAAA=&#10;" strokecolor="#24211d" strokeweight="0"/>
                  <v:line id="Line 1534" o:spid="_x0000_s2907" style="position:absolute;visibility:visible;mso-wrap-style:square" from="2277,707" to="228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D5MQAAADdAAAADwAAAGRycy9kb3ducmV2LnhtbESPT4vCMBTE78J+h/AW9qbpqohWo6ir&#10;4EXwv9dH87YtNi+libV++42w4HGYmd8wk1ljClFT5XLLCr47EQjixOqcUwWn47o9BOE8ssbCMil4&#10;koPZ9KM1wVjbB++pPvhUBAi7GBVk3pexlC7JyKDr2JI4eL+2MuiDrFKpK3wEuClkN4oG0mDOYSHD&#10;kpYZJbfD3SjYpdcrczMoL4t6e1n1t+cfM1wr9fXZzMcgPDX+Hf5vb7SCXq87gteb8AT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YPkxAAAAN0AAAAPAAAAAAAAAAAA&#10;AAAAAKECAABkcnMvZG93bnJldi54bWxQSwUGAAAAAAQABAD5AAAAkgMAAAAA&#10;" strokecolor="#24211d" strokeweight="0"/>
                  <v:line id="Line 1535" o:spid="_x0000_s2908" style="position:absolute;visibility:visible;mso-wrap-style:square" from="2310,707" to="232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K8pMMAAADdAAAADwAAAGRycy9kb3ducmV2LnhtbERPTWvCQBC9F/wPywjemo1NkZC6ilaF&#10;XgJV23gdstMkmJ0N2TWm/757KHh8vO/lejStGKh3jWUF8ygGQVxa3XCl4Ot8eE5BOI+ssbVMCn7J&#10;wXo1eVpipu2djzScfCVCCLsMFdTed5mUrqzJoItsRxy4H9sb9AH2ldQ93kO4aeVLHC+kwYZDQ40d&#10;vddUXk83o+CzulyYx0VXbIe82L/m3zuTHpSaTcfNGwhPo3+I/90fWkGSJGF/eBOe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CvKTDAAAA3QAAAA8AAAAAAAAAAAAA&#10;AAAAoQIAAGRycy9kb3ducmV2LnhtbFBLBQYAAAAABAAEAPkAAACRAwAAAAA=&#10;" strokecolor="#24211d" strokeweight="0"/>
                  <v:line id="Line 1536" o:spid="_x0000_s2909" style="position:absolute;visibility:visible;mso-wrap-style:square" from="2344,707" to="235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4ZP8YAAADdAAAADwAAAGRycy9kb3ducmV2LnhtbESPQWvCQBSE70L/w/IKvZmNpohEV2lr&#10;BS+CTdvk+sg+k9Ds25BdY/rvuwXB4zAz3zDr7WhaMVDvGssKZlEMgri0uuFKwdfnfroE4TyyxtYy&#10;KfglB9vNw2SNqbZX/qAh85UIEHYpKqi971IpXVmTQRfZjjh4Z9sb9EH2ldQ9XgPctHIexwtpsOGw&#10;UGNHbzWVP9nFKDhVRcE8Lrr8dTjm78/H751Z7pV6ehxfViA8jf4evrUPWkGSJDP4fxOe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OGT/GAAAA3QAAAA8AAAAAAAAA&#10;AAAAAAAAoQIAAGRycy9kb3ducmV2LnhtbFBLBQYAAAAABAAEAPkAAACUAwAAAAA=&#10;" strokecolor="#24211d" strokeweight="0"/>
                  <v:line id="Line 1537" o:spid="_x0000_s2910" style="position:absolute;visibility:visible;mso-wrap-style:square" from="2378,707" to="238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HSMYAAADdAAAADwAAAGRycy9kb3ducmV2LnhtbESPT2vCQBTE74V+h+UJ3pqNRkSiq/SP&#10;Qi9CjW1yfWSfSWj2bchuY/z23ULB4zAzv2E2u9G0YqDeNZYVzKIYBHFpdcOVgs/z4WkFwnlkja1l&#10;UnAjB7vt48MGU22vfKIh85UIEHYpKqi971IpXVmTQRfZjjh4F9sb9EH2ldQ9XgPctHIex0tpsOGw&#10;UGNHrzWV39mPUfBRFQXzuOzyl+GY7xfHrzezOig1nYzPaxCeRn8P/7fftYIkSebw9yY8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ch0jGAAAA3QAAAA8AAAAAAAAA&#10;AAAAAAAAoQIAAGRycy9kb3ducmV2LnhtbFBLBQYAAAAABAAEAPkAAACUAwAAAAA=&#10;" strokecolor="#24211d" strokeweight="0"/>
                  <v:line id="Line 1538" o:spid="_x0000_s2911" style="position:absolute;visibility:visible;mso-wrap-style:square" from="2411,707" to="242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Ai08EAAADdAAAADwAAAGRycy9kb3ducmV2LnhtbERPy4rCMBTdC/5DuAPuNB0VkWoUn+BG&#10;mHF8bC/NtS02N6WJtf69EQY8u8N5cabzxhSipsrllhV89yIQxInVOacKjn/b7hiE88gaC8uk4EkO&#10;5rN2a4qxtg/+pfrgUxFK2MWoIPO+jKV0SUYGXc+WxEG72sqgD7RKpa7wEcpNIftRNJIGcw4LGZa0&#10;yii5He5GwU96uTA3o/K8rPfnzXB/WpvxVqnOV7OYgPDU+I/5P73TCgYB8H4Tn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ECLTwQAAAN0AAAAPAAAAAAAAAAAAAAAA&#10;AKECAABkcnMvZG93bnJldi54bWxQSwUGAAAAAAQABAD5AAAAjwMAAAAA&#10;" strokecolor="#24211d" strokeweight="0"/>
                  <v:line id="Line 1539" o:spid="_x0000_s2912" style="position:absolute;visibility:visible;mso-wrap-style:square" from="2445,707" to="2456,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6p8QAAADdAAAADwAAAGRycy9kb3ducmV2LnhtbESPT4vCMBTE7wt+h/AEb2vqVkSqUXRV&#10;2Iuw/r8+mmdbbF5KE2v32xthweMwM79hpvPWlKKh2hWWFQz6EQji1OqCMwXHw+ZzDMJ5ZI2lZVLw&#10;Rw7ms87HFBNtH7yjZu8zESDsElSQe18lUro0J4Oubyvi4F1tbdAHWWdS1/gIcFPKrygaSYMFh4Uc&#10;K/rOKb3t70bBb3a5MLej6rxstuf1cHtamfFGqV63XUxAeGr9O/zf/tEK4jgewutNe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qnxAAAAN0AAAAPAAAAAAAAAAAA&#10;AAAAAKECAABkcnMvZG93bnJldi54bWxQSwUGAAAAAAQABAD5AAAAkgMAAAAA&#10;" strokecolor="#24211d" strokeweight="0"/>
                  <v:line id="Line 1540" o:spid="_x0000_s2913" style="position:absolute;visibility:visible;mso-wrap-style:square" from="2479,707" to="249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UfPMUAAADdAAAADwAAAGRycy9kb3ducmV2LnhtbESPQWvCQBSE74L/YXmCN93UWJHoKtoq&#10;eBGsrXp9ZF+TYPZtyK4x/ntXKPQ4zMw3zHzZmlI0VLvCsoK3YQSCOLW64EzBz/d2MAXhPLLG0jIp&#10;eJCD5aLbmWOi7Z2/qDn6TAQIuwQV5N5XiZQuzcmgG9qKOHi/tjbog6wzqWu8B7gp5SiKJtJgwWEh&#10;x4o+ckqvx5tRcMguF+Z2Up3Xzf68Ge9Pn2a6Varfa1czEJ5a/x/+a++0gjiO3+H1Jjw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UfPMUAAADdAAAADwAAAAAAAAAA&#10;AAAAAAChAgAAZHJzL2Rvd25yZXYueG1sUEsFBgAAAAAEAAQA+QAAAJMDAAAAAA==&#10;" strokecolor="#24211d" strokeweight="0"/>
                  <v:line id="Line 1541" o:spid="_x0000_s2914" style="position:absolute;visibility:visible;mso-wrap-style:square" from="2512,707" to="252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S8YAAADdAAAADwAAAGRycy9kb3ducmV2LnhtbESPQWvCQBSE70L/w/IKvemmRoLErNLW&#10;Cl6EmlZzfWRfk9Ds25BdY/z33ULB4zAz3zDZZjStGKh3jWUFz7MIBHFpdcOVgq/P3XQJwnlkja1l&#10;UnAjB5v1wyTDVNsrH2nIfSUChF2KCmrvu1RKV9Zk0M1sRxy8b9sb9EH2ldQ9XgPctHIeRYk02HBY&#10;qLGjt5rKn/xiFHxURcE8Jt35dTic3xeH09Ysd0o9PY4vKxCeRn8P/7f3WkEcxwn8vQ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ngUvGAAAA3QAAAA8AAAAAAAAA&#10;AAAAAAAAoQIAAGRycy9kb3ducmV2LnhtbFBLBQYAAAAABAAEAPkAAACUAwAAAAA=&#10;" strokecolor="#24211d" strokeweight="0"/>
                  <v:line id="Line 1542" o:spid="_x0000_s2915" style="position:absolute;visibility:visible;mso-wrap-style:square" from="2546,707" to="255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sk0MUAAADdAAAADwAAAGRycy9kb3ducmV2LnhtbESPQWvCQBSE74L/YXmCt7qpESvRVbRV&#10;8CJYW/X6yL4mwezbkF1j/PeuUPA4zMw3zGzRmlI0VLvCsoL3QQSCOLW64EzB78/mbQLCeWSNpWVS&#10;cCcHi3m3M8NE2xt/U3PwmQgQdgkqyL2vEildmpNBN7AVcfD+bG3QB1lnUtd4C3BTymEUjaXBgsNC&#10;jhV95pReDlejYJ+dz8ztuDqtmt1pPdodv8xko1S/1y6nIDy1/hX+b2+1gjiOP+D5Jj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sk0MUAAADdAAAADwAAAAAAAAAA&#10;AAAAAAChAgAAZHJzL2Rvd25yZXYueG1sUEsFBgAAAAAEAAQA+QAAAJMDAAAAAA==&#10;" strokecolor="#24211d" strokeweight="0"/>
                  <v:line id="Line 1543" o:spid="_x0000_s2916" style="position:absolute;visibility:visible;mso-wrap-style:square" from="2580,707" to="259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SwosMAAADdAAAADwAAAGRycy9kb3ducmV2LnhtbERPTWvCQBC9F/wPywjemo1NkZC6ilaF&#10;XgJV23gdstMkmJ0N2TWm/757KHh8vO/lejStGKh3jWUF8ygGQVxa3XCl4Ot8eE5BOI+ssbVMCn7J&#10;wXo1eVpipu2djzScfCVCCLsMFdTed5mUrqzJoItsRxy4H9sb9AH2ldQ93kO4aeVLHC+kwYZDQ40d&#10;vddUXk83o+CzulyYx0VXbIe82L/m3zuTHpSaTcfNGwhPo3+I/90fWkGSJGFueBOe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0sKLDAAAA3QAAAA8AAAAAAAAAAAAA&#10;AAAAoQIAAGRycy9kb3ducmV2LnhtbFBLBQYAAAAABAAEAPkAAACRAwAAAAA=&#10;" strokecolor="#24211d" strokeweight="0"/>
                  <v:line id="Line 1544" o:spid="_x0000_s2917" style="position:absolute;visibility:visible;mso-wrap-style:square" from="2613,707" to="262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VOcYAAADdAAAADwAAAGRycy9kb3ducmV2LnhtbESPT2vCQBTE7wW/w/IEb3WjKWJTV2m1&#10;gV4Etf65PrKvSTD7NmS3Sfrt3YLgcZiZ3zCLVW8q0VLjSssKJuMIBHFmdcm5guN3+jwH4Tyyxsoy&#10;KfgjB6vl4GmBibYd76k9+FwECLsEFRTe14mULivIoBvbmjh4P7Yx6INscqkb7ALcVHIaRTNpsOSw&#10;UGBN64Ky6+HXKNjllwtzP6vPH+32/PmyPW3MPFVqNOzf30B46v0jfG9/aQVxHL/C/5vw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FTnGAAAA3QAAAA8AAAAAAAAA&#10;AAAAAAAAoQIAAGRycy9kb3ducmV2LnhtbFBLBQYAAAAABAAEAPkAAACUAwAAAAA=&#10;" strokecolor="#24211d" strokeweight="0"/>
                  <v:line id="Line 1545" o:spid="_x0000_s2918" style="position:absolute;visibility:visible;mso-wrap-style:square" from="2647,707" to="265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TP2cAAAADdAAAADwAAAGRycy9kb3ducmV2LnhtbERPyarCMBTdP/AfwhXcPVMHRKpRHOFt&#10;BGe3l+baFpub0uTV+vdmIbg8nHk6b0whaqpcbllBrxuBIE6szjlVcD5tf8cgnEfWWFgmBS9yMJ+1&#10;fqYYa/vkA9VHn4oQwi5GBZn3ZSylSzIy6Lq2JA7c3VYGfYBVKnWFzxBuCtmPopE0mHNoyLCkVUbJ&#10;4/hvFOzT2425GZXXZb27boa7y9qMt0p12s1iAsJT47/ij/tPKxgMhmF/eBOe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HEz9nAAAAA3QAAAA8AAAAAAAAAAAAAAAAA&#10;oQIAAGRycy9kb3ducmV2LnhtbFBLBQYAAAAABAAEAPkAAACOAwAAAAA=&#10;" strokecolor="#24211d" strokeweight="0"/>
                  <v:line id="Line 1546" o:spid="_x0000_s2919" style="position:absolute;visibility:visible;mso-wrap-style:square" from="2680,707" to="269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hqQsYAAADdAAAADwAAAGRycy9kb3ducmV2LnhtbESPT2vCQBTE70K/w/KE3nRjDRJSV7F/&#10;Al6EGq1eH9nXJDT7NmS3Sfz23ULB4zAzv2HW29E0oqfO1ZYVLOYRCOLC6ppLBedTNktAOI+ssbFM&#10;Cm7kYLt5mKwx1XbgI/W5L0WAsEtRQeV9m0rpiooMurltiYP3ZTuDPsiulLrDIcBNI5+iaCUN1hwW&#10;KmzptaLiO/8xCj7K65V5XLWXl/5weY8Pn28myZR6nI67ZxCeRn8P/7f3WsFyGS/g701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IakLGAAAA3QAAAA8AAAAAAAAA&#10;AAAAAAAAoQIAAGRycy9kb3ducmV2LnhtbFBLBQYAAAAABAAEAPkAAACUAwAAAAA=&#10;" strokecolor="#24211d" strokeweight="0"/>
                  <v:line id="Line 1547" o:spid="_x0000_s2920" style="position:absolute;visibility:visible;mso-wrap-style:square" from="2714,707" to="272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r0NcQAAADdAAAADwAAAGRycy9kb3ducmV2LnhtbESPS4vCQBCE7wv+h6EFb+vEByLRUXzC&#10;XgTX57XJtEkw0xMyY8z+e0cQ9lhU1VfUdN6YQtRUudyygl43AkGcWJ1zquB03H6PQTiPrLGwTAr+&#10;yMF81vqaYqztk3+pPvhUBAi7GBVk3pexlC7JyKDr2pI4eDdbGfRBVqnUFT4D3BSyH0UjaTDnsJBh&#10;SauMkvvhYRTs0+uVuRmVl2W9u2yGu/PajLdKddrNYgLCU+P/w5/2j1YwGAz7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vQ1xAAAAN0AAAAPAAAAAAAAAAAA&#10;AAAAAKECAABkcnMvZG93bnJldi54bWxQSwUGAAAAAAQABAD5AAAAkgMAAAAA&#10;" strokecolor="#24211d" strokeweight="0"/>
                  <v:line id="Line 1548" o:spid="_x0000_s2921" style="position:absolute;visibility:visible;mso-wrap-style:square" from="2748,707" to="275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ZRrsQAAADdAAAADwAAAGRycy9kb3ducmV2LnhtbESPT4vCMBTE7wt+h/AEb2vqVkSqUXRV&#10;2Iuw/r8+mmdbbF5KE2v32xthweMwM79hpvPWlKKh2hWWFQz6EQji1OqCMwXHw+ZzDMJ5ZI2lZVLw&#10;Rw7ms87HFBNtH7yjZu8zESDsElSQe18lUro0J4Oubyvi4F1tbdAHWWdS1/gIcFPKrygaSYMFh4Uc&#10;K/rOKb3t70bBb3a5MLej6rxstuf1cHtamfFGqV63XUxAeGr9O/zf/tEK4ngYw+tNe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FlGuxAAAAN0AAAAPAAAAAAAAAAAA&#10;AAAAAKECAABkcnMvZG93bnJldi54bWxQSwUGAAAAAAQABAD5AAAAkgMAAAAA&#10;" strokecolor="#24211d" strokeweight="0"/>
                  <v:line id="Line 1549" o:spid="_x0000_s2922" style="position:absolute;visibility:visible;mso-wrap-style:square" from="2781,707" to="279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2sYAAADdAAAADwAAAGRycy9kb3ducmV2LnhtbESPT2vCQBTE74V+h+UJvTUbaxCJrmL/&#10;CL0INWpyfWSfSTD7NmS3Mf323ULB4zAzv2FWm9G0YqDeNZYVTKMYBHFpdcOVgtNx97wA4TyyxtYy&#10;KfghB5v148MKU21vfKAh85UIEHYpKqi971IpXVmTQRfZjjh4F9sb9EH2ldQ93gLctPIljufSYMNh&#10;ocaO3moqr9m3UfBVFQXzOO/y12GffyT787tZ7JR6mozbJQhPo7+H/9ufWsFsliT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ydrGAAAA3QAAAA8AAAAAAAAA&#10;AAAAAAAAoQIAAGRycy9kb3ducmV2LnhtbFBLBQYAAAAABAAEAPkAAACUAwAAAAA=&#10;" strokecolor="#24211d" strokeweight="0"/>
                  <v:line id="Line 1550" o:spid="_x0000_s2923" style="position:absolute;visibility:visible;mso-wrap-style:square" from="2815,707" to="2826,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sQcYAAADdAAAADwAAAGRycy9kb3ducmV2LnhtbESPQWvCQBSE74L/YXmCN91YbZDUVdra&#10;QC+Bqq1eH9nXJJh9G7LbJP33rlDocZiZb5jNbjC16Kh1lWUFi3kEgji3uuJCwecpna1BOI+ssbZM&#10;Cn7JwW47Hm0w0bbnA3VHX4gAYZeggtL7JpHS5SUZdHPbEAfv27YGfZBtIXWLfYCbWj5EUSwNVhwW&#10;SmzotaT8evwxCj6Ky4V5iJvzS5ed31bZ196sU6Wmk+H5CYSnwf+H/9rvWsFyuXqE+5vwBOT2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zbEHGAAAA3QAAAA8AAAAAAAAA&#10;AAAAAAAAoQIAAGRycy9kb3ducmV2LnhtbFBLBQYAAAAABAAEAPkAAACUAwAAAAA=&#10;" strokecolor="#24211d" strokeweight="0"/>
                  <v:line id="Line 1551" o:spid="_x0000_s2924" style="position:absolute;visibility:visible;mso-wrap-style:square" from="2849,707" to="286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HyNsYAAADdAAAADwAAAGRycy9kb3ducmV2LnhtbESPS2vDMBCE74X+B7GB3Bo5jTHGiRL6&#10;CvQSyKO1r4u1sU2tlbEUx/33VSGQ4zAz3zCrzWhaMVDvGssK5rMIBHFpdcOVgq/T9ikF4TyyxtYy&#10;KfglB5v148MKM22vfKDh6CsRIOwyVFB732VSurImg25mO+LgnW1v0AfZV1L3eA1w08rnKEqkwYbD&#10;Qo0dvdVU/hwvRsG+KgrmMeny12GXf8S773eTbpWaTsaXJQhPo7+Hb+1PrWCxiBP4fx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8jbGAAAA3QAAAA8AAAAAAAAA&#10;AAAAAAAAoQIAAGRycy9kb3ducmV2LnhtbFBLBQYAAAAABAAEAPkAAACUAwAAAAA=&#10;" strokecolor="#24211d" strokeweight="0"/>
                  <v:line id="Line 1552" o:spid="_x0000_s2925" style="position:absolute;visibility:visible;mso-wrap-style:square" from="2882,707" to="289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1XrcYAAADdAAAADwAAAGRycy9kb3ducmV2LnhtbESPS4vCQBCE74L/YWjBm058oJJ1lF0f&#10;sBfBx65em0xvEsz0hMwYs//eEQSPRVV9Rc2XjSlETZXLLSsY9CMQxInVOacKfk7b3gyE88gaC8uk&#10;4J8cLBft1hxjbe98oProUxEg7GJUkHlfxlK6JCODrm9L4uD92cqgD7JKpa7wHuCmkMMomkiDOYeF&#10;DEtaZZRcjzejYJ9eLszNpDx/1bvzZrz7XZvZVqlup/n8AOGp8e/wq/2tFYxG4yk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tV63GAAAA3QAAAA8AAAAAAAAA&#10;AAAAAAAAoQIAAGRycy9kb3ducmV2LnhtbFBLBQYAAAAABAAEAPkAAACUAwAAAAA=&#10;" strokecolor="#24211d" strokeweight="0"/>
                  <v:line id="Line 1553" o:spid="_x0000_s2926" style="position:absolute;visibility:visible;mso-wrap-style:square" from="2916,707" to="292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LD38AAAADdAAAADwAAAGRycy9kb3ducmV2LnhtbERPyarCMBTdP/AfwhXcPVMHRKpRHOFt&#10;BGe3l+baFpub0uTV+vdmIbg8nHk6b0whaqpcbllBrxuBIE6szjlVcD5tf8cgnEfWWFgmBS9yMJ+1&#10;fqYYa/vkA9VHn4oQwi5GBZn3ZSylSzIy6Lq2JA7c3VYGfYBVKnWFzxBuCtmPopE0mHNoyLCkVUbJ&#10;4/hvFOzT2425GZXXZb27boa7y9qMt0p12s1iAsJT47/ij/tPKxgMhmFueBOe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yw9/AAAAA3QAAAA8AAAAAAAAAAAAAAAAA&#10;oQIAAGRycy9kb3ducmV2LnhtbFBLBQYAAAAABAAEAPkAAACOAwAAAAA=&#10;" strokecolor="#24211d" strokeweight="0"/>
                  <v:line id="Line 1554" o:spid="_x0000_s2927" style="position:absolute;visibility:visible;mso-wrap-style:square" from="2950,707" to="296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5mRMcAAADdAAAADwAAAGRycy9kb3ducmV2LnhtbESPT2vCQBTE70K/w/IKvemmGoJNXUXb&#10;Cl4C/mn1+si+JsHs25DdJum37woFj8PM/IZZrAZTi45aV1lW8DyJQBDnVldcKPg8bcdzEM4ja6wt&#10;k4JfcrBaPowWmGrb84G6oy9EgLBLUUHpfZNK6fKSDLqJbYiD921bgz7ItpC6xT7ATS2nUZRIgxWH&#10;hRIbeispvx5/jIJ9cbkwD0lz3nTZ+SPOvt7NfKvU0+OwfgXhafD38H97pxXMZvEL3N6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mZExwAAAN0AAAAPAAAAAAAA&#10;AAAAAAAAAKECAABkcnMvZG93bnJldi54bWxQSwUGAAAAAAQABAD5AAAAlQMAAAAA&#10;" strokecolor="#24211d" strokeweight="0"/>
                  <v:line id="Line 1555" o:spid="_x0000_s2928" style="position:absolute;visibility:visible;mso-wrap-style:square" from="2983,707" to="299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1ZBMIAAADdAAAADwAAAGRycy9kb3ducmV2LnhtbERPy4rCMBTdC/5DuMLsxlQdi1Sj+BjB&#10;jTDjc3tprm2xuSlNpta/N4sBl4fzni1aU4qGaldYVjDoRyCIU6sLzhScjtvPCQjnkTWWlknBkxws&#10;5t3ODBNtH/xLzcFnIoSwS1BB7n2VSOnSnAy6vq2IA3eztUEfYJ1JXeMjhJtSDqMolgYLDg05VrTO&#10;Kb0f/oyCn+x6ZW7j6rJq9pfvr/15YyZbpT567XIKwlPr3+J/904rGI3GYX94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1ZBMIAAADdAAAADwAAAAAAAAAAAAAA&#10;AAChAgAAZHJzL2Rvd25yZXYueG1sUEsFBgAAAAAEAAQA+QAAAJADAAAAAA==&#10;" strokecolor="#24211d" strokeweight="0"/>
                  <v:line id="Line 1556" o:spid="_x0000_s2929" style="position:absolute;visibility:visible;mso-wrap-style:square" from="3017,707" to="302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H8n8UAAADdAAAADwAAAGRycy9kb3ducmV2LnhtbESPS4vCQBCE7wv+h6EFb+vEx4pkHcUn&#10;eBF87Oq1yfQmwUxPyIwx/ntHWPBYVNVX1GTWmELUVLncsoJeNwJBnFidc6rg57T5HINwHlljYZkU&#10;PMjBbNr6mGCs7Z0PVB99KgKEXYwKMu/LWEqXZGTQdW1JHLw/Wxn0QVap1BXeA9wUsh9FI2kw57CQ&#10;YUnLjJLr8WYU7NPLhbkZledFvTuvh7vflRlvlOq0m/k3CE+Nf4f/21utYDD46sHrTXgCcvo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H8n8UAAADdAAAADwAAAAAAAAAA&#10;AAAAAAChAgAAZHJzL2Rvd25yZXYueG1sUEsFBgAAAAAEAAQA+QAAAJMDAAAAAA==&#10;" strokecolor="#24211d" strokeweight="0"/>
                  <v:line id="Line 1557" o:spid="_x0000_s2930" style="position:absolute;visibility:visible;mso-wrap-style:square" from="3051,707" to="306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Ni6MYAAADdAAAADwAAAGRycy9kb3ducmV2LnhtbESPS2vDMBCE74X8B7GF3Bq5eWHcKCFP&#10;6CXQum1yXaytbWKthKU47r+vCoEeh5n5hlmsetOIjlpfW1bwPEpAEBdW11wq+Pw4PKUgfEDW2Fgm&#10;BT/kYbUcPCww0/bG79TloRQRwj5DBVUILpPSFxUZ9CPriKP3bVuDIcq2lLrFW4SbRo6TZC4N1hwX&#10;KnS0rai45Fej4K08n5n7uTttuuNpPz1+7Ux6UGr42K9fQATqw3/43n7VCiaT2Rj+3s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DYujGAAAA3QAAAA8AAAAAAAAA&#10;AAAAAAAAoQIAAGRycy9kb3ducmV2LnhtbFBLBQYAAAAABAAEAPkAAACUAwAAAAA=&#10;" strokecolor="#24211d" strokeweight="0"/>
                  <v:line id="Line 1558" o:spid="_x0000_s2931" style="position:absolute;visibility:visible;mso-wrap-style:square" from="3084,707" to="309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Hc8UAAADdAAAADwAAAGRycy9kb3ducmV2LnhtbESPQWvCQBSE74L/YXmCN93UWJHoKtoq&#10;eBGsrXp9ZF+TYPZtyK4x/ntXKPQ4zMw3zHzZmlI0VLvCsoK3YQSCOLW64EzBz/d2MAXhPLLG0jIp&#10;eJCD5aLbmWOi7Z2/qDn6TAQIuwQV5N5XiZQuzcmgG9qKOHi/tjbog6wzqWu8B7gp5SiKJtJgwWEh&#10;x4o+ckqvx5tRcMguF+Z2Up3Xzf68Ge9Pn2a6Varfa1czEJ5a/x/+a++0gjh+j+H1JjwBu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Hc8UAAADdAAAADwAAAAAAAAAA&#10;AAAAAAChAgAAZHJzL2Rvd25yZXYueG1sUEsFBgAAAAAEAAQA+QAAAJMDAAAAAA==&#10;" strokecolor="#24211d" strokeweight="0"/>
                  <v:line id="Line 1559" o:spid="_x0000_s2932" style="position:absolute;visibility:visible;mso-wrap-style:square" from="3118,707" to="312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fB8YAAADdAAAADwAAAGRycy9kb3ducmV2LnhtbESPQWvCQBSE74L/YXmCN91YbZDUVdra&#10;QC+Bqq1eH9nXJJh9G7LbJP33rlDocZiZb5jNbjC16Kh1lWUFi3kEgji3uuJCwecpna1BOI+ssbZM&#10;Cn7JwW47Hm0w0bbnA3VHX4gAYZeggtL7JpHS5SUZdHPbEAfv27YGfZBtIXWLfYCbWj5EUSwNVhwW&#10;SmzotaT8evwxCj6Ky4V5iJvzS5ed31bZ196sU6Wmk+H5CYSnwf+H/9rvWsFy+biC+5vwBOT2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mXwfGAAAA3QAAAA8AAAAAAAAA&#10;AAAAAAAAoQIAAGRycy9kb3ducmV2LnhtbFBLBQYAAAAABAAEAPkAAACUAwAAAAA=&#10;" strokecolor="#24211d" strokeweight="0"/>
                  <v:line id="Line 1560" o:spid="_x0000_s2933" style="position:absolute;visibility:visible;mso-wrap-style:square" from="3151,707" to="316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r6nMUAAADdAAAADwAAAGRycy9kb3ducmV2LnhtbESPT4vCMBTE74LfITzBm6bqKtI1in/B&#10;i7Dqrl4fzdu22LyUJtbutzeCsMdhZn7DzBaNKURNlcstKxj0IxDEidU5pwq+z7veFITzyBoLy6Tg&#10;jxws5u3WDGNtH3yk+uRTESDsYlSQeV/GUrokI4Oub0vi4P3ayqAPskqlrvAR4KaQwyiaSIM5h4UM&#10;S1pnlNxOd6PgK71emZtJeVnVh8v24/CzMdOdUt1Os/wE4anx/+F3e68VjEbjM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r6nMUAAADdAAAADwAAAAAAAAAA&#10;AAAAAAChAgAAZHJzL2Rvd25yZXYueG1sUEsFBgAAAAAEAAQA+QAAAJMDAAAAAA==&#10;" strokecolor="#24211d" strokeweight="0"/>
                  <v:line id="Line 1561" o:spid="_x0000_s2934" style="position:absolute;visibility:visible;mso-wrap-style:square" from="3185,707" to="3196,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k68YAAADdAAAADwAAAGRycy9kb3ducmV2LnhtbESPT2vCQBTE7wW/w/KE3urG2gaJrmK1&#10;Qi+Cf5PrI/tMgtm3IbuN6bfvFgoeh5n5DTNf9qYWHbWusqxgPIpAEOdWV1woOJ+2L1MQziNrrC2T&#10;gh9ysFwMnuaYaHvnA3VHX4gAYZeggtL7JpHS5SUZdCPbEAfvaluDPsi2kLrFe4CbWr5GUSwNVhwW&#10;SmxoXVJ+O34bBfsiy5j7uEk/ul36+ba7bMx0q9TzsF/NQHjq/SP83/7SCiaT9xj+3o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4ZOvGAAAA3QAAAA8AAAAAAAAA&#10;AAAAAAAAoQIAAGRycy9kb3ducmV2LnhtbFBLBQYAAAAABAAEAPkAAACUAwAAAAA=&#10;" strokecolor="#24211d" strokeweight="0"/>
                  <v:line id="Line 1562" o:spid="_x0000_s2935" style="position:absolute;visibility:visible;mso-wrap-style:square" from="3219,707" to="323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BcMYAAADdAAAADwAAAGRycy9kb3ducmV2LnhtbESPQWvCQBSE7wX/w/KE3pqNWq1EV1Fb&#10;wYugttXrI/tMgtm3IbuN6b93BcHjMDPfMNN5a0rRUO0Kywp6UQyCOLW64EzBz/f6bQzCeWSNpWVS&#10;8E8O5rPOyxQTba+8p+bgMxEg7BJUkHtfJVK6NCeDLrIVcfDOtjbog6wzqWu8BrgpZT+OR9JgwWEh&#10;x4pWOaWXw59RsMtOJ+Z2VB2Xzfb49b79/TTjtVKv3XYxAeGp9c/wo73RCgaD4Qfc34Qn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0wXDGAAAA3QAAAA8AAAAAAAAA&#10;AAAAAAAAoQIAAGRycy9kb3ducmV2LnhtbFBLBQYAAAAABAAEAPkAAACUAwAAAAA=&#10;" strokecolor="#24211d" strokeweight="0"/>
                  <v:line id="Line 1563" o:spid="_x0000_s2936" style="position:absolute;visibility:visible;mso-wrap-style:square" from="3252,707" to="326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tVAsIAAADdAAAADwAAAGRycy9kb3ducmV2LnhtbERPy4rCMBTdC/5DuMLsxlQdi1Sj+BjB&#10;jTDjc3tprm2xuSlNpta/N4sBl4fzni1aU4qGaldYVjDoRyCIU6sLzhScjtvPCQjnkTWWlknBkxws&#10;5t3ODBNtH/xLzcFnIoSwS1BB7n2VSOnSnAy6vq2IA3eztUEfYJ1JXeMjhJtSDqMolgYLDg05VrTO&#10;Kb0f/oyCn+x6ZW7j6rJq9pfvr/15YyZbpT567XIKwlPr3+J/904rGI3GYW54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tVAsIAAADdAAAADwAAAAAAAAAAAAAA&#10;AAChAgAAZHJzL2Rvd25yZXYueG1sUEsFBgAAAAAEAAQA+QAAAJADAAAAAA==&#10;" strokecolor="#24211d" strokeweight="0"/>
                  <v:line id="Line 1564" o:spid="_x0000_s2937" style="position:absolute;visibility:visible;mso-wrap-style:square" from="3286,707" to="329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fwmcYAAADdAAAADwAAAGRycy9kb3ducmV2LnhtbESPQWvCQBSE7wX/w/KE3upGrZJGV1Fb&#10;wYugttXrI/tMgtm3IbuN6b93BcHjMDPfMNN5a0rRUO0Kywr6vQgEcWp1wZmCn+/1WwzCeWSNpWVS&#10;8E8O5rPOyxQTba+8p+bgMxEg7BJUkHtfJVK6NCeDrmcr4uCdbW3QB1lnUtd4DXBTykEUjaXBgsNC&#10;jhWtckovhz+jYJedTsztuDoum+3x6337+2nitVKv3XYxAeGp9c/wo73RCobD0Qfc34Qn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n8JnGAAAA3QAAAA8AAAAAAAAA&#10;AAAAAAAAoQIAAGRycy9kb3ducmV2LnhtbFBLBQYAAAAABAAEAPkAAACUAwAAAAA=&#10;" strokecolor="#24211d" strokeweight="0"/>
                  <v:line id="Line 1565" o:spid="_x0000_s2938" style="position:absolute;visibility:visible;mso-wrap-style:square" from="3320,707" to="333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TucEAAADdAAAADwAAAGRycy9kb3ducmV2LnhtbERPy4rCMBTdC/5DuII7TR2lSMcoOiq4&#10;EXzM6PbS3GmLzU1pYq1/bxaCy8N5zxatKUVDtSssKxgNIxDEqdUFZwp+z9vBFITzyBpLy6TgSQ4W&#10;825nhom2Dz5Sc/KZCCHsElSQe18lUro0J4NuaCviwP3b2qAPsM6krvERwk0pv6IolgYLDg05VvST&#10;U3o73Y2CQ3a9MrdxdVk1+8tmsv9bm+lWqX6vXX6D8NT6j/jt3mkF43Ec9oc34Qn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cZO5wQAAAN0AAAAPAAAAAAAAAAAAAAAA&#10;AKECAABkcnMvZG93bnJldi54bWxQSwUGAAAAAAQABAD5AAAAjwMAAAAA&#10;" strokecolor="#24211d" strokeweight="0"/>
                  <v:line id="Line 1566" o:spid="_x0000_s2939" style="position:absolute;visibility:visible;mso-wrap-style:square" from="3353,707" to="336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02IsUAAADdAAAADwAAAGRycy9kb3ducmV2LnhtbESPS4vCQBCE78L+h6EXvOnEB0Gio7ir&#10;ghfBdX1cm0ybBDM9ITPG+O93FgSPRVV9Rc0WrSlFQ7UrLCsY9CMQxKnVBWcKjr+b3gSE88gaS8uk&#10;4EkOFvOPzgwTbR/8Q83BZyJA2CWoIPe+SqR0aU4GXd9WxMG72tqgD7LOpK7xEeCmlMMoiqXBgsNC&#10;jhV955TeDnejYJ9dLsxtXJ2/mt15Pd6dVmayUar72S6nIDy1/h1+tbdawWgUD+D/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02IsUAAADdAAAADwAAAAAAAAAA&#10;AAAAAAChAgAAZHJzL2Rvd25yZXYueG1sUEsFBgAAAAAEAAQA+QAAAJMDAAAAAA==&#10;" strokecolor="#24211d" strokeweight="0"/>
                  <v:line id="Line 1567" o:spid="_x0000_s2940" style="position:absolute;visibility:visible;mso-wrap-style:square" from="3387,707" to="339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oVcUAAADdAAAADwAAAGRycy9kb3ducmV2LnhtbESPS4vCQBCE74L/YeiFvelkVYJER/Gx&#10;ghdh1/VxbTJtEsz0hMwY4793hAWPRVV9RU3nrSlFQ7UrLCv46kcgiFOrC84UHP42vTEI55E1lpZJ&#10;wYMczGfdzhQTbe/8S83eZyJA2CWoIPe+SqR0aU4GXd9WxMG72NqgD7LOpK7xHuCmlIMoiqXBgsNC&#10;jhWtckqv+5tR8JOdz8xtXJ2Wze70Pdod12a8Uerzo11MQHhq/Tv8395qBcNhPID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oVcUAAADdAAAADwAAAAAAAAAA&#10;AAAAAAChAgAAZHJzL2Rvd25yZXYueG1sUEsFBgAAAAAEAAQA+QAAAJMDAAAAAA==&#10;" strokecolor="#24211d" strokeweight="0"/>
                  <v:line id="Line 1568" o:spid="_x0000_s2941" style="position:absolute;visibility:visible;mso-wrap-style:square" from="3421,707" to="343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NzsYAAADdAAAADwAAAGRycy9kb3ducmV2LnhtbESPQWvCQBSE70L/w/IKvemmRoLErNLW&#10;Cl6EmlZzfWRfk9Ds25BdY/z33ULB4zAz3zDZZjStGKh3jWUFz7MIBHFpdcOVgq/P3XQJwnlkja1l&#10;UnAjB5v1wyTDVNsrH2nIfSUChF2KCmrvu1RKV9Zk0M1sRxy8b9sb9EH2ldQ9XgPctHIeRYk02HBY&#10;qLGjt5rKn/xiFHxURcE8Jt35dTic3xeH09Ysd0o9PY4vKxCeRn8P/7f3WkEcJzH8vQ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jDc7GAAAA3QAAAA8AAAAAAAAA&#10;AAAAAAAAoQIAAGRycy9kb3ducmV2LnhtbFBLBQYAAAAABAAEAPkAAACUAwAAAAA=&#10;" strokecolor="#24211d" strokeweight="0"/>
                  <v:line id="Line 1569" o:spid="_x0000_s2942" style="position:absolute;visibility:visible;mso-wrap-style:square" from="3454,707" to="3466,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qVusYAAADdAAAADwAAAGRycy9kb3ducmV2LnhtbESPS2vDMBCE74X+B7GB3Bo5jTHGiRL6&#10;CvQSyKO1r4u1sU2tlbEUx/33VSGQ4zAz3zCrzWhaMVDvGssK5rMIBHFpdcOVgq/T9ikF4TyyxtYy&#10;KfglB5v148MKM22vfKDh6CsRIOwyVFB732VSurImg25mO+LgnW1v0AfZV1L3eA1w08rnKEqkwYbD&#10;Qo0dvdVU/hwvRsG+KgrmMeny12GXf8S773eTbpWaTsaXJQhPo7+Hb+1PrWCxSGL4fxOe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KlbrGAAAA3QAAAA8AAAAAAAAA&#10;AAAAAAAAoQIAAGRycy9kb3ducmV2LnhtbFBLBQYAAAAABAAEAPkAAACUAwAAAAA=&#10;" strokecolor="#24211d" strokeweight="0"/>
                  <v:line id="Line 1570" o:spid="_x0000_s2943" style="position:absolute;visibility:visible;mso-wrap-style:square" from="3488,707" to="349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wIcYAAADdAAAADwAAAGRycy9kb3ducmV2LnhtbESPT2vCQBTE7wW/w/KE3urG2gaJrmK1&#10;Qi+Cf5PrI/tMgtm3IbuN6bfvFgoeh5n5DTNf9qYWHbWusqxgPIpAEOdWV1woOJ+2L1MQziNrrC2T&#10;gh9ysFwMnuaYaHvnA3VHX4gAYZeggtL7JpHS5SUZdCPbEAfvaluDPsi2kLrFe4CbWr5GUSwNVhwW&#10;SmxoXVJ+O34bBfsiy5j7uEk/ul36+ba7bMx0q9TzsF/NQHjq/SP83/7SCiaT+B3+3o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GMCHGAAAA3QAAAA8AAAAAAAAA&#10;AAAAAAAAoQIAAGRycy9kb3ducmV2LnhtbFBLBQYAAAAABAAEAPkAAACUAwAAAAA=&#10;" strokecolor="#24211d" strokeweight="0"/>
                  <v:line id="Line 1571" o:spid="_x0000_s2944" style="position:absolute;visibility:visible;mso-wrap-style:square" from="3522,707" to="353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SuVsQAAADdAAAADwAAAGRycy9kb3ducmV2LnhtbESPS4vCQBCE7wv+h6EFb+tEXYJER/EJ&#10;XoRdn9cm0ybBTE/IjDH77x1hYY9FVX1FTeetKUVDtSssKxj0IxDEqdUFZwpOx+3nGITzyBpLy6Tg&#10;lxzMZ52PKSbaPvmHmoPPRICwS1BB7n2VSOnSnAy6vq2Ig3eztUEfZJ1JXeMzwE0ph1EUS4MFh4Uc&#10;K1rllN4PD6PgO7temdu4uiyb/WXztT+vzXirVK/bLiYgPLX+P/zX3mkFo1Ecw/tNeAJy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1K5WxAAAAN0AAAAPAAAAAAAAAAAA&#10;AAAAAKECAABkcnMvZG93bnJldi54bWxQSwUGAAAAAAQABAD5AAAAkgMAAAAA&#10;" strokecolor="#24211d" strokeweight="0"/>
                  <v:line id="Line 1572" o:spid="_x0000_s2945" style="position:absolute;visibility:visible;mso-wrap-style:square" from="3555,707" to="3566,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gLzcYAAADdAAAADwAAAGRycy9kb3ducmV2LnhtbESPQWvCQBSE74X+h+UVetONtUSJrtJq&#10;hV4EjZpcH9lnEpp9G7LbmP77bkHocZiZb5jlejCN6KlztWUFk3EEgriwuuZSwfm0G81BOI+ssbFM&#10;Cn7IwXr1+LDERNsbH6lPfSkChF2CCirv20RKV1Rk0I1tSxy8q+0M+iC7UuoObwFuGvkSRbE0WHNY&#10;qLClTUXFV/ptFBzKPGce4jZ77/fZx+v+sjXznVLPT8PbAoSnwf+H7+1PrWA6jWfw9yY8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YC83GAAAA3QAAAA8AAAAAAAAA&#10;AAAAAAAAoQIAAGRycy9kb3ducmV2LnhtbFBLBQYAAAAABAAEAPkAAACUAwAAAAA=&#10;" strokecolor="#24211d" strokeweight="0"/>
                  <v:line id="Line 1573" o:spid="_x0000_s2946" style="position:absolute;visibility:visible;mso-wrap-style:square" from="3589,707" to="360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efv8EAAADdAAAADwAAAGRycy9kb3ducmV2LnhtbERPy4rCMBTdC/5DuII7TR2lSMcoOiq4&#10;EXzM6PbS3GmLzU1pYq1/bxaCy8N5zxatKUVDtSssKxgNIxDEqdUFZwp+z9vBFITzyBpLy6TgSQ4W&#10;825nhom2Dz5Sc/KZCCHsElSQe18lUro0J4NuaCviwP3b2qAPsM6krvERwk0pv6IolgYLDg05VvST&#10;U3o73Y2CQ3a9MrdxdVk1+8tmsv9bm+lWqX6vXX6D8NT6j/jt3mkF43Ec5oY34Qn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B5+/wQAAAN0AAAAPAAAAAAAAAAAAAAAA&#10;AKECAABkcnMvZG93bnJldi54bWxQSwUGAAAAAAQABAD5AAAAjwMAAAAA&#10;" strokecolor="#24211d" strokeweight="0"/>
                  <v:line id="Line 1574" o:spid="_x0000_s2947" style="position:absolute;visibility:visible;mso-wrap-style:square" from="3623,707" to="363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s6JMUAAADdAAAADwAAAGRycy9kb3ducmV2LnhtbESPS4vCQBCE78L+h6GFvenEVYJGR9mH&#10;ghfB9XltMm0SNtMTMmOM/94RhD0WVfUVNVu0phQN1a6wrGDQj0AQp1YXnCk47Fe9MQjnkTWWlknB&#10;nRws5m+dGSba3viXmp3PRICwS1BB7n2VSOnSnAy6vq2Ig3extUEfZJ1JXeMtwE0pP6IolgYLDgs5&#10;VvSdU/q3uxoF2+x8Zm7j6vTVbE7L0eb4Y8Yrpd677ecUhKfW/4df7bVWMBzGE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s6JMUAAADdAAAADwAAAAAAAAAA&#10;AAAAAAChAgAAZHJzL2Rvd25yZXYueG1sUEsFBgAAAAAEAAQA+QAAAJMDAAAAAA==&#10;" strokecolor="#24211d" strokeweight="0"/>
                  <v:line id="Line 1575" o:spid="_x0000_s2948" style="position:absolute;visibility:visible;mso-wrap-style:square" from="3656,707" to="3667,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gFZMEAAADdAAAADwAAAGRycy9kb3ducmV2LnhtbERPy4rCMBTdD/gP4QruNFUHlWqUGR/g&#10;RvDt9tJc22JzU5pYO39vFsIsD+c9WzSmEDVVLresoN+LQBAnVuecKjifNt0JCOeRNRaWScEfOVjM&#10;W18zjLV98YHqo09FCGEXo4LM+zKW0iUZGXQ9WxIH7m4rgz7AKpW6wlcIN4UcRNFIGsw5NGRY0jKj&#10;5HF8GgX79HZjbkbl9bfeXdffu8vKTDZKddrNzxSEp8b/iz/urVYwHI7D/vAmPAE5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qAVkwQAAAN0AAAAPAAAAAAAAAAAAAAAA&#10;AKECAABkcnMvZG93bnJldi54bWxQSwUGAAAAAAQABAD5AAAAjwMAAAAA&#10;" strokecolor="#24211d" strokeweight="0"/>
                  <v:line id="Line 1576" o:spid="_x0000_s2949" style="position:absolute;visibility:visible;mso-wrap-style:square" from="3690,707" to="370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Sg/8UAAADdAAAADwAAAGRycy9kb3ducmV2LnhtbESPS4vCQBCE7wv+h6EFb+vEBypZR/EJ&#10;XgQfu3ptMr1JMNMTMmOM/94RFvZYVNVX1HTemELUVLncsoJeNwJBnFidc6rg+7z9nIBwHlljYZkU&#10;PMnBfNb6mGKs7YOPVJ98KgKEXYwKMu/LWEqXZGTQdW1JHLxfWxn0QVap1BU+AtwUsh9FI2kw57CQ&#10;YUmrjJLb6W4UHNLrlbkZlZdlvb9shvuftZlsleq0m8UXCE+N/w//tXdawWAw7sH7TXgCcv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Sg/8UAAADdAAAADwAAAAAAAAAA&#10;AAAAAAChAgAAZHJzL2Rvd25yZXYueG1sUEsFBgAAAAAEAAQA+QAAAJMDAAAAAA==&#10;" strokecolor="#24211d" strokeweight="0"/>
                  <v:line id="Line 1577" o:spid="_x0000_s2950" style="position:absolute;visibility:visible;mso-wrap-style:square" from="3723,707" to="3735,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Y+iMYAAADdAAAADwAAAGRycy9kb3ducmV2LnhtbESPT2vCQBTE7wW/w/IK3nRTFRtSV/Ev&#10;9CK0aavXR/Y1CWbfLtk1pt++WxB6HGbmN8xi1ZtGdNT62rKCp3ECgriwuuZSwefHYZSC8AFZY2OZ&#10;FPyQh9Vy8LDATNsbv1OXh1JECPsMFVQhuExKX1Rk0I+tI47et20NhijbUuoWbxFuGjlJkrk0WHNc&#10;qNDRtqLikl+NgrfyfGbu5+606Y6n/ez4tTPpQanhY79+ARGoD//he/tVK5hOnyf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2PojGAAAA3QAAAA8AAAAAAAAA&#10;AAAAAAAAoQIAAGRycy9kb3ducmV2LnhtbFBLBQYAAAAABAAEAPkAAACUAwAAAAA=&#10;" strokecolor="#24211d" strokeweight="0"/>
                  <v:line id="Line 1578" o:spid="_x0000_s2951" style="position:absolute;visibility:visible;mso-wrap-style:square" from="3757,707" to="3768,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qbE8UAAADdAAAADwAAAGRycy9kb3ducmV2LnhtbESPQWvCQBSE74L/YXmCt7qpESvRVbRV&#10;8CJYW/X6yL4mwezbkF1j/PeuUPA4zMw3zGzRmlI0VLvCsoL3QQSCOLW64EzB78/mbQLCeWSNpWVS&#10;cCcHi3m3M8NE2xt/U3PwmQgQdgkqyL2vEildmpNBN7AVcfD+bG3QB1lnUtd4C3BTymEUjaXBgsNC&#10;jhV95pReDlejYJ+dz8ztuDqtmt1pPdodv8xko1S/1y6nIDy1/hX+b2+1gjj+iOH5Jj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qbE8UAAADdAAAADwAAAAAAAAAA&#10;AAAAAAChAgAAZHJzL2Rvd25yZXYueG1sUEsFBgAAAAAEAAQA+QAAAJMDAAAAAA==&#10;" strokecolor="#24211d" strokeweight="0"/>
                  <v:line id="Line 1579" o:spid="_x0000_s2952" style="position:absolute;visibility:visible;mso-wrap-style:square" from="1985,1044" to="1996,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MDZ8YAAADdAAAADwAAAGRycy9kb3ducmV2LnhtbESPS4vCQBCE74L/YWjBm058oJJ1lF0f&#10;sBfBx65em0xvEsz0hMwYs//eEQSPRVV9Rc2XjSlETZXLLSsY9CMQxInVOacKfk7b3gyE88gaC8uk&#10;4J8cLBft1hxjbe98oProUxEg7GJUkHlfxlK6JCODrm9L4uD92cqgD7JKpa7wHuCmkMMomkiDOYeF&#10;DEtaZZRcjzejYJ9eLszNpDx/1bvzZrz7XZvZVqlup/n8AOGp8e/wq/2tFYxG0zE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TA2fGAAAA3QAAAA8AAAAAAAAA&#10;AAAAAAAAoQIAAGRycy9kb3ducmV2LnhtbFBLBQYAAAAABAAEAPkAAACUAwAAAAA=&#10;" strokecolor="#24211d" strokeweight="0"/>
                  <v:line id="Line 1580" o:spid="_x0000_s2953" style="position:absolute;visibility:visible;mso-wrap-style:square" from="2019,1044" to="2030,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m/MYAAADdAAAADwAAAGRycy9kb3ducmV2LnhtbESPQWvCQBSE7wX/w/KE3pqNWq1EV1Fb&#10;wYugttXrI/tMgtm3IbuN6b93BcHjMDPfMNN5a0rRUO0Kywp6UQyCOLW64EzBz/f6bQzCeWSNpWVS&#10;8E8O5rPOyxQTba+8p+bgMxEg7BJUkHtfJVK6NCeDLrIVcfDOtjbog6wzqWu8BrgpZT+OR9JgwWEh&#10;x4pWOaWXw59RsMtOJ+Z2VB2Xzfb49b79/TTjtVKv3XYxAeGp9c/wo73RCgaDjyHc34Qn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pvzGAAAA3QAAAA8AAAAAAAAA&#10;AAAAAAAAoQIAAGRycy9kb3ducmV2LnhtbFBLBQYAAAAABAAEAPkAAACUAwAAAAA=&#10;" strokecolor="#24211d" strokeweight="0"/>
                  <v:line id="Line 1581" o:spid="_x0000_s2954" style="position:absolute;visibility:visible;mso-wrap-style:square" from="2052,1044" to="2064,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04i8YAAADdAAAADwAAAGRycy9kb3ducmV2LnhtbESPQWvCQBSE74X+h+UVetONtUSJrtJq&#10;hV4EjZpcH9lnEpp9G7LbmP77bkHocZiZb5jlejCN6KlztWUFk3EEgriwuuZSwfm0G81BOI+ssbFM&#10;Cn7IwXr1+LDERNsbH6lPfSkChF2CCirv20RKV1Rk0I1tSxy8q+0M+iC7UuoObwFuGvkSRbE0WHNY&#10;qLClTUXFV/ptFBzKPGce4jZ77/fZx+v+sjXznVLPT8PbAoSnwf+H7+1PrWA6ncXw9yY8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NOIvGAAAA3QAAAA8AAAAAAAAA&#10;AAAAAAAAoQIAAGRycy9kb3ducmV2LnhtbFBLBQYAAAAABAAEAPkAAACUAwAAAAA=&#10;" strokecolor="#24211d" strokeweight="0"/>
                  <v:line id="Line 1582" o:spid="_x0000_s2955" style="position:absolute;visibility:visible;mso-wrap-style:square" from="2086,1044" to="2097,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GdEMUAAADdAAAADwAAAGRycy9kb3ducmV2LnhtbESPT4vCMBTE74LfITzBm6bqotI1in/B&#10;i7Dqrl4fzdu22LyUJtbutzeCsMdhZn7DzBaNKURNlcstKxj0IxDEidU5pwq+z7veFITzyBoLy6Tg&#10;jxws5u3WDGNtH3yk+uRTESDsYlSQeV/GUrokI4Oub0vi4P3ayqAPskqlrvAR4KaQwygaS4M5h4UM&#10;S1pnlNxOd6PgK71emZtxeVnVh8v24/CzMdOdUt1Os/wE4anx/+F3e68VjEaTC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GdEMUAAADdAAAADwAAAAAAAAAA&#10;AAAAAAChAgAAZHJzL2Rvd25yZXYueG1sUEsFBgAAAAAEAAQA+QAAAJMDAAAAAA==&#10;" strokecolor="#24211d" strokeweight="0"/>
                  <v:line id="Line 1583" o:spid="_x0000_s2956" style="position:absolute;visibility:visible;mso-wrap-style:square" from="2120,1044" to="213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4JYsEAAADdAAAADwAAAGRycy9kb3ducmV2LnhtbERPy4rCMBTdD/gP4QruNFUHlWqUGR/g&#10;RvDt9tJc22JzU5pYO39vFsIsD+c9WzSmEDVVLresoN+LQBAnVuecKjifNt0JCOeRNRaWScEfOVjM&#10;W18zjLV98YHqo09FCGEXo4LM+zKW0iUZGXQ9WxIH7m4rgz7AKpW6wlcIN4UcRNFIGsw5NGRY0jKj&#10;5HF8GgX79HZjbkbl9bfeXdffu8vKTDZKddrNzxSEp8b/iz/urVYwHI7D3PAmPAE5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3gliwQAAAN0AAAAPAAAAAAAAAAAAAAAA&#10;AKECAABkcnMvZG93bnJldi54bWxQSwUGAAAAAAQABAD5AAAAjwMAAAAA&#10;" strokecolor="#24211d" strokeweight="0"/>
                  <v:line id="Line 1584" o:spid="_x0000_s2957" style="position:absolute;visibility:visible;mso-wrap-style:square" from="2153,1044" to="2165,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Ks+cYAAADdAAAADwAAAGRycy9kb3ducmV2LnhtbESPQWvCQBSE7wX/w/KE3nSjFk2jq6it&#10;4EVQ2+r1kX0mwezbkN3G9N+7gtDjMDPfMLNFa0rRUO0KywoG/QgEcWp1wZmC769NLwbhPLLG0jIp&#10;+CMHi3nnZYaJtjc+UHP0mQgQdgkqyL2vEildmpNB17cVcfAutjbog6wzqWu8Bbgp5TCKxtJgwWEh&#10;x4rWOaXX469RsM/OZ+Z2XJ1Wze70+bb7+TDxRqnXbrucgvDU+v/ws73VCkajyTs83o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SrPnGAAAA3QAAAA8AAAAAAAAA&#10;AAAAAAAAoQIAAGRycy9kb3ducmV2LnhtbFBLBQYAAAAABAAEAPkAAACUAwAAAAA=&#10;" strokecolor="#24211d" strokeweight="0"/>
                  <v:line id="Line 1585" o:spid="_x0000_s2958" style="position:absolute;visibility:visible;mso-wrap-style:square" from="2187,1044" to="2198,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11Q8IAAADdAAAADwAAAGRycy9kb3ducmV2LnhtbERPy4rCMBTdC/MP4Qqz09QHUqpRHGcE&#10;N4LT8bG9NNe22NyUJlPr35uF4PJw3otVZyrRUuNKywpGwwgEcWZ1ybmC4992EINwHlljZZkUPMjB&#10;avnRW2Ci7Z1/qU19LkIIuwQVFN7XiZQuK8igG9qaOHBX2xj0ATa51A3eQ7ip5DiKZtJgyaGhwJo2&#10;BWW39N8oOOSXC3M3q89f7f78M92fvk28Veqz363nIDx1/i1+uXdawWQSh/3hTXg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11Q8IAAADdAAAADwAAAAAAAAAAAAAA&#10;AAChAgAAZHJzL2Rvd25yZXYueG1sUEsFBgAAAAAEAAQA+QAAAJADAAAAAA==&#10;" strokecolor="#24211d" strokeweight="0"/>
                  <v:line id="Line 1586" o:spid="_x0000_s2959" style="position:absolute;visibility:visible;mso-wrap-style:square" from="2221,1044" to="2232,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HQ2MYAAADdAAAADwAAAGRycy9kb3ducmV2LnhtbESPQWvCQBSE7wX/w/KE3urGpkiIrlJt&#10;A70IVdvk+sg+k9Ds25DdxvTfu0LB4zAz3zCrzWhaMVDvGssK5rMIBHFpdcOVgq9T9pSAcB5ZY2uZ&#10;FPyRg8168rDCVNsLH2g4+koECLsUFdTed6mUrqzJoJvZjjh4Z9sb9EH2ldQ9XgLctPI5ihbSYMNh&#10;ocaOdjWVP8dfo+CzKgrmcdHl22Gfv7/sv99Mkin1OB1flyA8jf4e/m9/aAVxnMzh9iY8Ab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x0NjGAAAA3QAAAA8AAAAAAAAA&#10;AAAAAAAAoQIAAGRycy9kb3ducmV2LnhtbFBLBQYAAAAABAAEAPkAAACUAwAAAAA=&#10;" strokecolor="#24211d" strokeweight="0"/>
                  <v:line id="Line 1587" o:spid="_x0000_s2960" style="position:absolute;visibility:visible;mso-wrap-style:square" from="2254,1044" to="2265,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NOr8UAAADdAAAADwAAAGRycy9kb3ducmV2LnhtbESPS4vCQBCE7wv+h6EX9rZOVkVCdBQf&#10;K3gRXNfHtcm0STDTEzJjjP/eEQSPRVV9RY2nrSlFQ7UrLCv46UYgiFOrC84U7P9X3zEI55E1lpZJ&#10;wZ0cTCedjzEm2t74j5qdz0SAsEtQQe59lUjp0pwMuq6tiIN3trVBH2SdSV3jLcBNKXtRNJQGCw4L&#10;OVa0yCm97K5GwTY7nZjbYXWcN5vj72BzWJp4pdTXZzsbgfDU+nf41V5rBf1+3IPnm/AE5O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NOr8UAAADdAAAADwAAAAAAAAAA&#10;AAAAAAChAgAAZHJzL2Rvd25yZXYueG1sUEsFBgAAAAAEAAQA+QAAAJMDAAAAAA==&#10;" strokecolor="#24211d" strokeweight="0"/>
                  <v:line id="Line 1588" o:spid="_x0000_s2961" style="position:absolute;visibility:visible;mso-wrap-style:square" from="2288,1044" to="229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rNMYAAADdAAAADwAAAGRycy9kb3ducmV2LnhtbESPS2vDMBCE74X8B7GB3hq5dQnGsRL6&#10;CvQSSJ2Hr4u1sU2slbFUx/33USDQ4zAz3zDZajStGKh3jWUFz7MIBHFpdcOVgv1u/ZSAcB5ZY2uZ&#10;FPyRg9Vy8pBhqu2Ff2jIfSUChF2KCmrvu1RKV9Zk0M1sRxy8k+0N+iD7SuoeLwFuWvkSRXNpsOGw&#10;UGNHHzWV5/zXKNhWRcE8zrvj+7A5fr1uDp8mWSv1OB3fFiA8jf4/fG9/awVxnMRwexOe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v6zTGAAAA3QAAAA8AAAAAAAAA&#10;AAAAAAAAoQIAAGRycy9kb3ducmV2LnhtbFBLBQYAAAAABAAEAPkAAACUAwAAAAA=&#10;" strokecolor="#24211d" strokeweight="0"/>
                  <v:line id="Line 1589" o:spid="_x0000_s2962" style="position:absolute;visibility:visible;mso-wrap-style:square" from="2322,1044" to="2333,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ZzQMUAAADdAAAADwAAAGRycy9kb3ducmV2LnhtbESPT4vCMBTE74LfIbyFvWm6KlKqUdRd&#10;wYvguv65PppnW2xeSpOt9dsbQfA4zMxvmOm8NaVoqHaFZQVf/QgEcWp1wZmCw9+6F4NwHlljaZkU&#10;3MnBfNbtTDHR9sa/1Ox9JgKEXYIKcu+rREqX5mTQ9W1FHLyLrQ36IOtM6hpvAW5KOYiisTRYcFjI&#10;saJVTul1/28U7LLzmbkdV6dlsz39jLbHbxOvlfr8aBcTEJ5a/w6/2hutYDiMR/B8E5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ZzQMUAAADdAAAADwAAAAAAAAAA&#10;AAAAAAChAgAAZHJzL2Rvd25yZXYueG1sUEsFBgAAAAAEAAQA+QAAAJMDAAAAAA==&#10;" strokecolor="#24211d" strokeweight="0"/>
                  <v:line id="Line 1590" o:spid="_x0000_s2963" style="position:absolute;visibility:visible;mso-wrap-style:square" from="2355,1044" to="2366,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W28UAAADdAAAADwAAAGRycy9kb3ducmV2LnhtbESPS2vDMBCE74X8B7GB3ho5jwbjRAl5&#10;Qi+BvHNdrI1tYq2MpTruv68KhRyHmfmGmc5bU4qGaldYVtDvRSCIU6sLzhScT9uPGITzyBpLy6Tg&#10;hxzMZ523KSbaPvlAzdFnIkDYJagg975KpHRpTgZdz1bEwbvb2qAPss6krvEZ4KaUgygaS4MFh4Uc&#10;K1rllD6O30bBPrvdmNtxdV02u+tmtLusTbxV6r3bLiYgPLX+Ff5vf2kFw2H8CX9vwhO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rW28UAAADdAAAADwAAAAAAAAAA&#10;AAAAAAChAgAAZHJzL2Rvd25yZXYueG1sUEsFBgAAAAAEAAQA+QAAAJMDAAAAAA==&#10;" strokecolor="#24211d" strokeweight="0"/>
                  <v:line id="Line 1591" o:spid="_x0000_s2964" style="position:absolute;visibility:visible;mso-wrap-style:square" from="2389,1044" to="2400,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hIrMUAAADdAAAADwAAAGRycy9kb3ducmV2LnhtbESPT2vCQBTE7wW/w/KE3uqmVUKIrlJt&#10;hV4Ejf+uj+wzCWbfhuw2xm/fLQgeh5n5DTNb9KYWHbWusqzgfRSBIM6trrhQcNiv3xIQziNrrC2T&#10;gjs5WMwHLzNMtb3xjrrMFyJA2KWooPS+SaV0eUkG3cg2xMG72NagD7ItpG7xFuCmlh9RFEuDFYeF&#10;EhtalZRfs1+jYFucz8x93JyW3eb0Pdkcv0yyVup12H9OQXjq/TP8aP9oBeNxEsP/m/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hIrMUAAADdAAAADwAAAAAAAAAA&#10;AAAAAAChAgAAZHJzL2Rvd25yZXYueG1sUEsFBgAAAAAEAAQA+QAAAJMDAAAAAA==&#10;" strokecolor="#24211d" strokeweight="0"/>
                  <v:line id="Line 1592" o:spid="_x0000_s2965" style="position:absolute;visibility:visible;mso-wrap-style:square" from="2423,1044" to="2434,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TtN8UAAADdAAAADwAAAGRycy9kb3ducmV2LnhtbESPS2vDMBCE74X8B7GB3ho5DxLjRAl5&#10;Qi+BvHNdrI1tYq2MpTruv68KhR6HmfmGmS1aU4qGaldYVtDvRSCIU6sLzhRczruPGITzyBpLy6Tg&#10;mxws5p23GSbavvhIzclnIkDYJagg975KpHRpTgZdz1bEwXvY2qAPss6krvEV4KaUgygaS4MFh4Uc&#10;K1rnlD5PX0bBIbvfmdtxdVs1+9t2tL9uTLxT6r3bLqcgPLX+P/zX/tQKhsN4Ar9vwhO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TtN8UAAADdAAAADwAAAAAAAAAA&#10;AAAAAAChAgAAZHJzL2Rvd25yZXYueG1sUEsFBgAAAAAEAAQA+QAAAJMDAAAAAA==&#10;" strokecolor="#24211d" strokeweight="0"/>
                  <v:line id="Line 1593" o:spid="_x0000_s2966" style="position:absolute;visibility:visible;mso-wrap-style:square" from="2456,1044" to="2467,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5RcIAAADdAAAADwAAAGRycy9kb3ducmV2LnhtbERPy4rCMBTdC/MP4Qqz09QHUqpRHGcE&#10;N4LT8bG9NNe22NyUJlPr35uF4PJw3otVZyrRUuNKywpGwwgEcWZ1ybmC4992EINwHlljZZkUPMjB&#10;avnRW2Ci7Z1/qU19LkIIuwQVFN7XiZQuK8igG9qaOHBX2xj0ATa51A3eQ7ip5DiKZtJgyaGhwJo2&#10;BWW39N8oOOSXC3M3q89f7f78M92fvk28Veqz363nIDx1/i1+uXdawWQSh7nhTXg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t5RcIAAADdAAAADwAAAAAAAAAAAAAA&#10;AAChAgAAZHJzL2Rvd25yZXYueG1sUEsFBgAAAAAEAAQA+QAAAJADAAAAAA==&#10;" strokecolor="#24211d" strokeweight="0"/>
                  <v:line id="Line 1594" o:spid="_x0000_s2967" style="position:absolute;visibility:visible;mso-wrap-style:square" from="2490,1044" to="250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fc3sUAAADdAAAADwAAAGRycy9kb3ducmV2LnhtbESPS4vCQBCE78L+h6GFvenEVSRGR9mH&#10;ghfB9XltMm0SNtMTMmOM/94RhD0WVfUVNVu0phQN1a6wrGDQj0AQp1YXnCk47Fe9GITzyBpLy6Tg&#10;Tg4W87fODBNtb/xLzc5nIkDYJagg975KpHRpTgZd31bEwbvY2qAPss6krvEW4KaUH1E0lgYLDgs5&#10;VvSdU/q3uxoF2+x8Zm7H1emr2ZyWo83xx8Qrpd677ecUhKfW/4df7bVWMBzGE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fc3sUAAADdAAAADwAAAAAAAAAA&#10;AAAAAAChAgAAZHJzL2Rvd25yZXYueG1sUEsFBgAAAAAEAAQA+QAAAJMDAAAAAA==&#10;" strokecolor="#24211d" strokeweight="0"/>
                  <v:line id="Line 1595" o:spid="_x0000_s2968" style="position:absolute;visibility:visible;mso-wrap-style:square" from="2523,1044" to="2535,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TjnsMAAADdAAAADwAAAGRycy9kb3ducmV2LnhtbERPy0rDQBTdF/yH4Qrd2Ym2hDR2Wlpr&#10;wE1A+9xeMtckmLkTMmOS/r2zELo8nPdqM5pG9NS52rKC51kEgriwuuZSwemYPSUgnEfW2FgmBTdy&#10;sFk/TFaYajvwF/UHX4oQwi5FBZX3bSqlKyoy6Ga2JQ7ct+0M+gC7UuoOhxBuGvkSRbE0WHNoqLCl&#10;t4qKn8OvUfBZXq/MY9xedn1+eV/k571JMqWmj+P2FYSn0d/F/+4PrWA+X4b94U14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457DAAAA3QAAAA8AAAAAAAAAAAAA&#10;AAAAoQIAAGRycy9kb3ducmV2LnhtbFBLBQYAAAAABAAEAPkAAACRAwAAAAA=&#10;" strokecolor="#24211d" strokeweight="0"/>
                  <v:line id="Line 1596" o:spid="_x0000_s2969" style="position:absolute;visibility:visible;mso-wrap-style:square" from="2557,1044" to="2568,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GBcYAAADdAAAADwAAAGRycy9kb3ducmV2LnhtbESPQWvCQBSE7wX/w/IEb3WjFklTV2m1&#10;gV6Eqm1yfWSfSTD7NmS3Mf33bkHocZiZb5jVZjCN6KlztWUFs2kEgriwuuZSwdcpfYxBOI+ssbFM&#10;Cn7JwWY9elhhou2VD9QffSkChF2CCirv20RKV1Rk0E1tSxy8s+0M+iC7UuoOrwFuGjmPoqU0WHNY&#10;qLClbUXF5fhjFHyWec48LNvsrd9n70/7752JU6Um4+H1BYSnwf+H7+0PrWCxeJ7B3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oRgXGAAAA3QAAAA8AAAAAAAAA&#10;AAAAAAAAoQIAAGRycy9kb3ducmV2LnhtbFBLBQYAAAAABAAEAPkAAACUAwAAAAA=&#10;" strokecolor="#24211d" strokeweight="0"/>
                  <v:line id="Line 1597" o:spid="_x0000_s2970" style="position:absolute;visibility:visible;mso-wrap-style:square" from="2591,1044" to="2602,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rYcsQAAADdAAAADwAAAGRycy9kb3ducmV2LnhtbESPT4vCMBTE78J+h/AW9qbpqohWo6ir&#10;4EXwv9dH87YtNi+libV++42w4HGYmd8wk1ljClFT5XLLCr47EQjixOqcUwWn47o9BOE8ssbCMil4&#10;koPZ9KM1wVjbB++pPvhUBAi7GBVk3pexlC7JyKDr2JI4eL+2MuiDrFKpK3wEuClkN4oG0mDOYSHD&#10;kpYZJbfD3SjYpdcrczMoL4t6e1n1t+cfM1wr9fXZzMcgPDX+Hf5vb7SCXm/Uhdeb8AT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thyxAAAAN0AAAAPAAAAAAAAAAAA&#10;AAAAAKECAABkcnMvZG93bnJldi54bWxQSwUGAAAAAAQABAD5AAAAkgMAAAAA&#10;" strokecolor="#24211d" strokeweight="0"/>
                  <v:line id="Line 1598" o:spid="_x0000_s2971" style="position:absolute;visibility:visible;mso-wrap-style:square" from="2624,1044" to="2636,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96cYAAADdAAAADwAAAGRycy9kb3ducmV2LnhtbESPT2vCQBTE7wW/w/IEb3WjKWJTV2m1&#10;gV4Etf65PrKvSTD7NmS3Sfrt3YLgcZiZ3zCLVW8q0VLjSssKJuMIBHFmdcm5guN3+jwH4Tyyxsoy&#10;KfgjB6vl4GmBibYd76k9+FwECLsEFRTe14mULivIoBvbmjh4P7Yx6INscqkb7ALcVHIaRTNpsOSw&#10;UGBN64Ky6+HXKNjllwtzP6vPH+32/PmyPW3MPFVqNOzf30B46v0jfG9/aQVx/BrD/5vw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2fenGAAAA3QAAAA8AAAAAAAAA&#10;AAAAAAAAoQIAAGRycy9kb3ducmV2LnhtbFBLBQYAAAAABAAEAPkAAACUAwAAAAA=&#10;" strokecolor="#24211d" strokeweight="0"/>
                  <v:line id="Line 1599" o:spid="_x0000_s2972" style="position:absolute;visibility:visible;mso-wrap-style:square" from="2658,1044" to="266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nccAAADdAAAADwAAAGRycy9kb3ducmV2LnhtbESPT2vCQBTE70K/w/IKvemmGoJNXUXb&#10;Cl4C/mn1+si+JsHs25DdJum37woFj8PM/IZZrAZTi45aV1lW8DyJQBDnVldcKPg8bcdzEM4ja6wt&#10;k4JfcrBaPowWmGrb84G6oy9EgLBLUUHpfZNK6fKSDLqJbYiD921bgz7ItpC6xT7ATS2nUZRIgxWH&#10;hRIbeispvx5/jIJ9cbkwD0lz3nTZ+SPOvt7NfKvU0+OwfgXhafD38H97pxXMZi8x3N6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n+WdxwAAAN0AAAAPAAAAAAAA&#10;AAAAAAAAAKECAABkcnMvZG93bnJldi54bWxQSwUGAAAAAAQABAD5AAAAlQMAAAAA&#10;" strokecolor="#24211d" strokeweight="0"/>
                  <v:line id="Line 1600" o:spid="_x0000_s2973" style="position:absolute;visibility:visible;mso-wrap-style:square" from="2692,1044" to="2703,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ABsYAAADdAAAADwAAAGRycy9kb3ducmV2LnhtbESPQWvCQBSE7wX/w/KE3upGrZJGV1Fb&#10;wYugttXrI/tMgtm3IbuN6b93BcHjMDPfMNN5a0rRUO0Kywr6vQgEcWp1wZmCn+/1WwzCeWSNpWVS&#10;8E8O5rPOyxQTba+8p+bgMxEg7BJUkHtfJVK6NCeDrmcr4uCdbW3QB1lnUtd4DXBTykEUjaXBgsNC&#10;jhWtckovhz+jYJedTsztuDoum+3x6337+2nitVKv3XYxAeGp9c/wo73RCobDjxHc34Qn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QAbGAAAA3QAAAA8AAAAAAAAA&#10;AAAAAAAAoQIAAGRycy9kb3ducmV2LnhtbFBLBQYAAAAABAAEAPkAAACUAwAAAAA=&#10;" strokecolor="#24211d" strokeweight="0"/>
                  <v:line id="Line 1601" o:spid="_x0000_s2974" style="position:absolute;visibility:visible;mso-wrap-style:square" from="2725,1044" to="2737,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eccUAAADdAAAADwAAAGRycy9kb3ducmV2LnhtbESPS4vCQBCE78L+h6GFvenEVYJGR9mH&#10;ghfB9XltMm0SNtMTMmOM/94RhD0WVfUVNVu0phQN1a6wrGDQj0AQp1YXnCk47Fe9MQjnkTWWlknB&#10;nRws5m+dGSba3viXmp3PRICwS1BB7n2VSOnSnAy6vq2Ig3extUEfZJ1JXeMtwE0pP6IolgYLDgs5&#10;VvSdU/q3uxoF2+x8Zm7j6vTVbE7L0eb4Y8Yrpd677ecUhKfW/4df7bVWMBxOYn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eccUAAADdAAAADwAAAAAAAAAA&#10;AAAAAAChAgAAZHJzL2Rvd25yZXYueG1sUEsFBgAAAAAEAAQA+QAAAJMDAAAAAA==&#10;" strokecolor="#24211d" strokeweight="0"/>
                  <v:line id="Line 1602" o:spid="_x0000_s2975" style="position:absolute;visibility:visible;mso-wrap-style:square" from="2759,1044" to="2770,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176sYAAADdAAAADwAAAGRycy9kb3ducmV2LnhtbESPQWvCQBSE7wX/w/KE3nSjFk2jq6it&#10;4EVQ2+r1kX0mwezbkN3G9N+7gtDjMDPfMLNFa0rRUO0KywoG/QgEcWp1wZmC769NLwbhPLLG0jIp&#10;+CMHi3nnZYaJtjc+UHP0mQgQdgkqyL2vEildmpNB17cVcfAutjbog6wzqWu8Bbgp5TCKxtJgwWEh&#10;x4rWOaXX469RsM/OZ+Z2XJ1Wze70+bb7+TDxRqnXbrucgvDU+v/ws73VCkaj9wk83o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Ne+rGAAAA3QAAAA8AAAAAAAAA&#10;AAAAAAAAoQIAAGRycy9kb3ducmV2LnhtbFBLBQYAAAAABAAEAPkAAACUAwAAAAA=&#10;" strokecolor="#24211d" strokeweight="0"/>
                  <v:line id="Line 1603" o:spid="_x0000_s2976" style="position:absolute;visibility:visible;mso-wrap-style:square" from="2793,1044" to="2804,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vmMMAAADdAAAADwAAAGRycy9kb3ducmV2LnhtbERPy0rDQBTdF/yH4Qrd2Ym2hDR2Wlpr&#10;wE1A+9xeMtckmLkTMmOS/r2zELo8nPdqM5pG9NS52rKC51kEgriwuuZSwemYPSUgnEfW2FgmBTdy&#10;sFk/TFaYajvwF/UHX4oQwi5FBZX3bSqlKyoy6Ga2JQ7ct+0M+gC7UuoOhxBuGvkSRbE0WHNoqLCl&#10;t4qKn8OvUfBZXq/MY9xedn1+eV/k571JMqWmj+P2FYSn0d/F/+4PrWA+X4a54U14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S75jDAAAA3QAAAA8AAAAAAAAAAAAA&#10;AAAAoQIAAGRycy9kb3ducmV2LnhtbFBLBQYAAAAABAAEAPkAAACRAwAAAAA=&#10;" strokecolor="#24211d" strokeweight="0"/>
                  <v:line id="Line 1604" o:spid="_x0000_s2977" style="position:absolute;visibility:visible;mso-wrap-style:square" from="2826,1044" to="2837,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5KA8UAAADdAAAADwAAAGRycy9kb3ducmV2LnhtbESPT4vCMBTE74LfITzBm6bqIto1in/B&#10;i7Dqrl4fzdu22LyUJtbutzeCsMdhZn7DzBaNKURNlcstKxj0IxDEidU5pwq+z7veBITzyBoLy6Tg&#10;jxws5u3WDGNtH3yk+uRTESDsYlSQeV/GUrokI4Oub0vi4P3ayqAPskqlrvAR4KaQwygaS4M5h4UM&#10;S1pnlNxOd6PgK71emZtxeVnVh8v24/CzMZOdUt1Os/wE4anx/+F3e68VjEbTK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5KA8UAAADdAAAADwAAAAAAAAAA&#10;AAAAAAChAgAAZHJzL2Rvd25yZXYueG1sUEsFBgAAAAAEAAQA+QAAAJMDAAAAAA==&#10;" strokecolor="#24211d" strokeweight="0"/>
                  <v:line id="Line 1605" o:spid="_x0000_s2978" style="position:absolute;visibility:visible;mso-wrap-style:square" from="2860,1044" to="287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S7fMIAAADdAAAADwAAAGRycy9kb3ducmV2LnhtbERPy4rCMBTdC/5DuMLsNNURkdpURmcE&#10;N4KPGd1emmtbprkpTaz1781CcHk472TZmUq01LjSsoLxKAJBnFldcq7g97QZzkE4j6yxskwKHuRg&#10;mfZ7Ccba3vlA7dHnIoSwi1FB4X0dS+myggy6ka2JA3e1jUEfYJNL3eA9hJtKTqJoJg2WHBoKrGld&#10;UPZ/vBkF+/xyYe5m9XnV7s4/093ft5lvlPoYdF8LEJ46/xa/3Fut4HMahf3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S7fMIAAADdAAAADwAAAAAAAAAAAAAA&#10;AAChAgAAZHJzL2Rvd25yZXYueG1sUEsFBgAAAAAEAAQA+QAAAJADAAAAAA==&#10;" strokecolor="#24211d" strokeweight="0"/>
                  <v:line id="Line 1606" o:spid="_x0000_s2979" style="position:absolute;visibility:visible;mso-wrap-style:square" from="2894,1044" to="2905,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ge58YAAADdAAAADwAAAGRycy9kb3ducmV2LnhtbESPQWvCQBSE70L/w/IKvelGDRJSV2mr&#10;Qi8Bm7Z6fWRfk9Ds25DdJum/dwXB4zAz3zDr7Wga0VPnassK5rMIBHFhdc2lgq/PwzQB4TyyxsYy&#10;KfgnB9vNw2SNqbYDf1Cf+1IECLsUFVTet6mUrqjIoJvZljh4P7Yz6IPsSqk7HALcNHIRRStpsOaw&#10;UGFLbxUVv/mfUXAsz2fmcdWeXvvstI+z751JDko9PY4vzyA8jf4evrXftYJlHM3h+iY8Ab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IHufGAAAA3QAAAA8AAAAAAAAA&#10;AAAAAAAAoQIAAGRycy9kb3ducmV2LnhtbFBLBQYAAAAABAAEAPkAAACUAwAAAAA=&#10;" strokecolor="#24211d" strokeweight="0"/>
                  <v:line id="Line 1607" o:spid="_x0000_s2980" style="position:absolute;visibility:visible;mso-wrap-style:square" from="2927,1044" to="2938,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AkMUAAADdAAAADwAAAGRycy9kb3ducmV2LnhtbESPS4vCQBCE7wv+h6EFb+vEByJZR/EJ&#10;exE07uq1yfQmwUxPyIwx++8dQfBYVNVX1GzRmlI0VLvCsoJBPwJBnFpdcKbg57T7nIJwHlljaZkU&#10;/JODxbzzMcNY2zsfqUl8JgKEXYwKcu+rWEqX5mTQ9W1FHLw/Wxv0QdaZ1DXeA9yUchhFE2mw4LCQ&#10;Y0XrnNJrcjMKDtnlwtxOqvOq2Z+34/3vxkx3SvW67fILhKfWv8Ov9rdWMBpHQ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qAkMUAAADdAAAADwAAAAAAAAAA&#10;AAAAAAChAgAAZHJzL2Rvd25yZXYueG1sUEsFBgAAAAAEAAQA+QAAAJMDAAAAAA==&#10;" strokecolor="#24211d" strokeweight="0"/>
                  <v:line id="Line 1608" o:spid="_x0000_s2981" style="position:absolute;visibility:visible;mso-wrap-style:square" from="2961,1044" to="2972,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YlC8QAAADdAAAADwAAAGRycy9kb3ducmV2LnhtbESPS4vCQBCE74L/YWjBm058IJJ1FJ/g&#10;RVh1V69NpjcJZnpCZozx3zvCgseiqr6iZovGFKKmyuWWFQz6EQjixOqcUwU/511vCsJ5ZI2FZVLw&#10;JAeLebs1w1jbBx+pPvlUBAi7GBVk3pexlC7JyKDr25I4eH+2MuiDrFKpK3wEuCnkMIom0mDOYSHD&#10;ktYZJbfT3Sj4Tq9X5mZSXlb14bIdH343ZrpTqttpll8gPDX+E/5v77WC0TgawftNe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1iULxAAAAN0AAAAPAAAAAAAAAAAA&#10;AAAAAKECAABkcnMvZG93bnJldi54bWxQSwUGAAAAAAQABAD5AAAAkgMAAAAA&#10;" strokecolor="#24211d" strokeweight="0"/>
                  <v:line id="Line 1609" o:spid="_x0000_s2982" style="position:absolute;visibility:visible;mso-wrap-style:square" from="2994,1044" to="3006,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f8QAAADdAAAADwAAAGRycy9kb3ducmV2LnhtbESPT4vCMBTE74LfITzBm6ZqEekaxb/g&#10;RdhVV6+P5m1btnkpTaz12xthYY/DzPyGmS9bU4qGaldYVjAaRiCIU6sLzhRczvvBDITzyBpLy6Tg&#10;SQ6Wi25njom2D/6i5uQzESDsElSQe18lUro0J4NuaCvi4P3Y2qAPss6krvER4KaU4yiaSoMFh4Uc&#10;K9rklP6e7kbBZ3a7MbfT6rpujtddfPzemtleqX6vXX2A8NT6//Bf+6AVTOIohv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71/xAAAAN0AAAAPAAAAAAAAAAAA&#10;AAAAAKECAABkcnMvZG93bnJldi54bWxQSwUGAAAAAAQABAD5AAAAkgMAAAAA&#10;" strokecolor="#24211d" strokeweight="0"/>
                  <v:line id="Line 1610" o:spid="_x0000_s2983" style="position:absolute;visibility:visible;mso-wrap-style:square" from="3028,1044" to="303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MY5MUAAADdAAAADwAAAGRycy9kb3ducmV2LnhtbESPT4vCMBTE74LfITxhb5rqqkjXKP5Z&#10;wYug7q5eH82zLTYvpcnW+u2NIHgcZuY3zHTemELUVLncsoJ+LwJBnFidc6rg92fTnYBwHlljYZkU&#10;3MnBfNZuTTHW9sYHqo8+FQHCLkYFmfdlLKVLMjLoerYkDt7FVgZ9kFUqdYW3ADeFHETRWBrMOSxk&#10;WNIqo+R6/DcK9un5zNyMy9Oy3p2+h7u/tZlslProNIsvEJ4a/w6/2lut4HMYjeD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MY5MUAAADdAAAADwAAAAAAAAAA&#10;AAAAAAChAgAAZHJzL2Rvd25yZXYueG1sUEsFBgAAAAAEAAQA+QAAAJMDAAAAAA==&#10;" strokecolor="#24211d" strokeweight="0"/>
                  <v:line id="Line 1611" o:spid="_x0000_s2984" style="position:absolute;visibility:visible;mso-wrap-style:square" from="3062,1044" to="3073,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GGk8YAAADdAAAADwAAAGRycy9kb3ducmV2LnhtbESPQWvCQBSE70L/w/IKvenGVkKIrqK2&#10;Qi+B1tbk+sg+k2D2bchuY/rvXaHQ4zAz3zCrzWhaMVDvGssK5rMIBHFpdcOVgu+vwzQB4TyyxtYy&#10;KfglB5v1w2SFqbZX/qTh6CsRIOxSVFB736VSurImg25mO+LgnW1v0AfZV1L3eA1w08rnKIqlwYbD&#10;Qo0d7WsqL8cfo+CjKgrmMe7y3ZDlb4vs9GqSg1JPj+N2CcLT6P/Df+13reBlEcVwfxOe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hhpPGAAAA3QAAAA8AAAAAAAAA&#10;AAAAAAAAoQIAAGRycy9kb3ducmV2LnhtbFBLBQYAAAAABAAEAPkAAACUAwAAAAA=&#10;" strokecolor="#24211d" strokeweight="0"/>
                  <v:line id="Line 1612" o:spid="_x0000_s2985" style="position:absolute;visibility:visible;mso-wrap-style:square" from="3095,1044" to="3107,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0jCMUAAADdAAAADwAAAGRycy9kb3ducmV2LnhtbESPT4vCMBTE74LfITxhb5rqikrXKP5Z&#10;wYug7q5eH82zLTYvpcnW+u2NIHgcZuY3zHTemELUVLncsoJ+LwJBnFidc6rg92fTnYBwHlljYZkU&#10;3MnBfNZuTTHW9sYHqo8+FQHCLkYFmfdlLKVLMjLoerYkDt7FVgZ9kFUqdYW3ADeFHETRSBrMOSxk&#10;WNIqo+R6/DcK9un5zNyMytOy3p2+h7u/tZlslProNIsvEJ4a/w6/2lut4HMYje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0jCMUAAADdAAAADwAAAAAAAAAA&#10;AAAAAAChAgAAZHJzL2Rvd25yZXYueG1sUEsFBgAAAAAEAAQA+QAAAJMDAAAAAA==&#10;" strokecolor="#24211d" strokeweight="0"/>
                  <v:line id="Line 1613" o:spid="_x0000_s2986" style="position:absolute;visibility:visible;mso-wrap-style:square" from="3129,1044" to="3140,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3esIAAADdAAAADwAAAGRycy9kb3ducmV2LnhtbERPy4rCMBTdC/5DuMLsNNURkdpURmcE&#10;N4KPGd1emmtbprkpTaz1781CcHk472TZmUq01LjSsoLxKAJBnFldcq7g97QZzkE4j6yxskwKHuRg&#10;mfZ7Ccba3vlA7dHnIoSwi1FB4X0dS+myggy6ka2JA3e1jUEfYJNL3eA9hJtKTqJoJg2WHBoKrGld&#10;UPZ/vBkF+/xyYe5m9XnV7s4/093ft5lvlPoYdF8LEJ46/xa/3Fut4HMahbn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K3esIAAADdAAAADwAAAAAAAAAAAAAA&#10;AAChAgAAZHJzL2Rvd25yZXYueG1sUEsFBgAAAAAEAAQA+QAAAJADAAAAAA==&#10;" strokecolor="#24211d" strokeweight="0"/>
                  <v:line id="Line 1614" o:spid="_x0000_s2987" style="position:absolute;visibility:visible;mso-wrap-style:square" from="3163,1044" to="3174,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4S4cYAAADdAAAADwAAAGRycy9kb3ducmV2LnhtbESPS2vDMBCE74X8B7GB3mo5bQiJEyX0&#10;ZeglkDqv62JtbBNrZSzVdv99VAj0OMzMN8xqM5hadNS6yrKCSRSDIM6trrhQcNinT3MQziNrrC2T&#10;gl9ysFmPHlaYaNvzN3WZL0SAsEtQQel9k0jp8pIMusg2xMG72NagD7ItpG6xD3BTy+c4nkmDFYeF&#10;Eht6Lym/Zj9Gwa44n5mHWXN667anz+n2+GHmqVKP4+F1CcLT4P/D9/aXVvAyjRfw9yY8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EuHGAAAA3QAAAA8AAAAAAAAA&#10;AAAAAAAAoQIAAGRycy9kb3ducmV2LnhtbFBLBQYAAAAABAAEAPkAAACUAwAAAAA=&#10;" strokecolor="#24211d" strokeweight="0"/>
                  <v:line id="Line 1615" o:spid="_x0000_s2988" style="position:absolute;visibility:visible;mso-wrap-style:square" from="3196,1044" to="3208,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0tocIAAADdAAAADwAAAGRycy9kb3ducmV2LnhtbERPy4rCMBTdC/MP4Qqz01RHRGpTcXyA&#10;G0GdUbeX5k5bprkpTaz1781CcHk472TRmUq01LjSsoLRMAJBnFldcq7g92c7mIFwHlljZZkUPMjB&#10;Iv3oJRhre+cjtSefixDCLkYFhfd1LKXLCjLohrYmDtyfbQz6AJtc6gbvIdxUchxFU2mw5NBQYE2r&#10;grL/080oOOTXK3M3rS/f7f6ymezPazPbKvXZ75ZzEJ46/xa/3Dut4GsyCvvDm/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0tocIAAADdAAAADwAAAAAAAAAAAAAA&#10;AAChAgAAZHJzL2Rvd25yZXYueG1sUEsFBgAAAAAEAAQA+QAAAJADAAAAAA==&#10;" strokecolor="#24211d" strokeweight="0"/>
                  <v:line id="Line 1616" o:spid="_x0000_s2989" style="position:absolute;visibility:visible;mso-wrap-style:square" from="3230,1044" to="324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IOsYAAADdAAAADwAAAGRycy9kb3ducmV2LnhtbESPS2vDMBCE74X8B7GB3hrZbQjGiRLS&#10;R6AXQ/Oyr4u1sU2slbFUx/33VaGQ4zAz3zCrzWhaMVDvGssK4lkEgri0uuFKwem4e0pAOI+ssbVM&#10;Cn7IwWY9eVhhqu2N9zQcfCUChF2KCmrvu1RKV9Zk0M1sRxy8i+0N+iD7SuoebwFuWvkcRQtpsOGw&#10;UGNHbzWV18O3UfBVFQXzuOjy1yHLP+bZ+d0kO6Uep+N2CcLT6O/h//anVvAyj2P4ex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RiDrGAAAA3QAAAA8AAAAAAAAA&#10;AAAAAAAAoQIAAGRycy9kb3ducmV2LnhtbFBLBQYAAAAABAAEAPkAAACUAwAAAAA=&#10;" strokecolor="#24211d" strokeweight="0"/>
                  <v:line id="Line 1617" o:spid="_x0000_s2990" style="position:absolute;visibility:visible;mso-wrap-style:square" from="3264,1044" to="3275,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MWTcQAAADdAAAADwAAAGRycy9kb3ducmV2LnhtbESPS4vCQBCE74L/YWjBm058IBIdRXcV&#10;vAi7Pq9Npk2CmZ6QGWP8946wsMeiqr6i5svGFKKmyuWWFQz6EQjixOqcUwWn47Y3BeE8ssbCMil4&#10;kYPlot2aY6ztk3+pPvhUBAi7GBVk3pexlC7JyKDr25I4eDdbGfRBVqnUFT4D3BRyGEUTaTDnsJBh&#10;SV8ZJffDwyj4Sa9X5mZSXtb1/rIZ78/fZrpVqttpVjMQnhr/H/5r77SC0XgwhM+b8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xZNxAAAAN0AAAAPAAAAAAAAAAAA&#10;AAAAAKECAABkcnMvZG93bnJldi54bWxQSwUGAAAAAAQABAD5AAAAkgMAAAAA&#10;" strokecolor="#24211d" strokeweight="0"/>
                  <v:line id="Line 1618" o:spid="_x0000_s2991" style="position:absolute;visibility:visible;mso-wrap-style:square" from="3297,1044" to="330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z1sYAAADdAAAADwAAAGRycy9kb3ducmV2LnhtbESPT2vCQBTE70K/w/KE3nRjDRJSV7F/&#10;Al6EGq1eH9nXJDT7NmS3Sfz23ULB4zAzv2HW29E0oqfO1ZYVLOYRCOLC6ppLBedTNktAOI+ssbFM&#10;Cm7kYLt5mKwx1XbgI/W5L0WAsEtRQeV9m0rpiooMurltiYP3ZTuDPsiulLrDIcBNI5+iaCUN1hwW&#10;KmzptaLiO/8xCj7K65V5XLWXl/5weY8Pn28myZR6nI67ZxCeRn8P/7f3WsEyXizh7014AnL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Ps9bGAAAA3QAAAA8AAAAAAAAA&#10;AAAAAAAAoQIAAGRycy9kb3ducmV2LnhtbFBLBQYAAAAABAAEAPkAAACUAwAAAAA=&#10;" strokecolor="#24211d" strokeweight="0"/>
                  <v:line id="Line 1619" o:spid="_x0000_s2992" style="position:absolute;visibility:visible;mso-wrap-style:square" from="3331,1044" to="3342,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YrosYAAADdAAAADwAAAGRycy9kb3ducmV2LnhtbESPQWvCQBSE7wX/w/KE3urGNohEV1Hb&#10;QC9CazW5PrLPJJh9G7LbJP333ULB4zAz3zDr7Wga0VPnassK5rMIBHFhdc2lgvNX+rQE4TyyxsYy&#10;KfghB9vN5GGNibYDf1J/8qUIEHYJKqi8bxMpXVGRQTezLXHwrrYz6IPsSqk7HALcNPI5ihbSYM1h&#10;ocKWDhUVt9O3UfBR5jnzuGizfX/M3uLj5dUsU6Uep+NuBcLT6O/h//a7VvASz2P4exOegN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mK6LGAAAA3QAAAA8AAAAAAAAA&#10;AAAAAAAAoQIAAGRycy9kb3ducmV2LnhtbFBLBQYAAAAABAAEAPkAAACUAwAAAAA=&#10;" strokecolor="#24211d" strokeweight="0"/>
                  <v:line id="Line 1620" o:spid="_x0000_s2993" style="position:absolute;visibility:visible;mso-wrap-style:square" from="3365,1044" to="3376,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qOOcUAAADdAAAADwAAAGRycy9kb3ducmV2LnhtbESPT4vCMBTE78J+h/AW9qapropUo+iu&#10;ghfBdf1zfTTPtti8lCbW+u2NIHgcZuY3zGTWmELUVLncsoJuJwJBnFidc6pg/79qj0A4j6yxsEwK&#10;7uRgNv1oTTDW9sZ/VO98KgKEXYwKMu/LWEqXZGTQdWxJHLyzrQz6IKtU6gpvAW4K2YuioTSYc1jI&#10;sKSfjJLL7moUbNPTibkZlsdFvTku+5vDrxmtlPr6bOZjEJ4a/w6/2mut4LvfHcDzTXgC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qOOcUAAADdAAAADwAAAAAAAAAA&#10;AAAAAAChAgAAZHJzL2Rvd25yZXYueG1sUEsFBgAAAAAEAAQA+QAAAJMDAAAAAA==&#10;" strokecolor="#24211d" strokeweight="0"/>
                  <v:line id="Line 1621" o:spid="_x0000_s2994" style="position:absolute;visibility:visible;mso-wrap-style:square" from="3398,1044" to="340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QTsUAAADdAAAADwAAAGRycy9kb3ducmV2LnhtbESPS4vCQBCE78L+h6EXvOnEB0Gio+yu&#10;Cl4EH7t6bTJtEjbTEzJjjP/eEQSPRVV9Rc0WrSlFQ7UrLCsY9CMQxKnVBWcKfo/r3gSE88gaS8uk&#10;4E4OFvOPzgwTbW+8p+bgMxEg7BJUkHtfJVK6NCeDrm8r4uBdbG3QB1lnUtd4C3BTymEUxdJgwWEh&#10;x4p+ckr/D1ejYJedz8xtXJ2+m+1pNd7+Lc1krVT3s/2agvDU+nf41d5oBaPxIIbnm/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gQTsUAAADdAAAADwAAAAAAAAAA&#10;AAAAAAChAgAAZHJzL2Rvd25yZXYueG1sUEsFBgAAAAAEAAQA+QAAAJMDAAAAAA==&#10;" strokecolor="#24211d" strokeweight="0"/>
                  <v:line id="Line 1622" o:spid="_x0000_s2995" style="position:absolute;visibility:visible;mso-wrap-style:square" from="3432,1044" to="3443,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S11cUAAADdAAAADwAAAGRycy9kb3ducmV2LnhtbESPT4vCMBTE78J+h/AW9qaprrhSjaK7&#10;Cl4Edf1zfTTPtti8lCbW+u2NIHgcZuY3zHjamELUVLncsoJuJwJBnFidc6pg/79sD0E4j6yxsEwK&#10;7uRgOvlojTHW9sZbqnc+FQHCLkYFmfdlLKVLMjLoOrYkDt7ZVgZ9kFUqdYW3ADeF7EXRQBrMOSxk&#10;WNJvRslldzUKNunpxNwMyuO8Xh8X/fXhzwyXSn19NrMRCE+Nf4df7ZVW8N3v/sDzTXgCcvI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S11cUAAADdAAAADwAAAAAAAAAA&#10;AAAAAAChAgAAZHJzL2Rvd25yZXYueG1sUEsFBgAAAAAEAAQA+QAAAJMDAAAAAA==&#10;" strokecolor="#24211d" strokeweight="0"/>
                  <v:line id="Line 1623" o:spid="_x0000_s2996" style="position:absolute;visibility:visible;mso-wrap-style:square" from="3466,1044" to="3477,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shp8IAAADdAAAADwAAAGRycy9kb3ducmV2LnhtbERPy4rCMBTdC/MP4Qqz01RHRGpTcXyA&#10;G0GdUbeX5k5bprkpTaz1781CcHk472TRmUq01LjSsoLRMAJBnFldcq7g92c7mIFwHlljZZkUPMjB&#10;Iv3oJRhre+cjtSefixDCLkYFhfd1LKXLCjLohrYmDtyfbQz6AJtc6gbvIdxUchxFU2mw5NBQYE2r&#10;grL/080oOOTXK3M3rS/f7f6ymezPazPbKvXZ75ZzEJ46/xa/3Dut4GsyCnPDm/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Kshp8IAAADdAAAADwAAAAAAAAAAAAAA&#10;AAChAgAAZHJzL2Rvd25yZXYueG1sUEsFBgAAAAAEAAQA+QAAAJADAAAAAA==&#10;" strokecolor="#24211d" strokeweight="0"/>
                  <v:line id="Line 1624" o:spid="_x0000_s2997" style="position:absolute;visibility:visible;mso-wrap-style:square" from="3499,1044" to="3510,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EPMcAAADdAAAADwAAAGRycy9kb3ducmV2LnhtbESPT2vCQBTE7wW/w/KE3urGPwSbukqr&#10;FXoJVG2T6yP7TILZtyG7jem3dwtCj8PM/IZZbQbTiJ46V1tWMJ1EIIgLq2suFXyd9k9LEM4ja2ws&#10;k4JfcrBZjx5WmGh75QP1R1+KAGGXoILK+zaR0hUVGXQT2xIH72w7gz7IrpS6w2uAm0bOoiiWBmsO&#10;CxW2tK2ouBx/jILPMs+Zh7jN3vo0e1+k3zuz3Cv1OB5eX0B4Gvx/+N7+0Armi+kz/L0JT0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54Q8xwAAAN0AAAAPAAAAAAAA&#10;AAAAAAAAAKECAABkcnMvZG93bnJldi54bWxQSwUGAAAAAAQABAD5AAAAlQMAAAAA&#10;" strokecolor="#24211d" strokeweight="0"/>
                  <v:line id="Line 1625" o:spid="_x0000_s2998" style="position:absolute;visibility:visible;mso-wrap-style:square" from="3533,1044" to="3544,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nHMAAAADdAAAADwAAAGRycy9kb3ducmV2LnhtbERPyarCMBTdP/AfwhXcPVMHRKpRHOFt&#10;BGe3l+baFpub0uTV+vdmIbg8nHk6b0whaqpcbllBrxuBIE6szjlVcD5tf8cgnEfWWFgmBS9yMJ+1&#10;fqYYa/vkA9VHn4oQwi5GBZn3ZSylSzIy6Lq2JA7c3VYGfYBVKnWFzxBuCtmPopE0mHNoyLCkVUbJ&#10;4/hvFOzT2425GZXXZb27boa7y9qMt0p12s1iAsJT47/ij/tPKxgM+2F/eBOe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yx5xzAAAAA3QAAAA8AAAAAAAAAAAAAAAAA&#10;oQIAAGRycy9kb3ducmV2LnhtbFBLBQYAAAAABAAEAPkAAACOAwAAAAA=&#10;" strokecolor="#24211d" strokeweight="0"/>
                  <v:line id="Line 1626" o:spid="_x0000_s2999" style="position:absolute;visibility:visible;mso-wrap-style:square" from="3566,1044" to="3578,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Ch8QAAADdAAAADwAAAGRycy9kb3ducmV2LnhtbESPS4vCQBCE74L/YWjBm058IBIdRXcV&#10;vAi7Pq9Npk2CmZ6QGWP8946wsMeiqr6i5svGFKKmyuWWFQz6EQjixOqcUwWn47Y3BeE8ssbCMil4&#10;kYPlot2aY6ztk3+pPvhUBAi7GBVk3pexlC7JyKDr25I4eDdbGfRBVqnUFT4D3BRyGEUTaTDnsJBh&#10;SV8ZJffDwyj4Sa9X5mZSXtb1/rIZ78/fZrpVqttpVjMQnhr/H/5r77SC0Xg4gM+b8ATk4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UKHxAAAAN0AAAAPAAAAAAAAAAAA&#10;AAAAAKECAABkcnMvZG93bnJldi54bWxQSwUGAAAAAAQABAD5AAAAkgMAAAAA&#10;" strokecolor="#24211d" strokeweight="0"/>
                  <v:line id="Line 1627" o:spid="_x0000_s3000" style="position:absolute;visibility:visible;mso-wrap-style:square" from="3600,1044" to="361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c8MYAAADdAAAADwAAAGRycy9kb3ducmV2LnhtbESPQWvCQBSE74X+h+UVvNVNU5EQXaXV&#10;Cl4C1rbJ9ZF9JqHZtyG7xvjvuwXB4zAz3zDL9WhaMVDvGssKXqYRCOLS6oYrBd9fu+cEhPPIGlvL&#10;pOBKDtarx4clptpe+JOGo69EgLBLUUHtfZdK6cqaDLqp7YiDd7K9QR9kX0nd4yXATSvjKJpLgw2H&#10;hRo72tRU/h7PRsGhKgrmcd7l70OWf8yyn61JdkpNnsa3BQhPo7+Hb+29VvA6i2P4fxOe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v3PDGAAAA3QAAAA8AAAAAAAAA&#10;AAAAAAAAoQIAAGRycy9kb3ducmV2LnhtbFBLBQYAAAAABAAEAPkAAACUAwAAAAA=&#10;" strokecolor="#24211d" strokeweight="0"/>
                  <v:line id="Line 1628" o:spid="_x0000_s3001" style="position:absolute;visibility:visible;mso-wrap-style:square" from="3634,1044" to="3645,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5a8QAAADdAAAADwAAAGRycy9kb3ducmV2LnhtbESPS4vCQBCE7wv+h6EFb+vEByLRUXzC&#10;XgTX57XJtEkw0xMyY8z+e0cQ9lhU1VfUdN6YQtRUudyygl43AkGcWJ1zquB03H6PQTiPrLGwTAr+&#10;yMF81vqaYqztk3+pPvhUBAi7GBVk3pexlC7JyKDr2pI4eDdbGfRBVqnUFT4D3BSyH0UjaTDnsJBh&#10;SauMkvvhYRTs0+uVuRmVl2W9u2yGu/PajLdKddrNYgLCU+P/w5/2j1YwGPYH8H4Tn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Y3lrxAAAAN0AAAAPAAAAAAAAAAAA&#10;AAAAAKECAABkcnMvZG93bnJldi54bWxQSwUGAAAAAAQABAD5AAAAkgMAAAAA&#10;" strokecolor="#24211d" strokeweight="0"/>
                  <v:line id="Line 1629" o:spid="_x0000_s3002" style="position:absolute;visibility:visible;mso-wrap-style:square" from="3667,1044" to="3679,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rhH8YAAADdAAAADwAAAGRycy9kb3ducmV2LnhtbESPT2vCQBTE74V+h+UJvTUbbRCJrmL/&#10;CL0INWpyfWSfSTD7NmS3Mf323ULB4zAzv2FWm9G0YqDeNZYVTKMYBHFpdcOVgtNx97wA4TyyxtYy&#10;KfghB5v148MKU21vfKAh85UIEHYpKqi971IpXVmTQRfZjjh4F9sb9EH2ldQ93gLctHIWx3NpsOGw&#10;UGNHbzWV1+zbKPiqioJ5nHf567DPP5L9+d0sdko9TcbtEoSn0d/D/+1PreAlmSX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K4R/GAAAA3QAAAA8AAAAAAAAA&#10;AAAAAAAAoQIAAGRycy9kb3ducmV2LnhtbFBLBQYAAAAABAAEAPkAAACUAwAAAAA=&#10;" strokecolor="#24211d" strokeweight="0"/>
                  <v:line id="Line 1630" o:spid="_x0000_s3003" style="position:absolute;visibility:visible;mso-wrap-style:square" from="3701,1044" to="3712,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EhMYAAADdAAAADwAAAGRycy9kb3ducmV2LnhtbESPS4vCQBCE74L/YWjBm058rEjWUXZ9&#10;gBfBx65em0xvEsz0hMwY4793hAWPRVV9Rc0WjSlETZXLLSsY9CMQxInVOacKfk6b3hSE88gaC8uk&#10;4EEOFvN2a4axtnc+UH30qQgQdjEqyLwvYyldkpFB17clcfD+bGXQB1mlUld4D3BTyGEUTaTBnMNC&#10;hiUtM0qux5tRsE8vF+ZmUp6/6915Pd79rsx0o1S303x9gvDU+Hf4v73VCkbj4Qe83oQnIO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GRITGAAAA3QAAAA8AAAAAAAAA&#10;AAAAAAAAoQIAAGRycy9kb3ducmV2LnhtbFBLBQYAAAAABAAEAPkAAACUAwAAAAA=&#10;" strokecolor="#24211d" strokeweight="0"/>
                  <v:line id="Line 1631" o:spid="_x0000_s3004" style="position:absolute;visibility:visible;mso-wrap-style:square" from="3735,1044" to="3746,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Ta88UAAADdAAAADwAAAGRycy9kb3ducmV2LnhtbESPS4vCQBCE74L/YegFbzpZV4JER/Gx&#10;ghdh1/VxbTJtEsz0hMwY4793hAWPRVV9RU3nrSlFQ7UrLCv4HEQgiFOrC84UHP42/TEI55E1lpZJ&#10;wYMczGfdzhQTbe/8S83eZyJA2CWoIPe+SqR0aU4G3cBWxMG72NqgD7LOpK7xHuCmlMMoiqXBgsNC&#10;jhWtckqv+5tR8JOdz8xtXJ2Wze70Pdod12a8Uar30S4mIDy1/h3+b2+1gq/RMIbXm/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Ta88UAAADdAAAADwAAAAAAAAAA&#10;AAAAAAChAgAAZHJzL2Rvd25yZXYueG1sUEsFBgAAAAAEAAQA+QAAAJMDAAAAAA==&#10;" strokecolor="#24211d" strokeweight="0"/>
                  <v:line id="Line 1632" o:spid="_x0000_s3005" style="position:absolute;visibility:visible;mso-wrap-style:square" from="3768,1044" to="3780,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h/aMYAAADdAAAADwAAAGRycy9kb3ducmV2LnhtbESPS4vCQBCE74L/YWjBm058oJJ1lF0f&#10;sBfBx65em0xvEsz0hMwYs//eEQSPRVV9Rc2XjSlETZXLLSsY9CMQxInVOacKfk7b3gyE88gaC8uk&#10;4J8cLBft1hxjbe98oProUxEg7GJUkHlfxlK6JCODrm9L4uD92cqgD7JKpa7wHuCmkMMomkiDOYeF&#10;DEtaZZRcjzejYJ9eLszNpDx/1bvzZrz7XZvZVqlup/n8AOGp8e/wq/2tFYzGwyk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Yf2jGAAAA3QAAAA8AAAAAAAAA&#10;AAAAAAAAoQIAAGRycy9kb3ducmV2LnhtbFBLBQYAAAAABAAEAPkAAACUAwAAAAA=&#10;" strokecolor="#24211d" strokeweight="0"/>
                  <v:shape id="Freeform 1633" o:spid="_x0000_s3006" style="position:absolute;left:1794;top:831;width:415;height:224;visibility:visible;mso-wrap-style:square;v-text-anchor:top" coordsize="3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kbx8MA&#10;AADdAAAADwAAAGRycy9kb3ducmV2LnhtbERPy4rCMBTdD/gP4QruxtQH4lSjiCA+FjNMncXM7tJc&#10;22JzU5Jo69+bhTDLw3kv152pxZ2crywrGA0TEMS51RUXCn7Ou/c5CB+QNdaWScGDPKxXvbclptq2&#10;/E33LBQihrBPUUEZQpNK6fOSDPqhbYgjd7HOYIjQFVI7bGO4qeU4SWbSYMWxocSGtiXl1+xmFHQh&#10;z1r3+fVx2v/OHrwt/pIqOyo16HebBYhAXfgXv9wHrWAyHce58U1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kbx8MAAADdAAAADwAAAAAAAAAAAAAAAACYAgAAZHJzL2Rv&#10;d25yZXYueG1sUEsFBgAAAAAEAAQA9QAAAIgDAAAAAA==&#10;" path="m37,l,12r18,8e" filled="f" strokecolor="#24211d" strokeweight="31e-5mm">
                    <v:path arrowok="t" o:connecttype="custom" o:connectlocs="415,0;0,134;202,224" o:connectangles="0,0,0"/>
                  </v:shape>
                  <v:line id="Line 1634" o:spid="_x0000_s3007" style="position:absolute;flip:y;visibility:visible;mso-wrap-style:square" from="2008,1044" to="2008,1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9cTcUAAADdAAAADwAAAGRycy9kb3ducmV2LnhtbESPUWvCMBSF3wf7D+EKe5up1YlWo4xB&#10;2UAY6PYDLs216dbclCam3b9fBMHHwznnO5ztfrStiNT7xrGC2TQDQVw53XCt4PurfF6B8AFZY+uY&#10;FPyRh/3u8WGLhXYDHymeQi0ShH2BCkwIXSGlrwxZ9FPXESfv7HqLIcm+lrrHIcFtK/MsW0qLDacF&#10;gx29Gap+TxerYNRlebz8lAs7xM/37JDHFzOPSj1NxtcNiEBjuIdv7Q+tYL7I13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9cTcUAAADdAAAADwAAAAAAAAAA&#10;AAAAAAChAgAAZHJzL2Rvd25yZXYueG1sUEsFBgAAAAAEAAQA+QAAAJMDAAAAAA==&#10;" strokecolor="#24211d" strokeweight="0"/>
                  <v:line id="Line 1635" o:spid="_x0000_s3008" style="position:absolute;flip:y;visibility:visible;mso-wrap-style:square" from="2008,1011" to="2008,1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jDcIAAADdAAAADwAAAGRycy9kb3ducmV2LnhtbERP3WrCMBS+H+wdwhnsbqazKlKNIkLZ&#10;YCD48wCH5tjUNSeliWn39suF4OXH97/ejrYVkXrfOFbwOclAEFdON1wruJzLjyUIH5A1to5JwR95&#10;2G5eX9ZYaDfwkeIp1CKFsC9QgQmhK6T0lSGLfuI64sRdXW8xJNjXUvc4pHDbymmWLaTFhlODwY72&#10;hqrf090qGHVZHu+3cmaHePjKfqZxbvKo1PvbuFuBCDSGp/jh/tYK8lme9qc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xjDcIAAADdAAAADwAAAAAAAAAAAAAA&#10;AAChAgAAZHJzL2Rvd25yZXYueG1sUEsFBgAAAAAEAAQA+QAAAJADAAAAAA==&#10;" strokecolor="#24211d" strokeweight="0"/>
                  <v:line id="Line 1636" o:spid="_x0000_s3009" style="position:absolute;flip:y;visibility:visible;mso-wrap-style:square" from="2008,977" to="2008,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DGlsUAAADdAAAADwAAAGRycy9kb3ducmV2LnhtbESPUWvCMBSF3wf7D+EKe5up1g2pRhmD&#10;soEgqPsBl+baVJub0sS0+/eLIOzxcM75Dme9HW0rIvW+caxgNs1AEFdON1wr+DmVr0sQPiBrbB2T&#10;gl/ysN08P62x0G7gA8VjqEWCsC9QgQmhK6T0lSGLfuo64uSdXW8xJNnXUvc4JLht5TzL3qXFhtOC&#10;wY4+DVXX480qGHVZHm6XcmGHuP/KdvP4ZvKo1Mtk/FiBCDSG//Cj/a0V5It8B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DGlsUAAADdAAAADwAAAAAAAAAA&#10;AAAAAAChAgAAZHJzL2Rvd25yZXYueG1sUEsFBgAAAAAEAAQA+QAAAJMDAAAAAA==&#10;" strokecolor="#24211d" strokeweight="0"/>
                  <v:line id="Line 1637" o:spid="_x0000_s3010" style="position:absolute;flip:y;visibility:visible;mso-wrap-style:square" from="2008,943" to="200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Y4cUAAADdAAAADwAAAGRycy9kb3ducmV2LnhtbESPUWvCMBSF3wf+h3AF32Zq68aoRpFB&#10;mTAY6PYDLs216dbclCam9d+bwWCPh3POdzjb/WQ7EWnwrWMFq2UGgrh2uuVGwddn9fgCwgdkjZ1j&#10;UnAjD/vd7GGLpXYjnyieQyMShH2JCkwIfSmlrw1Z9EvXEyfv4gaLIcmhkXrAMcFtJ/Mse5YWW04L&#10;Bnt6NVT/nK9WwaSr6nT9rtZ2jB9v2Xsen0wRlVrMp8MGRKAp/If/2ketoFgXOfy+SU9A7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JY4cUAAADdAAAADwAAAAAAAAAA&#10;AAAAAAChAgAAZHJzL2Rvd25yZXYueG1sUEsFBgAAAAAEAAQA+QAAAJMDAAAAAA==&#10;" strokecolor="#24211d" strokeweight="0"/>
                  <v:line id="Line 1638" o:spid="_x0000_s3011" style="position:absolute;flip:y;visibility:visible;mso-wrap-style:square" from="2008,909" to="2008,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79esUAAADdAAAADwAAAGRycy9kb3ducmV2LnhtbESPUWvCMBSF3wX/Q7gD3zSdVRmdUWRQ&#10;NhgMrPsBl+au6dbclCam9d8vg4GPh3POdzj742Q7EWnwrWMFj6sMBHHtdMuNgs9LuXwC4QOyxs4x&#10;KbiRh+NhPttjod3IZ4pVaESCsC9QgQmhL6T0tSGLfuV64uR9ucFiSHJopB5wTHDbyXWW7aTFltOC&#10;wZ5eDNU/1dUqmHRZnq/f5caO8eM1e1/HrcmjUouH6fQMItAU7uH/9ptWkG/yHP7epCc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79esUAAADdAAAADwAAAAAAAAAA&#10;AAAAAAChAgAAZHJzL2Rvd25yZXYueG1sUEsFBgAAAAAEAAQA+QAAAJMDAAAAAA==&#10;" strokecolor="#24211d" strokeweight="0"/>
                  <v:line id="Line 1639" o:spid="_x0000_s3012" style="position:absolute;flip:y;visibility:visible;mso-wrap-style:square" from="2008,876" to="2008,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dlDsUAAADdAAAADwAAAGRycy9kb3ducmV2LnhtbESPUWvCMBSF3wf+h3AF32aq7WRUo8ig&#10;bDAYqPsBl+badGtuShPT+u+XwWCPh3POdzi7w2Q7EWnwrWMFq2UGgrh2uuVGweelenwG4QOyxs4x&#10;KbiTh8N+9rDDUruRTxTPoREJwr5EBSaEvpTS14Ys+qXriZN3dYPFkOTQSD3gmOC2k+ss20iLLacF&#10;gz29GKq/zzerYNJVdbp9VYUd48dr9r6OTyaPSi3m03ELItAU/sN/7TetIC/yAn7fp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dlDsUAAADdAAAADwAAAAAAAAAA&#10;AAAAAAChAgAAZHJzL2Rvd25yZXYueG1sUEsFBgAAAAAEAAQA+QAAAJMDAAAAAA==&#10;" strokecolor="#24211d" strokeweight="0"/>
                  <v:line id="Line 1640" o:spid="_x0000_s3013" style="position:absolute;flip:y;visibility:visible;mso-wrap-style:square" from="2008,842" to="200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AlcUAAADdAAAADwAAAGRycy9kb3ducmV2LnhtbESPUWvCMBSF3wf7D+EO9jZTrQ6pRhmD&#10;ssFAUPcDLs21qTY3pYlp9+8XQfDxcM75Dme9HW0rIvW+caxgOslAEFdON1wr+D2Wb0sQPiBrbB2T&#10;gj/ysN08P62x0G7gPcVDqEWCsC9QgQmhK6T0lSGLfuI64uSdXG8xJNnXUvc4JLht5SzL3qXFhtOC&#10;wY4+DVWXw9UqGHVZ7q/ncm6HuPvKfmZxYfKo1OvL+LECEWgMj/C9/a0V5PN8Abc36Qn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vAlcUAAADdAAAADwAAAAAAAAAA&#10;AAAAAAChAgAAZHJzL2Rvd25yZXYueG1sUEsFBgAAAAAEAAQA+QAAAJMDAAAAAA==&#10;" strokecolor="#24211d" strokeweight="0"/>
                  <v:line id="Line 1641" o:spid="_x0000_s3014" style="position:absolute;flip:y;visibility:visible;mso-wrap-style:square" from="2008,808" to="20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le4sUAAADdAAAADwAAAGRycy9kb3ducmV2LnhtbESPzWrDMBCE74W8g9hAb42cOA3BiRJC&#10;wbRQKOTnARZrYzmxVsZSZPftq0Khx2FmvmG2+9G2IlLvG8cK5rMMBHHldMO1gsu5fFmD8AFZY+uY&#10;FHyTh/1u8rTFQruBjxRPoRYJwr5ABSaErpDSV4Ys+pnriJN3db3FkGRfS93jkOC2lYssW0mLDacF&#10;gx29Garup4dVMOqyPD5u5dIO8es9+1zEV5NHpZ6n42EDItAY/sN/7Q+tIF/mK/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le4sUAAADdAAAADwAAAAAAAAAA&#10;AAAAAAChAgAAZHJzL2Rvd25yZXYueG1sUEsFBgAAAAAEAAQA+QAAAJMDAAAAAA==&#10;" strokecolor="#24211d" strokeweight="0"/>
                  <v:line id="Line 1642" o:spid="_x0000_s3015" style="position:absolute;flip:y;visibility:visible;mso-wrap-style:square" from="2008,775" to="200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X7ecUAAADdAAAADwAAAGRycy9kb3ducmV2LnhtbESPUWvCMBSF3wf7D+EKe5up1qlUo4xB&#10;2UAY6PYDLs216dbclCam3b9fBMHHwznnO5ztfrStiNT7xrGC2TQDQVw53XCt4PurfF6D8AFZY+uY&#10;FPyRh/3u8WGLhXYDHymeQi0ShH2BCkwIXSGlrwxZ9FPXESfv7HqLIcm+lrrHIcFtK+dZtpQWG04L&#10;Bjt6M1T9ni5WwajL8nj5KRd2iJ/v2WEeX0welXqajK8bEIHGcA/f2h9aQb7IV3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X7ecUAAADdAAAADwAAAAAAAAAA&#10;AAAAAAChAgAAZHJzL2Rvd25yZXYueG1sUEsFBgAAAAAEAAQA+QAAAJMDAAAAAA==&#10;" strokecolor="#24211d" strokeweight="0"/>
                  <v:line id="Line 1643" o:spid="_x0000_s3016" style="position:absolute;flip:y;visibility:visible;mso-wrap-style:square" from="2008,741" to="2008,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vC8IAAADdAAAADwAAAGRycy9kb3ducmV2LnhtbERP3WrCMBS+H+wdwhnsbqazKlKNIkLZ&#10;YCD48wCH5tjUNSeliWn39suF4OXH97/ejrYVkXrfOFbwOclAEFdON1wruJzLjyUIH5A1to5JwR95&#10;2G5eX9ZYaDfwkeIp1CKFsC9QgQmhK6T0lSGLfuI64sRdXW8xJNjXUvc4pHDbymmWLaTFhlODwY72&#10;hqrf090qGHVZHu+3cmaHePjKfqZxbvKo1PvbuFuBCDSGp/jh/tYK8lme5qY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vC8IAAADdAAAADwAAAAAAAAAAAAAA&#10;AAChAgAAZHJzL2Rvd25yZXYueG1sUEsFBgAAAAAEAAQA+QAAAJADAAAAAA==&#10;" strokecolor="#24211d" strokeweight="0"/>
                  <v:oval id="Oval 1644" o:spid="_x0000_s3017" style="position:absolute;left:1951;top:66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zhlMYA&#10;AADdAAAADwAAAGRycy9kb3ducmV2LnhtbESPT2sCMRTE7wW/Q3gFbzVpV0q7GsUK0qKnWqnXx+bt&#10;n3bzsm6iu/rpjVDocZiZ3zDTeW9rcaLWV441PI4UCOLMmYoLDbuv1cMLCB+QDdaOScOZPMxng7sp&#10;psZ1/EmnbShEhLBPUUMZQpNK6bOSLPqRa4ijl7vWYoiyLaRpsYtwW8snpZ6lxYrjQokNLUvKfrdH&#10;q2Hf5ep73V1oZ8LyoPLN+9vPJtF6eN8vJiAC9eE//Nf+MBqScfIKtzfx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zhlMYAAADdAAAADwAAAAAAAAAAAAAAAACYAgAAZHJz&#10;L2Rvd25yZXYueG1sUEsFBgAAAAAEAAQA9QAAAIsDAAAAAA==&#10;" fillcolor="#24211d" strokecolor="#24211d" strokeweight="31e-5mm">
                    <v:stroke joinstyle="miter"/>
                  </v:oval>
                  <v:line id="Line 1645" o:spid="_x0000_s3018" style="position:absolute;flip:y;visibility:visible;mso-wrap-style:square" from="1660,640" to="1660,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oQcMIAAADdAAAADwAAAGRycy9kb3ducmV2LnhtbERP3WrCMBS+H+wdwhnsbqbTKlKNIkLZ&#10;YCD48wCH5tjUNSeliWn39suF4OXH97/ejrYVkXrfOFbwOclAEFdON1wruJzLjyUIH5A1to5JwR95&#10;2G5eX9ZYaDfwkeIp1CKFsC9QgQmhK6T0lSGLfuI64sRdXW8xJNjXUvc4pHDbymmWLaTFhlODwY72&#10;hqrf090qGHVZHu+3MrdDPHxlP9M4N7Oo1PvbuFuBCDSGp/jh/tYKZnme9qc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oQcMIAAADdAAAADwAAAAAAAAAAAAAA&#10;AAChAgAAZHJzL2Rvd25yZXYueG1sUEsFBgAAAAAEAAQA+QAAAJADAAAAAA==&#10;" strokecolor="#24211d" strokeweight="0"/>
                  <v:shape id="Freeform 1646" o:spid="_x0000_s3019" style="position:absolute;left:1626;top:1224;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Z3YsUA&#10;AADdAAAADwAAAGRycy9kb3ducmV2LnhtbESPzWrDMBCE74W8g9hAb42cxJjEsRJCIRB6at0+wGKt&#10;fxJrZVuqY799VSj0OMzMN0x2mkwrRhpcY1nBehWBIC6sbrhS8PV5edmBcB5ZY2uZFMzk4HRcPGWY&#10;avvgDxpzX4kAYZeigtr7LpXSFTUZdCvbEQevtINBH+RQST3gI8BNKzdRlEiDDYeFGjt6ram4599G&#10;wdhrHG993OZFsunL7X5+b95ypZ6X0/kAwtPk/8N/7atWsI3jNfy+CU9AH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ndixQAAAN0AAAAPAAAAAAAAAAAAAAAAAJgCAABkcnMv&#10;ZG93bnJldi54bWxQSwUGAAAAAAQABAD1AAAAigMAAAAA&#10;" path="m34,67l,,79,,34,67xe" fillcolor="#24211d" stroked="f">
                    <v:path arrowok="t" o:connecttype="custom" o:connectlocs="34,67;0,0;79,0;34,67" o:connectangles="0,0,0,0"/>
                  </v:shape>
                  <v:shape id="Freeform 1647" o:spid="_x0000_s3020" style="position:absolute;left:1626;top:618;width:79;height:78;visibility:visible;mso-wrap-style:square;v-text-anchor:top" coordsize="7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sC8YA&#10;AADdAAAADwAAAGRycy9kb3ducmV2LnhtbESP3WoCMRSE7wt9h3AKvatZfylbo4goLQUFrVK8O2yO&#10;yeLmZN2kun17IxR6OczMN8x42rpKXKgJpWcF3U4GgrjwumSjYPe1fHkFESKyxsozKfilANPJ48MY&#10;c+2vvKHLNhqRIBxyVGBjrHMpQ2HJYej4mjh5R984jEk2RuoGrwnuKtnLspF0WHJasFjT3FJx2v44&#10;BTNz/rQHMzytFytrjTx8z/f2Xannp3b2BiJSG//Df+0PraA/GPTg/iY9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jsC8YAAADdAAAADwAAAAAAAAAAAAAAAACYAgAAZHJz&#10;L2Rvd25yZXYueG1sUEsFBgAAAAAEAAQA9QAAAIsDAAAAAA==&#10;" path="m34,l,78r79,l34,xe" fillcolor="#24211d" stroked="f">
                    <v:path arrowok="t" o:connecttype="custom" o:connectlocs="34,0;0,78;79,78;34,0" o:connectangles="0,0,0,0"/>
                  </v:shape>
                  <v:line id="Line 1648" o:spid="_x0000_s3021" style="position:absolute;flip:y;visibility:visible;mso-wrap-style:square" from="3443,741" to="3443,1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iOB8UAAADdAAAADwAAAGRycy9kb3ducmV2LnhtbESPUWvCMBSF3wf+h3AF32aq7WRUo8ig&#10;bDAYqPsBl+badGtuShPT+u+XwWCPh3POdzi7w2Q7EWnwrWMFq2UGgrh2uuVGweelenwG4QOyxs4x&#10;KbiTh8N+9rDDUruRTxTPoREJwr5EBSaEvpTS14Ys+qXriZN3dYPFkOTQSD3gmOC2k+ss20iLLacF&#10;gz29GKq/zzerYNJVdbp9VYUd48dr9r6OTyaPSi3m03ELItAU/sN/7TetIC+KHH7fp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iOB8UAAADdAAAADwAAAAAAAAAA&#10;AAAAAAChAgAAZHJzL2Rvd25yZXYueG1sUEsFBgAAAAAEAAQA+QAAAJMDAAAAAA==&#10;" strokecolor="#24211d" strokeweight="0"/>
                  <v:shape id="Freeform 1649" o:spid="_x0000_s3022" style="position:absolute;left:3398;top:966;width:90;height:78;visibility:visible;mso-wrap-style:square;v-text-anchor:top" coordsize="9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OAcYA&#10;AADdAAAADwAAAGRycy9kb3ducmV2LnhtbESPQWvCQBSE74X+h+UVequb2lBKdBUpBEKhSGwu3p7Z&#10;ZzaYfRuza0z/fVcQehxm5htmuZ5sJ0YafOtYwessAUFcO91yo6D6yV8+QPiArLFzTAp+ycN69fiw&#10;xEy7K5c07kIjIoR9hgpMCH0mpa8NWfQz1xNH7+gGiyHKoZF6wGuE207Ok+RdWmw5Lhjs6dNQfdpd&#10;rIKCvs7NIc9NWX3nsrzst9uiGpV6fpo2CxCBpvAfvrcLreAtTV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FOAcYAAADdAAAADwAAAAAAAAAAAAAAAACYAgAAZHJz&#10;L2Rvd25yZXYueG1sUEsFBgAAAAAEAAQA9QAAAIsDAAAAAA==&#10;" path="m45,78l,,90,,45,78xe" fillcolor="#24211d" stroked="f">
                    <v:path arrowok="t" o:connecttype="custom" o:connectlocs="45,78;0,0;90,0;45,78" o:connectangles="0,0,0,0"/>
                  </v:shape>
                  <v:shape id="Freeform 1650" o:spid="_x0000_s3023" style="position:absolute;left:3398;top:719;width:90;height:67;visibility:visible;mso-wrap-style:square;v-text-anchor:top" coordsize="9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0iYccA&#10;AADdAAAADwAAAGRycy9kb3ducmV2LnhtbESPzWrDMBCE74W8g9hAL6WRmziluFZCKOkPvoQmhV63&#10;1toysVbCUhP37atCoMdhZr5hyvVoe3GiIXSOFdzNMhDEtdMdtwo+Ds+3DyBCRNbYOyYFPxRgvZpc&#10;lVhod+Z3Ou1jKxKEQ4EKTIy+kDLUhiyGmfPEyWvcYDEmObRSD3hOcNvLeZbdS4sdpwWDnp4M1cf9&#10;t1XwZXy+My/VzWKLlT/46pXH5lOp6+m4eQQRaYz/4Uv7TStY5PkS/t6k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9ImHHAAAA3QAAAA8AAAAAAAAAAAAAAAAAmAIAAGRy&#10;cy9kb3ducmV2LnhtbFBLBQYAAAAABAAEAPUAAACMAwAAAAA=&#10;" path="m45,l,67r90,l45,xe" fillcolor="#24211d" stroked="f">
                    <v:path arrowok="t" o:connecttype="custom" o:connectlocs="45,0;0,67;90,67;45,0" o:connectangles="0,0,0,0"/>
                  </v:shape>
                  <v:shape id="Freeform 1651" o:spid="_x0000_s3024" style="position:absolute;left:1480;top:460;width:79;height:158;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gw8YA&#10;AADdAAAADwAAAGRycy9kb3ducmV2LnhtbESPwW7CMBBE70j9B2sr9YLASYsCChiEKG259FDgA1bx&#10;EkfE68h2Q/r3daVKHEcz80az2gy2FT350DhWkE8zEMSV0w3XCs6nt8kCRIjIGlvHpOCHAmzWD6MV&#10;ltrd+Iv6Y6xFgnAoUYGJsSulDJUhi2HqOuLkXZy3GJP0tdQebwluW/mcZYW02HBaMNjRzlB1PX5b&#10;BfsxF4c+o2af54v5/N18vH56VurpcdguQUQa4j383z5oBS+zWQF/b9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Ygw8YAAADdAAAADwAAAAAAAAAAAAAAAACYAgAAZHJz&#10;L2Rvd25yZXYueG1sUEsFBgAAAAAEAAQA9QAAAIsDAAAAAA==&#10;" path="m7,c7,,,2,,14e" filled="f" strokecolor="#24211d" strokeweight="31e-5mm">
                    <v:stroke joinstyle="miter"/>
                    <v:path arrowok="t" o:connecttype="custom" o:connectlocs="79,0;0,158" o:connectangles="0,0"/>
                  </v:shape>
                  <v:line id="Line 1652" o:spid="_x0000_s3025" style="position:absolute;flip:y;visibility:visible;mso-wrap-style:square" from="2221,1999" to="2221,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OIBMUAAADdAAAADwAAAGRycy9kb3ducmV2LnhtbESPzWrDMBCE74W+g9hAb42cxPnBiRJK&#10;wbRQCCTtAyzWxnJrrYylyO7bV4VAjsPMfMPsDqNtRaTeN44VzKYZCOLK6YZrBV+f5fMGhA/IGlvH&#10;pOCXPBz2jw87LLQb+ETxHGqRIOwLVGBC6AopfWXIop+6jjh5F9dbDEn2tdQ9DgluWznPspW02HBa&#10;MNjRq6Hq53y1CkZdlqfrd5nbIR7fso95XJpFVOppMr5sQQQawz18a79rBYs8X8P/m/QE5P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OIBMUAAADdAAAADwAAAAAAAAAA&#10;AAAAAAChAgAAZHJzL2Rvd25yZXYueG1sUEsFBgAAAAAEAAQA+QAAAJMDAAAAAA==&#10;" strokecolor="#24211d" strokeweight="0"/>
                  <v:line id="Line 1653" o:spid="_x0000_s3026" style="position:absolute;flip:y;visibility:visible;mso-wrap-style:square" from="2221,1965" to="2221,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wcdsIAAADdAAAADwAAAGRycy9kb3ducmV2LnhtbERP3WrCMBS+H+wdwhnsbqbTKlKNIkLZ&#10;YCD48wCH5tjUNSeliWn39suF4OXH97/ejrYVkXrfOFbwOclAEFdON1wruJzLjyUIH5A1to5JwR95&#10;2G5eX9ZYaDfwkeIp1CKFsC9QgQmhK6T0lSGLfuI64sRdXW8xJNjXUvc4pHDbymmWLaTFhlODwY72&#10;hqrf090qGHVZHu+3MrdDPHxlP9M4N7Oo1PvbuFuBCDSGp/jh/tYKZnme5qY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7wcdsIAAADdAAAADwAAAAAAAAAAAAAA&#10;AAChAgAAZHJzL2Rvd25yZXYueG1sUEsFBgAAAAAEAAQA+QAAAJADAAAAAA==&#10;" strokecolor="#24211d" strokeweight="0"/>
                  <v:line id="Line 1654" o:spid="_x0000_s3027" style="position:absolute;flip:y;visibility:visible;mso-wrap-style:square" from="2221,1931" to="2221,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C57cUAAADdAAAADwAAAGRycy9kb3ducmV2LnhtbESPUWvCMBSF3wf7D+EKe5upWkWrUcag&#10;bDAQdPsBl+badGtuShPT7t8vA8HHwznnO5zdYbStiNT7xrGC2TQDQVw53XCt4OuzfF6D8AFZY+uY&#10;FPySh8P+8WGHhXYDnyieQy0ShH2BCkwIXSGlrwxZ9FPXESfv4nqLIcm+lrrHIcFtK+dZtpIWG04L&#10;Bjt6NVT9nK9WwajL8nT9LnM7xONb9jGPS7OISj1NxpctiEBjuIdv7XetYJHnG/h/k56A3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C57cUAAADdAAAADwAAAAAAAAAA&#10;AAAAAAChAgAAZHJzL2Rvd25yZXYueG1sUEsFBgAAAAAEAAQA+QAAAJMDAAAAAA==&#10;" strokecolor="#24211d" strokeweight="0"/>
                  <v:line id="Line 1655" o:spid="_x0000_s3028" style="position:absolute;flip:y;visibility:visible;mso-wrap-style:square" from="2221,1898" to="2221,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OGrcEAAADdAAAADwAAAGRycy9kb3ducmV2LnhtbERP3WrCMBS+H/gO4QjezdS/IdUoMigT&#10;BgOdD3Bojk21OSlNTOvbm4vBLj++/+1+sI2I1PnasYLZNANBXDpdc6Xg8lu8r0H4gKyxcUwKnuRh&#10;vxu9bTHXrucTxXOoRAphn6MCE0KbS+lLQxb91LXEibu6zmJIsKuk7rBP4baR8yz7kBZrTg0GW/o0&#10;VN7PD6tg0EVxetyKpe3jz1f2PY8rs4hKTcbDYQMi0BD+xX/uo1awWK7S/vQmPQG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E4atwQAAAN0AAAAPAAAAAAAAAAAAAAAA&#10;AKECAABkcnMvZG93bnJldi54bWxQSwUGAAAAAAQABAD5AAAAjwMAAAAA&#10;" strokecolor="#24211d" strokeweight="0"/>
                  <v:line id="Line 1656" o:spid="_x0000_s3029" style="position:absolute;flip:y;visibility:visible;mso-wrap-style:square" from="2221,1864" to="2221,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8jNsUAAADdAAAADwAAAGRycy9kb3ducmV2LnhtbESP3WoCMRSE74W+QzgF7zTrX5HVKCIs&#10;CoWC1gc4bI6bbTcnyyZm17dvCoVeDjPzDbPdD7YRkTpfO1Ywm2YgiEuna64U3D6LyRqED8gaG8ek&#10;4Eke9ruX0RZz7Xq+ULyGSiQI+xwVmBDaXEpfGrLop64lTt7ddRZDkl0ldYd9gttGzrPsTVqsOS0Y&#10;bOloqPy+PqyCQRfF5fFVLG0fP07Z+zyuzCIqNX4dDhsQgYbwH/5rn7WCxXI1g9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8jNsUAAADdAAAADwAAAAAAAAAA&#10;AAAAAAChAgAAZHJzL2Rvd25yZXYueG1sUEsFBgAAAAAEAAQA+QAAAJMDAAAAAA==&#10;" strokecolor="#24211d" strokeweight="0"/>
                  <v:line id="Line 1657" o:spid="_x0000_s3030" style="position:absolute;flip:y;visibility:visible;mso-wrap-style:square" from="2221,1830" to="222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29QcUAAADdAAAADwAAAGRycy9kb3ducmV2LnhtbESP22rDMBBE3wv9B7GFvjVynQvFiRJK&#10;wTRQCOTyAYu1tZxaK2MpsvP3VSCQx2FmzjCrzWhbEan3jWMF75MMBHHldMO1gtOxfPsA4QOyxtYx&#10;KbiSh836+WmFhXYD7ykeQi0ShH2BCkwIXSGlrwxZ9BPXESfv1/UWQ5J9LXWPQ4LbVuZZtpAWG04L&#10;Bjv6MlT9HS5WwajLcn85lzM7xN139pPHuZlGpV5fxs8liEBjeITv7a1WMJ3Nc7i9S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29QcUAAADdAAAADwAAAAAAAAAA&#10;AAAAAAChAgAAZHJzL2Rvd25yZXYueG1sUEsFBgAAAAAEAAQA+QAAAJMDAAAAAA==&#10;" strokecolor="#24211d" strokeweight="0"/>
                  <v:line id="Line 1658" o:spid="_x0000_s3031" style="position:absolute;flip:y;visibility:visible;mso-wrap-style:square" from="2221,1797" to="222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EY2sUAAADdAAAADwAAAGRycy9kb3ducmV2LnhtbESPUWvCMBSF3wf7D+EO9jZTrQ6pRhmD&#10;ssFAUPcDLs21qTY3pYlp9+8XQfDxcM75Dme9HW0rIvW+caxgOslAEFdON1wr+D2Wb0sQPiBrbB2T&#10;gj/ysN08P62x0G7gPcVDqEWCsC9QgQmhK6T0lSGLfuI64uSdXG8xJNnXUvc4JLht5SzL3qXFhtOC&#10;wY4+DVWXw9UqGHVZ7q/ncm6HuPvKfmZxYfKo1OvL+LECEWgMj/C9/a0V5PNFDrc36Qn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EY2sUAAADdAAAADwAAAAAAAAAA&#10;AAAAAAChAgAAZHJzL2Rvd25yZXYueG1sUEsFBgAAAAAEAAQA+QAAAJMDAAAAAA==&#10;" strokecolor="#24211d" strokeweight="0"/>
                  <v:line id="Line 1659" o:spid="_x0000_s3032" style="position:absolute;flip:y;visibility:visible;mso-wrap-style:square" from="2221,1763" to="222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iArsUAAADdAAAADwAAAGRycy9kb3ducmV2LnhtbESPzWrDMBCE74W+g9hCb43cxAnFiRJK&#10;wTRQCOTnARZrazm1VsZSZOftq0Agx2FmvmFWm9G2IlLvG8cK3icZCOLK6YZrBadj+fYBwgdkja1j&#10;UnAlD5v189MKC+0G3lM8hFokCPsCFZgQukJKXxmy6CeuI07er+sthiT7WuoehwS3rZxm2UJabDgt&#10;GOzoy1D1d7hYBaMuy/3lXOZ2iLvv7Gca52YWlXp9GT+XIAKN4RG+t7dawSyf53B7k56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iArsUAAADdAAAADwAAAAAAAAAA&#10;AAAAAAChAgAAZHJzL2Rvd25yZXYueG1sUEsFBgAAAAAEAAQA+QAAAJMDAAAAAA==&#10;" strokecolor="#24211d" strokeweight="0"/>
                  <v:line id="Line 1660" o:spid="_x0000_s3033" style="position:absolute;flip:y;visibility:visible;mso-wrap-style:square" from="2221,1729" to="2221,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lNcUAAADdAAAADwAAAGRycy9kb3ducmV2LnhtbESPzWrDMBCE74W+g9hCbo3cJA7FiRJK&#10;wSRQKOTnARZrazm1VsZSZOftq0Cgx2FmvmHW29G2IlLvG8cK3qYZCOLK6YZrBedT+foOwgdkja1j&#10;UnAjD9vN89MaC+0GPlA8hlokCPsCFZgQukJKXxmy6KeuI07ej+sthiT7WuoehwS3rZxl2VJabDgt&#10;GOzo01D1e7xaBaMuy8P1Ui7sEL932dcs5mYelZq8jB8rEIHG8B9+tPdawXyR53B/k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QlNcUAAADdAAAADwAAAAAAAAAA&#10;AAAAAAChAgAAZHJzL2Rvd25yZXYueG1sUEsFBgAAAAAEAAQA+QAAAJMDAAAAAA==&#10;" strokecolor="#24211d" strokeweight="0"/>
                  <v:line id="Line 1661" o:spid="_x0000_s3034" style="position:absolute;flip:y;visibility:visible;mso-wrap-style:square" from="2221,1695" to="2221,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a7QsQAAADdAAAADwAAAGRycy9kb3ducmV2LnhtbESP3WoCMRSE7wu+QzhC72rWX8rWKCIs&#10;FQqCtg9w2Jxutm5Olk3Mrm/fCIKXw8x8w6y3g21EpM7XjhVMJxkI4tLpmisFP9/F2zsIH5A1No5J&#10;wY08bDejlzXm2vV8ongOlUgQ9jkqMCG0uZS+NGTRT1xLnLxf11kMSXaV1B32CW4bOcuylbRYc1ow&#10;2NLeUHk5X62CQRfF6fpXLGwfj5/Z1ywuzTwq9Toedh8gAg3hGX60D1rBfLFcwf1Ne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trtCxAAAAN0AAAAPAAAAAAAAAAAA&#10;AAAAAKECAABkcnMvZG93bnJldi54bWxQSwUGAAAAAAQABAD5AAAAkgMAAAAA&#10;" strokecolor="#24211d" strokeweight="0"/>
                  <v:line id="Line 1662" o:spid="_x0000_s3035" style="position:absolute;flip:y;visibility:visible;mso-wrap-style:square" from="2221,1662" to="2221,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e2cUAAADdAAAADwAAAGRycy9kb3ducmV2LnhtbESP3WoCMRSE7wXfIRyhd5qtP1W2RhFh&#10;qVAoaH2Aw+a42XZzsmxidvv2jVDo5TAz3zDb/WAbEanztWMFz7MMBHHpdM2VgutnMd2A8AFZY+OY&#10;FPyQh/1uPNpirl3PZ4qXUIkEYZ+jAhNCm0vpS0MW/cy1xMm7uc5iSLKrpO6wT3DbyHmWvUiLNacF&#10;gy0dDZXfl7tVMOiiON+/iqXt48db9j6PK7OISj1NhsMriEBD+A//tU9awWK5WsPjTXo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e2cUAAADdAAAADwAAAAAAAAAA&#10;AAAAAAChAgAAZHJzL2Rvd25yZXYueG1sUEsFBgAAAAAEAAQA+QAAAJMDAAAAAA==&#10;" strokecolor="#24211d" strokeweight="0"/>
                  <v:line id="Line 1663" o:spid="_x0000_s3036" style="position:absolute;flip:y;visibility:visible;mso-wrap-style:square" from="2221,1628" to="2221,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WKq8EAAADdAAAADwAAAGRycy9kb3ducmV2LnhtbERP3WrCMBS+H/gO4QjezdS/IdUoMigT&#10;BgOdD3Bojk21OSlNTOvbm4vBLj++/+1+sI2I1PnasYLZNANBXDpdc6Xg8lu8r0H4gKyxcUwKnuRh&#10;vxu9bTHXrucTxXOoRAphn6MCE0KbS+lLQxb91LXEibu6zmJIsKuk7rBP4baR8yz7kBZrTg0GW/o0&#10;VN7PD6tg0EVxetyKpe3jz1f2PY8rs4hKTcbDYQMi0BD+xX/uo1awWK7S3PQmPQG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ZYqrwQAAAN0AAAAPAAAAAAAAAAAAAAAA&#10;AKECAABkcnMvZG93bnJldi54bWxQSwUGAAAAAAQABAD5AAAAjwMAAAAA&#10;" strokecolor="#24211d" strokeweight="0"/>
                  <v:line id="Line 1664" o:spid="_x0000_s3037" style="position:absolute;flip:y;visibility:visible;mso-wrap-style:square" from="2221,1594" to="222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kvMMUAAADdAAAADwAAAGRycy9kb3ducmV2LnhtbESP3WoCMRSE7wXfIRyhd5qtP0W3RhFh&#10;qVAoaH2Aw+a42XZzsmxidvv2jVDo5TAz3zDb/WAbEanztWMFz7MMBHHpdM2VgutnMV2D8AFZY+OY&#10;FPyQh/1uPNpirl3PZ4qXUIkEYZ+jAhNCm0vpS0MW/cy1xMm7uc5iSLKrpO6wT3DbyHmWvUiLNacF&#10;gy0dDZXfl7tVMOiiON+/iqXt48db9j6PK7OISj1NhsMriEBD+A//tU9awWK52sDjTXo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kvMMUAAADdAAAADwAAAAAAAAAA&#10;AAAAAAChAgAAZHJzL2Rvd25yZXYueG1sUEsFBgAAAAAEAAQA+QAAAJMDAAAAAA==&#10;" strokecolor="#24211d" strokeweight="0"/>
                  <v:line id="Line 1665" o:spid="_x0000_s3038" style="position:absolute;flip:y;visibility:visible;mso-wrap-style:square" from="2221,1561" to="2221,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9MEMEAAADdAAAADwAAAGRycy9kb3ducmV2LnhtbERP3WrCMBS+H/gO4QjezdSfiVSjiFAU&#10;BgPdHuDQHJtqc1KamNa3Xy4Gu/z4/rf7wTYiUudrxwpm0wwEcel0zZWCn+/ifQ3CB2SNjWNS8CIP&#10;+93obYu5dj1fKF5DJVII+xwVmBDaXEpfGrLop64lTtzNdRZDgl0ldYd9CreNnGfZSlqsOTUYbOlo&#10;qHxcn1bBoIvi8rwXS9vHr1P2OY8fZhGVmoyHwwZEoCH8i//cZ61gsVyl/elNe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f0wQwQAAAN0AAAAPAAAAAAAAAAAAAAAA&#10;AKECAABkcnMvZG93bnJldi54bWxQSwUGAAAAAAQABAD5AAAAjwMAAAAA&#10;" strokecolor="#24211d" strokeweight="0"/>
                  <v:line id="Line 1666" o:spid="_x0000_s3039" style="position:absolute;flip:y;visibility:visible;mso-wrap-style:square" from="2221,1527" to="2221,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Ppi8QAAADdAAAADwAAAGRycy9kb3ducmV2LnhtbESP22rDMBBE3wv9B7GFvDVyrgQnSigF&#10;00ChkMsHLNbGcmqtjKXIzt9HhUIeh5k5w2x2g21EpM7XjhVMxhkI4tLpmisF51PxvgLhA7LGxjEp&#10;uJOH3fb1ZYO5dj0fKB5DJRKEfY4KTAhtLqUvDVn0Y9cSJ+/iOoshya6SusM+wW0jp1m2lBZrTgsG&#10;W/o0VP4eb1bBoIvicLsWc9vHn6/sexoXZhaVGr0NH2sQgYbwDP+391rBbL6cwN+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M+mLxAAAAN0AAAAPAAAAAAAAAAAA&#10;AAAAAKECAABkcnMvZG93bnJldi54bWxQSwUGAAAAAAQABAD5AAAAkgMAAAAA&#10;" strokecolor="#24211d" strokeweight="0"/>
                  <v:line id="Line 1667" o:spid="_x0000_s3040" style="position:absolute;flip:y;visibility:visible;mso-wrap-style:square" from="2221,1493" to="222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3/MUAAADdAAAADwAAAGRycy9kb3ducmV2LnhtbESPzWrDMBCE74W8g9hAb40cJw3BiRJC&#10;wbRQKOTnARZrYzmxVsZSZPftq0Khx2FmvmG2+9G2IlLvG8cK5rMMBHHldMO1gsu5fFmD8AFZY+uY&#10;FHyTh/1u8rTFQruBjxRPoRYJwr5ABSaErpDSV4Ys+pnriJN3db3FkGRfS93jkOC2lXmWraTFhtOC&#10;wY7eDFX308MqGHVZHh+3cmmH+PWefebx1SyiUs/T8bABEWgM/+G/9odWsFiucv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F3/MUAAADdAAAADwAAAAAAAAAA&#10;AAAAAAChAgAAZHJzL2Rvd25yZXYueG1sUEsFBgAAAAAEAAQA+QAAAJMDAAAAAA==&#10;" strokecolor="#24211d" strokeweight="0"/>
                  <v:line id="Line 1668" o:spid="_x0000_s3041" style="position:absolute;flip:y;visibility:visible;mso-wrap-style:square" from="2221,1460" to="222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3SZ8UAAADdAAAADwAAAGRycy9kb3ducmV2LnhtbESPzWrDMBCE74W8g9hAb42cOA3BiRJC&#10;wbRQKOTnARZrYzmxVsZSZPftq0Khx2FmvmG2+9G2IlLvG8cK5rMMBHHldMO1gsu5fFmD8AFZY+uY&#10;FHyTh/1u8rTFQruBjxRPoRYJwr5ABSaErpDSV4Ys+pnriJN3db3FkGRfS93jkOC2lYssW0mLDacF&#10;gx29Garup4dVMOqyPD5u5dIO8es9+1zEV5NHpZ6n42EDItAY/sN/7Q+tIF+ucv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3SZ8UAAADdAAAADwAAAAAAAAAA&#10;AAAAAAChAgAAZHJzL2Rvd25yZXYueG1sUEsFBgAAAAAEAAQA+QAAAJMDAAAAAA==&#10;" strokecolor="#24211d" strokeweight="0"/>
                  <v:line id="Line 1669" o:spid="_x0000_s3042" style="position:absolute;flip:y;visibility:visible;mso-wrap-style:square" from="2221,1426" to="2221,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KE8UAAADdAAAADwAAAGRycy9kb3ducmV2LnhtbESPUWvCMBSF3wf7D+EOfJvptJPRGWUM&#10;ygRBUPcDLs1dU21uShPT+u+NIOzxcM75Dme5Hm0rIvW+cazgbZqBIK6cbrhW8HssXz9A+ICssXVM&#10;Cq7kYb16flpiod3Ae4qHUIsEYV+gAhNCV0jpK0MW/dR1xMn7c73FkGRfS93jkOC2lbMsW0iLDacF&#10;gx19G6rOh4tVMOqy3F9OZW6HuPvJtrP4buZRqcnL+PUJItAY/sOP9kYrmOeLHO5v0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RKE8UAAADdAAAADwAAAAAAAAAA&#10;AAAAAAChAgAAZHJzL2Rvd25yZXYueG1sUEsFBgAAAAAEAAQA+QAAAJMDAAAAAA==&#10;" strokecolor="#24211d" strokeweight="0"/>
                  <v:line id="Line 1670" o:spid="_x0000_s3043" style="position:absolute;flip:y;visibility:visible;mso-wrap-style:square" from="2221,1392" to="222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jviMQAAADdAAAADwAAAGRycy9kb3ducmV2LnhtbESP3WoCMRSE7wu+QzhC72rWX8rWKCIs&#10;FQqCtg9w2Jxutm5Olk3Mrm/fCIKXw8x8w6y3g21EpM7XjhVMJxkI4tLpmisFP9/F2zsIH5A1No5J&#10;wY08bDejlzXm2vV8ongOlUgQ9jkqMCG0uZS+NGTRT1xLnLxf11kMSXaV1B32CW4bOcuylbRYc1ow&#10;2NLeUHk5X62CQRfF6fpXLGwfj5/Z1ywuzTwq9Toedh8gAg3hGX60D1rBfLFawv1Ne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O+IxAAAAN0AAAAPAAAAAAAAAAAA&#10;AAAAAKECAABkcnMvZG93bnJldi54bWxQSwUGAAAAAAQABAD5AAAAkgMAAAAA&#10;" strokecolor="#24211d" strokeweight="0"/>
                  <v:line id="Line 1671" o:spid="_x0000_s3044" style="position:absolute;flip:y;visibility:visible;mso-wrap-style:square" from="2221,1359" to="2221,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x/8UAAADdAAAADwAAAGRycy9kb3ducmV2LnhtbESP22rDMBBE3wv5B7GBvjVyLjXBiRJC&#10;wbRQKOTyAYu1sZxYK2Mpsvv3VaHQx2FmzjDb/WhbEan3jWMF81kGgrhyuuFaweVcvqxB+ICssXVM&#10;Cr7Jw343edpiod3AR4qnUIsEYV+gAhNCV0jpK0MW/cx1xMm7ut5iSLKvpe5xSHDbykWW5dJiw2nB&#10;YEdvhqr76WEVjLosj49bubJD/HrPPhfx1SyjUs/T8bABEWgM/+G/9odWsFzlOfy+SU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px/8UAAADdAAAADwAAAAAAAAAA&#10;AAAAAAChAgAAZHJzL2Rvd25yZXYueG1sUEsFBgAAAAAEAAQA+QAAAJMDAAAAAA==&#10;" strokecolor="#24211d" strokeweight="0"/>
                  <v:line id="Line 1672" o:spid="_x0000_s3045" style="position:absolute;flip:y;visibility:visible;mso-wrap-style:square" from="2221,1325" to="2221,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bUZMUAAADdAAAADwAAAGRycy9kb3ducmV2LnhtbESP3WoCMRSE7wu+QzhC72rWn9qyNYoU&#10;FoVCQdsHOGxON6ubk2UTs+vbm4Lg5TAz3zCrzWAbEanztWMF00kGgrh0uuZKwe9P8fIOwgdkjY1j&#10;UnAlD5v16GmFuXY9HygeQyUShH2OCkwIbS6lLw1Z9BPXEifvz3UWQ5JdJXWHfYLbRs6ybCkt1pwW&#10;DLb0aag8Hy9WwaCL4nA5FQvbx+9d9jWLr2YelXoeD9sPEIGG8Ajf23utYL5YvsH/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bUZMUAAADdAAAADwAAAAAAAAAA&#10;AAAAAAChAgAAZHJzL2Rvd25yZXYueG1sUEsFBgAAAAAEAAQA+QAAAJMDAAAAAA==&#10;" strokecolor="#24211d" strokeweight="0"/>
                  <v:line id="Line 1673" o:spid="_x0000_s3046" style="position:absolute;flip:y;visibility:visible;mso-wrap-style:square" from="1783,1999" to="1783,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lAFsEAAADdAAAADwAAAGRycy9kb3ducmV2LnhtbERP3WrCMBS+H/gO4QjezdSfiVSjiFAU&#10;BgPdHuDQHJtqc1KamNa3Xy4Gu/z4/rf7wTYiUudrxwpm0wwEcel0zZWCn+/ifQ3CB2SNjWNS8CIP&#10;+93obYu5dj1fKF5DJVII+xwVmBDaXEpfGrLop64lTtzNdRZDgl0ldYd9CreNnGfZSlqsOTUYbOlo&#10;qHxcn1bBoIvi8rwXS9vHr1P2OY8fZhGVmoyHwwZEoCH8i//cZ61gsVyluelNe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CUAWwQAAAN0AAAAPAAAAAAAAAAAAAAAA&#10;AKECAABkcnMvZG93bnJldi54bWxQSwUGAAAAAAQABAD5AAAAjwMAAAAA&#10;" strokecolor="#24211d" strokeweight="0"/>
                  <v:line id="Line 1674" o:spid="_x0000_s3047" style="position:absolute;flip:y;visibility:visible;mso-wrap-style:square" from="1783,1965" to="1783,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ljcUAAADdAAAADwAAAGRycy9kb3ducmV2LnhtbESP3WoCMRSE7wu+QzhC72rWn0q7NYoU&#10;FoVCQdsHOGxON6ubk2UTs+vbm4Lg5TAz3zCrzWAbEanztWMF00kGgrh0uuZKwe9P8fIGwgdkjY1j&#10;UnAlD5v16GmFuXY9HygeQyUShH2OCkwIbS6lLw1Z9BPXEifvz3UWQ5JdJXWHfYLbRs6ybCkt1pwW&#10;DLb0aag8Hy9WwaCL4nA5FQvbx+9d9jWLr2YelXoeD9sPEIGG8Ajf23utYL5YvsP/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XljcUAAADdAAAADwAAAAAAAAAA&#10;AAAAAAChAgAAZHJzL2Rvd25yZXYueG1sUEsFBgAAAAAEAAQA+QAAAJMDAAAAAA==&#10;" strokecolor="#24211d" strokeweight="0"/>
                  <v:line id="Line 1675" o:spid="_x0000_s3048" style="position:absolute;flip:y;visibility:visible;mso-wrap-style:square" from="1783,1931" to="1783,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bazcIAAADdAAAADwAAAGRycy9kb3ducmV2LnhtbERP3WrCMBS+F/YO4Qx2p6l/c3RGEaFM&#10;EASdD3BozprO5qQ0Me3efrkQvPz4/tfbwTYiUudrxwqmkwwEcel0zZWC63cx/gDhA7LGxjEp+CMP&#10;283LaI25dj2fKV5CJVII+xwVmBDaXEpfGrLoJ64lTtyP6yyGBLtK6g77FG4bOcuyd2mx5tRgsKW9&#10;ofJ2uVsFgy6K8/23WNg+nr6y4ywuzTwq9fY67D5BBBrCU/xwH7SC+WKV9qc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bazcIAAADdAAAADwAAAAAAAAAAAAAA&#10;AAChAgAAZHJzL2Rvd25yZXYueG1sUEsFBgAAAAAEAAQA+QAAAJADAAAAAA==&#10;" strokecolor="#24211d" strokeweight="0"/>
                  <v:line id="Line 1676" o:spid="_x0000_s3049" style="position:absolute;flip:y;visibility:visible;mso-wrap-style:square" from="1783,1898" to="1783,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VsUAAADdAAAADwAAAGRycy9kb3ducmV2LnhtbESP22rDMBBE3wv5B7GFvjVyLk2CGyWE&#10;gkkhUMjlAxZrY7m1VsZSZOfvq0Chj8PMnGHW28E2IlLna8cKJuMMBHHpdM2Vgsu5eF2B8AFZY+OY&#10;FNzJw3Yzelpjrl3PR4qnUIkEYZ+jAhNCm0vpS0MW/di1xMm7us5iSLKrpO6wT3DbyGmWLaTFmtOC&#10;wZY+DJU/p5tVMOiiON6+i7nt49c+O0zjm5lFpV6eh907iEBD+A//tT+1gtl8OYH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VsUAAADdAAAADwAAAAAAAAAA&#10;AAAAAAChAgAAZHJzL2Rvd25yZXYueG1sUEsFBgAAAAAEAAQA+QAAAJMDAAAAAA==&#10;" strokecolor="#24211d" strokeweight="0"/>
                  <v:line id="Line 1677" o:spid="_x0000_s3050" style="position:absolute;flip:y;visibility:visible;mso-wrap-style:square" from="1783,1864" to="1783,1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jhIcUAAADdAAAADwAAAGRycy9kb3ducmV2LnhtbESPUWvCMBSF3wf7D+EKe5up1alUo4xB&#10;2UAY6PYDLs216dbclCam3b9fBMHHwznnO5ztfrStiNT7xrGC2TQDQVw53XCt4PurfF6D8AFZY+uY&#10;FPyRh/3u8WGLhXYDHymeQi0ShH2BCkwIXSGlrwxZ9FPXESfv7HqLIcm+lrrHIcFtK/MsW0qLDacF&#10;gx29Gap+TxerYNRlebz8lAs7xM/37JDHFzOPSj1NxtcNiEBjuIdv7Q+tYL5Y5X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jhIcUAAADdAAAADwAAAAAAAAAA&#10;AAAAAAChAgAAZHJzL2Rvd25yZXYueG1sUEsFBgAAAAAEAAQA+QAAAJMDAAAAAA==&#10;" strokecolor="#24211d" strokeweight="0"/>
                  <v:line id="Line 1678" o:spid="_x0000_s3051" style="position:absolute;flip:y;visibility:visible;mso-wrap-style:square" from="1783,1830" to="1783,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EusUAAADdAAAADwAAAGRycy9kb3ducmV2LnhtbESPUWvCMBSF3wf7D+EKe5up1qlUo4xB&#10;2UAY6PYDLs216dbclCam3b9fBMHHwznnO5ztfrStiNT7xrGC2TQDQVw53XCt4PurfF6D8AFZY+uY&#10;FPyRh/3u8WGLhXYDHymeQi0ShH2BCkwIXSGlrwxZ9FPXESfv7HqLIcm+lrrHIcFtK+dZtpQWG04L&#10;Bjt6M1T9ni5WwajL8nj5KRd2iJ/v2WEeX0welXqajK8bEIHGcA/f2h9aQb5Y5X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REusUAAADdAAAADwAAAAAAAAAA&#10;AAAAAAChAgAAZHJzL2Rvd25yZXYueG1sUEsFBgAAAAAEAAQA+QAAAJMDAAAAAA==&#10;" strokecolor="#24211d" strokeweight="0"/>
                  <v:line id="Line 1679" o:spid="_x0000_s3052" style="position:absolute;flip:y;visibility:visible;mso-wrap-style:square" from="1783,1797" to="1783,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3czsUAAADdAAAADwAAAGRycy9kb3ducmV2LnhtbESPzWrDMBCE74W+g9hAb42cxPnBiRJK&#10;wbRQCCTtAyzWxnJrrYylyO7bV4VAjsPMfMPsDqNtRaTeN44VzKYZCOLK6YZrBV+f5fMGhA/IGlvH&#10;pOCXPBz2jw87LLQb+ETxHGqRIOwLVGBC6AopfWXIop+6jjh5F9dbDEn2tdQ9DgluWznPspW02HBa&#10;MNjRq6Hq53y1CkZdlqfrd5nbIR7fso95XJpFVOppMr5sQQQawz18a79rBYt8ncP/m/QE5P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3czsUAAADdAAAADwAAAAAAAAAA&#10;AAAAAAChAgAAZHJzL2Rvd25yZXYueG1sUEsFBgAAAAAEAAQA+QAAAJMDAAAAAA==&#10;" strokecolor="#24211d" strokeweight="0"/>
                  <v:line id="Line 1680" o:spid="_x0000_s3053" style="position:absolute;flip:y;visibility:visible;mso-wrap-style:square" from="1783,1763" to="1783,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F5VcUAAADdAAAADwAAAGRycy9kb3ducmV2LnhtbESP3WoCMRSE7wXfIRyhd5qtP1W2RhFh&#10;qVAoaH2Aw+a42XZzsmxidvv2jVDo5TAz3zDb/WAbEanztWMFz7MMBHHpdM2VgutnMd2A8AFZY+OY&#10;FPyQh/1uPNpirl3PZ4qXUIkEYZ+jAhNCm0vpS0MW/cy1xMm7uc5iSLKrpO6wT3DbyHmWvUiLNacF&#10;gy0dDZXfl7tVMOiiON+/iqXt48db9j6PK7OISj1NhsMriEBD+A//tU9awWK5XsHjTXo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F5VcUAAADdAAAADwAAAAAAAAAA&#10;AAAAAAChAgAAZHJzL2Rvd25yZXYueG1sUEsFBgAAAAAEAAQA+QAAAJMDAAAAAA==&#10;" strokecolor="#24211d" strokeweight="0"/>
                  <v:line id="Line 1681" o:spid="_x0000_s3054" style="position:absolute;flip:y;visibility:visible;mso-wrap-style:square" from="1783,1729" to="1783,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PnIsUAAADdAAAADwAAAGRycy9kb3ducmV2LnhtbESP3WoCMRSE7wu+QzhC72rWn9qyNYoU&#10;FoVCQdsHOGxON6ubk2UTs+vbm4Lg5TAz3zCrzWAbEanztWMF00kGgrh0uuZKwe9P8fIOwgdkjY1j&#10;UnAlD5v16GmFuXY9HygeQyUShH2OCkwIbS6lLw1Z9BPXEifvz3UWQ5JdJXWHfYLbRs6ybCkt1pwW&#10;DLb0aag8Hy9WwaCL4nA5FQvbx+9d9jWLr2YelXoeD9sPEIGG8Ajf23utYL54W8L/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PnIsUAAADdAAAADwAAAAAAAAAA&#10;AAAAAAChAgAAZHJzL2Rvd25yZXYueG1sUEsFBgAAAAAEAAQA+QAAAJMDAAAAAA==&#10;" strokecolor="#24211d" strokeweight="0"/>
                  <v:line id="Line 1682" o:spid="_x0000_s3055" style="position:absolute;flip:y;visibility:visible;mso-wrap-style:square" from="1783,1695" to="1783,1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9CucUAAADdAAAADwAAAGRycy9kb3ducmV2LnhtbESP3WoCMRSE7wu+QzhC72rWn9ayNYoU&#10;FoVCQdsHOGxON6ubk2UTs+vbm4Lg5TAz3zCrzWAbEanztWMF00kGgrh0uuZKwe9P8fIOwgdkjY1j&#10;UnAlD5v16GmFuXY9HygeQyUShH2OCkwIbS6lLw1Z9BPXEifvz3UWQ5JdJXWHfYLbRs6y7E1arDkt&#10;GGzp01B5Pl6sgkEXxeFyKha2j9+77GsWX808KvU8HrYfIAIN4RG+t/dawXyxXML/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9CucUAAADdAAAADwAAAAAAAAAA&#10;AAAAAAChAgAAZHJzL2Rvd25yZXYueG1sUEsFBgAAAAAEAAQA+QAAAJMDAAAAAA==&#10;" strokecolor="#24211d" strokeweight="0"/>
                  <v:line id="Line 1683" o:spid="_x0000_s3056" style="position:absolute;flip:y;visibility:visible;mso-wrap-style:square" from="1783,1662" to="1783,1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Wy8IAAADdAAAADwAAAGRycy9kb3ducmV2LnhtbERP3WrCMBS+F/YO4Qx2p6l/c3RGEaFM&#10;EASdD3BozprO5qQ0Me3efrkQvPz4/tfbwTYiUudrxwqmkwwEcel0zZWC63cx/gDhA7LGxjEp+CMP&#10;283LaI25dj2fKV5CJVII+xwVmBDaXEpfGrLoJ64lTtyP6yyGBLtK6g77FG4bOcuyd2mx5tRgsKW9&#10;ofJ2uVsFgy6K8/23WNg+nr6y4ywuzTwq9fY67D5BBBrCU/xwH7SC+WKV5qY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dDWy8IAAADdAAAADwAAAAAAAAAAAAAA&#10;AAChAgAAZHJzL2Rvd25yZXYueG1sUEsFBgAAAAAEAAQA+QAAAJADAAAAAA==&#10;" strokecolor="#24211d" strokeweight="0"/>
                  <v:line id="Line 1684" o:spid="_x0000_s3057" style="position:absolute;flip:y;visibility:visible;mso-wrap-style:square" from="1783,1628" to="1783,1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xzUMYAAADdAAAADwAAAGRycy9kb3ducmV2LnhtbESP3WoCMRSE7wu+QzhC72rWn9Z2NYoI&#10;i4VCQe0DHDanm9XNybKJ2e3bm0Khl8PMfMOst4NtRKTO144VTCcZCOLS6ZorBV/n4ukVhA/IGhvH&#10;pOCHPGw3o4c15tr1fKR4CpVIEPY5KjAhtLmUvjRk0U9cS5y8b9dZDEl2ldQd9gluGznLshdpsea0&#10;YLClvaHyerpZBYMuiuPtUixsHz8P2ccsPpt5VOpxPOxWIAIN4T/8137XCuaL5Rv8vklP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cc1DGAAAA3QAAAA8AAAAAAAAA&#10;AAAAAAAAoQIAAGRycy9kb3ducmV2LnhtbFBLBQYAAAAABAAEAPkAAACUAwAAAAA=&#10;" strokecolor="#24211d" strokeweight="0"/>
                  <v:line id="Line 1685" o:spid="_x0000_s3058" style="position:absolute;flip:y;visibility:visible;mso-wrap-style:square" from="1783,1594" to="1783,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q6sEAAADdAAAADwAAAGRycy9kb3ducmV2LnhtbERP3WrCMBS+H/gO4Qi7m+n8Q6pRRCgb&#10;DATrHuDQnDV1zUlpYtq9/XIhePnx/e8Oo21FpN43jhW8zzIQxJXTDdcKvq/F2waED8gaW8ek4I88&#10;HPaTlx3m2g18oViGWqQQ9jkqMCF0uZS+MmTRz1xHnLgf11sMCfa11D0OKdy2cp5la2mx4dRgsKOT&#10;oeq3vFsFoy6Ky/1WLO0Qzx/Z1zyuzCIq9Todj1sQgcbwFD/cn1rBYrlJ+9Ob9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c6rqwQAAAN0AAAAPAAAAAAAAAAAAAAAA&#10;AKECAABkcnMvZG93bnJldi54bWxQSwUGAAAAAAQABAD5AAAAjwMAAAAA&#10;" strokecolor="#24211d" strokeweight="0"/>
                  <v:line id="Line 1686" o:spid="_x0000_s3059" style="position:absolute;flip:y;visibility:visible;mso-wrap-style:square" from="1783,1561" to="1783,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8PccQAAADdAAAADwAAAGRycy9kb3ducmV2LnhtbESP22rDMBBE3wv9B7GFvDVyrgQnSigF&#10;00ChkMsHLNbGcmqtjKXIzt9HhUIeh5k5w2x2g21EpM7XjhVMxhkI4tLpmisF51PxvgLhA7LGxjEp&#10;uJOH3fb1ZYO5dj0fKB5DJRKEfY4KTAhtLqUvDVn0Y9cSJ+/iOoshya6SusM+wW0jp1m2lBZrTgsG&#10;W/o0VP4eb1bBoIvicLsWc9vHn6/sexoXZhaVGr0NH2sQgYbwDP+391rBbL6awN+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Pw9xxAAAAN0AAAAPAAAAAAAAAAAA&#10;AAAAAKECAABkcnMvZG93bnJldi54bWxQSwUGAAAAAAQABAD5AAAAkgMAAAAA&#10;" strokecolor="#24211d" strokeweight="0"/>
                  <v:line id="Line 1687" o:spid="_x0000_s3060" style="position:absolute;flip:y;visibility:visible;mso-wrap-style:square" from="1783,1527" to="1783,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2RBsUAAADdAAAADwAAAGRycy9kb3ducmV2LnhtbESPzWrDMBCE74W8g9hAb40cJw3BiRJC&#10;wbRQKOTnARZrYzmxVsZSZPftq0Khx2FmvmG2+9G2IlLvG8cK5rMMBHHldMO1gsu5fFmD8AFZY+uY&#10;FHyTh/1u8rTFQruBjxRPoRYJwr5ABSaErpDSV4Ys+pnriJN3db3FkGRfS93jkOC2lXmWraTFhtOC&#10;wY7eDFX308MqGHVZHh+3cmmH+PWefebx1SyiUs/T8bABEWgM/+G/9odWsFiuc/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2RBsUAAADdAAAADwAAAAAAAAAA&#10;AAAAAAChAgAAZHJzL2Rvd25yZXYueG1sUEsFBgAAAAAEAAQA+QAAAJMDAAAAAA==&#10;" strokecolor="#24211d" strokeweight="0"/>
                  <v:line id="Line 1688" o:spid="_x0000_s3061" style="position:absolute;flip:y;visibility:visible;mso-wrap-style:square" from="1783,1493" to="1783,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E0ncUAAADdAAAADwAAAGRycy9kb3ducmV2LnhtbESPzWrDMBCE74W8g9hAb42cOA3BiRJC&#10;wbRQKOTnARZrYzmxVsZSZPftq0Khx2FmvmG2+9G2IlLvG8cK5rMMBHHldMO1gsu5fFmD8AFZY+uY&#10;FHyTh/1u8rTFQruBjxRPoRYJwr5ABSaErpDSV4Ys+pnriJN3db3FkGRfS93jkOC2lYssW0mLDacF&#10;gx29Garup4dVMOqyPD5u5dIO8es9+1zEV5NHpZ6n42EDItAY/sN/7Q+tIF+uc/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E0ncUAAADdAAAADwAAAAAAAAAA&#10;AAAAAAChAgAAZHJzL2Rvd25yZXYueG1sUEsFBgAAAAAEAAQA+QAAAJMDAAAAAA==&#10;" strokecolor="#24211d" strokeweight="0"/>
                  <v:line id="Line 1689" o:spid="_x0000_s3062" style="position:absolute;flip:y;visibility:visible;mso-wrap-style:square" from="1783,1460" to="1783,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is6cUAAADdAAAADwAAAGRycy9kb3ducmV2LnhtbESPUWvCMBSF3wf7D+EOfJvptBvSGWUM&#10;ygRBUPcDLs1dU21uShPT+u+NIOzxcM75Dme5Hm0rIvW+cazgbZqBIK6cbrhW8HssXxcgfEDW2Dom&#10;BVfysF49Py2x0G7gPcVDqEWCsC9QgQmhK6T0lSGLfuo64uT9ud5iSLKvpe5xSHDbylmWfUiLDacF&#10;gx19G6rOh4tVMOqy3F9OZW6HuPvJtrP4buZRqcnL+PUJItAY/sOP9kYrmOeLHO5v0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is6cUAAADdAAAADwAAAAAAAAAA&#10;AAAAAAChAgAAZHJzL2Rvd25yZXYueG1sUEsFBgAAAAAEAAQA+QAAAJMDAAAAAA==&#10;" strokecolor="#24211d" strokeweight="0"/>
                  <v:line id="Line 1690" o:spid="_x0000_s3063" style="position:absolute;flip:y;visibility:visible;mso-wrap-style:square" from="1783,1426" to="1783,1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QJcsUAAADdAAAADwAAAGRycy9kb3ducmV2LnhtbESP3WoCMRSE7wu+QzhC72rWvyJbo4iw&#10;VCgI2j7AYXO62bo5WTYxu759IwheDjPzDbPeDrYRkTpfO1YwnWQgiEuna64U/HwXbysQPiBrbByT&#10;ght52G5GL2vMtev5RPEcKpEg7HNUYEJocyl9aciin7iWOHm/rrMYkuwqqTvsE9w2cpZl79JizWnB&#10;YEt7Q+XlfLUKBl0Up+tfsbB9PH5mX7O4NPOo1Ot42H2ACDSEZ/jRPmgF88VqCfc36Qn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QJcsUAAADdAAAADwAAAAAAAAAA&#10;AAAAAAChAgAAZHJzL2Rvd25yZXYueG1sUEsFBgAAAAAEAAQA+QAAAJMDAAAAAA==&#10;" strokecolor="#24211d" strokeweight="0"/>
                  <v:line id="Line 1691" o:spid="_x0000_s3064" style="position:absolute;flip:y;visibility:visible;mso-wrap-style:square" from="1783,1392" to="1783,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aXBcUAAADdAAAADwAAAGRycy9kb3ducmV2LnhtbESP3WoCMRSE7wu+QziCdzXrT0W2RpHC&#10;UkEQtH2Aw+Z0s+3mZNnE7Pr2RhB6OczMN8xmN9hGROp87VjBbJqBIC6drrlS8P1VvK5B+ICssXFM&#10;Cm7kYbcdvWww167nM8VLqESCsM9RgQmhzaX0pSGLfupa4uT9uM5iSLKrpO6wT3DbyHmWraTFmtOC&#10;wZY+DJV/l6tVMOiiOF9/i6Xt4+kzO87jm1lEpSbjYf8OItAQ/sPP9kErWCzXK3i8S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aXBcUAAADdAAAADwAAAAAAAAAA&#10;AAAAAAChAgAAZHJzL2Rvd25yZXYueG1sUEsFBgAAAAAEAAQA+QAAAJMDAAAAAA==&#10;" strokecolor="#24211d" strokeweight="0"/>
                  <v:line id="Line 1692" o:spid="_x0000_s3065" style="position:absolute;flip:y;visibility:visible;mso-wrap-style:square" from="1783,1359" to="1783,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oynsUAAADdAAAADwAAAGRycy9kb3ducmV2LnhtbESP3WoCMRSE7wu+QzhC72rWn7ayNYoU&#10;FoVCQdsHOGxON6ubk2UTs+vbm4Lg5TAz3zCrzWAbEanztWMF00kGgrh0uuZKwe9P8bIE4QOyxsYx&#10;KbiSh8169LTCXLueDxSPoRIJwj5HBSaENpfSl4Ys+olriZP35zqLIcmukrrDPsFtI2dZ9iYt1pwW&#10;DLb0aag8Hy9WwaCL4nA5FQvbx+9d9jWLr2YelXoeD9sPEIGG8Ajf23utYL5YvsP/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oynsUAAADdAAAADwAAAAAAAAAA&#10;AAAAAAChAgAAZHJzL2Rvd25yZXYueG1sUEsFBgAAAAAEAAQA+QAAAJMDAAAAAA==&#10;" strokecolor="#24211d" strokeweight="0"/>
                  <v:line id="Line 1693" o:spid="_x0000_s3066" style="position:absolute;flip:y;visibility:visible;mso-wrap-style:square" from="1783,1325" to="1783,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Wm7MEAAADdAAAADwAAAGRycy9kb3ducmV2LnhtbERP3WrCMBS+H/gO4Qi7m+n8Q6pRRCgb&#10;DATrHuDQnDV1zUlpYtq9/XIhePnx/e8Oo21FpN43jhW8zzIQxJXTDdcKvq/F2waED8gaW8ek4I88&#10;HPaTlx3m2g18oViGWqQQ9jkqMCF0uZS+MmTRz1xHnLgf11sMCfa11D0OKdy2cp5la2mx4dRgsKOT&#10;oeq3vFsFoy6Ky/1WLO0Qzx/Z1zyuzCIq9Todj1sQgcbwFD/cn1rBYrlJc9Ob9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BabswQAAAN0AAAAPAAAAAAAAAAAAAAAA&#10;AKECAABkcnMvZG93bnJldi54bWxQSwUGAAAAAAQABAD5AAAAjwMAAAAA&#10;" strokecolor="#24211d" strokeweight="0"/>
                  <v:line id="Line 1694" o:spid="_x0000_s3067" style="position:absolute;flip:y;visibility:visible;mso-wrap-style:square" from="1996,1482" to="1996,1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kDd8UAAADdAAAADwAAAGRycy9kb3ducmV2LnhtbESP3WoCMRSE7wu+QzhC72rWnxa7NYoU&#10;FoVCQdsHOGxON6ubk2UTs+vbm4Lg5TAz3zCrzWAbEanztWMF00kGgrh0uuZKwe9P8bIE4QOyxsYx&#10;KbiSh8169LTCXLueDxSPoRIJwj5HBSaENpfSl4Ys+olriZP35zqLIcmukrrDPsFtI2dZ9iYt1pwW&#10;DLb0aag8Hy9WwaCL4nA5FQvbx+9d9jWLr2YelXoeD9sPEIGG8Ajf23utYL5YvsP/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kDd8UAAADdAAAADwAAAAAAAAAA&#10;AAAAAAChAgAAZHJzL2Rvd25yZXYueG1sUEsFBgAAAAAEAAQA+QAAAJMDAAAAAA==&#10;" strokecolor="#24211d" strokeweight="0"/>
                  <v:line id="Line 1695" o:spid="_x0000_s3068" style="position:absolute;flip:y;visibility:visible;mso-wrap-style:square" from="1996,1448" to="1996,1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o8N8IAAADdAAAADwAAAGRycy9kb3ducmV2LnhtbERP3WrCMBS+F/YO4Qx2p6l/w3VGEaFM&#10;EASdD3BozprO5qQ0Me3efrkQvPz4/tfbwTYiUudrxwqmkwwEcel0zZWC63cxXoHwAVlj45gU/JGH&#10;7eZltMZcu57PFC+hEimEfY4KTAhtLqUvDVn0E9cSJ+7HdRZDgl0ldYd9CreNnGXZu7RYc2ow2NLe&#10;UHm73K2CQRfF+f5bLGwfT1/ZcRaXZh6Vensddp8gAg3hKX64D1rBfPGR9qc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o8N8IAAADdAAAADwAAAAAAAAAAAAAA&#10;AAChAgAAZHJzL2Rvd25yZXYueG1sUEsFBgAAAAAEAAQA+QAAAJADAAAAAA==&#10;" strokecolor="#24211d" strokeweight="0"/>
                  <v:line id="Line 1696" o:spid="_x0000_s3069" style="position:absolute;flip:y;visibility:visible;mso-wrap-style:square" from="1996,1415" to="1996,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ZrMUAAADdAAAADwAAAGRycy9kb3ducmV2LnhtbESP22rDMBBE3wv5B7GFvjVyLg2JGyWE&#10;gkkhUMjlAxZrY7m1VsZSZOfvq0Chj8PMnGHW28E2IlLna8cKJuMMBHHpdM2Vgsu5eF2C8AFZY+OY&#10;FNzJw3Yzelpjrl3PR4qnUIkEYZ+jAhNCm0vpS0MW/di1xMm7us5iSLKrpO6wT3DbyGmWLaTFmtOC&#10;wZY+DJU/p5tVMOiiON6+i7nt49c+O0zjm5lFpV6eh907iEBD+A//tT+1gtl8NYH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aZrMUAAADdAAAADwAAAAAAAAAA&#10;AAAAAAChAgAAZHJzL2Rvd25yZXYueG1sUEsFBgAAAAAEAAQA+QAAAJMDAAAAAA==&#10;" strokecolor="#24211d" strokeweight="0"/>
                  <v:line id="Line 1697" o:spid="_x0000_s3070" style="position:absolute;flip:y;visibility:visible;mso-wrap-style:square" from="1996,1381" to="1996,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QH28UAAADdAAAADwAAAGRycy9kb3ducmV2LnhtbESPUWvCMBSF3wf7D+EKe5up1YlWo4xB&#10;2UAY6PYDLs216dbclCam3b9fBMHHwznnO5ztfrStiNT7xrGC2TQDQVw53XCt4PurfF6B8AFZY+uY&#10;FPyRh/3u8WGLhXYDHymeQi0ShH2BCkwIXSGlrwxZ9FPXESfv7HqLIcm+lrrHIcFtK/MsW0qLDacF&#10;gx29Gap+TxerYNRlebz8lAs7xM/37JDHFzOPSj1NxtcNiEBjuIdv7Q+tYL5Y53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QH28UAAADdAAAADwAAAAAAAAAA&#10;AAAAAAChAgAAZHJzL2Rvd25yZXYueG1sUEsFBgAAAAAEAAQA+QAAAJMDAAAAAA==&#10;" strokecolor="#24211d" strokeweight="0"/>
                  <v:line id="Line 1698" o:spid="_x0000_s3071" style="position:absolute;flip:y;visibility:visible;mso-wrap-style:square" from="1996,1347" to="1996,1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iiQMUAAADdAAAADwAAAGRycy9kb3ducmV2LnhtbESPUWvCMBSF3wf7D+EKe5up1olWo4xB&#10;2UAY6PYDLs216dbclCam3b9fBMHHwznnO5ztfrStiNT7xrGC2TQDQVw53XCt4PurfF6B8AFZY+uY&#10;FPyRh/3u8WGLhXYDHymeQi0ShH2BCkwIXSGlrwxZ9FPXESfv7HqLIcm+lrrHIcFtK+dZtpQWG04L&#10;Bjt6M1T9ni5WwajL8nj5KRd2iJ/v2WEeX0welXqajK8bEIHGcA/f2h9aQb5Y53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iiQMUAAADdAAAADwAAAAAAAAAA&#10;AAAAAAChAgAAZHJzL2Rvd25yZXYueG1sUEsFBgAAAAAEAAQA+QAAAJMDAAAAAA==&#10;" strokecolor="#24211d" strokeweight="0"/>
                  <v:line id="Line 1699" o:spid="_x0000_s3072" style="position:absolute;flip:y;visibility:visible;mso-wrap-style:square" from="1996,1314" to="1996,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E6NMUAAADdAAAADwAAAGRycy9kb3ducmV2LnhtbESPUWvCMBSF3wf7D+EKe5upWkWrUcag&#10;bDAQdPsBl+badGtuShPT7t8vA8HHwznnO5zdYbStiNT7xrGC2TQDQVw53XCt4OuzfF6D8AFZY+uY&#10;FPySh8P+8WGHhXYDnyieQy0ShH2BCkwIXSGlrwxZ9FPXESfv4nqLIcm+lrrHIcFtK+dZtpIWG04L&#10;Bjt6NVT9nK9WwajL8nT9LnM7xONb9jGPS7OISj1NxpctiEBjuIdv7XetYJFvcvh/k56A3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E6NMUAAADdAAAADwAAAAAAAAAA&#10;AAAAAAChAgAAZHJzL2Rvd25yZXYueG1sUEsFBgAAAAAEAAQA+QAAAJMDAAAAAA==&#10;" strokecolor="#24211d" strokeweight="0"/>
                  <v:line id="Line 1700" o:spid="_x0000_s3073" style="position:absolute;visibility:visible;mso-wrap-style:square" from="1817,1662" to="2187,1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NY8YAAADdAAAADwAAAGRycy9kb3ducmV2LnhtbESPT2vCQBTE7wW/w/IEb3XjX9LoKmor&#10;9CKobfX6yD6TYPZtyG5j+u27guBxmJnfMPNla0rRUO0KywoG/QgEcWp1wZmC76/tawzCeWSNpWVS&#10;8EcOlovOyxwTbW98oOboMxEg7BJUkHtfJVK6NCeDrm8r4uBdbG3QB1lnUtd4C3BTymEUTaXBgsNC&#10;jhVtckqvx1+jYJ+dz8zttDqtm93pY7z7eTfxVqlet13NQHhq/TP8aH9qBaPx2wTub8IT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5jWPGAAAA3QAAAA8AAAAAAAAA&#10;AAAAAAAAoQIAAGRycy9kb3ducmV2LnhtbFBLBQYAAAAABAAEAPkAAACUAwAAAAA=&#10;" strokecolor="#24211d" strokeweight="0"/>
                  <v:shape id="Freeform 1701" o:spid="_x0000_s3074" style="position:absolute;left:1794;top:1628;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eIrscA&#10;AADdAAAADwAAAGRycy9kb3ducmV2LnhtbESPQWvCQBSE7wX/w/KEXoputCIaXUUKQgu9NBq8vmSf&#10;SUj2bZpdNe2v7xYEj8PMfMOst71pxJU6V1lWMBlHIIhzqysuFBwP+9EChPPIGhvLpOCHHGw3g6c1&#10;xtre+IuuiS9EgLCLUUHpfRtL6fKSDLqxbYmDd7adQR9kV0jd4S3ATSOnUTSXBisOCyW29FZSXicX&#10;oyDL6s/65fSdz6j4TY/JR2qzS6rU87DfrUB46v0jfG+/awWvs+Uc/t+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iK7HAAAA3QAAAA8AAAAAAAAAAAAAAAAAmAIAAGRy&#10;cy9kb3ducmV2LnhtbFBLBQYAAAAABAAEAPUAAACMAwAAAAA=&#10;" path="m,34l79,r,79l,34xe" fillcolor="#24211d" stroked="f">
                    <v:path arrowok="t" o:connecttype="custom" o:connectlocs="0,34;79,0;79,79;0,34" o:connectangles="0,0,0,0"/>
                  </v:shape>
                  <v:shape id="Freeform 1702" o:spid="_x0000_s3075" style="position:absolute;left:2142;top:1628;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LcQA&#10;AADdAAAADwAAAGRycy9kb3ducmV2LnhtbESPS0/DMBCE70j8B2uRuFEHWvWR1q2gEhU3oI/7Kl7i&#10;iHg3it3W+fcYCYnjaGa+0aw2ybfqQn1ohA08jgpQxJXYhmsDx8PrwxxUiMgWW2EyMFCAzfr2ZoWl&#10;lSt/0mUfa5UhHEo04GLsSq1D5chjGElHnL0v6T3GLPta2x6vGe5b/VQUU+2x4bzgsKOto+p7f/YG&#10;migHdlLvZJie2iG9uI/xezLm/i49L0FFSvE//Nd+swbGk8UMft/kJ6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vui3EAAAA3QAAAA8AAAAAAAAAAAAAAAAAmAIAAGRycy9k&#10;b3ducmV2LnhtbFBLBQYAAAAABAAEAPUAAACJAwAAAAA=&#10;" path="m67,34l,,,79,67,34xe" fillcolor="#24211d" stroked="f">
                    <v:path arrowok="t" o:connecttype="custom" o:connectlocs="67,34;0,0;0,79;67,34" o:connectangles="0,0,0,0"/>
                  </v:shape>
                  <v:oval id="Oval 1703" o:spid="_x0000_s3076" style="position:absolute;left:1951;top:249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bNcMA&#10;AADdAAAADwAAAGRycy9kb3ducmV2LnhtbERPy2oCMRTdF/yHcIXuOolVxE6NokKp1JVW2u1lcudR&#10;JzfTSepM/XqzEFweznu+7G0tztT6yrGGUaJAEGfOVFxoOH6+Pc1A+IBssHZMGv7Jw3IxeJhjalzH&#10;ezofQiFiCPsUNZQhNKmUPivJok9cQxy53LUWQ4RtIU2LXQy3tXxWaiotVhwbSmxoU1J2OvxZDd9d&#10;rr4+ugsdTdj8qnz3vv7ZjbV+HParVxCB+nAX39xbo2E8eYlz45v4BO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YbNcMAAADdAAAADwAAAAAAAAAAAAAAAACYAgAAZHJzL2Rv&#10;d25yZXYueG1sUEsFBgAAAAAEAAQA9QAAAIgDAAAAAA==&#10;" fillcolor="#24211d" strokecolor="#24211d" strokeweight="31e-5mm">
                    <v:stroke joinstyle="miter"/>
                  </v:oval>
                  <v:oval id="Oval 1704" o:spid="_x0000_s3077" style="position:absolute;left:1951;top:2695;width:90;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rsYA&#10;AADdAAAADwAAAGRycy9kb3ducmV2LnhtbESPT2sCMRTE74LfITyhN03UInU1igpFqSet1Otj8/ZP&#10;u3nZblJ320/fFIQeh5n5DbNcd7YSN2p86VjDeKRAEKfOlJxruLw+D59A+IBssHJMGr7Jw3rV7y0x&#10;Ma7lE93OIRcRwj5BDUUIdSKlTwuy6EeuJo5e5hqLIcoml6bBNsJtJSdKzaTFkuNCgTXtCko/zl9W&#10;w7XN1NtL+0MXE3afKjvut+/HqdYPg26zABGoC//he/tgNEwf53P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q+rsYAAADdAAAADwAAAAAAAAAAAAAAAACYAgAAZHJz&#10;L2Rvd25yZXYueG1sUEsFBgAAAAAEAAQA9QAAAIsDAAAAAA==&#10;" fillcolor="#24211d" strokecolor="#24211d" strokeweight="31e-5mm">
                    <v:stroke joinstyle="miter"/>
                  </v:oval>
                  <v:line id="Line 1705" o:spid="_x0000_s3078" style="position:absolute;visibility:visible;mso-wrap-style:square" from="1806,2088" to="1985,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04cEAAADdAAAADwAAAGRycy9kb3ducmV2LnhtbERPy4rCMBTdC/5DuIK7MXUci1SjzIwj&#10;uBF8u70017bY3JQm1vr3ZjHg8nDes0VrStFQ7QrLCoaDCARxanXBmYLjYfUxAeE8ssbSMil4koPF&#10;vNuZYaLtg3fU7H0mQgi7BBXk3leJlC7NyaAb2Io4cFdbG/QB1pnUNT5CuCnlZxTF0mDBoSHHin5z&#10;Sm/7u1GwzS4X5jauzj/N5vz3tTktzWSlVL/Xfk9BeGr9W/zvXmsFo3EU9oc34Qn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5bThwQAAAN0AAAAPAAAAAAAAAAAAAAAA&#10;AKECAABkcnMvZG93bnJldi54bWxQSwUGAAAAAAQABAD5AAAAjwMAAAAA&#10;" strokecolor="#24211d" strokeweight="0"/>
                  <v:shape id="Freeform 1706" o:spid="_x0000_s3079" style="position:absolute;left:1794;top:2055;width:57;height:67;visibility:visible;mso-wrap-style:square;v-text-anchor:top" coordsize="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z0McA&#10;AADdAAAADwAAAGRycy9kb3ducmV2LnhtbESPzWsCMRTE70L/h/AKvWmiRSmrWWmrgr0U/Djo7bF5&#10;+2E3L+sm6rZ/fVMQehxm5jfMbN7ZWlyp9ZVjDcOBAkGcOVNxoWG/W/VfQPiAbLB2TBq+ycM8fejN&#10;MDHuxhu6bkMhIoR9ghrKEJpESp+VZNEPXEMcvdy1FkOUbSFNi7cIt7UcKTWRFiuOCyU29F5S9rW9&#10;WA2NOr0tz4efhavzIJfZ5wcu+Kj102P3OgURqAv/4Xt7bTQ8j9UQ/t7EJ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r89DHAAAA3QAAAA8AAAAAAAAAAAAAAAAAmAIAAGRy&#10;cy9kb3ducmV2LnhtbFBLBQYAAAAABAAEAPUAAACMAwAAAAA=&#10;" path="m,33l57,r,67l,33xe" fillcolor="#24211d" stroked="f">
                    <v:path arrowok="t" o:connecttype="custom" o:connectlocs="0,33;57,0;57,67;0,33" o:connectangles="0,0,0,0"/>
                  </v:shape>
                  <v:shape id="Freeform 1707" o:spid="_x0000_s3080" style="position:absolute;left:1940;top:2055;width:56;height:67;visibility:visible;mso-wrap-style:square;v-text-anchor:top" coordsize="5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ritMYA&#10;AADdAAAADwAAAGRycy9kb3ducmV2LnhtbESPQWvCQBSE74X+h+UJvdVNrK0aXaUtFAXrwejF2yP7&#10;TILZt2F3a+K/dwuFHoeZ+YZZrHrTiCs5X1tWkA4TEMSF1TWXCo6Hr+cpCB+QNTaWScGNPKyWjw8L&#10;zLTteE/XPJQiQthnqKAKoc2k9EVFBv3QtsTRO1tnMETpSqkddhFuGjlKkjdpsOa4UGFLnxUVl/zH&#10;KHCbUzcu88OEeZt+pOvvWdhdtFJPg/59DiJQH/7Df+2NVvDymozg9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ritMYAAADdAAAADwAAAAAAAAAAAAAAAACYAgAAZHJz&#10;L2Rvd25yZXYueG1sUEsFBgAAAAAEAAQA9QAAAIsDAAAAAA==&#10;" path="m56,33l,,,67,56,33xe" fillcolor="#24211d" stroked="f">
                    <v:path arrowok="t" o:connecttype="custom" o:connectlocs="56,33;0,0;0,67;56,33" o:connectangles="0,0,0,0"/>
                  </v:shape>
                  <v:line id="Line 1708" o:spid="_x0000_s3081" style="position:absolute;visibility:visible;mso-wrap-style:square" from="2019,2088" to="2209,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cqlsUAAADdAAAADwAAAGRycy9kb3ducmV2LnhtbESPS4vCQBCE7wv+h6EFb+vEx4pkHcUn&#10;eBHU3dVrk2mTYKYnZMYY/70jLHgsquorajJrTCFqqlxuWUGvG4EgTqzOOVXw+7P5HINwHlljYZkU&#10;PMjBbNr6mGCs7Z0PVB99KgKEXYwKMu/LWEqXZGTQdW1JHLyLrQz6IKtU6grvAW4K2Y+ikTSYc1jI&#10;sKRlRsn1eDMK9un5zNyMytOi3p3Ww93fyow3SnXazfwbhKfGv8P/7a1WMPiKBvB6E56An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cqlsUAAADdAAAADwAAAAAAAAAA&#10;AAAAAAChAgAAZHJzL2Rvd25yZXYueG1sUEsFBgAAAAAEAAQA+QAAAJMDAAAAAA==&#10;" strokecolor="#24211d" strokeweight="0"/>
                  <v:shape id="Freeform 1709" o:spid="_x0000_s3082" style="position:absolute;left:2008;top:2055;width:56;height:67;visibility:visible;mso-wrap-style:square;v-text-anchor:top" coordsize="5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fW8YA&#10;AADdAAAADwAAAGRycy9kb3ducmV2LnhtbESPQWvCQBSE7wX/w/IKvekm1qpNXUULpYJ6MHrx9si+&#10;JsHs27C7Nem/7xaEHoeZ+YZZrHrTiBs5X1tWkI4SEMSF1TWXCs6nj+EchA/IGhvLpOCHPKyWg4cF&#10;Ztp2fKRbHkoRIewzVFCF0GZS+qIig35kW+LofVlnMETpSqkddhFuGjlOkqk0WHNcqLCl94qKa/5t&#10;FLjtpZuU+WnGvEs36ef+NRyuWqmnx379BiJQH/7D9/ZWK3h+SS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fW8YAAADdAAAADwAAAAAAAAAAAAAAAACYAgAAZHJz&#10;L2Rvd25yZXYueG1sUEsFBgAAAAAEAAQA9QAAAIsDAAAAAA==&#10;" path="m,33l56,r,67l,33xe" fillcolor="#24211d" stroked="f">
                    <v:path arrowok="t" o:connecttype="custom" o:connectlocs="0,33;56,0;56,67;0,33" o:connectangles="0,0,0,0"/>
                  </v:shape>
                  <v:shape id="Freeform 1710" o:spid="_x0000_s3083" style="position:absolute;left:2153;top:2055;width:56;height:67;visibility:visible;mso-wrap-style:square;v-text-anchor:top" coordsize="5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N6wMYA&#10;AADdAAAADwAAAGRycy9kb3ducmV2LnhtbESPQWvCQBSE74L/YXmF3nQTW6tNXaUtlArWg9GLt0f2&#10;NQlm34bdrUn/vSsIHoeZ+YZZrHrTiDM5X1tWkI4TEMSF1TWXCg77r9EchA/IGhvLpOCfPKyWw8EC&#10;M2073tE5D6WIEPYZKqhCaDMpfVGRQT+2LXH0fq0zGKJ0pdQOuwg3jZwkyYs0WHNcqLClz4qKU/5n&#10;FLj1sXsu8/2MeZN+pN8/r2F70ko9PvTvbyAC9eEevrXXWsHTNJnC9U18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N6wMYAAADdAAAADwAAAAAAAAAAAAAAAACYAgAAZHJz&#10;L2Rvd25yZXYueG1sUEsFBgAAAAAEAAQA9QAAAIsDAAAAAA==&#10;" path="m56,33l,,,67,56,33xe" fillcolor="#24211d" stroked="f">
                    <v:path arrowok="t" o:connecttype="custom" o:connectlocs="56,33;0,0;0,67;56,33" o:connectangles="0,0,0,0"/>
                  </v:shape>
                  <v:line id="Line 1711" o:spid="_x0000_s3084" style="position:absolute;flip:y;visibility:visible;mso-wrap-style:square" from="1996,2684" to="1996,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bwsUAAADdAAAADwAAAGRycy9kb3ducmV2LnhtbESPzWrDMBCE74G+g9hCb4nU/FGcKKEU&#10;TAuBQpI+wGJtLCfWyliK7L59VSj0OMzMN8x2P7pWJOpD41nD80yBIK68abjW8HUupy8gQkQ22Hom&#10;Dd8UYL97mGyxMH7gI6VTrEWGcChQg42xK6QMlSWHYeY74uxdfO8wZtnX0vQ4ZLhr5VyptXTYcF6w&#10;2NGbpep2ujsNoynL4/1aLt2QPt/VYZ5WdpG0fnocXzcgIo3xP/zX/jAaFiu1ht83+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SbwsUAAADdAAAADwAAAAAAAAAA&#10;AAAAAAChAgAAZHJzL2Rvd25yZXYueG1sUEsFBgAAAAAEAAQA+QAAAJMDAAAAAA==&#10;" strokecolor="#24211d" strokeweight="0"/>
                  <v:line id="Line 1712" o:spid="_x0000_s3085" style="position:absolute;flip:y;visibility:visible;mso-wrap-style:square" from="1996,2650" to="1996,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g+WcUAAADdAAAADwAAAGRycy9kb3ducmV2LnhtbESP3UoDMRSE74W+QziCdzaxtT9sm5Yi&#10;LAqC0OoDHDanm203J8smza5vbwTBy2FmvmG2+9G1IlEfGs8anqYKBHHlTcO1hq/P8nENIkRkg61n&#10;0vBNAfa7yd0WC+MHPlI6xVpkCIcCNdgYu0LKUFlyGKa+I87e2fcOY5Z9LU2PQ4a7Vs6UWkqHDecF&#10;ix29WKqup5vTMJqyPN4u5bMb0serep+lhZ0nrR/ux8MGRKQx/of/2m9Gw3yhVvD7Jj8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g+WcUAAADdAAAADwAAAAAAAAAA&#10;AAAAAAChAgAAZHJzL2Rvd25yZXYueG1sUEsFBgAAAAAEAAQA+QAAAJMDAAAAAA==&#10;" strokecolor="#24211d" strokeweight="0"/>
                </v:group>
                <v:line id="Line 1714" o:spid="_x0000_s3086" style="position:absolute;flip:y;visibility:visible;mso-wrap-style:square" from="12674,16611" to="12674,16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qK8IAAADdAAAADwAAAGRycy9kb3ducmV2LnhtbERP3WrCMBS+H+wdwhnsbibTKaMaZQzK&#10;BEHw5wEOzVlT15yUJqb17c3FwMuP73+1GV0rEvWh8azhfaJAEFfeNFxrOJ/Kt08QISIbbD2ThhsF&#10;2Kyfn1ZYGD/wgdIx1iKHcChQg42xK6QMlSWHYeI74sz9+t5hzLCvpelxyOGulVOlFtJhw7nBYkff&#10;lqq/49VpGE1ZHq6X8sMNaf+jdtM0t7Ok9evL+LUEEWmMD/G/e2s0zOYqz81v8hOQ6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eqK8IAAADdAAAADwAAAAAAAAAAAAAA&#10;AAChAgAAZHJzL2Rvd25yZXYueG1sUEsFBgAAAAAEAAQA+QAAAJADAAAAAA==&#10;" strokecolor="#24211d" strokeweight="0"/>
                <v:line id="Line 1715" o:spid="_x0000_s3087" style="position:absolute;flip:y;visibility:visible;mso-wrap-style:square" from="12674,16402" to="12674,16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sPsMUAAADdAAAADwAAAGRycy9kb3ducmV2LnhtbESP0WoCMRRE3wv+Q7iFvtWkWkVXo0hh&#10;aaFQ0PYDLpvrZnVzs2xidvv3TaHQx2FmzjDb/ehakagPjWcNT1MFgrjypuFaw9dn+bgCESKywdYz&#10;afimAPvd5G6LhfEDHymdYi0yhEOBGmyMXSFlqCw5DFPfEWfv7HuHMcu+lqbHIcNdK2dKLaXDhvOC&#10;xY5eLFXX081pGE1ZHm+X8tkN6eNVvc/Sws6T1g/342EDItIY/8N/7TejYb5Qa/h9k5+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sPsMUAAADdAAAADwAAAAAAAAAA&#10;AAAAAAChAgAAZHJzL2Rvd25yZXYueG1sUEsFBgAAAAAEAAQA+QAAAJMDAAAAAA==&#10;" strokecolor="#24211d" strokeweight="0"/>
                <v:line id="Line 1716" o:spid="_x0000_s3088" style="position:absolute;flip:y;visibility:visible;mso-wrap-style:square" from="12674,16186" to="12674,16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gw8MEAAADdAAAADwAAAGRycy9kb3ducmV2LnhtbERP3WrCMBS+H/gO4QjezVSdQ6pRRCgK&#10;g4HOBzg0x6banJQmpvXtl4vBLj++/81usI2I1PnasYLZNANBXDpdc6Xg+lO8r0D4gKyxcUwKXuRh&#10;tx29bTDXruczxUuoRAphn6MCE0KbS+lLQxb91LXEibu5zmJIsKuk7rBP4baR8yz7lBZrTg0GWzoY&#10;Kh+Xp1Uw6KI4P+/Fh+3j9zH7mselWUSlJuNhvwYRaAj/4j/3SStYLGdpf3qTno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mDDwwQAAAN0AAAAPAAAAAAAAAAAAAAAA&#10;AKECAABkcnMvZG93bnJldi54bWxQSwUGAAAAAAQABAD5AAAAjwMAAAAA&#10;" strokecolor="#24211d" strokeweight="0"/>
                <v:line id="Line 1717" o:spid="_x0000_s3089" style="position:absolute;flip:y;visibility:visible;mso-wrap-style:square" from="12674,15970" to="12674,16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SVa8UAAADdAAAADwAAAGRycy9kb3ducmV2LnhtbESPUWvCMBSF34X9h3CFvWlanUOqUcag&#10;bDAYqPsBl+baVJub0sS0+/eLIOzxcM75Dme7H20rIvW+cawgn2cgiCunG64V/JzK2RqED8gaW8ek&#10;4Jc87HdPky0W2g18oHgMtUgQ9gUqMCF0hZS+MmTRz11HnLyz6y2GJPta6h6HBLetXGTZq7TYcFow&#10;2NG7oep6vFkFoy7Lw+1Svtghfn9kX4u4Msuo1PN0fNuACDSG//Cj/akVLFd5Dv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SVa8UAAADdAAAADwAAAAAAAAAA&#10;AAAAAAChAgAAZHJzL2Rvd25yZXYueG1sUEsFBgAAAAAEAAQA+QAAAJMDAAAAAA==&#10;" strokecolor="#24211d" strokeweight="0"/>
                <v:line id="Line 1718" o:spid="_x0000_s3090" style="position:absolute;flip:y;visibility:visible;mso-wrap-style:square" from="12674,15754" to="12674,1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YLHMUAAADdAAAADwAAAGRycy9kb3ducmV2LnhtbESPUWvCMBSF34X9h3CFvWlqnUOqUcag&#10;bDAYqPsBl+baVJub0sS0+/eLIOzxcM75Dme7H20rIvW+caxgMc9AEFdON1wr+DmVszUIH5A1to5J&#10;wS952O+eJlsstBv4QPEYapEg7AtUYELoCil9Zciin7uOOHln11sMSfa11D0OCW5bmWfZq7TYcFow&#10;2NG7oep6vFkFoy7Lw+1Svtghfn9kX3lcmWVU6nk6vm1ABBrDf/jR/tQKlqtFDv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YLHMUAAADdAAAADwAAAAAAAAAA&#10;AAAAAAChAgAAZHJzL2Rvd25yZXYueG1sUEsFBgAAAAAEAAQA+QAAAJMDAAAAAA==&#10;" strokecolor="#24211d" strokeweight="0"/>
                <v:line id="Line 1719" o:spid="_x0000_s3091" style="position:absolute;flip:y;visibility:visible;mso-wrap-style:square" from="12674,15544" to="12674,15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uh8UAAADdAAAADwAAAGRycy9kb3ducmV2LnhtbESPUWvCMBSF34X9h3CFvWmqnUOqUcag&#10;bDAYqPsBl+baVJub0sS0+/eLIOzxcM75Dme7H20rIvW+caxgMc9AEFdON1wr+DmVszUIH5A1to5J&#10;wS952O+eJlsstBv4QPEYapEg7AtUYELoCil9Zciin7uOOHln11sMSfa11D0OCW5bucyyV2mx4bRg&#10;sKN3Q9X1eLMKRl2Wh9ulfLFD/P7IvpZxZfKo1PN0fNuACDSG//Cj/akV5KtFDv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quh8UAAADdAAAADwAAAAAAAAAA&#10;AAAAAAChAgAAZHJzL2Rvd25yZXYueG1sUEsFBgAAAAAEAAQA+QAAAJMDAAAAAA==&#10;" strokecolor="#24211d" strokeweight="0"/>
                <v:line id="Line 1720" o:spid="_x0000_s3092" style="position:absolute;flip:y;visibility:visible;mso-wrap-style:square" from="12674,15328" to="12674,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M288UAAADdAAAADwAAAGRycy9kb3ducmV2LnhtbESP3WoCMRSE74W+QzgF7zTrX5HVKCIs&#10;CoWC1gc4bI6bbTcnyyZm17dvCoVeDjPzDbPdD7YRkTpfO1Ywm2YgiEuna64U3D6LyRqED8gaG8ek&#10;4Eke9ruX0RZz7Xq+ULyGSiQI+xwVmBDaXEpfGrLop64lTt7ddRZDkl0ldYd9gttGzrPsTVqsOS0Y&#10;bOloqPy+PqyCQRfF5fFVLG0fP07Z+zyuzCIqNX4dDhsQgYbwH/5rn7WCxWq2hN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M288UAAADdAAAADwAAAAAAAAAA&#10;AAAAAAChAgAAZHJzL2Rvd25yZXYueG1sUEsFBgAAAAAEAAQA+QAAAJMDAAAAAA==&#10;" strokecolor="#24211d" strokeweight="0"/>
                <v:line id="Line 1721" o:spid="_x0000_s3093" style="position:absolute;flip:y;visibility:visible;mso-wrap-style:square" from="12674,15113" to="12674,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aMUAAADdAAAADwAAAGRycy9kb3ducmV2LnhtbESPUWvCMBSF3wf7D+EKe5upug6pRhmD&#10;ssFAUPcDLs21qTY3pYlp9+8XQfDxcM75Dme9HW0rIvW+caxgNs1AEFdON1wr+D2Wr0sQPiBrbB2T&#10;gj/ysN08P62x0G7gPcVDqEWCsC9QgQmhK6T0lSGLfuo64uSdXG8xJNnXUvc4JLht5TzL3qXFhtOC&#10;wY4+DVWXw9UqGHVZ7q/n8s0OcfeV/cxjbhZRqZfJ+LECEWgMj/C9/a0VLPJZDrc36Qn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TaMUAAADdAAAADwAAAAAAAAAA&#10;AAAAAAChAgAAZHJzL2Rvd25yZXYueG1sUEsFBgAAAAAEAAQA+QAAAJMDAAAAAA==&#10;" strokecolor="#24211d" strokeweight="0"/>
                <v:line id="Line 1722" o:spid="_x0000_s3094" style="position:absolute;flip:y;visibility:visible;mso-wrap-style:square" from="12674,14903" to="12674,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0NH8UAAADdAAAADwAAAGRycy9kb3ducmV2LnhtbESP3WoCMRSE7wt9h3AK3tWsWkVWoxRh&#10;USgU/HmAw+a4Wbs5WTYxu769KRR6OczMN8x6O9hGROp87VjBZJyBIC6drrlScDkX70sQPiBrbByT&#10;ggd52G5eX9aYa9fzkeIpVCJB2OeowITQ5lL60pBFP3YtcfKurrMYkuwqqTvsE9w2cpplC2mx5rRg&#10;sKWdofLndLcKBl0Ux/ut+LB9/N5nX9M4N7Oo1Oht+FyBCDSE//Bf+6AVzOaTBfy+SU9Ab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0NH8UAAADdAAAADwAAAAAAAAAA&#10;AAAAAAChAgAAZHJzL2Rvd25yZXYueG1sUEsFBgAAAAAEAAQA+QAAAJMDAAAAAA==&#10;" strokecolor="#24211d" strokeweight="0"/>
                <v:line id="Line 1723" o:spid="_x0000_s3095" style="position:absolute;flip:y;visibility:visible;mso-wrap-style:square" from="12674,14687" to="12674,1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GohMQAAADdAAAADwAAAGRycy9kb3ducmV2LnhtbESP22rDMBBE3wv5B7GFvjVy7sGNEkLB&#10;pFAo5PIBi7Wx3ForYymy8/dVoNDHYWbOMJvdYBsRqfO1YwWTcQaCuHS65krB5Vy8rkH4gKyxcUwK&#10;7uRhtx09bTDXrucjxVOoRIKwz1GBCaHNpfSlIYt+7Fri5F1dZzEk2VVSd9gnuG3kNMuW0mLNacFg&#10;S++Gyp/TzSoYdFEcb9/F3Pbx65B9TuPCzKJSL8/D/g1EoCH8h//aH1rBbDFZweNNeg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aiExAAAAN0AAAAPAAAAAAAAAAAA&#10;AAAAAKECAABkcnMvZG93bnJldi54bWxQSwUGAAAAAAQABAD5AAAAkgMAAAAA&#10;" strokecolor="#24211d" strokeweight="0"/>
                <v:line id="Line 1724" o:spid="_x0000_s3096" style="position:absolute;flip:y;visibility:visible;mso-wrap-style:square" from="12674,14471" to="12674,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489sEAAADdAAAADwAAAGRycy9kb3ducmV2LnhtbERP3WrCMBS+H/gO4QjezVSdQ6pRRCgK&#10;g4HOBzg0x6banJQmpvXtl4vBLj++/81usI2I1PnasYLZNANBXDpdc6Xg+lO8r0D4gKyxcUwKXuRh&#10;tx29bTDXruczxUuoRAphn6MCE0KbS+lLQxb91LXEibu5zmJIsKuk7rBP4baR8yz7lBZrTg0GWzoY&#10;Kh+Xp1Uw6KI4P+/Fh+3j9zH7mselWUSlJuNhvwYRaAj/4j/3SStYLGdpbnqTno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7jz2wQAAAN0AAAAPAAAAAAAAAAAAAAAA&#10;AKECAABkcnMvZG93bnJldi54bWxQSwUGAAAAAAQABAD5AAAAjwMAAAAA&#10;" strokecolor="#24211d" strokeweight="0"/>
                <v:line id="Line 1725" o:spid="_x0000_s3097" style="position:absolute;flip:y;visibility:visible;mso-wrap-style:square" from="12674,14262" to="12674,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ZbcUAAADdAAAADwAAAGRycy9kb3ducmV2LnhtbESP22rDMBBE3wv5B7GFvjVyriRulBAK&#10;JoVCIZcPWKyN5dZaGUuRnb+vAoU+DjNzhtnsBtuISJ2vHSuYjDMQxKXTNVcKLufidQXCB2SNjWNS&#10;cCcPu+3oaYO5dj0fKZ5CJRKEfY4KTAhtLqUvDVn0Y9cSJ+/qOoshya6SusM+wW0jp1m2lBZrTgsG&#10;W3o3VP6cblbBoIviePsu5raPX4fscxoXZhaVenke9m8gAg3hP/zX/tAKZovJGh5v0hO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KZbcUAAADdAAAADwAAAAAAAAAA&#10;AAAAAAChAgAAZHJzL2Rvd25yZXYueG1sUEsFBgAAAAAEAAQA+QAAAJMDAAAAAA==&#10;" strokecolor="#24211d" strokeweight="0"/>
                <v:line id="Line 1726" o:spid="_x0000_s3098" style="position:absolute;flip:y;visibility:visible;mso-wrap-style:square" from="12674,14046" to="12674,1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6TcIAAADdAAAADwAAAGRycy9kb3ducmV2LnhtbERPyWrDMBC9F/oPYgq9NXKdheBECSFg&#10;WigEsnzAYE0sp9bIWIrs/n11COT4ePt6O9pWROp941jB5yQDQVw53XCt4HIuP5YgfEDW2DomBX/k&#10;Ybt5fVljod3AR4qnUIsUwr5ABSaErpDSV4Ys+onriBN3db3FkGBfS93jkMJtK/MsW0iLDacGgx3t&#10;DVW/p7tVMOqyPN5v5cwO8fCV/eRxbqZRqfe3cbcCEWgMT/HD/a0VTOd52p/epCc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vT6TcIAAADdAAAADwAAAAAAAAAAAAAA&#10;AAChAgAAZHJzL2Rvd25yZXYueG1sUEsFBgAAAAAEAAQA+QAAAJADAAAAAA==&#10;" strokecolor="#24211d" strokeweight="0"/>
                <v:line id="Line 1727" o:spid="_x0000_s3099" style="position:absolute;flip:y;visibility:visible;mso-wrap-style:square" from="12674,13830" to="12674,13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hf1sUAAADdAAAADwAAAGRycy9kb3ducmV2LnhtbESPUWvCMBSF34X9h3CFvWlqnUOqUcag&#10;bDAYqPsBl+baVJub0sS0+/eLIOzxcM75Dme7H20rIvW+caxgMc9AEFdON1wr+DmVszUIH5A1to5J&#10;wS952O+eJlsstBv4QPEYapEg7AtUYELoCil9Zciin7uOOHln11sMSfa11D0OCW5bmWfZq7TYcFow&#10;2NG7oep6vFkFoy7Lw+1Svtghfn9kX3lcmWVU6nk6vm1ABBrDf/jR/tQKlqt8Afc36QnI3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hf1sUAAADdAAAADwAAAAAAAAAA&#10;AAAAAAChAgAAZHJzL2Rvd25yZXYueG1sUEsFBgAAAAAEAAQA+QAAAJMDAAAAAA==&#10;" strokecolor="#24211d" strokeweight="0"/>
                <v:line id="Line 1728" o:spid="_x0000_s3100" style="position:absolute;flip:y;visibility:visible;mso-wrap-style:square" from="12674,13620" to="12674,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BocUAAADdAAAADwAAAGRycy9kb3ducmV2LnhtbESPUWvCMBSF3wf+h3AHvs10dcrojCJC&#10;cTAQrPsBl+au6dbclCam9d8vg4GPh3POdzib3WQ7EWnwrWMFz4sMBHHtdMuNgs9L+fQKwgdkjZ1j&#10;UnAjD7vt7GGDhXYjnylWoREJwr5ABSaEvpDS14Ys+oXriZP35QaLIcmhkXrAMcFtJ/MsW0uLLacF&#10;gz0dDNU/1dUqmHRZnq/f5Ysd4+mYfeRxZZZRqfnjtH8DEWgK9/B/+10rWK7yHP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rBocUAAADdAAAADwAAAAAAAAAA&#10;AAAAAAChAgAAZHJzL2Rvd25yZXYueG1sUEsFBgAAAAAEAAQA+QAAAJMDAAAAAA==&#10;" strokecolor="#24211d" strokeweight="0"/>
                <v:line id="Line 1729" o:spid="_x0000_s3101" style="position:absolute;flip:y;visibility:visible;mso-wrap-style:square" from="12674,13404" to="12674,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ZkOsUAAADdAAAADwAAAGRycy9kb3ducmV2LnhtbESPUWvCMBSF3wf+h3AF32ZqO8eoRpFB&#10;mTAY6PYDLs216dbclCam9d+bwWCPh3POdzjb/WQ7EWnwrWMFq2UGgrh2uuVGwddn9fgCwgdkjZ1j&#10;UnAjD/vd7GGLpXYjnyieQyMShH2JCkwIfSmlrw1Z9EvXEyfv4gaLIcmhkXrAMcFtJ/Mse5YWW04L&#10;Bnt6NVT/nK9WwaSr6nT9rp7sGD/esvc8rk0RlVrMp8MGRKAp/If/2ketoFjnBfy+SU9A7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ZkOsUAAADdAAAADwAAAAAAAAAA&#10;AAAAAAChAgAAZHJzL2Rvd25yZXYueG1sUEsFBgAAAAAEAAQA+QAAAJMDAAAAAA==&#10;" strokecolor="#24211d" strokeweight="0"/>
                <v:line id="Line 1730" o:spid="_x0000_s3102" style="position:absolute;flip:y;visibility:visible;mso-wrap-style:square" from="12674,13188" to="12674,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8TsUAAADdAAAADwAAAGRycy9kb3ducmV2LnhtbESP22rDMBBE3wv9B7GFvjVynQvFiRJK&#10;wTRQCOTyAYu1tZxaK2MpsvP3VSCQx2FmzjCrzWhbEan3jWMF75MMBHHldMO1gtOxfPsA4QOyxtYx&#10;KbiSh836+WmFhXYD7ykeQi0ShH2BCkwIXSGlrwxZ9BPXESfv1/UWQ5J9LXWPQ4LbVuZZtpAWG04L&#10;Bjv6MlT9HS5WwajLcn85lzM7xN139pPHuZlGpV5fxs8liEBjeITv7a1WMJ3nM7i9S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8TsUAAADdAAAADwAAAAAAAAAA&#10;AAAAAAChAgAAZHJzL2Rvd25yZXYueG1sUEsFBgAAAAAEAAQA+QAAAJMDAAAAAA==&#10;" strokecolor="#24211d" strokeweight="0"/>
                <v:line id="Line 1731" o:spid="_x0000_s3103" style="position:absolute;flip:y;visibility:visible;mso-wrap-style:square" from="12674,12979" to="12674,13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NZ1cUAAADdAAAADwAAAGRycy9kb3ducmV2LnhtbESPUWvCMBSF3wf+h3AF32ZqXceoRpFB&#10;mTAY6PYDLs216dbclCam9d+bwWCPh3POdzjb/WQ7EWnwrWMFq2UGgrh2uuVGwddn9fgCwgdkjZ1j&#10;UnAjD/vd7GGLpXYjnyieQyMShH2JCkwIfSmlrw1Z9EvXEyfv4gaLIcmhkXrAMcFtJ/Mse5YWW04L&#10;Bnt6NVT/nK9WwaSr6nT9rp7sGD/esvc8FmYdlVrMp8MGRKAp/If/2ketYF3kBfy+SU9A7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NZ1cUAAADdAAAADwAAAAAAAAAA&#10;AAAAAAChAgAAZHJzL2Rvd25yZXYueG1sUEsFBgAAAAAEAAQA+QAAAJMDAAAAAA==&#10;" strokecolor="#24211d" strokeweight="0"/>
                <v:line id="Line 1732" o:spid="_x0000_s3104" style="position:absolute;flip:y;visibility:visible;mso-wrap-style:square" from="12674,12763" to="12674,1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HosUAAADdAAAADwAAAGRycy9kb3ducmV2LnhtbESPzWrDMBCE74W8g9hAb40cpwnBiRJC&#10;wbRQKOTnARZrYzmxVsZSZPftq0Khx2FmvmG2+9G2IlLvG8cK5rMMBHHldMO1gsu5fFmD8AFZY+uY&#10;FHyTh/1u8rTFQruBjxRPoRYJwr5ABSaErpDSV4Ys+pnriJN3db3FkGRfS93jkOC2lXmWraTFhtOC&#10;wY7eDFX308MqGHVZHh+38tUO8es9+8zj0iyiUs/T8bABEWgM/+G/9odWsFjmK/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HHosUAAADdAAAADwAAAAAAAAAA&#10;AAAAAAChAgAAZHJzL2Rvd25yZXYueG1sUEsFBgAAAAAEAAQA+QAAAJMDAAAAAA==&#10;" strokecolor="#24211d" strokeweight="0"/>
                <v:line id="Line 1733" o:spid="_x0000_s3105" style="position:absolute;flip:x;visibility:visible;mso-wrap-style:square" from="12674,15259" to="14954,16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y7MYAAADdAAAADwAAAGRycy9kb3ducmV2LnhtbESPQWvCQBSE7wX/w/KE3upGq65EV7Gl&#10;FXspGPX+yD6TYPZtml01/vuuUOhxmJlvmMWqs7W4UusrxxqGgwQEce5MxYWGw/7zZQbCB2SDtWPS&#10;cCcPq2XvaYGpcTfe0TULhYgQ9ilqKENoUil9XpJFP3ANcfROrrUYomwLaVq8Rbit5ShJptJixXGh&#10;xIbeS8rP2cVquIxVXm1/Dptxpuz32/1DHb82SuvnfreegwjUhf/wX3trNLxORgoeb+IT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rMuzGAAAA3QAAAA8AAAAAAAAA&#10;AAAAAAAAoQIAAGRycy9kb3ducmV2LnhtbFBLBQYAAAAABAAEAPkAAACUAwAAAAA=&#10;" strokecolor="#24211d" strokeweight="31e-5mm">
                  <v:stroke joinstyle="miter"/>
                </v:line>
                <v:shape id="Freeform 1734" o:spid="_x0000_s3106" style="position:absolute;left:11322;top:16471;width:2781;height:997;visibility:visible;mso-wrap-style:square;v-text-anchor:top" coordsize="3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QW78A&#10;AADdAAAADwAAAGRycy9kb3ducmV2LnhtbERPzYrCMBC+C75DGMGbplZWpRrFVQRvy6oPMDRjWm0m&#10;pcnW9u3NYcHjx/e/2XW2Ei01vnSsYDZNQBDnTpdsFNyup8kKhA/IGivHpKAnD7vtcLDBTLsX/1J7&#10;CUbEEPYZKihCqDMpfV6QRT91NXHk7q6xGCJsjNQNvmK4rWSaJAtpseTYUGBNh4Ly5+XPKsBSpuS6&#10;2xLN96nPj/3PIzGtUuNRt1+DCNSFj/jffdYK5l9pnBvfxCcgt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ZdBbvwAAAN0AAAAPAAAAAAAAAAAAAAAAAJgCAABkcnMvZG93bnJl&#10;di54bWxQSwUGAAAAAAQABAD1AAAAhAMAAAAA&#10;" path="m39,l,8r19,6e" filled="f" strokecolor="#24211d" strokeweight="31e-5mm">
                  <v:path arrowok="t" o:connecttype="custom" o:connectlocs="278130,0;0,56969;135499,99695" o:connectangles="0,0,0"/>
                </v:shape>
                <v:shape id="Freeform 1735" o:spid="_x0000_s3107" style="position:absolute;left:10610;top:14617;width:712;height:78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ufLMUA&#10;AADdAAAADwAAAGRycy9kb3ducmV2LnhtbESPT2sCMRTE7wW/Q3iCl6LZrlTqapQi+Ac9SFU8Pzav&#10;u0s3L2sSdf32plDocZiZ3zDTeWtqcSPnK8sK3gYJCOLc6ooLBafjsv8BwgdkjbVlUvAgD/NZ52WK&#10;mbZ3/qLbIRQiQthnqKAMocmk9HlJBv3ANsTR+7bOYIjSFVI7vEe4qWWaJCNpsOK4UGJDi5Lyn8PV&#10;KLDbkKwLt3Ovbi9PZz1eXZxJlep1288JiEBt+A//tTdawfA9HcPvm/g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O58sxQAAAN0AAAAPAAAAAAAAAAAAAAAAAJgCAABkcnMv&#10;ZG93bnJldi54bWxQSwUGAAAAAAQABAD1AAAAigMAAAAA&#10;" path="m10,2c10,2,8,,5,1,2,2,,9,1,11e" filled="f" strokecolor="#24211d" strokeweight="31e-5mm">
                  <v:stroke joinstyle="miter"/>
                  <v:path arrowok="t" o:connecttype="custom" o:connectlocs="71120,14201;35560,7100;7112,78105" o:connectangles="0,0,0"/>
                </v:shape>
                <v:shape id="Freeform 1736" o:spid="_x0000_s3108" style="position:absolute;left:10610;top:15754;width:712;height:71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bMIA&#10;AADdAAAADwAAAGRycy9kb3ducmV2LnhtbERPW2vCMBR+H/gfwhH2NtOttEg1LWMXHE4Q3X7AoTm9&#10;YHNSkqj13y8Pwh4/vvu6mswgLuR8b1nB8yIBQVxb3XOr4Pfn82kJwgdkjYNlUnAjD1U5e1hjoe2V&#10;D3Q5hlbEEPYFKuhCGAspfd2RQb+wI3HkGusMhghdK7XDaww3g3xJklwa7Dk2dDjSW0f16Xg2Cnb7&#10;j3NIXe6yb73J3fu2yXZ9o9TjfHpdgQg0hX/x3f2lFaRZGvfHN/EJy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H89swgAAAN0AAAAPAAAAAAAAAAAAAAAAAJgCAABkcnMvZG93&#10;bnJldi54bWxQSwUGAAAAAAQABAD1AAAAhwMAAAAA&#10;" path="m10,c10,,8,,5,,2,1,,8,1,10e" filled="f" strokecolor="#24211d" strokeweight="31e-5mm">
                  <v:stroke joinstyle="miter"/>
                  <v:path arrowok="t" o:connecttype="custom" o:connectlocs="71120,0;35560,0;7112,71755" o:connectangles="0,0,0"/>
                </v:shape>
                <v:line id="Line 1737" o:spid="_x0000_s3109" style="position:absolute;visibility:visible;mso-wrap-style:square" from="215,20034" to="25355,20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knFMQAAADdAAAADwAAAGRycy9kb3ducmV2LnhtbESPQYvCMBSE7wv+h/AEb2vqiiLVKCoI&#10;3kSrVG+P5tlWm5duE7X++83Cwh6HmfmGmS1aU4knNa60rGDQj0AQZ1aXnCs4JpvPCQjnkTVWlknB&#10;mxws5p2PGcbavnhPz4PPRYCwi1FB4X0dS+myggy6vq2Jg3e1jUEfZJNL3eArwE0lv6JoLA2WHBYK&#10;rGldUHY/PIyC8+gy3t2qU5qs/DWx6SP9Rpsq1eu2yykIT63/D/+1t1rBcDQcwO+b8ATk/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KScUxAAAAN0AAAAPAAAAAAAAAAAA&#10;AAAAAKECAABkcnMvZG93bnJldi54bWxQSwUGAAAAAAQABAD5AAAAkgMAAAAA&#10;" strokecolor="#24211d" strokeweight="31e-5mm">
                  <v:stroke joinstyle="miter"/>
                </v:line>
                <v:rect id="Rectangle 1738" o:spid="_x0000_s3110" style="position:absolute;left:2774;top:3924;width:2210;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69cccA&#10;AADdAAAADwAAAGRycy9kb3ducmV2LnhtbESPQWvCQBSE7wX/w/KE3upGQ2NNXUVagu0lRSt4fWRf&#10;k2j2bciuMf33rlDocZiZb5jlejCN6KlztWUF00kEgriwuuZSweE7e3oB4TyyxsYyKfglB+vV6GGJ&#10;qbZX3lG/96UIEHYpKqi8b1MpXVGRQTexLXHwfmxn0AfZlVJ3eA1w08hZFCXSYM1hocKW3ioqzvuL&#10;UTDPFxuq27z/PCTT4ym7bL/ofavU43jYvILwNPj/8F/7QyuIn+MZ3N+E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uvXHHAAAA3QAAAA8AAAAAAAAAAAAAAAAAmAIAAGRy&#10;cy9kb3ducmV2LnhtbFBLBQYAAAAABAAEAPUAAACMAwAAAAA=&#10;" filled="f" strokecolor="#24211d" strokeweight="31e-5mm"/>
                <v:rect id="Rectangle 1739" o:spid="_x0000_s3111" style="position:absolute;left:9188;top:3924;width:2134;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IY6scA&#10;AADdAAAADwAAAGRycy9kb3ducmV2LnhtbESPT2vCQBTE7wW/w/KE3urGhlqNWUVaxPZi8Q94fWSf&#10;SWz2bchuYvrtXUHocZiZ3zDpsjeV6KhxpWUF41EEgjizuuRcwfGwfpmCcB5ZY2WZFPyRg+Vi8JRi&#10;ou2Vd9TtfS4ChF2CCgrv60RKlxVk0I1sTRy8s20M+iCbXOoGrwFuKvkaRRNpsOSwUGBNHwVlv/vW&#10;KHjfzlZU1tvu+zgZny7rdvNDnxulnof9ag7CU+//w4/2l1YQv8Ux3N+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iGOrHAAAA3QAAAA8AAAAAAAAAAAAAAAAAmAIAAGRy&#10;cy9kb3ducmV2LnhtbFBLBQYAAAAABAAEAPUAAACMAwAAAAA=&#10;" filled="f" strokecolor="#24211d" strokeweight="31e-5mm"/>
                <v:rect id="Rectangle 1740" o:spid="_x0000_s3112" style="position:absolute;left:14103;top:3924;width:2203;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AnsgA&#10;AADdAAAADwAAAGRycy9kb3ducmV2LnhtbESPS2vDMBCE74H8B7GB3GLZTZuHayWEhpD2kpIH5LpY&#10;W9uttTKW4rj/vioUehxm5hsmW/emFh21rrKsIIliEMS51RUXCi7n3WQBwnlkjbVlUvBNDtar4SDD&#10;VNs7H6k7+UIECLsUFZTeN6mULi/JoItsQxy8D9sa9EG2hdQt3gPc1PIhjmfSYMVhocSGXkrKv043&#10;o2B+WG6oag7d22WWXD93t/07bfdKjUf95hmEp97/h//ar1rB9Gn6CL9vw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y4CeyAAAAN0AAAAPAAAAAAAAAAAAAAAAAJgCAABk&#10;cnMvZG93bnJldi54bWxQSwUGAAAAAAQABAD1AAAAjQMAAAAA&#10;" filled="f" strokecolor="#24211d" strokeweight="31e-5mm"/>
                <v:rect id="Rectangle 1741" o:spid="_x0000_s3113" style="position:absolute;left:19088;top:3924;width:2203;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clBcYA&#10;AADdAAAADwAAAGRycy9kb3ducmV2LnhtbESPS4vCQBCE7wv+h6EFb+vEFV/RUWRF3L0oPsBrk2mT&#10;aKYnZMaY/feOIOyxqKqvqNmiMYWoqXK5ZQW9bgSCOLE651TB6bj+HINwHlljYZkU/JGDxbz1McNY&#10;2wfvqT74VAQIuxgVZN6XsZQuycig69qSOHgXWxn0QVap1BU+AtwU8iuKhtJgzmEhw5K+M0puh7tR&#10;MNpOlpSX2/r3NOydr+v7ZkerjVKddrOcgvDU+P/wu/2jFfQH/Q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clBcYAAADdAAAADwAAAAAAAAAAAAAAAACYAgAAZHJz&#10;L2Rvd25yZXYueG1sUEsFBgAAAAAEAAQA9QAAAIsDAAAAAA==&#10;" filled="f" strokecolor="#24211d" strokeweight="31e-5mm"/>
                <v:rect id="Rectangle 1742" o:spid="_x0000_s3114" style="position:absolute;left:2774;top:12833;width:2210;height:5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W7cscA&#10;AADdAAAADwAAAGRycy9kb3ducmV2LnhtbESPT2vCQBTE74V+h+UVejMbK001zSqiiHqx+Ad6fWRf&#10;k7TZtyG7ifHbdwtCj8PM/IbJFoOpRU+tqywrGEcxCOLc6ooLBZfzZjQF4TyyxtoyKbiRg8X88SHD&#10;VNsrH6k/+UIECLsUFZTeN6mULi/JoItsQxy8L9sa9EG2hdQtXgPc1PIljhNpsOKwUGJDq5Lyn1Nn&#10;FLwdZkuqmkO/vyTjz+9Nt/2g9Vap56dh+Q7C0+D/w/f2TiuYvE4S+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Vu3LHAAAA3QAAAA8AAAAAAAAAAAAAAAAAmAIAAGRy&#10;cy9kb3ducmV2LnhtbFBLBQYAAAAABAAEAPUAAACMAwAAAAA=&#10;" filled="f" strokecolor="#24211d" strokeweight="31e-5mm"/>
                <v:rect id="Rectangle 1743" o:spid="_x0000_s3115" style="position:absolute;left:9188;top:12833;width:2134;height:5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e6cUA&#10;AADdAAAADwAAAGRycy9kb3ducmV2LnhtbESPT4vCMBTE78J+h/AWvGmq4r9qFFFE9+KyKnh9NM+2&#10;u81LaWKt334jCB6HmfkNM182phA1VS63rKDXjUAQJ1bnnCo4n7adCQjnkTUWlknBgxwsFx+tOcba&#10;3vmH6qNPRYCwi1FB5n0ZS+mSjAy6ri2Jg3e1lUEfZJVKXeE9wE0h+1E0kgZzDgsZlrTOKPk73oyC&#10;8WG6orw81F/nUe/yu73tvmmzU6r92axmIDw1/h1+tfdawWA4GMPzTXg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R7pxQAAAN0AAAAPAAAAAAAAAAAAAAAAAJgCAABkcnMv&#10;ZG93bnJldi54bWxQSwUGAAAAAAQABAD1AAAAigMAAAAA&#10;" filled="f" strokecolor="#24211d" strokeweight="31e-5mm"/>
                <v:rect id="Rectangle 1744" o:spid="_x0000_s3116" style="position:absolute;left:14103;top:12833;width:2203;height:5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Km8IA&#10;AADdAAAADwAAAGRycy9kb3ducmV2LnhtbERPTYvCMBC9L/gfwgh726Yquto1iriIelFWBa9DM9tW&#10;m0lpYq3/3hwEj4/3PZ23phQN1a6wrKAXxSCIU6sLzhScjquvMQjnkTWWlknBgxzMZ52PKSba3vmP&#10;moPPRAhhl6CC3PsqkdKlORl0ka2IA/dva4M+wDqTusZ7CDel7MfxSBosODTkWNEyp/R6uBkF37vJ&#10;gopq12xPo975srqt9/S7Vuqz2y5+QHhq/Vv8cm+0gsFwEOaGN+EJ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hoqbwgAAAN0AAAAPAAAAAAAAAAAAAAAAAJgCAABkcnMvZG93&#10;bnJldi54bWxQSwUGAAAAAAQABAD1AAAAhwMAAAAA&#10;" filled="f" strokecolor="#24211d" strokeweight="31e-5mm"/>
                <v:rect id="Rectangle 1745" o:spid="_x0000_s3117" style="position:absolute;left:19088;top:12833;width:2203;height:5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ovAMcA&#10;AADdAAAADwAAAGRycy9kb3ducmV2LnhtbESPQWvCQBSE7wX/w/KE3pqNhmqNriItwfZiMRW8PrKv&#10;SWr2bciuMf33rlDocZiZb5jVZjCN6KlztWUFkygGQVxYXXOp4PiVPb2AcB5ZY2OZFPySg8169LDC&#10;VNsrH6jPfSkChF2KCirv21RKV1Rk0EW2JQ7et+0M+iC7UuoOrwFuGjmN45k0WHNYqLCl14qKc34x&#10;Cub7xZbqdt9/HGeT00922X3S206px/GwXYLwNPj/8F/7XStInpMF3N+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KLwDHAAAA3QAAAA8AAAAAAAAAAAAAAAAAmAIAAGRy&#10;cy9kb3ducmV2LnhtbFBLBQYAAAAABAAEAPUAAACMAwAAAAA=&#10;" filled="f" strokecolor="#24211d" strokeweight="31e-5mm"/>
                <v:shape id="Freeform 1746" o:spid="_x0000_s3118" style="position:absolute;left:15665;top:1498;width:641;height:781;visibility:visible;mso-wrap-style:square;v-text-anchor:top" coordsize="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ZIpcQA&#10;AADdAAAADwAAAGRycy9kb3ducmV2LnhtbERPy0rDQBTdC/2H4RbciJnx0WJjpkXE106aKMXdJXOb&#10;hGbuJJkxiX/vLASXh/POdrNtxUiDbxxruEoUCOLSmYYrDR/F8+UdCB+QDbaOScMPedhtF2cZpsZN&#10;vKcxD5WIIexT1FCH0KVS+rImiz5xHXHkjm6wGCIcKmkGnGK4beW1UmtpseHYUGNHjzWVp/zbanhR&#10;c3Ho3197vNjs864ZVfH59aT1+XJ+uAcRaA7/4j/3m9Fws7qN++Ob+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mSKXEAAAA3QAAAA8AAAAAAAAAAAAAAAAAmAIAAGRycy9k&#10;b3ducmV2LnhtbFBLBQYAAAAABAAEAPUAAACJAwAAAAA=&#10;" path="m7,6v,,1,,1,c9,7,9,7,9,8v,1,,1,-1,2c8,10,8,10,7,11v,,-1,,-2,l,11,,10r1,c1,10,2,10,2,10v,,,-1,,-1l2,2v,,,-1,,-1c1,1,1,1,1,1l,1,,,4,c5,,5,,6,v,,,1,1,1c7,2,8,2,8,3v,1,,1,-1,2c7,5,7,5,7,6xm3,5v,,,,1,c4,5,4,5,4,5v1,,2,,2,c6,5,6,4,6,4,7,4,7,3,7,3,7,2,6,2,6,1v,,-1,,-2,c4,1,3,1,3,1r,4xm3,10v1,,1,,2,c6,10,7,10,7,9v1,,1,,1,-1c8,8,8,7,7,7,7,7,6,6,6,6v,,-1,,-2,c4,6,4,6,4,6,3,6,3,6,3,6r,4xe" fillcolor="#24282b" stroked="f">
                  <v:path arrowok="t" o:connecttype="custom" o:connectlocs="49883,42603;57009,42603;64135,56804;57009,71005;49883,78105;35631,78105;0,78105;0,71005;7126,71005;14252,71005;14252,63904;14252,14201;14252,7100;7126,7100;0,7100;0,0;28504,0;42757,0;49883,7100;57009,21301;49883,35502;49883,42603;21378,35502;28504,35502;28504,35502;42757,35502;42757,28402;49883,21301;42757,7100;28504,7100;21378,7100;21378,35502;21378,71005;35631,71005;49883,63904;57009,56804;49883,49703;42757,42603;28504,42603;28504,42603;21378,42603;21378,71005" o:connectangles="0,0,0,0,0,0,0,0,0,0,0,0,0,0,0,0,0,0,0,0,0,0,0,0,0,0,0,0,0,0,0,0,0,0,0,0,0,0,0,0,0,0"/>
                  <o:lock v:ext="edit" verticies="t"/>
                </v:shape>
                <v:shape id="Freeform 1747" o:spid="_x0000_s3119" style="position:absolute;left:16383;top:1784;width:495;height:495;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bnV8UA&#10;AADdAAAADwAAAGRycy9kb3ducmV2LnhtbESPT2vCQBTE74LfYXlCb7qJtiVEVxGlpQepxD/3R/aZ&#10;RLNvQ3Yb47d3C4Ueh5nfDLNY9aYWHbWusqwgnkQgiHOrKy4UnI4f4wSE88gaa8uk4EEOVsvhYIGp&#10;tnfOqDv4QoQSdikqKL1vUildXpJBN7ENcfAutjXog2wLqVu8h3JTy2kUvUuDFYeFEhvalJTfDj9G&#10;wSzu9o9rss++m+n5s9ju3CzHRKmXUb+eg/DU+//wH/2lA/f2GsPvm/AE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udXxQAAAN0AAAAPAAAAAAAAAAAAAAAAAJgCAABkcnMv&#10;ZG93bnJldi54bWxQSwUGAAAAAAQABAD1AAAAigMAAAAA&#10;" path="m6,r,4c6,4,6,5,6,5v,,,,,c6,5,6,5,6,5v1,,1,,1,l7,6,5,7r,l5,5c4,6,4,7,4,7,3,7,3,7,3,7,2,7,2,7,2,7,1,7,1,6,1,6v,,,-1,,-1l1,2v,,,-1,,-1c1,1,1,1,1,1,1,1,,1,,1l,,2,r,4c2,5,2,6,2,6v1,,1,,1,c3,6,4,6,4,6,4,6,5,5,5,5l5,2v,,,-1,,-1c5,1,4,1,4,1l4,,6,xe" fillcolor="#24282b" stroked="f">
                  <v:path arrowok="t" o:connecttype="custom" o:connectlocs="42454,0;42454,28303;42454,35379;42454,35379;42454,35379;49530,35379;49530,42454;35379,49530;35379,49530;35379,35379;28303,49530;21227,49530;14151,49530;7076,42454;7076,35379;7076,14151;7076,7076;7076,7076;0,7076;0,0;14151,0;14151,28303;14151,42454;21227,42454;28303,42454;35379,35379;35379,14151;35379,7076;28303,7076;28303,0;42454,0" o:connectangles="0,0,0,0,0,0,0,0,0,0,0,0,0,0,0,0,0,0,0,0,0,0,0,0,0,0,0,0,0,0,0"/>
                </v:shape>
                <v:shape id="Freeform 1748" o:spid="_x0000_s3120" style="position:absolute;left:16948;top:1498;width:216;height:78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xB8cA&#10;AADdAAAADwAAAGRycy9kb3ducmV2LnhtbESPT0sDMRTE74LfITzBm83af5Rt0yJCi3hQGnvp7XXz&#10;utm6edlu4u767Y0geBxm5jfMajO4WnTUhsqzgsdRBoK48KbiUsHhY/uwABEissHaMyn4pgCb9e3N&#10;CnPje95Tp2MpEoRDjgpsjE0uZSgsOQwj3xAn7+xbhzHJtpSmxT7BXS3HWTaXDitOCxYberZUfOov&#10;p0Drrj9SeZnuqterntv3t9NsQUrd3w1PSxCRhvgf/mu/GAWT2XQMv2/S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gcQfHAAAA3QAAAA8AAAAAAAAAAAAAAAAAmAIAAGRy&#10;cy9kb3ducmV2LnhtbFBLBQYAAAAABAAEAPUAAACMAwAAAAA=&#10;" path="m2,v,,,,,c2,,2,,2,v,1,,1,,1c2,1,2,1,2,1,1,1,1,1,1,1v,,,,,-1c1,,1,,1,v,,,,1,xm2,4r,5c2,9,2,10,2,10v,,,,,c2,10,3,10,3,10r,1l,11,,10v,,1,,1,c1,10,1,10,1,10v,,,-1,,-1l1,7v,,,-1,,-1c1,6,1,6,1,6v,,,,,c,6,,6,,6l,5,2,4xe" fillcolor="#24282b" stroked="f">
                  <v:path arrowok="t" o:connecttype="custom" o:connectlocs="14393,0;14393,0;14393,0;14393,7100;14393,7100;7197,7100;7197,0;7197,0;14393,0;14393,28402;14393,63904;14393,71005;14393,71005;21590,71005;21590,78105;0,78105;0,71005;7197,71005;7197,71005;7197,63904;7197,49703;7197,42603;7197,42603;7197,42603;0,42603;0,35502;14393,28402" o:connectangles="0,0,0,0,0,0,0,0,0,0,0,0,0,0,0,0,0,0,0,0,0,0,0,0,0,0,0"/>
                  <o:lock v:ext="edit" verticies="t"/>
                </v:shape>
                <v:shape id="Freeform 1749" o:spid="_x0000_s3121" style="position:absolute;left:17303;top:1498;width:216;height:78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zUnMcA&#10;AADdAAAADwAAAGRycy9kb3ducmV2LnhtbESPT0sDMRTE74LfITzBm81q/1C2TYsILaUHpbGX3l43&#10;r5utm5d1E3fXb28EweMwM79hluvB1aKjNlSeFTyOMhDEhTcVlwqO75uHOYgQkQ3WnknBNwVYr25v&#10;lpgb3/OBOh1LkSAcclRgY2xyKUNhyWEY+YY4eRffOoxJtqU0LfYJ7mr5lGUz6bDitGCxoRdLxYf+&#10;cgq07voTldfJttp/6pl9ez1P56TU/d3wvAARaYj/4b/2zigYTydj+H2Tn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s1JzHAAAA3QAAAA8AAAAAAAAAAAAAAAAAmAIAAGRy&#10;cy9kb3ducmV2LnhtbFBLBQYAAAAABAAEAPUAAACMAwAAAAA=&#10;" path="m2,r,9c2,9,2,10,2,10v,,,,,c2,10,3,10,3,10r,1l,11,,10v,,1,,1,c1,10,1,10,1,10v,,,-1,,-1l1,3v,,,-1,,-1c1,2,1,2,1,2v,,,,,c,2,,2,,2l,1,2,xe" fillcolor="#24282b" stroked="f">
                  <v:path arrowok="t" o:connecttype="custom" o:connectlocs="14393,0;14393,63904;14393,71005;14393,71005;21590,71005;21590,78105;0,78105;0,71005;7197,71005;7197,71005;7197,63904;7197,21301;7197,14201;7197,14201;7197,14201;0,14201;0,7100;14393,0" o:connectangles="0,0,0,0,0,0,0,0,0,0,0,0,0,0,0,0,0,0"/>
                </v:shape>
                <v:shape id="Freeform 1750" o:spid="_x0000_s3122" style="position:absolute;left:17659;top:1498;width:502;height:781;visibility:visible;mso-wrap-style:square;v-text-anchor:top" coordsize="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oQq8UA&#10;AADdAAAADwAAAGRycy9kb3ducmV2LnhtbESPQWsCMRSE7wX/Q3hCL0WzViu6GqWWSr1qxfNj89zd&#10;NnlZNqkb/fWmUOhxmJlvmOU6WiMu1PrasYLRMANBXDhdc6ng+LkdzED4gKzROCYFV/KwXvUelphr&#10;1/GeLodQigRhn6OCKoQml9IXFVn0Q9cQJ+/sWoshybaUusUuwa2Rz1k2lRZrTgsVNvRWUfF9+LEK&#10;/Pzr/D476Q11m218inr0cTNGqcd+fF2ACBTDf/ivvdMKxi+TCfy+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hCrxQAAAN0AAAAPAAAAAAAAAAAAAAAAAJgCAABkcnMv&#10;ZG93bnJldi54bWxQSwUGAAAAAAQABAD1AAAAigMAAAAA&#10;" path="m5,9v,1,-1,2,-1,2c4,11,3,11,3,11v,,-1,,-2,-1c1,9,,9,,8,,7,,6,1,5,2,4,2,4,3,4v1,,2,1,2,2l5,3v,,,-1,,-1c5,2,5,2,5,2v,,,,,c4,2,4,2,4,2l4,1,6,r,l6,8v,,,1,,1c6,9,6,9,6,9v,,,,,c7,9,7,9,7,9r,1l5,11r,l5,9xm5,9l5,7c5,6,5,6,5,6,5,5,4,5,4,5v,,-1,,-1,c3,5,2,5,2,5,1,6,1,7,1,7v,1,,2,1,2c2,10,3,10,3,10v1,,2,,2,-1xe" fillcolor="#24282b" stroked="f">
                  <v:path arrowok="t" o:connecttype="custom" o:connectlocs="35832,63904;28666,78105;21499,78105;7166,71005;0,56804;7166,35502;21499,28402;35832,42603;35832,21301;35832,14201;35832,14201;35832,14201;28666,14201;28666,7100;42999,0;42999,0;42999,56804;42999,63904;42999,63904;42999,63904;50165,63904;50165,71005;35832,78105;35832,78105;35832,63904;35832,63904;35832,49703;35832,42603;28666,35502;21499,35502;14333,35502;7166,49703;14333,63904;21499,71005;35832,63904" o:connectangles="0,0,0,0,0,0,0,0,0,0,0,0,0,0,0,0,0,0,0,0,0,0,0,0,0,0,0,0,0,0,0,0,0,0,0"/>
                  <o:lock v:ext="edit" verticies="t"/>
                </v:shape>
                <v:shape id="Freeform 1751" o:spid="_x0000_s3123" style="position:absolute;left:18161;top:1498;width:215;height:78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npc8cA&#10;AADdAAAADwAAAGRycy9kb3ducmV2LnhtbESPQUvDQBSE7wX/w/IEb+3G2pQSuy1SUMRDi6uX3l6z&#10;z2w0+zZm1yT9965Q8DjMzDfMeju6RvTUhdqzgttZBoK49KbmSsH72+N0BSJEZIONZ1JwpgDbzdVk&#10;jYXxA79Sr2MlEoRDgQpsjG0hZSgtOQwz3xIn78N3DmOSXSVNh0OCu0bOs2wpHdacFiy2tLNUfukf&#10;p0DrfjhS9bl4ql++9dIe9qd8RUrdXI8P9yAijfE/fGk/GwV3+SKHvzfp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J6XPHAAAA3QAAAA8AAAAAAAAAAAAAAAAAmAIAAGRy&#10;cy9kb3ducmV2LnhtbFBLBQYAAAAABAAEAPUAAACMAwAAAAA=&#10;" path="m2,v,,,,,c2,,2,,2,v,1,,1,,1c2,1,2,1,2,1,1,1,1,1,1,1v,,,,,-1c1,,1,,1,v,,,,1,xm2,4r,5c2,9,2,10,2,10v,,,,,c2,10,3,10,3,10r,1l,11,,10v,,1,,1,c1,10,1,10,1,10v,,,-1,,-1l1,7v,,,-1,,-1c1,6,1,6,1,6v,,,,,c,6,,6,,6l,5,2,4xe" fillcolor="#24282b" stroked="f">
                  <v:path arrowok="t" o:connecttype="custom" o:connectlocs="14393,0;14393,0;14393,0;14393,7100;14393,7100;7197,7100;7197,0;7197,0;14393,0;14393,28402;14393,63904;14393,71005;14393,71005;21590,71005;21590,78105;0,78105;0,71005;7197,71005;7197,71005;7197,63904;7197,49703;7197,42603;7197,42603;7197,42603;0,42603;0,35502;14393,28402" o:connectangles="0,0,0,0,0,0,0,0,0,0,0,0,0,0,0,0,0,0,0,0,0,0,0,0,0,0,0"/>
                  <o:lock v:ext="edit" verticies="t"/>
                </v:shape>
                <v:shape id="Freeform 1752" o:spid="_x0000_s3124" style="position:absolute;left:18446;top:1784;width:496;height:495;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9/I8YA&#10;AADdAAAADwAAAGRycy9kb3ducmV2LnhtbESPQWvCQBSE74X+h+UVeqsbE5UQXUOpWHoQRdveH9ln&#10;kjb7NmS3Sfz3riD0OMx8M8wqH00jeupcbVnBdBKBIC6srrlU8PW5fUlBOI+ssbFMCi7kIF8/Pqww&#10;03bgI/UnX4pQwi5DBZX3bSalKyoy6Ca2JQ7e2XYGfZBdKXWHQyg3jYyjaCEN1hwWKmzpraLi9/Rn&#10;FCTT/nD5SQ/HfRt/v5ebnUsKTJV6fhpflyA8jf4/fKc/dODmswXc3o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9/I8YAAADdAAAADwAAAAAAAAAAAAAAAACYAgAAZHJz&#10;L2Rvd25yZXYueG1sUEsFBgAAAAAEAAQA9QAAAIsDAAAAAA==&#10;" path="m2,2c3,1,4,,4,,5,,5,,5,v,,1,1,1,1c6,1,6,2,6,2r,3c6,5,6,6,6,6v,,,,,c6,6,7,6,7,6r,1l4,7,4,6r,c4,6,5,6,5,6v,,,,,c5,5,5,5,5,5l5,3c5,2,5,2,5,1v,,-1,,-1,c3,1,3,1,2,2r,3c2,5,2,6,2,6v,,,,,c2,6,3,6,3,6r,1l,7,,6r,c,6,1,6,1,6v,,,-1,,-1l1,3v,,,-1,,-1c1,2,1,2,1,2v,,,,,c,2,,2,,2l,1,2,r,l2,2xe" fillcolor="#24282b" stroked="f">
                  <v:path arrowok="t" o:connecttype="custom" o:connectlocs="14151,14151;28303,0;35379,0;42454,7076;42454,14151;42454,35379;42454,42454;42454,42454;49530,42454;49530,49530;28303,49530;28303,42454;28303,42454;35379,42454;35379,42454;35379,35379;35379,21227;35379,7076;28303,7076;14151,14151;14151,35379;14151,42454;14151,42454;21227,42454;21227,49530;0,49530;0,42454;0,42454;7076,42454;7076,35379;7076,21227;7076,14151;7076,14151;7076,14151;0,14151;0,7076;14151,0;14151,0;14151,14151" o:connectangles="0,0,0,0,0,0,0,0,0,0,0,0,0,0,0,0,0,0,0,0,0,0,0,0,0,0,0,0,0,0,0,0,0,0,0,0,0,0,0"/>
                </v:shape>
                <v:shape id="Freeform 1753" o:spid="_x0000_s3125" style="position:absolute;left:19011;top:1784;width:502;height:711;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objsUA&#10;AADdAAAADwAAAGRycy9kb3ducmV2LnhtbESPzWrDMBCE74W8g9hAbo2cPze4VkJaSCjJoTTNAyzW&#10;2jK1Vo6lxO7bV4VCj8PMfMPk28E24k6drx0rmE0TEMSF0zVXCi6f+8c1CB+QNTaOScE3edhuRg85&#10;Ztr1/EH3c6hEhLDPUIEJoc2k9IUhi37qWuLola6zGKLsKqk77CPcNnKeJKm0WHNcMNjSq6Hi63yz&#10;CrChq7Y8L+lI6fuLSfvTod8pNRkPu2cQgYbwH/5rv2kFi9XyCX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huOxQAAAN0AAAAPAAAAAAAAAAAAAAAAAJgCAABkcnMv&#10;ZG93bnJldi54bWxQSwUGAAAAAAQABAD1AAAAigMAAAAA&#10;" path="m2,4v,,,,-1,-1c1,3,1,3,1,2v,,,-1,1,-1c2,,3,,4,v,,1,,1,l7,v,,,,,c7,,7,,7,v,,,,,c7,1,7,1,7,1v,,,,,c7,1,7,1,6,1r,c6,1,6,2,6,2v,1,,2,-1,2c5,5,4,5,4,5,3,5,3,5,3,5,2,5,2,5,2,5v,,,,,1c2,6,2,6,2,6v,,,,1,c3,6,3,6,4,6v1,,1,,2,c6,6,6,6,6,6,7,7,7,7,7,7v,1,,2,-1,2c5,10,4,10,3,10,2,10,1,10,1,9,,9,,9,,9,,9,,8,,8v,,,,1,c1,8,1,7,2,7,1,7,1,7,1,6v,,,,,c1,6,1,6,1,5v,,1,,1,-1xm3,1v,,,,-1,c2,2,2,2,2,2v,1,,1,1,2c3,4,3,4,4,4v,,,,1,c5,3,5,3,5,3,5,2,5,2,4,1v,,,,-1,xm2,7v,,-1,,-1,1c1,8,1,8,1,8v,,,,,1c2,9,3,9,3,9v1,,2,,2,c6,9,6,8,6,8,6,7,6,7,6,7,5,7,5,7,4,7,3,7,2,7,2,7xe" fillcolor="#24282b" stroked="f">
                  <v:path arrowok="t" o:connecttype="custom" o:connectlocs="14333,28448;7166,21336;7166,14224;14333,7112;28666,0;35832,0;50165,0;50165,0;50165,0;50165,0;50165,7112;50165,7112;42999,7112;42999,7112;42999,14224;35832,28448;28666,35560;21499,35560;14333,35560;14333,42672;14333,42672;21499,42672;28666,42672;42999,42672;42999,42672;50165,49784;42999,64008;21499,71120;7166,64008;0,64008;0,56896;7166,56896;14333,49784;7166,42672;7166,42672;7166,35560;14333,28448;21499,7112;14333,7112;14333,14224;21499,28448;28666,28448;35832,28448;35832,21336;28666,7112;21499,7112;14333,49784;7166,56896;7166,56896;7166,64008;21499,64008;35832,64008;42999,56896;42999,49784;28666,49784;14333,49784" o:connectangles="0,0,0,0,0,0,0,0,0,0,0,0,0,0,0,0,0,0,0,0,0,0,0,0,0,0,0,0,0,0,0,0,0,0,0,0,0,0,0,0,0,0,0,0,0,0,0,0,0,0,0,0,0,0,0,0"/>
                  <o:lock v:ext="edit" verticies="t"/>
                </v:shape>
                <v:rect id="Rectangle 1754" o:spid="_x0000_s3126" style="position:absolute;left:22148;top:-69;width:2293;height:1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sK8AA&#10;AADdAAAADwAAAGRycy9kb3ducmV2LnhtbERPy4rCMBTdC/MP4Q7MTlMdFalGEUFQmY3VD7g0tw9M&#10;bkqSsZ2/Nwthlofz3uwGa8STfGgdK5hOMhDEpdMt1wrut+N4BSJEZI3GMSn4owC77cdog7l2PV/p&#10;WcRapBAOOSpoYuxyKUPZkMUwcR1x4irnLcYEfS21xz6FWyNnWbaUFltODQ12dGiofBS/VoG8Fcd+&#10;VRifucus+jHn07Uip9TX57Bfg4g0xH/x233SCr4X8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g0sK8AAAADdAAAADwAAAAAAAAAAAAAAAACYAgAAZHJzL2Rvd25y&#10;ZXYueG1sUEsFBgAAAAAEAAQA9QAAAIUDAAAAAA==&#10;" filled="f" stroked="f">
                  <v:textbox style="mso-fit-shape-to-text:t" inset="0,0,0,0">
                    <w:txbxContent>
                      <w:p w:rsidR="0081498C" w:rsidRDefault="0081498C" w:rsidP="00A91C6C">
                        <w:pPr>
                          <w:spacing w:before="0"/>
                          <w:rPr>
                            <w:lang w:eastAsia="zh-CN"/>
                          </w:rPr>
                        </w:pPr>
                        <w:r>
                          <w:rPr>
                            <w:rFonts w:hint="eastAsia"/>
                            <w:color w:val="24282B"/>
                            <w:sz w:val="18"/>
                            <w:szCs w:val="18"/>
                            <w:lang w:eastAsia="zh-CN"/>
                          </w:rPr>
                          <w:t>交叉</w:t>
                        </w:r>
                      </w:p>
                    </w:txbxContent>
                  </v:textbox>
                </v:rect>
                <v:rect id="Rectangle 1755" o:spid="_x0000_s3127" style="position:absolute;left:22148;top:2209;width:2293;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JsMQA&#10;AADdAAAADwAAAGRycy9kb3ducmV2LnhtbESP3WoCMRSE7wXfIRyhd5rVtmK3RhFBsNIb1z7AYXP2&#10;hyYnSxLd7ds3guDlMDPfMOvtYI24kQ+tYwXzWQaCuHS65VrBz+UwXYEIEVmjcUwK/ijAdjMerTHX&#10;rucz3YpYiwThkKOCJsYulzKUDVkMM9cRJ69y3mJM0tdSe+wT3Bq5yLKltNhyWmiwo31D5W9xtQrk&#10;pTj0q8L4zJ0W1bf5Op4rckq9TIbdJ4hIQ3yGH+2jVvD6/vY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BibDEAAAA3QAAAA8AAAAAAAAAAAAAAAAAmAIAAGRycy9k&#10;b3ducmV2LnhtbFBLBQYAAAAABAAEAPUAAACJAwAAAAA=&#10;" filled="f" stroked="f">
                  <v:textbox style="mso-fit-shape-to-text:t" inset="0,0,0,0">
                    <w:txbxContent>
                      <w:p w:rsidR="0081498C" w:rsidRDefault="0081498C" w:rsidP="00A91C6C">
                        <w:pPr>
                          <w:spacing w:before="0"/>
                          <w:rPr>
                            <w:lang w:eastAsia="zh-CN"/>
                          </w:rPr>
                        </w:pPr>
                        <w:r>
                          <w:rPr>
                            <w:rFonts w:hint="eastAsia"/>
                            <w:color w:val="24282B"/>
                            <w:sz w:val="18"/>
                            <w:szCs w:val="18"/>
                            <w:lang w:eastAsia="zh-CN"/>
                          </w:rPr>
                          <w:t>部分</w:t>
                        </w:r>
                      </w:p>
                    </w:txbxContent>
                  </v:textbox>
                </v:rect>
                <v:rect id="Rectangle 1756" o:spid="_x0000_s3128" style="position:absolute;left:127;top:3009;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28L8A&#10;AADdAAAADwAAAGRycy9kb3ducmV2LnhtbERPy4rCMBTdC/5DuII7TVUcpBpFBEGH2Vj9gEtz+8Dk&#10;piTR1r+fLAZmeTjv3WGwRrzJh9axgsU8A0FcOt1yreBxP882IEJE1mgck4IPBTjsx6Md5tr1fKN3&#10;EWuRQjjkqKCJsculDGVDFsPcdcSJq5y3GBP0tdQe+xRujVxm2Ze02HJqaLCjU0Pls3hZBfJenPtN&#10;YXzmvpfVj7lebhU5paaT4bgFEWmI/+I/90UrWK3XaX9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orbwvwAAAN0AAAAPAAAAAAAAAAAAAAAAAJgCAABkcnMvZG93bnJl&#10;di54bWxQSwUGAAAAAAQABAD1AAAAhAMAAAAA&#10;" filled="f" stroked="f">
                  <v:textbox style="mso-fit-shape-to-text:t" inset="0,0,0,0">
                    <w:txbxContent>
                      <w:p w:rsidR="0081498C" w:rsidRDefault="0081498C" w:rsidP="00A91C6C">
                        <w:pPr>
                          <w:spacing w:before="0"/>
                        </w:pPr>
                        <w:r>
                          <w:rPr>
                            <w:i/>
                            <w:iCs/>
                            <w:color w:val="24282B"/>
                            <w:sz w:val="18"/>
                            <w:szCs w:val="18"/>
                          </w:rPr>
                          <w:t>h</w:t>
                        </w:r>
                      </w:p>
                    </w:txbxContent>
                  </v:textbox>
                </v:rect>
                <v:rect id="Rectangle 1757" o:spid="_x0000_s3129" style="position:absolute;left:711;top:3638;width:933;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4Ta8MA&#10;AADdAAAADwAAAGRycy9kb3ducmV2LnhtbESPzYoCMRCE7wu+Q2jB25pRcZHRKCIIKntx9AGaSc8P&#10;Jp0hyTqzb2+EhT0WVfUVtdkN1ogn+dA6VjCbZiCIS6dbrhXcb8fPFYgQkTUax6TglwLstqOPDeba&#10;9XylZxFrkSAcclTQxNjlUoayIYth6jri5FXOW4xJ+lpqj32CWyPnWfYlLbacFhrs6NBQ+Sh+rAJ5&#10;K479qjA+c5d59W3Op2tFTqnJeNivQUQa4n/4r33SChbL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4Ta8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2"/>
                            <w:szCs w:val="12"/>
                          </w:rPr>
                          <w:t>BS</w:t>
                        </w:r>
                      </w:p>
                    </w:txbxContent>
                  </v:textbox>
                </v:rect>
                <v:rect id="Rectangle 1758" o:spid="_x0000_s3130" style="position:absolute;left:14408;top:6813;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yNHMMA&#10;AADdAAAADwAAAGRycy9kb3ducmV2LnhtbESP3WoCMRSE7wXfIRyhd5p1iyJbo4ggWOmNax/gsDn7&#10;g8nJkqTu9u0boeDlMDPfMNv9aI14kA+dYwXLRQaCuHK640bB9+0034AIEVmjcUwKfinAfjedbLHQ&#10;buArPcrYiAThUKCCNsa+kDJULVkMC9cTJ6923mJM0jdSexwS3BqZZ9laWuw4LbTY07Gl6l7+WAXy&#10;Vp6GTWl85i55/WU+z9eanFJvs/HwASLSGF/h//ZZK3hfrXJ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yNHMMAAADdAAAADwAAAAAAAAAAAAAAAACYAgAAZHJzL2Rv&#10;d25yZXYueG1sUEsFBgAAAAAEAAQA9QAAAIgDAAAAAA==&#10;" filled="f" stroked="f">
                  <v:textbox style="mso-fit-shape-to-text:t" inset="0,0,0,0">
                    <w:txbxContent>
                      <w:p w:rsidR="0081498C" w:rsidRDefault="0081498C" w:rsidP="00A91C6C">
                        <w:pPr>
                          <w:spacing w:before="0"/>
                        </w:pPr>
                        <w:r>
                          <w:rPr>
                            <w:i/>
                            <w:iCs/>
                            <w:color w:val="24282B"/>
                            <w:sz w:val="18"/>
                            <w:szCs w:val="18"/>
                          </w:rPr>
                          <w:t>h</w:t>
                        </w:r>
                      </w:p>
                    </w:txbxContent>
                  </v:textbox>
                </v:rect>
                <v:rect id="Rectangle 1759" o:spid="_x0000_s3131" style="position:absolute;left:14954;top:7486;width:851;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Aoh8MA&#10;AADdAAAADwAAAGRycy9kb3ducmV2LnhtbESPzYoCMRCE78K+Q+gFb5pZRZFZoyyCoIsXRx+gmfT8&#10;sElnSKIzvr1ZEDwWVfUVtd4O1og7+dA6VvA1zUAQl063XCu4XvaTFYgQkTUax6TgQQG2m4/RGnPt&#10;ej7TvYi1SBAOOSpoYuxyKUPZkMUwdR1x8irnLcYkfS21xz7BrZGzLFtKiy2nhQY72jVU/hU3q0Be&#10;in2/KozP3O+sOpnj4VyRU2r8Ofx8g4g0xHf41T5oBfPFYg7/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Aoh8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2"/>
                            <w:szCs w:val="12"/>
                          </w:rPr>
                          <w:t>SS</w:t>
                        </w:r>
                      </w:p>
                    </w:txbxContent>
                  </v:textbox>
                </v:rect>
                <v:rect id="Rectangle 1760" o:spid="_x0000_s3132" style="position:absolute;left:7378;top:9353;width:62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mw88MA&#10;AADdAAAADwAAAGRycy9kb3ducmV2LnhtbESP3WoCMRSE7wu+QziCdzVbqyKrUUQQtPTG1Qc4bM7+&#10;0ORkSVJ3fXtTEHo5zMw3zGY3WCPu5EPrWMHHNANBXDrdcq3gdj2+r0CEiKzROCYFDwqw247eNphr&#10;1/OF7kWsRYJwyFFBE2OXSxnKhiyGqeuIk1c5bzEm6WupPfYJbo2cZdlSWmw5LTTY0aGh8qf4tQrk&#10;tTj2q8L4zH3Nqm9zPl0qckpNxsN+DSLSEP/Dr/ZJK/hcLOb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mw88MAAADdAAAADwAAAAAAAAAAAAAAAACYAgAAZHJzL2Rv&#10;d25yZXYueG1sUEsFBgAAAAAEAAQA9QAAAIgDAAAAAA==&#10;" filled="f" stroked="f">
                  <v:textbox style="mso-fit-shape-to-text:t" inset="0,0,0,0">
                    <w:txbxContent>
                      <w:p w:rsidR="0081498C" w:rsidRDefault="0081498C" w:rsidP="00A91C6C">
                        <w:pPr>
                          <w:spacing w:before="0"/>
                        </w:pPr>
                        <w:r>
                          <w:rPr>
                            <w:i/>
                            <w:iCs/>
                            <w:color w:val="24282B"/>
                            <w:sz w:val="18"/>
                            <w:szCs w:val="18"/>
                          </w:rPr>
                          <w:t>d</w:t>
                        </w:r>
                      </w:p>
                    </w:txbxContent>
                  </v:textbox>
                </v:rect>
                <v:rect id="Rectangle 1761" o:spid="_x0000_s3133" style="position:absolute;left:7905;top:9340;width:134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UVaMMA&#10;AADdAAAADwAAAGRycy9kb3ducmV2LnhtbESP3WoCMRSE7wu+QziCdzWrZUVWoxRBsNIbVx/gsDn7&#10;Q5OTJUnd7dsboeDlMDPfMNv9aI24kw+dYwWLeQaCuHK640bB7Xp8X4MIEVmjcUwK/ijAfjd522Kh&#10;3cAXupexEQnCoUAFbYx9IWWoWrIY5q4nTl7tvMWYpG+k9jgkuDVymWUrabHjtNBiT4eWqp/y1yqQ&#10;1/I4rEvjM3de1t/m63SpySk1m46fGxCRxvgK/7dPWsFHnu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UVaM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8"/>
                            <w:szCs w:val="18"/>
                          </w:rPr>
                          <w:t>sin</w:t>
                        </w:r>
                      </w:p>
                    </w:txbxContent>
                  </v:textbox>
                </v:rect>
                <v:rect id="Rectangle 1762" o:spid="_x0000_s3134" style="position:absolute;left:9258;top:9194;width:692;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LH8MA&#10;AADdAAAADwAAAGRycy9kb3ducmV2LnhtbESPzYoCMRCE78K+Q+gFb5pZRZHRKIsguIsXRx+gmfT8&#10;YNIZkujMvv1GEDwWVfUVtdkN1ogH+dA6VvA1zUAQl063XCu4Xg6TFYgQkTUax6TgjwLsth+jDeba&#10;9XymRxFrkSAcclTQxNjlUoayIYth6jri5FXOW4xJ+lpqj32CWyNnWbaUFltOCw12tG+ovBV3q0Be&#10;ikO/KozP3O+sOpmf47kip9T4c/heg4g0xHf41T5qBfPFYg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eLH8MAAADdAAAADwAAAAAAAAAAAAAAAACYAgAAZHJzL2Rv&#10;d25yZXYueG1sUEsFBgAAAAAEAAQA9QAAAIgDAAAAAA==&#10;" filled="f" stroked="f">
                  <v:textbox style="mso-fit-shape-to-text:t" inset="0,0,0,0">
                    <w:txbxContent>
                      <w:p w:rsidR="0081498C" w:rsidRDefault="0081498C" w:rsidP="00A91C6C">
                        <w:pPr>
                          <w:spacing w:before="0"/>
                        </w:pPr>
                        <w:r>
                          <w:rPr>
                            <w:rFonts w:ascii="Symbol" w:hAnsi="Symbol" w:cs="Symbol"/>
                            <w:color w:val="24282B"/>
                            <w:sz w:val="18"/>
                            <w:szCs w:val="18"/>
                          </w:rPr>
                          <w:t></w:t>
                        </w:r>
                      </w:p>
                    </w:txbxContent>
                  </v:textbox>
                </v:rect>
                <v:rect id="Rectangle 1763" o:spid="_x0000_s3135" style="position:absolute;left:22148;top:11696;width:2293;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uhMMA&#10;AADdAAAADwAAAGRycy9kb3ducmV2LnhtbESP3WoCMRSE7wu+QziCdzVbi1VWo4ggaOmNqw9w2Jz9&#10;ocnJkqTu+vamIHg5zMw3zHo7WCNu5EPrWMHHNANBXDrdcq3gejm8L0GEiKzROCYFdwqw3Yze1phr&#10;1/OZbkWsRYJwyFFBE2OXSxnKhiyGqeuIk1c5bzEm6WupPfYJbo2cZdmXtNhyWmiwo31D5W/xZxXI&#10;S3Hol4XxmfueVT/mdDxX5JSajIfdCkSkIb7Cz/ZRK/iczx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suhMMAAADdAAAADwAAAAAAAAAAAAAAAACYAgAAZHJzL2Rv&#10;d25yZXYueG1sUEsFBgAAAAAEAAQA9QAAAIgDAAAAAA==&#10;" filled="f" stroked="f">
                  <v:textbox style="mso-fit-shape-to-text:t" inset="0,0,0,0">
                    <w:txbxContent>
                      <w:p w:rsidR="0081498C" w:rsidRDefault="0081498C" w:rsidP="00A91C6C">
                        <w:pPr>
                          <w:spacing w:before="0"/>
                          <w:rPr>
                            <w:lang w:eastAsia="zh-CN"/>
                          </w:rPr>
                        </w:pPr>
                        <w:r>
                          <w:rPr>
                            <w:rFonts w:hint="eastAsia"/>
                            <w:color w:val="24282B"/>
                            <w:sz w:val="18"/>
                            <w:szCs w:val="18"/>
                            <w:lang w:eastAsia="zh-CN"/>
                          </w:rPr>
                          <w:t>计划</w:t>
                        </w:r>
                      </w:p>
                    </w:txbxContent>
                  </v:textbox>
                </v:rect>
                <v:rect id="Rectangle 1764" o:spid="_x0000_s3136" style="position:absolute;left:3130;top:12909;width:140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S69r8A&#10;AADdAAAADwAAAGRycy9kb3ducmV2LnhtbERPy4rCMBTdC/5DuII7TVUcpBpFBEGH2Vj9gEtz+8Dk&#10;piTR1r+fLAZmeTjv3WGwRrzJh9axgsU8A0FcOt1yreBxP882IEJE1mgck4IPBTjsx6Md5tr1fKN3&#10;EWuRQjjkqKCJsculDGVDFsPcdcSJq5y3GBP0tdQe+xRujVxm2Ze02HJqaLCjU0Pls3hZBfJenPtN&#10;YXzmvpfVj7lebhU5paaT4bgFEWmI/+I/90UrWK3XaW56k56A3P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1Lr2vwAAAN0AAAAPAAAAAAAAAAAAAAAAAJgCAABkcnMvZG93bnJl&#10;di54bWxQSwUGAAAAAAQABAD1AAAAhAMAAAAA&#10;" filled="f" stroked="f">
                  <v:textbox style="mso-fit-shape-to-text:t" inset="0,0,0,0">
                    <w:txbxContent>
                      <w:p w:rsidR="0081498C" w:rsidRDefault="0081498C" w:rsidP="00A91C6C">
                        <w:pPr>
                          <w:spacing w:before="0"/>
                        </w:pPr>
                        <w:r>
                          <w:rPr>
                            <w:color w:val="24282B"/>
                            <w:sz w:val="18"/>
                            <w:szCs w:val="18"/>
                          </w:rPr>
                          <w:t>BS</w:t>
                        </w:r>
                      </w:p>
                    </w:txbxContent>
                  </v:textbox>
                </v:rect>
                <v:rect id="Rectangle 1765" o:spid="_x0000_s3137" style="position:absolute;left:8439;top:16344;width:62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fbcMA&#10;AADdAAAADwAAAGRycy9kb3ducmV2LnhtbESP3WoCMRSE7wu+QziCdzVbi0VXo4ggaOmNqw9w2Jz9&#10;ocnJkqTu+vamIHg5zMw3zHo7WCNu5EPrWMHHNANBXDrdcq3gejm8L0CEiKzROCYFdwqw3Yze1phr&#10;1/OZbkWsRYJwyFFBE2OXSxnKhiyGqeuIk1c5bzEm6WupPfYJbo2cZdmXtNhyWmiwo31D5W/xZxXI&#10;S3HoF4XxmfueVT/mdDxX5JSajIfdCkSkIb7Cz/ZRK/icz5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gfbcMAAADdAAAADwAAAAAAAAAAAAAAAACYAgAAZHJzL2Rv&#10;d25yZXYueG1sUEsFBgAAAAAEAAQA9QAAAIgDAAAAAA==&#10;" filled="f" stroked="f">
                  <v:textbox style="mso-fit-shape-to-text:t" inset="0,0,0,0">
                    <w:txbxContent>
                      <w:p w:rsidR="0081498C" w:rsidRDefault="0081498C" w:rsidP="00A91C6C">
                        <w:pPr>
                          <w:spacing w:before="0"/>
                        </w:pPr>
                        <w:r>
                          <w:rPr>
                            <w:i/>
                            <w:iCs/>
                            <w:color w:val="24282B"/>
                            <w:sz w:val="18"/>
                            <w:szCs w:val="18"/>
                          </w:rPr>
                          <w:t>d</w:t>
                        </w:r>
                      </w:p>
                    </w:txbxContent>
                  </v:textbox>
                </v:rect>
                <v:rect id="Rectangle 1766" o:spid="_x0000_s3138" style="position:absolute;left:9683;top:13328;width:692;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58Tb8A&#10;AADdAAAADwAAAGRycy9kb3ducmV2LnhtbERPy4rCMBTdC/5DuII7TVUUqUYRQXAGN1Y/4NLcPjC5&#10;KUm0nb+fLAZmeTjv/XGwRnzIh9axgsU8A0FcOt1yreD5uMy2IEJE1mgck4IfCnA8jEd7zLXr+U6f&#10;ItYihXDIUUETY5dLGcqGLIa564gTVzlvMSboa6k99incGrnMso202HJqaLCjc0Plq3hbBfJRXPpt&#10;YXzmvpfVzXxd7xU5paaT4bQDEWmI/+I/91UrWK03aX9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znxNvwAAAN0AAAAPAAAAAAAAAAAAAAAAAJgCAABkcnMvZG93bnJl&#10;di54bWxQSwUGAAAAAAQABAD1AAAAhAMAAAAA&#10;" filled="f" stroked="f">
                  <v:textbox style="mso-fit-shape-to-text:t" inset="0,0,0,0">
                    <w:txbxContent>
                      <w:p w:rsidR="0081498C" w:rsidRDefault="0081498C" w:rsidP="00A91C6C">
                        <w:pPr>
                          <w:spacing w:before="0"/>
                        </w:pPr>
                        <w:r>
                          <w:rPr>
                            <w:rFonts w:ascii="Symbol" w:hAnsi="Symbol" w:cs="Symbol"/>
                            <w:color w:val="24282B"/>
                            <w:sz w:val="18"/>
                            <w:szCs w:val="18"/>
                          </w:rPr>
                          <w:t></w:t>
                        </w:r>
                      </w:p>
                    </w:txbxContent>
                  </v:textbox>
                </v:rect>
                <v:rect id="Rectangle 1767" o:spid="_x0000_s3139" style="position:absolute;left:10325;top:14116;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Z1sMA&#10;AADdAAAADwAAAGRycy9kb3ducmV2LnhtbESPzYoCMRCE7wu+Q2jB25pRWZHRKCIIKntx9AGaSc8P&#10;Jp0hyTqzb2+EhT0WVfUVtdkN1ogn+dA6VjCbZiCIS6dbrhXcb8fPFYgQkTUax6TglwLstqOPDeba&#10;9XylZxFrkSAcclTQxNjlUoayIYth6jri5FXOW4xJ+lpqj32CWyPnWbaUFltOCw12dGiofBQ/VoG8&#10;Fcd+VRifucu8+jbn07Uip9RkPOzXICIN8T/81z5pBYuv5Qz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LZ1s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2"/>
                            <w:szCs w:val="12"/>
                          </w:rPr>
                          <w:t>k</w:t>
                        </w:r>
                      </w:p>
                    </w:txbxContent>
                  </v:textbox>
                </v:rect>
                <v:rect id="Rectangle 1768" o:spid="_x0000_s3140" style="position:absolute;left:12033;top:17900;width:127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BHocMA&#10;AADdAAAADwAAAGRycy9kb3ducmV2LnhtbESP3WoCMRSE7wXfIRyhd5p1RZGtUUQQtPTGtQ9w2Jz9&#10;weRkSVJ3+/ZNoeDlMDPfMLvDaI14kg+dYwXLRQaCuHK640bB1/0834IIEVmjcUwKfijAYT+d7LDQ&#10;buAbPcvYiAThUKCCNsa+kDJULVkMC9cTJ6923mJM0jdSexwS3BqZZ9lGWuw4LbTY06ml6lF+WwXy&#10;Xp6HbWl85j7y+tNcL7eanFJvs/H4DiLSGF/h//ZFK1itNzn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BHoc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8"/>
                            <w:szCs w:val="18"/>
                          </w:rPr>
                          <w:t>SS</w:t>
                        </w:r>
                      </w:p>
                    </w:txbxContent>
                  </v:textbox>
                </v:rect>
                <v:rect id="Rectangle 1769" o:spid="_x0000_s3141" style="position:absolute;left:12534;top:2851;width:82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ziOsMA&#10;AADdAAAADwAAAGRycy9kb3ducmV2LnhtbESPzYoCMRCE78K+Q+gFb5pZZUVGoyyCoIsXRx+gmfT8&#10;YNIZkuiMb28WhD0WVfUVtd4O1ogH+dA6VvA1zUAQl063XCu4XvaTJYgQkTUax6TgSQG2m4/RGnPt&#10;ej7To4i1SBAOOSpoYuxyKUPZkMUwdR1x8irnLcYkfS21xz7BrZGzLFtIiy2nhQY72jVU3oq7VSAv&#10;xb5fFsZn7ndWnczxcK7IKTX+HH5WICIN8T/8bh+0gvn3Yg5/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ziOs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8"/>
                            <w:szCs w:val="18"/>
                          </w:rPr>
                          <w:t>A</w:t>
                        </w:r>
                      </w:p>
                    </w:txbxContent>
                  </v:textbox>
                </v:rect>
                <v:rect id="Rectangle 1770" o:spid="_x0000_s3142" style="position:absolute;left:9404;top:4616;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6TsMA&#10;AADdAAAADwAAAGRycy9kb3ducmV2LnhtbESP3WoCMRSE7wu+QziCdzWrVpHVKFIQbPHG1Qc4bM7+&#10;YHKyJKm7ffumIHg5zMw3zHY/WCMe5EPrWMFsmoEgLp1uuVZwux7f1yBCRNZoHJOCXwqw343etphr&#10;1/OFHkWsRYJwyFFBE2OXSxnKhiyGqeuIk1c5bzEm6WupPfYJbo2cZ9lKWmw5LTTY0WdD5b34sQrk&#10;tTj268L4zH3Pq7P5Ol0qckpNxsNhAyLSEF/hZ/ukFSyWq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V6TsMAAADdAAAADwAAAAAAAAAAAAAAAACYAgAAZHJzL2Rv&#10;d25yZXYueG1sUEsFBgAAAAAEAAQA9QAAAIgDAAAAAA==&#10;" filled="f" stroked="f">
                  <v:textbox style="mso-fit-shape-to-text:t" inset="0,0,0,0">
                    <w:txbxContent>
                      <w:p w:rsidR="0081498C" w:rsidRDefault="0081498C" w:rsidP="00A91C6C">
                        <w:pPr>
                          <w:spacing w:before="0"/>
                        </w:pPr>
                        <w:r>
                          <w:rPr>
                            <w:i/>
                            <w:iCs/>
                            <w:color w:val="24282B"/>
                            <w:sz w:val="18"/>
                            <w:szCs w:val="18"/>
                          </w:rPr>
                          <w:t>h</w:t>
                        </w:r>
                      </w:p>
                    </w:txbxContent>
                  </v:textbox>
                </v:rect>
                <v:rect id="Rectangle 1771" o:spid="_x0000_s3143" style="position:absolute;left:9899;top:5276;width:388;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nf1cMA&#10;AADdAAAADwAAAGRycy9kb3ducmV2LnhtbESPzYoCMRCE78K+Q+gFb5pZRZHRKIsguIsXRx+gmfT8&#10;YNIZkujMvv1GEDwWVfUVtdkN1ogH+dA6VvA1zUAQl063XCu4Xg6TFYgQkTUax6TgjwLsth+jDeba&#10;9XymRxFrkSAcclTQxNjlUoayIYth6jri5FXOW4xJ+lpqj32CWyNnWbaUFltOCw12tG+ovBV3q0Be&#10;ikO/KozP3O+sOpmf47kip9T4c/heg4g0xHf41T5qBfPFcgH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nf1c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2"/>
                            <w:szCs w:val="12"/>
                          </w:rPr>
                          <w:t>b</w:t>
                        </w:r>
                      </w:p>
                    </w:txbxContent>
                  </v:textbox>
                </v:rect>
                <v:rect id="Rectangle 1772" o:spid="_x0000_s3144" style="position:absolute;left:8547;top:2419;width:597;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tBosMA&#10;AADdAAAADwAAAGRycy9kb3ducmV2LnhtbESP3WoCMRSE7wu+QziCdzWrxUVWoxRBsNIbVx/gsDn7&#10;Q5OTJUnd7dsboeDlMDPfMNv9aI24kw+dYwWLeQaCuHK640bB7Xp8X4MIEVmjcUwK/ijAfjd522Kh&#10;3cAXupexEQnCoUAFbYx9IWWoWrIY5q4nTl7tvMWYpG+k9jgkuDVymWW5tNhxWmixp0NL1U/5axXI&#10;a3kc1qXxmTsv62/zdbrU5JSaTcfPDYhIY3yF/9snreBjlef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tBosMAAADdAAAADwAAAAAAAAAAAAAAAACYAgAAZHJzL2Rv&#10;d25yZXYueG1sUEsFBgAAAAAEAAQA9QAAAIgDAAAAAA==&#10;" filled="f" stroked="f">
                  <v:textbox style="mso-fit-shape-to-text:t" inset="0,0,0,0">
                    <w:txbxContent>
                      <w:p w:rsidR="0081498C" w:rsidRDefault="0081498C" w:rsidP="00A91C6C">
                        <w:pPr>
                          <w:spacing w:before="0"/>
                        </w:pPr>
                        <w:r>
                          <w:rPr>
                            <w:rFonts w:ascii="Symbol" w:hAnsi="Symbol" w:cs="Symbol"/>
                            <w:color w:val="24282B"/>
                            <w:sz w:val="18"/>
                            <w:szCs w:val="18"/>
                          </w:rPr>
                          <w:t></w:t>
                        </w:r>
                      </w:p>
                    </w:txbxContent>
                  </v:textbox>
                </v:rect>
                <v:rect id="Rectangle 1773" o:spid="_x0000_s3145" style="position:absolute;left:22288;top:4705;width:705;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kOcMA&#10;AADdAAAADwAAAGRycy9kb3ducmV2LnhtbESP3WoCMRSE7wu+QziCdzVbiz+sRhFB0NIbVx/gsDn7&#10;Q5OTJUnd9e1NQejlMDPfMJvdYI24kw+tYwUf0wwEcel0y7WC2/X4vgIRIrJG45gUPCjAbjt622Cu&#10;Xc8XuhexFgnCIUcFTYxdLmUoG7IYpq4jTl7lvMWYpK+l9tgnuDVylmULabHltNBgR4eGyp/i1yqQ&#10;1+LYrwrjM/c1q77N+XSpyCk1GQ/7NYhIQ/wPv9onreBzvljC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fkOcMAAADdAAAADwAAAAAAAAAAAAAAAACYAgAAZHJzL2Rv&#10;d25yZXYueG1sUEsFBgAAAAAEAAQA9QAAAIgDAAAAAA==&#10;" filled="f" stroked="f">
                  <v:textbox style="mso-fit-shape-to-text:t" inset="0,0,0,0">
                    <w:txbxContent>
                      <w:p w:rsidR="0081498C" w:rsidRDefault="0081498C" w:rsidP="00A91C6C">
                        <w:pPr>
                          <w:spacing w:before="0"/>
                        </w:pPr>
                        <w:r>
                          <w:rPr>
                            <w:rFonts w:ascii="Symbol" w:hAnsi="Symbol" w:cs="Symbol"/>
                            <w:color w:val="24282B"/>
                            <w:sz w:val="18"/>
                            <w:szCs w:val="18"/>
                          </w:rPr>
                          <w:t></w:t>
                        </w:r>
                      </w:p>
                    </w:txbxContent>
                  </v:textbox>
                </v:rect>
                <v:rect id="Rectangle 1774" o:spid="_x0000_s3146" style="position:absolute;left:23031;top:4832;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wS78A&#10;AADdAAAADwAAAGRycy9kb3ducmV2LnhtbERPy4rCMBTdC/5DuII7TVUUqUYRQXAGN1Y/4NLcPjC5&#10;KUm0nb+fLAZmeTjv/XGwRnzIh9axgsU8A0FcOt1yreD5uMy2IEJE1mgck4IfCnA8jEd7zLXr+U6f&#10;ItYihXDIUUETY5dLGcqGLIa564gTVzlvMSboa6k99incGrnMso202HJqaLCjc0Plq3hbBfJRXPpt&#10;YXzmvpfVzXxd7xU5paaT4bQDEWmI/+I/91UrWK03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uHBLvwAAAN0AAAAPAAAAAAAAAAAAAAAAAJgCAABkcnMvZG93bnJl&#10;di54bWxQSwUGAAAAAAQABAD1AAAAhAMAAAAA&#10;" filled="f" stroked="f">
                  <v:textbox style="mso-fit-shape-to-text:t" inset="0,0,0,0">
                    <w:txbxContent>
                      <w:p w:rsidR="0081498C" w:rsidRDefault="0081498C" w:rsidP="00A91C6C">
                        <w:pPr>
                          <w:spacing w:before="0"/>
                        </w:pPr>
                        <w:r>
                          <w:rPr>
                            <w:i/>
                            <w:iCs/>
                            <w:color w:val="24282B"/>
                            <w:sz w:val="18"/>
                            <w:szCs w:val="18"/>
                          </w:rPr>
                          <w:t>h</w:t>
                        </w:r>
                      </w:p>
                    </w:txbxContent>
                  </v:textbox>
                </v:rect>
                <v:rect id="Rectangle 1775" o:spid="_x0000_s3147" style="position:absolute;left:23501;top:5492;width:851;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V0MMA&#10;AADdAAAADwAAAGRycy9kb3ducmV2LnhtbESP3WoCMRSE7wu+QziCdzVbi6KrUUQQtPTG1Qc4bM7+&#10;0ORkSVJ3fXtTEHo5zMw3zGY3WCPu5EPrWMHHNANBXDrdcq3gdj2+L0GEiKzROCYFDwqw247eNphr&#10;1/OF7kWsRYJwyFFBE2OXSxnKhiyGqeuIk1c5bzEm6WupPfYJbo2cZdlCWmw5LTTY0aGh8qf4tQrk&#10;tTj2y8L4zH3Nqm9zPl0qckpNxsN+DSLSEP/Dr/ZJK/icL1b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TV0M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2"/>
                            <w:szCs w:val="12"/>
                          </w:rPr>
                          <w:t>SS</w:t>
                        </w:r>
                      </w:p>
                    </w:txbxContent>
                  </v:textbox>
                </v:rect>
                <v:rect id="Rectangle 1776" o:spid="_x0000_s3148" style="position:absolute;left:12369;top:9353;width:76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qkMAA&#10;AADdAAAADwAAAGRycy9kb3ducmV2LnhtbERPy4rCMBTdC/MP4Q7MTlMdfFCNIoKgMhurH3Bpbh+Y&#10;3JQkYzt/bxbCLA/nvdkN1ogn+dA6VjCdZCCIS6dbrhXcb8fxCkSIyBqNY1LwRwF224/RBnPter7S&#10;s4i1SCEcclTQxNjlUoayIYth4jrixFXOW4wJ+lpqj30Kt0bOsmwhLbacGhrs6NBQ+Sh+rQJ5K479&#10;qjA+c5dZ9WPOp2tFTqmvz2G/BhFpiP/it/ukFXzPl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hfqkMAAAADdAAAADwAAAAAAAAAAAAAAAACYAgAAZHJzL2Rvd25y&#10;ZXYueG1sUEsFBgAAAAAEAAQA9QAAAIUDAAAAAA==&#10;" filled="f" stroked="f">
                  <v:textbox style="mso-fit-shape-to-text:t" inset="0,0,0,0">
                    <w:txbxContent>
                      <w:p w:rsidR="0081498C" w:rsidRDefault="0081498C" w:rsidP="00A91C6C">
                        <w:pPr>
                          <w:spacing w:before="0"/>
                        </w:pPr>
                        <w:r>
                          <w:rPr>
                            <w:i/>
                            <w:iCs/>
                            <w:color w:val="24282B"/>
                            <w:sz w:val="18"/>
                            <w:szCs w:val="18"/>
                          </w:rPr>
                          <w:t>w</w:t>
                        </w:r>
                      </w:p>
                    </w:txbxContent>
                  </v:textbox>
                </v:rect>
                <v:rect id="Rectangle 1777" o:spid="_x0000_s3149" style="position:absolute;left:15024;top:14547;width:82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PC8MA&#10;AADdAAAADwAAAGRycy9kb3ducmV2LnhtbESP3WoCMRSE7wu+QziCdzWrUpXVKFIQbPHG1Qc4bM7+&#10;YHKyJKm7ffumIHg5zMw3zHY/WCMe5EPrWMFsmoEgLp1uuVZwux7f1yBCRNZoHJOCXwqw343etphr&#10;1/OFHkWsRYJwyFFBE2OXSxnKhiyGqeuIk1c5bzEm6WupPfYJbo2cZ9lSWmw5LTTY0WdD5b34sQrk&#10;tTj268L4zH3Pq7P5Ol0qckpNxsNhAyLSEF/hZ/ukFSw+Vj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tPC8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8"/>
                            <w:szCs w:val="18"/>
                          </w:rPr>
                          <w:t>A</w:t>
                        </w:r>
                      </w:p>
                    </w:txbxContent>
                  </v:textbox>
                </v:rect>
                <v:rect id="Rectangle 1778" o:spid="_x0000_s3150" style="position:absolute;left:11531;top:11639;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fMMA&#10;AADdAAAADwAAAGRycy9kb3ducmV2LnhtbESP3WoCMRSE7wu+QziCdzXrilZWo0hBsOKNax/gsDn7&#10;g8nJkqTu9u2bQqGXw8x8w+wOozXiST50jhUs5hkI4srpjhsFn/fT6wZEiMgajWNS8E0BDvvJyw4L&#10;7Qa+0bOMjUgQDgUqaGPsCylD1ZLFMHc9cfJq5y3GJH0jtcchwa2ReZatpcWO00KLPb23VD3KL6tA&#10;3svTsCmNz9wlr6/m43yrySk1m47HLYhIY/wP/7XPWsFy9Zb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RfMMAAADdAAAADwAAAAAAAAAAAAAAAACYAgAAZHJzL2Rv&#10;d25yZXYueG1sUEsFBgAAAAAEAAQA9QAAAIgDAAAAAA==&#10;" filled="f" stroked="f">
                  <v:textbox style="mso-fit-shape-to-text:t" inset="0,0,0,0">
                    <w:txbxContent>
                      <w:p w:rsidR="0081498C" w:rsidRDefault="0081498C" w:rsidP="00A91C6C">
                        <w:pPr>
                          <w:spacing w:before="0"/>
                        </w:pPr>
                        <w:r>
                          <w:rPr>
                            <w:i/>
                            <w:iCs/>
                            <w:color w:val="24282B"/>
                            <w:sz w:val="18"/>
                            <w:szCs w:val="18"/>
                          </w:rPr>
                          <w:t>w</w:t>
                        </w:r>
                      </w:p>
                    </w:txbxContent>
                  </v:textbox>
                </v:rect>
                <v:rect id="Rectangle 1779" o:spid="_x0000_s3151" style="position:absolute;left:12249;top:12338;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058QA&#10;AADdAAAADwAAAGRycy9kb3ducmV2LnhtbESP3WoCMRSE7wXfIRyhd5qt0ipbo4ggaOmNu32Aw+bs&#10;D01OliR1t2/fCIKXw8x8w2z3ozXiRj50jhW8LjIQxJXTHTcKvsvTfAMiRGSNxjEp+KMA+910ssVc&#10;u4GvdCtiIxKEQ44K2hj7XMpQtWQxLFxPnLzaeYsxSd9I7XFIcGvkMsvepcWO00KLPR1bqn6KX6tA&#10;lsVp2BTGZ+5zWX+Zy/lak1PqZTYePkBEGuMz/GiftYLV23o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FdOfEAAAA3QAAAA8AAAAAAAAAAAAAAAAAmAIAAGRycy9k&#10;b3ducmV2LnhtbFBLBQYAAAAABAAEAPUAAACJAwAAAAA=&#10;" filled="f" stroked="f">
                  <v:textbox style="mso-fit-shape-to-text:t" inset="0,0,0,0">
                    <w:txbxContent>
                      <w:p w:rsidR="0081498C" w:rsidRDefault="0081498C" w:rsidP="00A91C6C">
                        <w:pPr>
                          <w:spacing w:before="0"/>
                        </w:pPr>
                        <w:r>
                          <w:rPr>
                            <w:color w:val="24282B"/>
                            <w:sz w:val="12"/>
                            <w:szCs w:val="12"/>
                          </w:rPr>
                          <w:t>1</w:t>
                        </w:r>
                      </w:p>
                    </w:txbxContent>
                  </v:textbox>
                </v:rect>
                <v:rect id="Rectangle 1780" o:spid="_x0000_s3152" style="position:absolute;left:12833;top:11639;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zsk8QA&#10;AADdAAAADwAAAGRycy9kb3ducmV2LnhtbESP3WoCMRSE7wXfIRyhd5rVtla2RhFBsNIb1z7AYXP2&#10;hyYnSxLd7ds3guDlMDPfMOvtYI24kQ+tYwXzWQaCuHS65VrBz+UwXYEIEVmjcUwK/ijAdjMerTHX&#10;rucz3YpYiwThkKOCJsYulzKUDVkMM9cRJ69y3mJM0tdSe+wT3Bq5yLKltNhyWmiwo31D5W9xtQrk&#10;pTj0q8L4zJ0W1bf5Op4rckq9TIbdJ4hIQ3yGH+2jVvD6/vEG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s7JPEAAAA3QAAAA8AAAAAAAAAAAAAAAAAmAIAAGRycy9k&#10;b3ducmV2LnhtbFBLBQYAAAAABAAEAPUAAACJAwAAAAA=&#10;" filled="f" stroked="f">
                  <v:textbox style="mso-fit-shape-to-text:t" inset="0,0,0,0">
                    <w:txbxContent>
                      <w:p w:rsidR="0081498C" w:rsidRDefault="0081498C" w:rsidP="00A91C6C">
                        <w:pPr>
                          <w:spacing w:before="0"/>
                        </w:pPr>
                        <w:r>
                          <w:rPr>
                            <w:i/>
                            <w:iCs/>
                            <w:color w:val="24282B"/>
                            <w:sz w:val="18"/>
                            <w:szCs w:val="18"/>
                          </w:rPr>
                          <w:t>w</w:t>
                        </w:r>
                      </w:p>
                    </w:txbxContent>
                  </v:textbox>
                </v:rect>
                <v:rect id="Rectangle 1781" o:spid="_x0000_s3153" style="position:absolute;left:13531;top:12338;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BJCMMA&#10;AADdAAAADwAAAGRycy9kb3ducmV2LnhtbESP3WoCMRSE7wu+QziCdzVbi1VWo4ggaOmNqw9w2Jz9&#10;ocnJkqTu+vamIHg5zMw3zHo7WCNu5EPrWMHHNANBXDrdcq3gejm8L0GEiKzROCYFdwqw3Yze1phr&#10;1/OZbkWsRYJwyFFBE2OXSxnKhiyGqeuIk1c5bzEm6WupPfYJbo2cZdmXtNhyWmiwo31D5W/xZxXI&#10;S3Hol4XxmfueVT/mdDxX5JSajIfdCkSkIb7Cz/ZRK/icL+b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BJCMMAAADdAAAADwAAAAAAAAAAAAAAAACYAgAAZHJzL2Rv&#10;d25yZXYueG1sUEsFBgAAAAAEAAQA9QAAAIgDAAAAAA==&#10;" filled="f" stroked="f">
                  <v:textbox style="mso-fit-shape-to-text:t" inset="0,0,0,0">
                    <w:txbxContent>
                      <w:p w:rsidR="0081498C" w:rsidRDefault="0081498C" w:rsidP="00A91C6C">
                        <w:pPr>
                          <w:spacing w:before="0"/>
                        </w:pPr>
                        <w:r>
                          <w:rPr>
                            <w:color w:val="24282B"/>
                            <w:sz w:val="12"/>
                            <w:szCs w:val="12"/>
                          </w:rPr>
                          <w:t>2</w:t>
                        </w:r>
                      </w:p>
                    </w:txbxContent>
                  </v:textbox>
                </v:rect>
                <v:rect id="Rectangle 1782" o:spid="_x0000_s3154" style="position:absolute;left:9829;top:14973;width:692;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Xf8MA&#10;AADdAAAADwAAAGRycy9kb3ducmV2LnhtbESP3WoCMRSE7wu+QziCdzVbiz+sRhFB0NIbVx/gsDn7&#10;Q5OTJUnd9e1NQejlMDPfMJvdYI24kw+tYwUf0wwEcel0y7WC2/X4vgIRIrJG45gUPCjAbjt622Cu&#10;Xc8XuhexFgnCIUcFTYxdLmUoG7IYpq4jTl7lvMWYpK+l9tgnuDVylmULabHltNBgR4eGyp/i1yqQ&#10;1+LYrwrjM/c1q77N+XSpyCk1GQ/7NYhIQ/wPv9onreBzvlzA3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LXf8MAAADdAAAADwAAAAAAAAAAAAAAAACYAgAAZHJzL2Rv&#10;d25yZXYueG1sUEsFBgAAAAAEAAQA9QAAAIgDAAAAAA==&#10;" filled="f" stroked="f">
                  <v:textbox style="mso-fit-shape-to-text:t" inset="0,0,0,0">
                    <w:txbxContent>
                      <w:p w:rsidR="0081498C" w:rsidRDefault="0081498C" w:rsidP="00A91C6C">
                        <w:pPr>
                          <w:spacing w:before="0"/>
                        </w:pPr>
                        <w:r>
                          <w:rPr>
                            <w:rFonts w:ascii="Symbol" w:hAnsi="Symbol" w:cs="Symbol"/>
                            <w:color w:val="24282B"/>
                            <w:sz w:val="18"/>
                            <w:szCs w:val="18"/>
                          </w:rPr>
                          <w:t></w:t>
                        </w:r>
                      </w:p>
                    </w:txbxContent>
                  </v:textbox>
                </v:rect>
                <v:shape id="文本框 3578" o:spid="_x0000_s3155" type="#_x0000_t202" style="position:absolute;left:15590;top:351;width:5673;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J2RcUA&#10;AADdAAAADwAAAGRycy9kb3ducmV2LnhtbERPy2oCMRTdF/yHcAU3oplqqzIaRYVCCy3FB64vk+tk&#10;6uRmnKQ6+vXNQujycN6zRWNLcaHaF44VPPcTEMSZ0wXnCva7t94EhA/IGkvHpOBGHhbz1tMMU+2u&#10;vKHLNuQihrBPUYEJoUql9Jkhi77vKuLIHV1tMURY51LXeI3htpSDJBlJiwXHBoMVrQ1lp+2vVTC5&#10;vXx1D6Px4af8/liZe37mzxMq1Wk3yymIQE34Fz/c71rB8HUc58Y38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nZFxQAAAN0AAAAPAAAAAAAAAAAAAAAAAJgCAABkcnMv&#10;ZG93bnJldi54bWxQSwUGAAAAAAQABAD1AAAAigMAAAAA&#10;" fillcolor="white [3201]" stroked="f" strokeweight=".5pt">
                  <v:textbox inset="0,0,0,0">
                    <w:txbxContent>
                      <w:p w:rsidR="0081498C" w:rsidRPr="008A55C2" w:rsidRDefault="0081498C">
                        <w:pPr>
                          <w:rPr>
                            <w:sz w:val="18"/>
                            <w:szCs w:val="18"/>
                            <w:lang w:eastAsia="zh-CN"/>
                          </w:rPr>
                        </w:pPr>
                        <w:r w:rsidRPr="008A55C2">
                          <w:rPr>
                            <w:rFonts w:hint="eastAsia"/>
                            <w:sz w:val="18"/>
                            <w:szCs w:val="18"/>
                            <w:lang w:eastAsia="zh-CN"/>
                          </w:rPr>
                          <w:t>建筑物</w:t>
                        </w:r>
                      </w:p>
                    </w:txbxContent>
                  </v:textbox>
                </v:shape>
                <w10:anchorlock/>
              </v:group>
            </w:pict>
          </mc:Fallback>
        </mc:AlternateContent>
      </w:r>
    </w:p>
    <w:p w:rsidR="00CC1DA4" w:rsidRDefault="00CC1DA4" w:rsidP="00CC1DA4">
      <w:pPr>
        <w:pStyle w:val="Figurelegend"/>
        <w:rPr>
          <w:lang w:val="en-US" w:eastAsia="ja-JP"/>
        </w:rPr>
      </w:pPr>
    </w:p>
    <w:p w:rsidR="00CC1DA4" w:rsidRDefault="00CC1DA4" w:rsidP="00CC1DA4">
      <w:pPr>
        <w:pStyle w:val="Figurelegend"/>
        <w:ind w:left="1134"/>
        <w:rPr>
          <w:lang w:val="en-US" w:eastAsia="ja-JP"/>
        </w:rPr>
      </w:pPr>
      <w:r>
        <w:rPr>
          <w:lang w:val="en-US" w:eastAsia="ja-JP"/>
        </w:rPr>
        <w:t>(c)  </w:t>
      </w:r>
      <w:r w:rsidR="00276FE8" w:rsidRPr="006F611D">
        <w:rPr>
          <w:rStyle w:val="shorttext"/>
          <w:color w:val="333333"/>
          <w:lang w:eastAsia="zh-CN"/>
        </w:rPr>
        <w:t>BS-SS</w:t>
      </w:r>
      <w:r w:rsidR="00276FE8">
        <w:rPr>
          <w:rStyle w:val="shorttext"/>
          <w:rFonts w:ascii="Arial" w:hAnsi="Arial" w:cs="Arial" w:hint="eastAsia"/>
          <w:color w:val="333333"/>
          <w:lang w:eastAsia="zh-CN"/>
        </w:rPr>
        <w:t>距离相对较长的衍射波的主导区域</w:t>
      </w:r>
    </w:p>
    <w:p w:rsidR="00CC1DA4" w:rsidRPr="002143B0" w:rsidRDefault="00CC1DA4" w:rsidP="00CC1DA4">
      <w:pPr>
        <w:pStyle w:val="Figurelegend"/>
        <w:ind w:left="1134"/>
        <w:rPr>
          <w:lang w:val="en-US" w:eastAsia="ja-JP"/>
        </w:rPr>
      </w:pPr>
    </w:p>
    <w:bookmarkStart w:id="62" w:name="OLE_LINK13"/>
    <w:bookmarkStart w:id="63" w:name="OLE_LINK14"/>
    <w:p w:rsidR="00F45593" w:rsidRPr="002143B0" w:rsidRDefault="005E467B" w:rsidP="00CC1DA4">
      <w:pPr>
        <w:pStyle w:val="Figure"/>
        <w:rPr>
          <w:lang w:val="en-US" w:eastAsia="ja-JP"/>
        </w:rPr>
      </w:pPr>
      <w:r w:rsidRPr="00921E49">
        <w:rPr>
          <w:noProof/>
          <w:lang w:val="en-US" w:eastAsia="zh-CN"/>
        </w:rPr>
        <mc:AlternateContent>
          <mc:Choice Requires="wpc">
            <w:drawing>
              <wp:inline distT="0" distB="0" distL="0" distR="0" wp14:anchorId="4103E32E" wp14:editId="4D2F2A3C">
                <wp:extent cx="2738755" cy="2320925"/>
                <wp:effectExtent l="0" t="19050" r="4445" b="3175"/>
                <wp:docPr id="3960" name="画布 39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579" name="Group 1986"/>
                        <wpg:cNvGrpSpPr>
                          <a:grpSpLocks/>
                        </wpg:cNvGrpSpPr>
                        <wpg:grpSpPr bwMode="auto">
                          <a:xfrm>
                            <a:off x="128905" y="21590"/>
                            <a:ext cx="2371725" cy="2278380"/>
                            <a:chOff x="203" y="34"/>
                            <a:chExt cx="3735" cy="3588"/>
                          </a:xfrm>
                        </wpg:grpSpPr>
                        <wps:wsp>
                          <wps:cNvPr id="3580" name="Freeform 1786"/>
                          <wps:cNvSpPr>
                            <a:spLocks noEditPoints="1"/>
                          </wps:cNvSpPr>
                          <wps:spPr bwMode="auto">
                            <a:xfrm>
                              <a:off x="3409" y="3521"/>
                              <a:ext cx="68"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1" name="Freeform 1787"/>
                          <wps:cNvSpPr>
                            <a:spLocks/>
                          </wps:cNvSpPr>
                          <wps:spPr bwMode="auto">
                            <a:xfrm>
                              <a:off x="3488" y="3611"/>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2" name="Freeform 1788"/>
                          <wps:cNvSpPr>
                            <a:spLocks/>
                          </wps:cNvSpPr>
                          <wps:spPr bwMode="auto">
                            <a:xfrm>
                              <a:off x="3522" y="3521"/>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3" name="Freeform 1789"/>
                          <wps:cNvSpPr>
                            <a:spLocks noEditPoints="1"/>
                          </wps:cNvSpPr>
                          <wps:spPr bwMode="auto">
                            <a:xfrm>
                              <a:off x="3578" y="3521"/>
                              <a:ext cx="68" cy="101"/>
                            </a:xfrm>
                            <a:custGeom>
                              <a:avLst/>
                              <a:gdLst>
                                <a:gd name="T0" fmla="*/ 6 w 6"/>
                                <a:gd name="T1" fmla="*/ 6 h 9"/>
                                <a:gd name="T2" fmla="*/ 6 w 6"/>
                                <a:gd name="T3" fmla="*/ 7 h 9"/>
                                <a:gd name="T4" fmla="*/ 5 w 6"/>
                                <a:gd name="T5" fmla="*/ 7 h 9"/>
                                <a:gd name="T6" fmla="*/ 5 w 6"/>
                                <a:gd name="T7" fmla="*/ 9 h 9"/>
                                <a:gd name="T8" fmla="*/ 4 w 6"/>
                                <a:gd name="T9" fmla="*/ 9 h 9"/>
                                <a:gd name="T10" fmla="*/ 4 w 6"/>
                                <a:gd name="T11" fmla="*/ 7 h 9"/>
                                <a:gd name="T12" fmla="*/ 0 w 6"/>
                                <a:gd name="T13" fmla="*/ 7 h 9"/>
                                <a:gd name="T14" fmla="*/ 0 w 6"/>
                                <a:gd name="T15" fmla="*/ 6 h 9"/>
                                <a:gd name="T16" fmla="*/ 4 w 6"/>
                                <a:gd name="T17" fmla="*/ 0 h 9"/>
                                <a:gd name="T18" fmla="*/ 5 w 6"/>
                                <a:gd name="T19" fmla="*/ 0 h 9"/>
                                <a:gd name="T20" fmla="*/ 5 w 6"/>
                                <a:gd name="T21" fmla="*/ 6 h 9"/>
                                <a:gd name="T22" fmla="*/ 6 w 6"/>
                                <a:gd name="T23" fmla="*/ 6 h 9"/>
                                <a:gd name="T24" fmla="*/ 4 w 6"/>
                                <a:gd name="T25" fmla="*/ 6 h 9"/>
                                <a:gd name="T26" fmla="*/ 4 w 6"/>
                                <a:gd name="T27" fmla="*/ 2 h 9"/>
                                <a:gd name="T28" fmla="*/ 1 w 6"/>
                                <a:gd name="T29" fmla="*/ 6 h 9"/>
                                <a:gd name="T30" fmla="*/ 4 w 6"/>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9">
                                  <a:moveTo>
                                    <a:pt x="6" y="6"/>
                                  </a:moveTo>
                                  <a:lnTo>
                                    <a:pt x="6" y="7"/>
                                  </a:lnTo>
                                  <a:lnTo>
                                    <a:pt x="5" y="7"/>
                                  </a:lnTo>
                                  <a:lnTo>
                                    <a:pt x="5" y="9"/>
                                  </a:lnTo>
                                  <a:lnTo>
                                    <a:pt x="4" y="9"/>
                                  </a:lnTo>
                                  <a:lnTo>
                                    <a:pt x="4" y="7"/>
                                  </a:lnTo>
                                  <a:lnTo>
                                    <a:pt x="0" y="7"/>
                                  </a:lnTo>
                                  <a:lnTo>
                                    <a:pt x="0" y="6"/>
                                  </a:lnTo>
                                  <a:lnTo>
                                    <a:pt x="4" y="0"/>
                                  </a:lnTo>
                                  <a:lnTo>
                                    <a:pt x="5" y="0"/>
                                  </a:lnTo>
                                  <a:lnTo>
                                    <a:pt x="5" y="6"/>
                                  </a:lnTo>
                                  <a:lnTo>
                                    <a:pt x="6" y="6"/>
                                  </a:lnTo>
                                  <a:close/>
                                  <a:moveTo>
                                    <a:pt x="4" y="6"/>
                                  </a:moveTo>
                                  <a:lnTo>
                                    <a:pt x="4" y="2"/>
                                  </a:lnTo>
                                  <a:lnTo>
                                    <a:pt x="1" y="6"/>
                                  </a:lnTo>
                                  <a:lnTo>
                                    <a:pt x="4"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4" name="Freeform 1790"/>
                          <wps:cNvSpPr>
                            <a:spLocks/>
                          </wps:cNvSpPr>
                          <wps:spPr bwMode="auto">
                            <a:xfrm>
                              <a:off x="3657" y="3521"/>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5" name="Freeform 1791"/>
                          <wps:cNvSpPr>
                            <a:spLocks noEditPoints="1"/>
                          </wps:cNvSpPr>
                          <wps:spPr bwMode="auto">
                            <a:xfrm>
                              <a:off x="3713" y="3521"/>
                              <a:ext cx="57"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6" name="Rectangle 1792"/>
                          <wps:cNvSpPr>
                            <a:spLocks noChangeArrowheads="1"/>
                          </wps:cNvSpPr>
                          <wps:spPr bwMode="auto">
                            <a:xfrm>
                              <a:off x="3781" y="3588"/>
                              <a:ext cx="34"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87" name="Freeform 1793"/>
                          <wps:cNvSpPr>
                            <a:spLocks/>
                          </wps:cNvSpPr>
                          <wps:spPr bwMode="auto">
                            <a:xfrm>
                              <a:off x="3837" y="3521"/>
                              <a:ext cx="45" cy="101"/>
                            </a:xfrm>
                            <a:custGeom>
                              <a:avLst/>
                              <a:gdLst>
                                <a:gd name="T0" fmla="*/ 0 w 4"/>
                                <a:gd name="T1" fmla="*/ 1 h 9"/>
                                <a:gd name="T2" fmla="*/ 3 w 4"/>
                                <a:gd name="T3" fmla="*/ 0 h 9"/>
                                <a:gd name="T4" fmla="*/ 3 w 4"/>
                                <a:gd name="T5" fmla="*/ 0 h 9"/>
                                <a:gd name="T6" fmla="*/ 3 w 4"/>
                                <a:gd name="T7" fmla="*/ 8 h 9"/>
                                <a:gd name="T8" fmla="*/ 3 w 4"/>
                                <a:gd name="T9" fmla="*/ 8 h 9"/>
                                <a:gd name="T10" fmla="*/ 3 w 4"/>
                                <a:gd name="T11" fmla="*/ 8 h 9"/>
                                <a:gd name="T12" fmla="*/ 4 w 4"/>
                                <a:gd name="T13" fmla="*/ 8 h 9"/>
                                <a:gd name="T14" fmla="*/ 4 w 4"/>
                                <a:gd name="T15" fmla="*/ 9 h 9"/>
                                <a:gd name="T16" fmla="*/ 0 w 4"/>
                                <a:gd name="T17" fmla="*/ 9 h 9"/>
                                <a:gd name="T18" fmla="*/ 0 w 4"/>
                                <a:gd name="T19" fmla="*/ 8 h 9"/>
                                <a:gd name="T20" fmla="*/ 2 w 4"/>
                                <a:gd name="T21" fmla="*/ 8 h 9"/>
                                <a:gd name="T22" fmla="*/ 2 w 4"/>
                                <a:gd name="T23" fmla="*/ 8 h 9"/>
                                <a:gd name="T24" fmla="*/ 2 w 4"/>
                                <a:gd name="T25" fmla="*/ 8 h 9"/>
                                <a:gd name="T26" fmla="*/ 2 w 4"/>
                                <a:gd name="T27" fmla="*/ 2 h 9"/>
                                <a:gd name="T28" fmla="*/ 2 w 4"/>
                                <a:gd name="T29" fmla="*/ 2 h 9"/>
                                <a:gd name="T30" fmla="*/ 2 w 4"/>
                                <a:gd name="T31" fmla="*/ 2 h 9"/>
                                <a:gd name="T32" fmla="*/ 2 w 4"/>
                                <a:gd name="T33" fmla="*/ 2 h 9"/>
                                <a:gd name="T34" fmla="*/ 0 w 4"/>
                                <a:gd name="T35" fmla="*/ 2 h 9"/>
                                <a:gd name="T36" fmla="*/ 0 w 4"/>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 h="9">
                                  <a:moveTo>
                                    <a:pt x="0" y="1"/>
                                  </a:moveTo>
                                  <a:lnTo>
                                    <a:pt x="3" y="0"/>
                                  </a:lnTo>
                                  <a:lnTo>
                                    <a:pt x="3" y="0"/>
                                  </a:lnTo>
                                  <a:lnTo>
                                    <a:pt x="3" y="8"/>
                                  </a:lnTo>
                                  <a:cubicBezTo>
                                    <a:pt x="3" y="8"/>
                                    <a:pt x="3" y="8"/>
                                    <a:pt x="3" y="8"/>
                                  </a:cubicBezTo>
                                  <a:cubicBezTo>
                                    <a:pt x="3" y="8"/>
                                    <a:pt x="3" y="8"/>
                                    <a:pt x="3" y="8"/>
                                  </a:cubicBezTo>
                                  <a:cubicBezTo>
                                    <a:pt x="3" y="8"/>
                                    <a:pt x="4" y="8"/>
                                    <a:pt x="4" y="8"/>
                                  </a:cubicBezTo>
                                  <a:lnTo>
                                    <a:pt x="4" y="9"/>
                                  </a:lnTo>
                                  <a:lnTo>
                                    <a:pt x="0" y="9"/>
                                  </a:lnTo>
                                  <a:lnTo>
                                    <a:pt x="0" y="8"/>
                                  </a:lnTo>
                                  <a:cubicBezTo>
                                    <a:pt x="0" y="8"/>
                                    <a:pt x="2" y="8"/>
                                    <a:pt x="2" y="8"/>
                                  </a:cubicBezTo>
                                  <a:cubicBezTo>
                                    <a:pt x="2" y="8"/>
                                    <a:pt x="2" y="8"/>
                                    <a:pt x="2" y="8"/>
                                  </a:cubicBezTo>
                                  <a:cubicBezTo>
                                    <a:pt x="2" y="8"/>
                                    <a:pt x="2" y="8"/>
                                    <a:pt x="2" y="8"/>
                                  </a:cubicBezTo>
                                  <a:lnTo>
                                    <a:pt x="2" y="2"/>
                                  </a:lnTo>
                                  <a:cubicBezTo>
                                    <a:pt x="2" y="2"/>
                                    <a:pt x="2" y="2"/>
                                    <a:pt x="2" y="2"/>
                                  </a:cubicBezTo>
                                  <a:cubicBezTo>
                                    <a:pt x="2" y="2"/>
                                    <a:pt x="2" y="2"/>
                                    <a:pt x="2" y="2"/>
                                  </a:cubicBezTo>
                                  <a:cubicBezTo>
                                    <a:pt x="2" y="2"/>
                                    <a:pt x="2" y="2"/>
                                    <a:pt x="2"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8" name="Freeform 1794"/>
                          <wps:cNvSpPr>
                            <a:spLocks/>
                          </wps:cNvSpPr>
                          <wps:spPr bwMode="auto">
                            <a:xfrm>
                              <a:off x="3905" y="3521"/>
                              <a:ext cx="33"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9" name="Line 1795"/>
                          <wps:cNvCnPr/>
                          <wps:spPr bwMode="auto">
                            <a:xfrm>
                              <a:off x="810" y="1440"/>
                              <a:ext cx="1936"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0" name="Freeform 1796"/>
                          <wps:cNvSpPr>
                            <a:spLocks/>
                          </wps:cNvSpPr>
                          <wps:spPr bwMode="auto">
                            <a:xfrm>
                              <a:off x="799" y="1406"/>
                              <a:ext cx="67" cy="79"/>
                            </a:xfrm>
                            <a:custGeom>
                              <a:avLst/>
                              <a:gdLst>
                                <a:gd name="T0" fmla="*/ 0 w 67"/>
                                <a:gd name="T1" fmla="*/ 34 h 79"/>
                                <a:gd name="T2" fmla="*/ 67 w 67"/>
                                <a:gd name="T3" fmla="*/ 0 h 79"/>
                                <a:gd name="T4" fmla="*/ 67 w 67"/>
                                <a:gd name="T5" fmla="*/ 79 h 79"/>
                                <a:gd name="T6" fmla="*/ 0 w 67"/>
                                <a:gd name="T7" fmla="*/ 34 h 79"/>
                              </a:gdLst>
                              <a:ahLst/>
                              <a:cxnLst>
                                <a:cxn ang="0">
                                  <a:pos x="T0" y="T1"/>
                                </a:cxn>
                                <a:cxn ang="0">
                                  <a:pos x="T2" y="T3"/>
                                </a:cxn>
                                <a:cxn ang="0">
                                  <a:pos x="T4" y="T5"/>
                                </a:cxn>
                                <a:cxn ang="0">
                                  <a:pos x="T6" y="T7"/>
                                </a:cxn>
                              </a:cxnLst>
                              <a:rect l="0" t="0" r="r" b="b"/>
                              <a:pathLst>
                                <a:path w="67" h="79">
                                  <a:moveTo>
                                    <a:pt x="0" y="34"/>
                                  </a:moveTo>
                                  <a:lnTo>
                                    <a:pt x="67" y="0"/>
                                  </a:lnTo>
                                  <a:lnTo>
                                    <a:pt x="67"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1" name="Freeform 1797"/>
                          <wps:cNvSpPr>
                            <a:spLocks/>
                          </wps:cNvSpPr>
                          <wps:spPr bwMode="auto">
                            <a:xfrm>
                              <a:off x="2701" y="1406"/>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2" name="Line 1798"/>
                          <wps:cNvCnPr/>
                          <wps:spPr bwMode="auto">
                            <a:xfrm flipV="1">
                              <a:off x="788" y="34"/>
                              <a:ext cx="0" cy="596"/>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593" name="Freeform 1799"/>
                          <wps:cNvSpPr>
                            <a:spLocks/>
                          </wps:cNvSpPr>
                          <wps:spPr bwMode="auto">
                            <a:xfrm>
                              <a:off x="709" y="34"/>
                              <a:ext cx="169" cy="101"/>
                            </a:xfrm>
                            <a:custGeom>
                              <a:avLst/>
                              <a:gdLst>
                                <a:gd name="T0" fmla="*/ 0 w 15"/>
                                <a:gd name="T1" fmla="*/ 0 h 9"/>
                                <a:gd name="T2" fmla="*/ 5 w 15"/>
                                <a:gd name="T3" fmla="*/ 0 h 9"/>
                                <a:gd name="T4" fmla="*/ 7 w 15"/>
                                <a:gd name="T5" fmla="*/ 0 h 9"/>
                                <a:gd name="T6" fmla="*/ 15 w 15"/>
                                <a:gd name="T7" fmla="*/ 0 h 9"/>
                                <a:gd name="T8" fmla="*/ 7 w 15"/>
                                <a:gd name="T9" fmla="*/ 9 h 9"/>
                                <a:gd name="T10" fmla="*/ 0 w 15"/>
                                <a:gd name="T11" fmla="*/ 0 h 9"/>
                              </a:gdLst>
                              <a:ahLst/>
                              <a:cxnLst>
                                <a:cxn ang="0">
                                  <a:pos x="T0" y="T1"/>
                                </a:cxn>
                                <a:cxn ang="0">
                                  <a:pos x="T2" y="T3"/>
                                </a:cxn>
                                <a:cxn ang="0">
                                  <a:pos x="T4" y="T5"/>
                                </a:cxn>
                                <a:cxn ang="0">
                                  <a:pos x="T6" y="T7"/>
                                </a:cxn>
                                <a:cxn ang="0">
                                  <a:pos x="T8" y="T9"/>
                                </a:cxn>
                                <a:cxn ang="0">
                                  <a:pos x="T10" y="T11"/>
                                </a:cxn>
                              </a:cxnLst>
                              <a:rect l="0" t="0" r="r" b="b"/>
                              <a:pathLst>
                                <a:path w="15" h="9">
                                  <a:moveTo>
                                    <a:pt x="0" y="0"/>
                                  </a:moveTo>
                                  <a:lnTo>
                                    <a:pt x="5" y="0"/>
                                  </a:lnTo>
                                  <a:lnTo>
                                    <a:pt x="7" y="0"/>
                                  </a:lnTo>
                                  <a:lnTo>
                                    <a:pt x="15" y="0"/>
                                  </a:lnTo>
                                  <a:lnTo>
                                    <a:pt x="7"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4" name="Line 1800"/>
                          <wps:cNvCnPr/>
                          <wps:spPr bwMode="auto">
                            <a:xfrm>
                              <a:off x="20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5" name="Line 1801"/>
                          <wps:cNvCnPr/>
                          <wps:spPr bwMode="auto">
                            <a:xfrm>
                              <a:off x="23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6" name="Line 1802"/>
                          <wps:cNvCnPr/>
                          <wps:spPr bwMode="auto">
                            <a:xfrm>
                              <a:off x="27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7" name="Line 1803"/>
                          <wps:cNvCnPr/>
                          <wps:spPr bwMode="auto">
                            <a:xfrm>
                              <a:off x="30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8" name="Line 1804"/>
                          <wps:cNvCnPr/>
                          <wps:spPr bwMode="auto">
                            <a:xfrm>
                              <a:off x="338"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599" name="Line 1805"/>
                          <wps:cNvCnPr/>
                          <wps:spPr bwMode="auto">
                            <a:xfrm>
                              <a:off x="371"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0" name="Line 1806"/>
                          <wps:cNvCnPr/>
                          <wps:spPr bwMode="auto">
                            <a:xfrm>
                              <a:off x="405"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1" name="Line 1807"/>
                          <wps:cNvCnPr/>
                          <wps:spPr bwMode="auto">
                            <a:xfrm>
                              <a:off x="439"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2" name="Line 1808"/>
                          <wps:cNvCnPr/>
                          <wps:spPr bwMode="auto">
                            <a:xfrm>
                              <a:off x="473"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3" name="Line 1809"/>
                          <wps:cNvCnPr/>
                          <wps:spPr bwMode="auto">
                            <a:xfrm>
                              <a:off x="506"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4" name="Line 1810"/>
                          <wps:cNvCnPr/>
                          <wps:spPr bwMode="auto">
                            <a:xfrm>
                              <a:off x="540"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5" name="Line 1811"/>
                          <wps:cNvCnPr/>
                          <wps:spPr bwMode="auto">
                            <a:xfrm>
                              <a:off x="574"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6" name="Line 1812"/>
                          <wps:cNvCnPr/>
                          <wps:spPr bwMode="auto">
                            <a:xfrm>
                              <a:off x="608" y="34"/>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7" name="Line 1813"/>
                          <wps:cNvCnPr/>
                          <wps:spPr bwMode="auto">
                            <a:xfrm>
                              <a:off x="641"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8" name="Line 1814"/>
                          <wps:cNvCnPr/>
                          <wps:spPr bwMode="auto">
                            <a:xfrm>
                              <a:off x="675" y="3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09" name="Line 1815"/>
                          <wps:cNvCnPr/>
                          <wps:spPr bwMode="auto">
                            <a:xfrm flipV="1">
                              <a:off x="788" y="20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0" name="Line 1816"/>
                          <wps:cNvCnPr/>
                          <wps:spPr bwMode="auto">
                            <a:xfrm flipV="1">
                              <a:off x="788" y="202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1" name="Line 1817"/>
                          <wps:cNvCnPr/>
                          <wps:spPr bwMode="auto">
                            <a:xfrm flipV="1">
                              <a:off x="788" y="199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2" name="Line 1818"/>
                          <wps:cNvCnPr/>
                          <wps:spPr bwMode="auto">
                            <a:xfrm flipV="1">
                              <a:off x="788" y="196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3" name="Line 1819"/>
                          <wps:cNvCnPr/>
                          <wps:spPr bwMode="auto">
                            <a:xfrm flipV="1">
                              <a:off x="788"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4" name="Line 1820"/>
                          <wps:cNvCnPr/>
                          <wps:spPr bwMode="auto">
                            <a:xfrm flipV="1">
                              <a:off x="788"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5" name="Line 1821"/>
                          <wps:cNvCnPr/>
                          <wps:spPr bwMode="auto">
                            <a:xfrm flipV="1">
                              <a:off x="788"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6" name="Line 1822"/>
                          <wps:cNvCnPr/>
                          <wps:spPr bwMode="auto">
                            <a:xfrm flipV="1">
                              <a:off x="788" y="183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7" name="Line 1823"/>
                          <wps:cNvCnPr/>
                          <wps:spPr bwMode="auto">
                            <a:xfrm flipV="1">
                              <a:off x="788" y="180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8" name="Line 1824"/>
                          <wps:cNvCnPr/>
                          <wps:spPr bwMode="auto">
                            <a:xfrm flipV="1">
                              <a:off x="788" y="1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19" name="Line 1825"/>
                          <wps:cNvCnPr/>
                          <wps:spPr bwMode="auto">
                            <a:xfrm flipV="1">
                              <a:off x="788" y="173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0" name="Line 1826"/>
                          <wps:cNvCnPr/>
                          <wps:spPr bwMode="auto">
                            <a:xfrm flipV="1">
                              <a:off x="788" y="16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1" name="Line 1827"/>
                          <wps:cNvCnPr/>
                          <wps:spPr bwMode="auto">
                            <a:xfrm flipV="1">
                              <a:off x="788" y="1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2" name="Line 1828"/>
                          <wps:cNvCnPr/>
                          <wps:spPr bwMode="auto">
                            <a:xfrm flipV="1">
                              <a:off x="788" y="1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3" name="Line 1829"/>
                          <wps:cNvCnPr/>
                          <wps:spPr bwMode="auto">
                            <a:xfrm flipV="1">
                              <a:off x="788" y="15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4" name="Line 1830"/>
                          <wps:cNvCnPr/>
                          <wps:spPr bwMode="auto">
                            <a:xfrm flipV="1">
                              <a:off x="788" y="156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5" name="Line 1831"/>
                          <wps:cNvCnPr/>
                          <wps:spPr bwMode="auto">
                            <a:xfrm flipV="1">
                              <a:off x="788" y="1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6" name="Line 1832"/>
                          <wps:cNvCnPr/>
                          <wps:spPr bwMode="auto">
                            <a:xfrm flipV="1">
                              <a:off x="788" y="1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7" name="Line 1833"/>
                          <wps:cNvCnPr/>
                          <wps:spPr bwMode="auto">
                            <a:xfrm flipV="1">
                              <a:off x="788" y="14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8" name="Line 1834"/>
                          <wps:cNvCnPr/>
                          <wps:spPr bwMode="auto">
                            <a:xfrm flipV="1">
                              <a:off x="788" y="142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29" name="Line 1835"/>
                          <wps:cNvCnPr/>
                          <wps:spPr bwMode="auto">
                            <a:xfrm flipV="1">
                              <a:off x="788" y="1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0" name="Line 1836"/>
                          <wps:cNvCnPr/>
                          <wps:spPr bwMode="auto">
                            <a:xfrm flipV="1">
                              <a:off x="788" y="13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1" name="Line 1837"/>
                          <wps:cNvCnPr/>
                          <wps:spPr bwMode="auto">
                            <a:xfrm flipV="1">
                              <a:off x="788" y="13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2" name="Line 1838"/>
                          <wps:cNvCnPr/>
                          <wps:spPr bwMode="auto">
                            <a:xfrm flipV="1">
                              <a:off x="2566" y="20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3" name="Line 1839"/>
                          <wps:cNvCnPr/>
                          <wps:spPr bwMode="auto">
                            <a:xfrm flipV="1">
                              <a:off x="2566" y="202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4" name="Line 1840"/>
                          <wps:cNvCnPr/>
                          <wps:spPr bwMode="auto">
                            <a:xfrm flipV="1">
                              <a:off x="2566" y="199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5" name="Line 1841"/>
                          <wps:cNvCnPr/>
                          <wps:spPr bwMode="auto">
                            <a:xfrm flipV="1">
                              <a:off x="2566" y="196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6" name="Line 1842"/>
                          <wps:cNvCnPr/>
                          <wps:spPr bwMode="auto">
                            <a:xfrm flipV="1">
                              <a:off x="2566"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7" name="Line 1843"/>
                          <wps:cNvCnPr/>
                          <wps:spPr bwMode="auto">
                            <a:xfrm flipV="1">
                              <a:off x="2566"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8" name="Line 1844"/>
                          <wps:cNvCnPr/>
                          <wps:spPr bwMode="auto">
                            <a:xfrm flipV="1">
                              <a:off x="2566"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39" name="Line 1845"/>
                          <wps:cNvCnPr/>
                          <wps:spPr bwMode="auto">
                            <a:xfrm flipV="1">
                              <a:off x="2566" y="183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0" name="Line 1846"/>
                          <wps:cNvCnPr/>
                          <wps:spPr bwMode="auto">
                            <a:xfrm flipV="1">
                              <a:off x="2566" y="180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1" name="Line 1847"/>
                          <wps:cNvCnPr/>
                          <wps:spPr bwMode="auto">
                            <a:xfrm flipV="1">
                              <a:off x="2566" y="1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2" name="Line 1848"/>
                          <wps:cNvCnPr/>
                          <wps:spPr bwMode="auto">
                            <a:xfrm flipV="1">
                              <a:off x="2566" y="173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3" name="Line 1849"/>
                          <wps:cNvCnPr/>
                          <wps:spPr bwMode="auto">
                            <a:xfrm flipV="1">
                              <a:off x="2566" y="16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4" name="Line 1850"/>
                          <wps:cNvCnPr/>
                          <wps:spPr bwMode="auto">
                            <a:xfrm flipV="1">
                              <a:off x="2566" y="1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5" name="Line 1851"/>
                          <wps:cNvCnPr/>
                          <wps:spPr bwMode="auto">
                            <a:xfrm flipV="1">
                              <a:off x="2566" y="1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6" name="Line 1852"/>
                          <wps:cNvCnPr/>
                          <wps:spPr bwMode="auto">
                            <a:xfrm flipV="1">
                              <a:off x="2566" y="15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7" name="Line 1853"/>
                          <wps:cNvCnPr/>
                          <wps:spPr bwMode="auto">
                            <a:xfrm flipV="1">
                              <a:off x="2566" y="156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8" name="Line 1854"/>
                          <wps:cNvCnPr/>
                          <wps:spPr bwMode="auto">
                            <a:xfrm flipV="1">
                              <a:off x="2566" y="1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49" name="Line 1855"/>
                          <wps:cNvCnPr/>
                          <wps:spPr bwMode="auto">
                            <a:xfrm flipV="1">
                              <a:off x="2566" y="1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0" name="Line 1856"/>
                          <wps:cNvCnPr/>
                          <wps:spPr bwMode="auto">
                            <a:xfrm flipV="1">
                              <a:off x="2566" y="14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1" name="Line 1857"/>
                          <wps:cNvCnPr/>
                          <wps:spPr bwMode="auto">
                            <a:xfrm flipV="1">
                              <a:off x="2566" y="142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2" name="Line 1858"/>
                          <wps:cNvCnPr/>
                          <wps:spPr bwMode="auto">
                            <a:xfrm flipV="1">
                              <a:off x="2566" y="1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3" name="Line 1859"/>
                          <wps:cNvCnPr/>
                          <wps:spPr bwMode="auto">
                            <a:xfrm flipV="1">
                              <a:off x="2566" y="13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4" name="Line 1860"/>
                          <wps:cNvCnPr/>
                          <wps:spPr bwMode="auto">
                            <a:xfrm flipV="1">
                              <a:off x="2566" y="13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5" name="Line 1861"/>
                          <wps:cNvCnPr/>
                          <wps:spPr bwMode="auto">
                            <a:xfrm flipV="1">
                              <a:off x="3016" y="205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6" name="Line 1862"/>
                          <wps:cNvCnPr/>
                          <wps:spPr bwMode="auto">
                            <a:xfrm flipV="1">
                              <a:off x="3016" y="202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7" name="Line 1863"/>
                          <wps:cNvCnPr/>
                          <wps:spPr bwMode="auto">
                            <a:xfrm flipV="1">
                              <a:off x="3016" y="199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8" name="Line 1864"/>
                          <wps:cNvCnPr/>
                          <wps:spPr bwMode="auto">
                            <a:xfrm flipV="1">
                              <a:off x="3016" y="196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59" name="Line 1865"/>
                          <wps:cNvCnPr/>
                          <wps:spPr bwMode="auto">
                            <a:xfrm flipV="1">
                              <a:off x="3016" y="193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0" name="Line 1866"/>
                          <wps:cNvCnPr/>
                          <wps:spPr bwMode="auto">
                            <a:xfrm flipV="1">
                              <a:off x="3016" y="190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1" name="Line 1867"/>
                          <wps:cNvCnPr/>
                          <wps:spPr bwMode="auto">
                            <a:xfrm flipV="1">
                              <a:off x="3016" y="186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2" name="Line 1868"/>
                          <wps:cNvCnPr/>
                          <wps:spPr bwMode="auto">
                            <a:xfrm flipV="1">
                              <a:off x="3016" y="183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3" name="Line 1869"/>
                          <wps:cNvCnPr/>
                          <wps:spPr bwMode="auto">
                            <a:xfrm flipV="1">
                              <a:off x="3016" y="180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4" name="Line 1870"/>
                          <wps:cNvCnPr/>
                          <wps:spPr bwMode="auto">
                            <a:xfrm flipV="1">
                              <a:off x="3016" y="176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5" name="Line 1871"/>
                          <wps:cNvCnPr/>
                          <wps:spPr bwMode="auto">
                            <a:xfrm flipV="1">
                              <a:off x="3016" y="173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6" name="Line 1872"/>
                          <wps:cNvCnPr/>
                          <wps:spPr bwMode="auto">
                            <a:xfrm flipV="1">
                              <a:off x="3016" y="169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7" name="Line 1873"/>
                          <wps:cNvCnPr/>
                          <wps:spPr bwMode="auto">
                            <a:xfrm flipV="1">
                              <a:off x="3016" y="166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8" name="Line 1874"/>
                          <wps:cNvCnPr/>
                          <wps:spPr bwMode="auto">
                            <a:xfrm flipV="1">
                              <a:off x="3016" y="163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69" name="Line 1875"/>
                          <wps:cNvCnPr/>
                          <wps:spPr bwMode="auto">
                            <a:xfrm flipV="1">
                              <a:off x="3016" y="159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0" name="Line 1876"/>
                          <wps:cNvCnPr/>
                          <wps:spPr bwMode="auto">
                            <a:xfrm flipV="1">
                              <a:off x="3016" y="156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1" name="Line 1877"/>
                          <wps:cNvCnPr/>
                          <wps:spPr bwMode="auto">
                            <a:xfrm flipV="1">
                              <a:off x="3016" y="153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2" name="Line 1878"/>
                          <wps:cNvCnPr/>
                          <wps:spPr bwMode="auto">
                            <a:xfrm flipV="1">
                              <a:off x="3016" y="149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3" name="Line 1879"/>
                          <wps:cNvCnPr/>
                          <wps:spPr bwMode="auto">
                            <a:xfrm flipV="1">
                              <a:off x="3016" y="1462"/>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4" name="Line 1880"/>
                          <wps:cNvCnPr/>
                          <wps:spPr bwMode="auto">
                            <a:xfrm flipV="1">
                              <a:off x="3016" y="1428"/>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5" name="Line 1881"/>
                          <wps:cNvCnPr/>
                          <wps:spPr bwMode="auto">
                            <a:xfrm flipV="1">
                              <a:off x="3016" y="139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6" name="Line 1882"/>
                          <wps:cNvCnPr/>
                          <wps:spPr bwMode="auto">
                            <a:xfrm flipV="1">
                              <a:off x="3016" y="136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7" name="Line 1883"/>
                          <wps:cNvCnPr/>
                          <wps:spPr bwMode="auto">
                            <a:xfrm flipV="1">
                              <a:off x="3016" y="132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78" name="Line 1884"/>
                          <wps:cNvCnPr/>
                          <wps:spPr bwMode="auto">
                            <a:xfrm flipV="1">
                              <a:off x="2791" y="1069"/>
                              <a:ext cx="0" cy="269"/>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679" name="Freeform 1885"/>
                          <wps:cNvSpPr>
                            <a:spLocks/>
                          </wps:cNvSpPr>
                          <wps:spPr bwMode="auto">
                            <a:xfrm>
                              <a:off x="2701" y="1069"/>
                              <a:ext cx="168" cy="101"/>
                            </a:xfrm>
                            <a:custGeom>
                              <a:avLst/>
                              <a:gdLst>
                                <a:gd name="T0" fmla="*/ 0 w 15"/>
                                <a:gd name="T1" fmla="*/ 0 h 9"/>
                                <a:gd name="T2" fmla="*/ 6 w 15"/>
                                <a:gd name="T3" fmla="*/ 0 h 9"/>
                                <a:gd name="T4" fmla="*/ 15 w 15"/>
                                <a:gd name="T5" fmla="*/ 0 h 9"/>
                                <a:gd name="T6" fmla="*/ 8 w 15"/>
                                <a:gd name="T7" fmla="*/ 9 h 9"/>
                                <a:gd name="T8" fmla="*/ 0 w 15"/>
                                <a:gd name="T9" fmla="*/ 0 h 9"/>
                              </a:gdLst>
                              <a:ahLst/>
                              <a:cxnLst>
                                <a:cxn ang="0">
                                  <a:pos x="T0" y="T1"/>
                                </a:cxn>
                                <a:cxn ang="0">
                                  <a:pos x="T2" y="T3"/>
                                </a:cxn>
                                <a:cxn ang="0">
                                  <a:pos x="T4" y="T5"/>
                                </a:cxn>
                                <a:cxn ang="0">
                                  <a:pos x="T6" y="T7"/>
                                </a:cxn>
                                <a:cxn ang="0">
                                  <a:pos x="T8" y="T9"/>
                                </a:cxn>
                              </a:cxnLst>
                              <a:rect l="0" t="0" r="r" b="b"/>
                              <a:pathLst>
                                <a:path w="15" h="9">
                                  <a:moveTo>
                                    <a:pt x="0" y="0"/>
                                  </a:moveTo>
                                  <a:lnTo>
                                    <a:pt x="6" y="0"/>
                                  </a:lnTo>
                                  <a:lnTo>
                                    <a:pt x="15" y="0"/>
                                  </a:lnTo>
                                  <a:lnTo>
                                    <a:pt x="8" y="9"/>
                                  </a:lnTo>
                                  <a:lnTo>
                                    <a:pt x="0" y="0"/>
                                  </a:lnTo>
                                  <a:close/>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Line 1886"/>
                          <wps:cNvCnPr/>
                          <wps:spPr bwMode="auto">
                            <a:xfrm flipV="1">
                              <a:off x="2937" y="1091"/>
                              <a:ext cx="0" cy="22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1" name="Freeform 1887"/>
                          <wps:cNvSpPr>
                            <a:spLocks/>
                          </wps:cNvSpPr>
                          <wps:spPr bwMode="auto">
                            <a:xfrm>
                              <a:off x="2892" y="1260"/>
                              <a:ext cx="90" cy="67"/>
                            </a:xfrm>
                            <a:custGeom>
                              <a:avLst/>
                              <a:gdLst>
                                <a:gd name="T0" fmla="*/ 45 w 90"/>
                                <a:gd name="T1" fmla="*/ 67 h 67"/>
                                <a:gd name="T2" fmla="*/ 0 w 90"/>
                                <a:gd name="T3" fmla="*/ 0 h 67"/>
                                <a:gd name="T4" fmla="*/ 90 w 90"/>
                                <a:gd name="T5" fmla="*/ 0 h 67"/>
                                <a:gd name="T6" fmla="*/ 45 w 90"/>
                                <a:gd name="T7" fmla="*/ 67 h 67"/>
                              </a:gdLst>
                              <a:ahLst/>
                              <a:cxnLst>
                                <a:cxn ang="0">
                                  <a:pos x="T0" y="T1"/>
                                </a:cxn>
                                <a:cxn ang="0">
                                  <a:pos x="T2" y="T3"/>
                                </a:cxn>
                                <a:cxn ang="0">
                                  <a:pos x="T4" y="T5"/>
                                </a:cxn>
                                <a:cxn ang="0">
                                  <a:pos x="T6" y="T7"/>
                                </a:cxn>
                              </a:cxnLst>
                              <a:rect l="0" t="0" r="r" b="b"/>
                              <a:pathLst>
                                <a:path w="90" h="67">
                                  <a:moveTo>
                                    <a:pt x="45" y="67"/>
                                  </a:moveTo>
                                  <a:lnTo>
                                    <a:pt x="0" y="0"/>
                                  </a:lnTo>
                                  <a:lnTo>
                                    <a:pt x="90"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2" name="Freeform 1888"/>
                          <wps:cNvSpPr>
                            <a:spLocks/>
                          </wps:cNvSpPr>
                          <wps:spPr bwMode="auto">
                            <a:xfrm>
                              <a:off x="2892" y="1069"/>
                              <a:ext cx="90" cy="78"/>
                            </a:xfrm>
                            <a:custGeom>
                              <a:avLst/>
                              <a:gdLst>
                                <a:gd name="T0" fmla="*/ 45 w 90"/>
                                <a:gd name="T1" fmla="*/ 0 h 78"/>
                                <a:gd name="T2" fmla="*/ 0 w 90"/>
                                <a:gd name="T3" fmla="*/ 78 h 78"/>
                                <a:gd name="T4" fmla="*/ 90 w 90"/>
                                <a:gd name="T5" fmla="*/ 78 h 78"/>
                                <a:gd name="T6" fmla="*/ 45 w 90"/>
                                <a:gd name="T7" fmla="*/ 0 h 78"/>
                              </a:gdLst>
                              <a:ahLst/>
                              <a:cxnLst>
                                <a:cxn ang="0">
                                  <a:pos x="T0" y="T1"/>
                                </a:cxn>
                                <a:cxn ang="0">
                                  <a:pos x="T2" y="T3"/>
                                </a:cxn>
                                <a:cxn ang="0">
                                  <a:pos x="T4" y="T5"/>
                                </a:cxn>
                                <a:cxn ang="0">
                                  <a:pos x="T6" y="T7"/>
                                </a:cxn>
                              </a:cxnLst>
                              <a:rect l="0" t="0" r="r" b="b"/>
                              <a:pathLst>
                                <a:path w="90" h="78">
                                  <a:moveTo>
                                    <a:pt x="45" y="0"/>
                                  </a:moveTo>
                                  <a:lnTo>
                                    <a:pt x="0" y="78"/>
                                  </a:lnTo>
                                  <a:lnTo>
                                    <a:pt x="90" y="78"/>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3" name="Line 1889"/>
                          <wps:cNvCnPr/>
                          <wps:spPr bwMode="auto">
                            <a:xfrm>
                              <a:off x="2869"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4" name="Line 1890"/>
                          <wps:cNvCnPr/>
                          <wps:spPr bwMode="auto">
                            <a:xfrm>
                              <a:off x="2903"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5" name="Line 1891"/>
                          <wps:cNvCnPr/>
                          <wps:spPr bwMode="auto">
                            <a:xfrm>
                              <a:off x="2937"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6" name="Line 1892"/>
                          <wps:cNvCnPr/>
                          <wps:spPr bwMode="auto">
                            <a:xfrm>
                              <a:off x="2971"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7" name="Line 1893"/>
                          <wps:cNvCnPr/>
                          <wps:spPr bwMode="auto">
                            <a:xfrm>
                              <a:off x="3004"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8" name="Line 1894"/>
                          <wps:cNvCnPr/>
                          <wps:spPr bwMode="auto">
                            <a:xfrm>
                              <a:off x="303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89" name="Line 1895"/>
                          <wps:cNvCnPr/>
                          <wps:spPr bwMode="auto">
                            <a:xfrm>
                              <a:off x="3072"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0" name="Line 1896"/>
                          <wps:cNvCnPr/>
                          <wps:spPr bwMode="auto">
                            <a:xfrm>
                              <a:off x="3106"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1" name="Line 1897"/>
                          <wps:cNvCnPr/>
                          <wps:spPr bwMode="auto">
                            <a:xfrm>
                              <a:off x="3139"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2" name="Line 1898"/>
                          <wps:cNvCnPr/>
                          <wps:spPr bwMode="auto">
                            <a:xfrm>
                              <a:off x="3173"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3" name="Line 1899"/>
                          <wps:cNvCnPr/>
                          <wps:spPr bwMode="auto">
                            <a:xfrm>
                              <a:off x="3207"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4" name="Line 1900"/>
                          <wps:cNvCnPr/>
                          <wps:spPr bwMode="auto">
                            <a:xfrm>
                              <a:off x="3241"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5" name="Line 1901"/>
                          <wps:cNvCnPr/>
                          <wps:spPr bwMode="auto">
                            <a:xfrm>
                              <a:off x="3274"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6" name="Line 1902"/>
                          <wps:cNvCnPr/>
                          <wps:spPr bwMode="auto">
                            <a:xfrm>
                              <a:off x="330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7" name="Line 1903"/>
                          <wps:cNvCnPr/>
                          <wps:spPr bwMode="auto">
                            <a:xfrm>
                              <a:off x="3342"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8" name="Line 1904"/>
                          <wps:cNvCnPr/>
                          <wps:spPr bwMode="auto">
                            <a:xfrm>
                              <a:off x="3376"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699" name="Line 1905"/>
                          <wps:cNvCnPr/>
                          <wps:spPr bwMode="auto">
                            <a:xfrm>
                              <a:off x="3409"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0" name="Line 1906"/>
                          <wps:cNvCnPr/>
                          <wps:spPr bwMode="auto">
                            <a:xfrm>
                              <a:off x="3443"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1" name="Line 1907"/>
                          <wps:cNvCnPr/>
                          <wps:spPr bwMode="auto">
                            <a:xfrm>
                              <a:off x="3477"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2" name="Line 1908"/>
                          <wps:cNvCnPr/>
                          <wps:spPr bwMode="auto">
                            <a:xfrm>
                              <a:off x="3511"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3" name="Line 1909"/>
                          <wps:cNvCnPr/>
                          <wps:spPr bwMode="auto">
                            <a:xfrm>
                              <a:off x="3545" y="1069"/>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4" name="Line 1910"/>
                          <wps:cNvCnPr/>
                          <wps:spPr bwMode="auto">
                            <a:xfrm>
                              <a:off x="357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5" name="Line 1911"/>
                          <wps:cNvCnPr/>
                          <wps:spPr bwMode="auto">
                            <a:xfrm>
                              <a:off x="3578" y="1069"/>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6" name="Line 1912"/>
                          <wps:cNvCnPr/>
                          <wps:spPr bwMode="auto">
                            <a:xfrm flipV="1">
                              <a:off x="3443" y="697"/>
                              <a:ext cx="0" cy="338"/>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07" name="Freeform 1913"/>
                          <wps:cNvSpPr>
                            <a:spLocks/>
                          </wps:cNvSpPr>
                          <wps:spPr bwMode="auto">
                            <a:xfrm>
                              <a:off x="3409" y="990"/>
                              <a:ext cx="79" cy="67"/>
                            </a:xfrm>
                            <a:custGeom>
                              <a:avLst/>
                              <a:gdLst>
                                <a:gd name="T0" fmla="*/ 34 w 79"/>
                                <a:gd name="T1" fmla="*/ 67 h 67"/>
                                <a:gd name="T2" fmla="*/ 0 w 79"/>
                                <a:gd name="T3" fmla="*/ 0 h 67"/>
                                <a:gd name="T4" fmla="*/ 79 w 79"/>
                                <a:gd name="T5" fmla="*/ 0 h 67"/>
                                <a:gd name="T6" fmla="*/ 34 w 79"/>
                                <a:gd name="T7" fmla="*/ 67 h 67"/>
                              </a:gdLst>
                              <a:ahLst/>
                              <a:cxnLst>
                                <a:cxn ang="0">
                                  <a:pos x="T0" y="T1"/>
                                </a:cxn>
                                <a:cxn ang="0">
                                  <a:pos x="T2" y="T3"/>
                                </a:cxn>
                                <a:cxn ang="0">
                                  <a:pos x="T4" y="T5"/>
                                </a:cxn>
                                <a:cxn ang="0">
                                  <a:pos x="T6" y="T7"/>
                                </a:cxn>
                              </a:cxnLst>
                              <a:rect l="0" t="0" r="r" b="b"/>
                              <a:pathLst>
                                <a:path w="79" h="67">
                                  <a:moveTo>
                                    <a:pt x="34" y="67"/>
                                  </a:moveTo>
                                  <a:lnTo>
                                    <a:pt x="0" y="0"/>
                                  </a:lnTo>
                                  <a:lnTo>
                                    <a:pt x="79" y="0"/>
                                  </a:lnTo>
                                  <a:lnTo>
                                    <a:pt x="34"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8" name="Freeform 1914"/>
                          <wps:cNvSpPr>
                            <a:spLocks/>
                          </wps:cNvSpPr>
                          <wps:spPr bwMode="auto">
                            <a:xfrm>
                              <a:off x="3409" y="686"/>
                              <a:ext cx="79" cy="68"/>
                            </a:xfrm>
                            <a:custGeom>
                              <a:avLst/>
                              <a:gdLst>
                                <a:gd name="T0" fmla="*/ 34 w 79"/>
                                <a:gd name="T1" fmla="*/ 0 h 68"/>
                                <a:gd name="T2" fmla="*/ 0 w 79"/>
                                <a:gd name="T3" fmla="*/ 68 h 68"/>
                                <a:gd name="T4" fmla="*/ 79 w 79"/>
                                <a:gd name="T5" fmla="*/ 68 h 68"/>
                                <a:gd name="T6" fmla="*/ 34 w 79"/>
                                <a:gd name="T7" fmla="*/ 0 h 68"/>
                              </a:gdLst>
                              <a:ahLst/>
                              <a:cxnLst>
                                <a:cxn ang="0">
                                  <a:pos x="T0" y="T1"/>
                                </a:cxn>
                                <a:cxn ang="0">
                                  <a:pos x="T2" y="T3"/>
                                </a:cxn>
                                <a:cxn ang="0">
                                  <a:pos x="T4" y="T5"/>
                                </a:cxn>
                                <a:cxn ang="0">
                                  <a:pos x="T6" y="T7"/>
                                </a:cxn>
                              </a:cxnLst>
                              <a:rect l="0" t="0" r="r" b="b"/>
                              <a:pathLst>
                                <a:path w="79" h="68">
                                  <a:moveTo>
                                    <a:pt x="34" y="0"/>
                                  </a:moveTo>
                                  <a:lnTo>
                                    <a:pt x="0" y="68"/>
                                  </a:lnTo>
                                  <a:lnTo>
                                    <a:pt x="79" y="68"/>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9" name="Line 1915"/>
                          <wps:cNvCnPr/>
                          <wps:spPr bwMode="auto">
                            <a:xfrm>
                              <a:off x="2779" y="675"/>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0" name="Line 1916"/>
                          <wps:cNvCnPr/>
                          <wps:spPr bwMode="auto">
                            <a:xfrm>
                              <a:off x="2813"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1" name="Line 1917"/>
                          <wps:cNvCnPr/>
                          <wps:spPr bwMode="auto">
                            <a:xfrm>
                              <a:off x="2847"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2" name="Line 1918"/>
                          <wps:cNvCnPr/>
                          <wps:spPr bwMode="auto">
                            <a:xfrm>
                              <a:off x="2881"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3" name="Line 1919"/>
                          <wps:cNvCnPr/>
                          <wps:spPr bwMode="auto">
                            <a:xfrm>
                              <a:off x="2914" y="675"/>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4" name="Line 1920"/>
                          <wps:cNvCnPr/>
                          <wps:spPr bwMode="auto">
                            <a:xfrm>
                              <a:off x="2948" y="675"/>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5" name="Line 1921"/>
                          <wps:cNvCnPr/>
                          <wps:spPr bwMode="auto">
                            <a:xfrm>
                              <a:off x="2971"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6" name="Line 1922"/>
                          <wps:cNvCnPr/>
                          <wps:spPr bwMode="auto">
                            <a:xfrm>
                              <a:off x="3004"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7" name="Line 1923"/>
                          <wps:cNvCnPr/>
                          <wps:spPr bwMode="auto">
                            <a:xfrm>
                              <a:off x="303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8" name="Line 1924"/>
                          <wps:cNvCnPr/>
                          <wps:spPr bwMode="auto">
                            <a:xfrm>
                              <a:off x="3072"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19" name="Line 1925"/>
                          <wps:cNvCnPr/>
                          <wps:spPr bwMode="auto">
                            <a:xfrm>
                              <a:off x="3106"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0" name="Line 1926"/>
                          <wps:cNvCnPr/>
                          <wps:spPr bwMode="auto">
                            <a:xfrm>
                              <a:off x="3139"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1" name="Line 1927"/>
                          <wps:cNvCnPr/>
                          <wps:spPr bwMode="auto">
                            <a:xfrm>
                              <a:off x="3173"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2" name="Line 1928"/>
                          <wps:cNvCnPr/>
                          <wps:spPr bwMode="auto">
                            <a:xfrm>
                              <a:off x="3207"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3" name="Line 1929"/>
                          <wps:cNvCnPr/>
                          <wps:spPr bwMode="auto">
                            <a:xfrm>
                              <a:off x="3241"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4" name="Line 1930"/>
                          <wps:cNvCnPr/>
                          <wps:spPr bwMode="auto">
                            <a:xfrm>
                              <a:off x="3274"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5" name="Line 1931"/>
                          <wps:cNvCnPr/>
                          <wps:spPr bwMode="auto">
                            <a:xfrm>
                              <a:off x="330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6" name="Line 1932"/>
                          <wps:cNvCnPr/>
                          <wps:spPr bwMode="auto">
                            <a:xfrm>
                              <a:off x="3342"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7" name="Line 1933"/>
                          <wps:cNvCnPr/>
                          <wps:spPr bwMode="auto">
                            <a:xfrm>
                              <a:off x="3376"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8" name="Line 1934"/>
                          <wps:cNvCnPr/>
                          <wps:spPr bwMode="auto">
                            <a:xfrm>
                              <a:off x="3409"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29" name="Line 1935"/>
                          <wps:cNvCnPr/>
                          <wps:spPr bwMode="auto">
                            <a:xfrm>
                              <a:off x="3443"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0" name="Line 1936"/>
                          <wps:cNvCnPr/>
                          <wps:spPr bwMode="auto">
                            <a:xfrm>
                              <a:off x="3477"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1" name="Line 1937"/>
                          <wps:cNvCnPr/>
                          <wps:spPr bwMode="auto">
                            <a:xfrm>
                              <a:off x="3511"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2" name="Line 1938"/>
                          <wps:cNvCnPr/>
                          <wps:spPr bwMode="auto">
                            <a:xfrm>
                              <a:off x="3545"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3" name="Line 1939"/>
                          <wps:cNvCnPr/>
                          <wps:spPr bwMode="auto">
                            <a:xfrm>
                              <a:off x="357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4" name="Line 1940"/>
                          <wps:cNvCnPr/>
                          <wps:spPr bwMode="auto">
                            <a:xfrm>
                              <a:off x="3578" y="675"/>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5" name="Oval 1941"/>
                          <wps:cNvSpPr>
                            <a:spLocks noChangeArrowheads="1"/>
                          </wps:cNvSpPr>
                          <wps:spPr bwMode="auto">
                            <a:xfrm>
                              <a:off x="2746" y="630"/>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36" name="Line 1942"/>
                          <wps:cNvCnPr/>
                          <wps:spPr bwMode="auto">
                            <a:xfrm flipV="1">
                              <a:off x="2791" y="148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7" name="Line 1943"/>
                          <wps:cNvCnPr/>
                          <wps:spPr bwMode="auto">
                            <a:xfrm flipV="1">
                              <a:off x="2791" y="145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8" name="Line 1944"/>
                          <wps:cNvCnPr/>
                          <wps:spPr bwMode="auto">
                            <a:xfrm flipV="1">
                              <a:off x="2791" y="1417"/>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39" name="Line 1945"/>
                          <wps:cNvCnPr/>
                          <wps:spPr bwMode="auto">
                            <a:xfrm flipV="1">
                              <a:off x="2791" y="1383"/>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0" name="Line 1946"/>
                          <wps:cNvCnPr/>
                          <wps:spPr bwMode="auto">
                            <a:xfrm flipV="1">
                              <a:off x="2791" y="135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1" name="Line 1947"/>
                          <wps:cNvCnPr/>
                          <wps:spPr bwMode="auto">
                            <a:xfrm flipV="1">
                              <a:off x="2791" y="104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2" name="Line 1948"/>
                          <wps:cNvCnPr/>
                          <wps:spPr bwMode="auto">
                            <a:xfrm flipV="1">
                              <a:off x="2791" y="101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3" name="Line 1949"/>
                          <wps:cNvCnPr/>
                          <wps:spPr bwMode="auto">
                            <a:xfrm flipV="1">
                              <a:off x="2791" y="97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4" name="Line 1950"/>
                          <wps:cNvCnPr/>
                          <wps:spPr bwMode="auto">
                            <a:xfrm flipV="1">
                              <a:off x="2791" y="956"/>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5" name="Line 1951"/>
                          <wps:cNvCnPr/>
                          <wps:spPr bwMode="auto">
                            <a:xfrm flipV="1">
                              <a:off x="2791" y="922"/>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6" name="Line 1952"/>
                          <wps:cNvCnPr/>
                          <wps:spPr bwMode="auto">
                            <a:xfrm flipV="1">
                              <a:off x="2791" y="889"/>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7" name="Line 1953"/>
                          <wps:cNvCnPr/>
                          <wps:spPr bwMode="auto">
                            <a:xfrm flipV="1">
                              <a:off x="2791" y="855"/>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8" name="Line 1954"/>
                          <wps:cNvCnPr/>
                          <wps:spPr bwMode="auto">
                            <a:xfrm flipV="1">
                              <a:off x="2791" y="821"/>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49" name="Line 1955"/>
                          <wps:cNvCnPr/>
                          <wps:spPr bwMode="auto">
                            <a:xfrm flipV="1">
                              <a:off x="2791" y="787"/>
                              <a:ext cx="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0" name="Line 1956"/>
                          <wps:cNvCnPr/>
                          <wps:spPr bwMode="auto">
                            <a:xfrm flipV="1">
                              <a:off x="2791" y="754"/>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1" name="Line 1957"/>
                          <wps:cNvCnPr/>
                          <wps:spPr bwMode="auto">
                            <a:xfrm flipV="1">
                              <a:off x="2791" y="720"/>
                              <a:ext cx="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2" name="Freeform 1958"/>
                          <wps:cNvSpPr>
                            <a:spLocks/>
                          </wps:cNvSpPr>
                          <wps:spPr bwMode="auto">
                            <a:xfrm>
                              <a:off x="2577" y="630"/>
                              <a:ext cx="439" cy="439"/>
                            </a:xfrm>
                            <a:custGeom>
                              <a:avLst/>
                              <a:gdLst>
                                <a:gd name="T0" fmla="*/ 0 w 39"/>
                                <a:gd name="T1" fmla="*/ 4 h 39"/>
                                <a:gd name="T2" fmla="*/ 19 w 39"/>
                                <a:gd name="T3" fmla="*/ 39 h 39"/>
                                <a:gd name="T4" fmla="*/ 39 w 39"/>
                                <a:gd name="T5" fmla="*/ 0 h 39"/>
                              </a:gdLst>
                              <a:ahLst/>
                              <a:cxnLst>
                                <a:cxn ang="0">
                                  <a:pos x="T0" y="T1"/>
                                </a:cxn>
                                <a:cxn ang="0">
                                  <a:pos x="T2" y="T3"/>
                                </a:cxn>
                                <a:cxn ang="0">
                                  <a:pos x="T4" y="T5"/>
                                </a:cxn>
                              </a:cxnLst>
                              <a:rect l="0" t="0" r="r" b="b"/>
                              <a:pathLst>
                                <a:path w="39" h="39">
                                  <a:moveTo>
                                    <a:pt x="0" y="4"/>
                                  </a:moveTo>
                                  <a:lnTo>
                                    <a:pt x="19" y="39"/>
                                  </a:lnTo>
                                  <a:lnTo>
                                    <a:pt x="39" y="0"/>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3" name="Line 1959"/>
                          <wps:cNvCnPr/>
                          <wps:spPr bwMode="auto">
                            <a:xfrm flipH="1">
                              <a:off x="2757" y="675"/>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4" name="Line 1960"/>
                          <wps:cNvCnPr/>
                          <wps:spPr bwMode="auto">
                            <a:xfrm flipH="1">
                              <a:off x="2723" y="664"/>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5" name="Line 1961"/>
                          <wps:cNvCnPr/>
                          <wps:spPr bwMode="auto">
                            <a:xfrm flipH="1" flipV="1">
                              <a:off x="2689" y="652"/>
                              <a:ext cx="23"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6" name="Line 1962"/>
                          <wps:cNvCnPr/>
                          <wps:spPr bwMode="auto">
                            <a:xfrm flipH="1">
                              <a:off x="2656" y="652"/>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7" name="Line 1963"/>
                          <wps:cNvCnPr/>
                          <wps:spPr bwMode="auto">
                            <a:xfrm flipH="1">
                              <a:off x="2622" y="641"/>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8" name="Line 1964"/>
                          <wps:cNvCnPr/>
                          <wps:spPr bwMode="auto">
                            <a:xfrm flipH="1" flipV="1">
                              <a:off x="2588" y="630"/>
                              <a:ext cx="23"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59" name="Line 1965"/>
                          <wps:cNvCnPr/>
                          <wps:spPr bwMode="auto">
                            <a:xfrm flipV="1">
                              <a:off x="338" y="67"/>
                              <a:ext cx="0" cy="121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0" name="Freeform 1966"/>
                          <wps:cNvSpPr>
                            <a:spLocks/>
                          </wps:cNvSpPr>
                          <wps:spPr bwMode="auto">
                            <a:xfrm>
                              <a:off x="293" y="1237"/>
                              <a:ext cx="90" cy="68"/>
                            </a:xfrm>
                            <a:custGeom>
                              <a:avLst/>
                              <a:gdLst>
                                <a:gd name="T0" fmla="*/ 45 w 90"/>
                                <a:gd name="T1" fmla="*/ 68 h 68"/>
                                <a:gd name="T2" fmla="*/ 0 w 90"/>
                                <a:gd name="T3" fmla="*/ 0 h 68"/>
                                <a:gd name="T4" fmla="*/ 90 w 90"/>
                                <a:gd name="T5" fmla="*/ 0 h 68"/>
                                <a:gd name="T6" fmla="*/ 45 w 90"/>
                                <a:gd name="T7" fmla="*/ 68 h 68"/>
                              </a:gdLst>
                              <a:ahLst/>
                              <a:cxnLst>
                                <a:cxn ang="0">
                                  <a:pos x="T0" y="T1"/>
                                </a:cxn>
                                <a:cxn ang="0">
                                  <a:pos x="T2" y="T3"/>
                                </a:cxn>
                                <a:cxn ang="0">
                                  <a:pos x="T4" y="T5"/>
                                </a:cxn>
                                <a:cxn ang="0">
                                  <a:pos x="T6" y="T7"/>
                                </a:cxn>
                              </a:cxnLst>
                              <a:rect l="0" t="0" r="r" b="b"/>
                              <a:pathLst>
                                <a:path w="90" h="68">
                                  <a:moveTo>
                                    <a:pt x="45" y="68"/>
                                  </a:moveTo>
                                  <a:lnTo>
                                    <a:pt x="0" y="0"/>
                                  </a:lnTo>
                                  <a:lnTo>
                                    <a:pt x="90"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1967"/>
                          <wps:cNvSpPr>
                            <a:spLocks/>
                          </wps:cNvSpPr>
                          <wps:spPr bwMode="auto">
                            <a:xfrm>
                              <a:off x="293" y="45"/>
                              <a:ext cx="90" cy="67"/>
                            </a:xfrm>
                            <a:custGeom>
                              <a:avLst/>
                              <a:gdLst>
                                <a:gd name="T0" fmla="*/ 45 w 90"/>
                                <a:gd name="T1" fmla="*/ 0 h 67"/>
                                <a:gd name="T2" fmla="*/ 0 w 90"/>
                                <a:gd name="T3" fmla="*/ 67 h 67"/>
                                <a:gd name="T4" fmla="*/ 90 w 90"/>
                                <a:gd name="T5" fmla="*/ 67 h 67"/>
                                <a:gd name="T6" fmla="*/ 45 w 90"/>
                                <a:gd name="T7" fmla="*/ 0 h 67"/>
                              </a:gdLst>
                              <a:ahLst/>
                              <a:cxnLst>
                                <a:cxn ang="0">
                                  <a:pos x="T0" y="T1"/>
                                </a:cxn>
                                <a:cxn ang="0">
                                  <a:pos x="T2" y="T3"/>
                                </a:cxn>
                                <a:cxn ang="0">
                                  <a:pos x="T4" y="T5"/>
                                </a:cxn>
                                <a:cxn ang="0">
                                  <a:pos x="T6" y="T7"/>
                                </a:cxn>
                              </a:cxnLst>
                              <a:rect l="0" t="0" r="r" b="b"/>
                              <a:pathLst>
                                <a:path w="90" h="67">
                                  <a:moveTo>
                                    <a:pt x="45" y="0"/>
                                  </a:moveTo>
                                  <a:lnTo>
                                    <a:pt x="0" y="67"/>
                                  </a:lnTo>
                                  <a:lnTo>
                                    <a:pt x="90" y="67"/>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Line 1968"/>
                          <wps:cNvCnPr/>
                          <wps:spPr bwMode="auto">
                            <a:xfrm>
                              <a:off x="1958"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3" name="Line 1969"/>
                          <wps:cNvCnPr/>
                          <wps:spPr bwMode="auto">
                            <a:xfrm>
                              <a:off x="1992"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4" name="Line 1970"/>
                          <wps:cNvCnPr/>
                          <wps:spPr bwMode="auto">
                            <a:xfrm>
                              <a:off x="2025"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5" name="Line 1971"/>
                          <wps:cNvCnPr/>
                          <wps:spPr bwMode="auto">
                            <a:xfrm>
                              <a:off x="2059"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6" name="Line 1972"/>
                          <wps:cNvCnPr/>
                          <wps:spPr bwMode="auto">
                            <a:xfrm>
                              <a:off x="2093"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7" name="Line 1973"/>
                          <wps:cNvCnPr/>
                          <wps:spPr bwMode="auto">
                            <a:xfrm>
                              <a:off x="2127" y="63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8" name="Line 1974"/>
                          <wps:cNvCnPr/>
                          <wps:spPr bwMode="auto">
                            <a:xfrm>
                              <a:off x="2160"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69" name="Line 1975"/>
                          <wps:cNvCnPr/>
                          <wps:spPr bwMode="auto">
                            <a:xfrm>
                              <a:off x="2194" y="63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70" name="Line 1976"/>
                          <wps:cNvCnPr/>
                          <wps:spPr bwMode="auto">
                            <a:xfrm flipV="1">
                              <a:off x="2419" y="652"/>
                              <a:ext cx="0" cy="64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71" name="Freeform 1977"/>
                          <wps:cNvSpPr>
                            <a:spLocks/>
                          </wps:cNvSpPr>
                          <wps:spPr bwMode="auto">
                            <a:xfrm>
                              <a:off x="2374" y="1237"/>
                              <a:ext cx="90" cy="79"/>
                            </a:xfrm>
                            <a:custGeom>
                              <a:avLst/>
                              <a:gdLst>
                                <a:gd name="T0" fmla="*/ 45 w 90"/>
                                <a:gd name="T1" fmla="*/ 79 h 79"/>
                                <a:gd name="T2" fmla="*/ 0 w 90"/>
                                <a:gd name="T3" fmla="*/ 0 h 79"/>
                                <a:gd name="T4" fmla="*/ 90 w 90"/>
                                <a:gd name="T5" fmla="*/ 0 h 79"/>
                                <a:gd name="T6" fmla="*/ 45 w 90"/>
                                <a:gd name="T7" fmla="*/ 79 h 79"/>
                              </a:gdLst>
                              <a:ahLst/>
                              <a:cxnLst>
                                <a:cxn ang="0">
                                  <a:pos x="T0" y="T1"/>
                                </a:cxn>
                                <a:cxn ang="0">
                                  <a:pos x="T2" y="T3"/>
                                </a:cxn>
                                <a:cxn ang="0">
                                  <a:pos x="T4" y="T5"/>
                                </a:cxn>
                                <a:cxn ang="0">
                                  <a:pos x="T6" y="T7"/>
                                </a:cxn>
                              </a:cxnLst>
                              <a:rect l="0" t="0" r="r" b="b"/>
                              <a:pathLst>
                                <a:path w="90" h="79">
                                  <a:moveTo>
                                    <a:pt x="45" y="79"/>
                                  </a:moveTo>
                                  <a:lnTo>
                                    <a:pt x="0" y="0"/>
                                  </a:lnTo>
                                  <a:lnTo>
                                    <a:pt x="90" y="0"/>
                                  </a:lnTo>
                                  <a:lnTo>
                                    <a:pt x="45" y="79"/>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2" name="Freeform 1978"/>
                          <wps:cNvSpPr>
                            <a:spLocks/>
                          </wps:cNvSpPr>
                          <wps:spPr bwMode="auto">
                            <a:xfrm>
                              <a:off x="2374" y="641"/>
                              <a:ext cx="90" cy="68"/>
                            </a:xfrm>
                            <a:custGeom>
                              <a:avLst/>
                              <a:gdLst>
                                <a:gd name="T0" fmla="*/ 45 w 90"/>
                                <a:gd name="T1" fmla="*/ 0 h 68"/>
                                <a:gd name="T2" fmla="*/ 0 w 90"/>
                                <a:gd name="T3" fmla="*/ 68 h 68"/>
                                <a:gd name="T4" fmla="*/ 90 w 90"/>
                                <a:gd name="T5" fmla="*/ 68 h 68"/>
                                <a:gd name="T6" fmla="*/ 45 w 90"/>
                                <a:gd name="T7" fmla="*/ 0 h 68"/>
                              </a:gdLst>
                              <a:ahLst/>
                              <a:cxnLst>
                                <a:cxn ang="0">
                                  <a:pos x="T0" y="T1"/>
                                </a:cxn>
                                <a:cxn ang="0">
                                  <a:pos x="T2" y="T3"/>
                                </a:cxn>
                                <a:cxn ang="0">
                                  <a:pos x="T4" y="T5"/>
                                </a:cxn>
                                <a:cxn ang="0">
                                  <a:pos x="T6" y="T7"/>
                                </a:cxn>
                              </a:cxnLst>
                              <a:rect l="0" t="0" r="r" b="b"/>
                              <a:pathLst>
                                <a:path w="90" h="68">
                                  <a:moveTo>
                                    <a:pt x="45" y="0"/>
                                  </a:moveTo>
                                  <a:lnTo>
                                    <a:pt x="0" y="68"/>
                                  </a:lnTo>
                                  <a:lnTo>
                                    <a:pt x="90" y="68"/>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3" name="Line 1979"/>
                          <wps:cNvCnPr/>
                          <wps:spPr bwMode="auto">
                            <a:xfrm flipH="1">
                              <a:off x="2577" y="382"/>
                              <a:ext cx="169" cy="24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4" name="Line 1980"/>
                          <wps:cNvCnPr/>
                          <wps:spPr bwMode="auto">
                            <a:xfrm flipH="1">
                              <a:off x="2791" y="439"/>
                              <a:ext cx="168" cy="236"/>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5" name="Line 1981"/>
                          <wps:cNvCnPr/>
                          <wps:spPr bwMode="auto">
                            <a:xfrm flipH="1">
                              <a:off x="3016" y="371"/>
                              <a:ext cx="168" cy="259"/>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6" name="Line 1982"/>
                          <wps:cNvCnPr/>
                          <wps:spPr bwMode="auto">
                            <a:xfrm>
                              <a:off x="799" y="34"/>
                              <a:ext cx="2217" cy="596"/>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777" name="Freeform 1983"/>
                          <wps:cNvSpPr>
                            <a:spLocks/>
                          </wps:cNvSpPr>
                          <wps:spPr bwMode="auto">
                            <a:xfrm>
                              <a:off x="799" y="34"/>
                              <a:ext cx="1778" cy="596"/>
                            </a:xfrm>
                            <a:custGeom>
                              <a:avLst/>
                              <a:gdLst>
                                <a:gd name="T0" fmla="*/ 0 w 158"/>
                                <a:gd name="T1" fmla="*/ 0 h 53"/>
                                <a:gd name="T2" fmla="*/ 127 w 158"/>
                                <a:gd name="T3" fmla="*/ 43 h 53"/>
                                <a:gd name="T4" fmla="*/ 158 w 158"/>
                                <a:gd name="T5" fmla="*/ 53 h 53"/>
                              </a:gdLst>
                              <a:ahLst/>
                              <a:cxnLst>
                                <a:cxn ang="0">
                                  <a:pos x="T0" y="T1"/>
                                </a:cxn>
                                <a:cxn ang="0">
                                  <a:pos x="T2" y="T3"/>
                                </a:cxn>
                                <a:cxn ang="0">
                                  <a:pos x="T4" y="T5"/>
                                </a:cxn>
                              </a:cxnLst>
                              <a:rect l="0" t="0" r="r" b="b"/>
                              <a:pathLst>
                                <a:path w="158" h="53">
                                  <a:moveTo>
                                    <a:pt x="0" y="0"/>
                                  </a:moveTo>
                                  <a:lnTo>
                                    <a:pt x="127" y="43"/>
                                  </a:lnTo>
                                  <a:lnTo>
                                    <a:pt x="158" y="53"/>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Oval 1984"/>
                          <wps:cNvSpPr>
                            <a:spLocks noChangeArrowheads="1"/>
                          </wps:cNvSpPr>
                          <wps:spPr bwMode="auto">
                            <a:xfrm>
                              <a:off x="2734" y="2744"/>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79" name="Rectangle 1985"/>
                          <wps:cNvSpPr>
                            <a:spLocks noChangeArrowheads="1"/>
                          </wps:cNvSpPr>
                          <wps:spPr bwMode="auto">
                            <a:xfrm>
                              <a:off x="2228" y="630"/>
                              <a:ext cx="349" cy="686"/>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780" name="Oval 1987"/>
                        <wps:cNvSpPr>
                          <a:spLocks noChangeArrowheads="1"/>
                        </wps:cNvSpPr>
                        <wps:spPr bwMode="auto">
                          <a:xfrm>
                            <a:off x="1614805" y="378460"/>
                            <a:ext cx="35560" cy="43180"/>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81" name="Rectangle 1988"/>
                        <wps:cNvSpPr>
                          <a:spLocks noChangeArrowheads="1"/>
                        </wps:cNvSpPr>
                        <wps:spPr bwMode="auto">
                          <a:xfrm>
                            <a:off x="1907540" y="400050"/>
                            <a:ext cx="22161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Oval 1989"/>
                        <wps:cNvSpPr>
                          <a:spLocks noChangeArrowheads="1"/>
                        </wps:cNvSpPr>
                        <wps:spPr bwMode="auto">
                          <a:xfrm>
                            <a:off x="1893570" y="378460"/>
                            <a:ext cx="35560" cy="43180"/>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783" name="Rectangle 1990"/>
                        <wps:cNvSpPr>
                          <a:spLocks noChangeArrowheads="1"/>
                        </wps:cNvSpPr>
                        <wps:spPr bwMode="auto">
                          <a:xfrm>
                            <a:off x="1414780" y="1328420"/>
                            <a:ext cx="22161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4" name="Rectangle 1991"/>
                        <wps:cNvSpPr>
                          <a:spLocks noChangeArrowheads="1"/>
                        </wps:cNvSpPr>
                        <wps:spPr bwMode="auto">
                          <a:xfrm>
                            <a:off x="1907540" y="1328420"/>
                            <a:ext cx="22161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5" name="Line 1992"/>
                        <wps:cNvCnPr/>
                        <wps:spPr bwMode="auto">
                          <a:xfrm flipV="1">
                            <a:off x="1772285" y="172847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6" name="Line 1993"/>
                        <wps:cNvCnPr/>
                        <wps:spPr bwMode="auto">
                          <a:xfrm flipV="1">
                            <a:off x="1772285" y="170688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7" name="Line 1994"/>
                        <wps:cNvCnPr/>
                        <wps:spPr bwMode="auto">
                          <a:xfrm flipV="1">
                            <a:off x="1772285" y="168592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8" name="Line 1995"/>
                        <wps:cNvCnPr/>
                        <wps:spPr bwMode="auto">
                          <a:xfrm flipV="1">
                            <a:off x="1772285" y="166433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89" name="Line 1996"/>
                        <wps:cNvCnPr/>
                        <wps:spPr bwMode="auto">
                          <a:xfrm flipV="1">
                            <a:off x="1772285" y="164274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0" name="Line 1997"/>
                        <wps:cNvCnPr/>
                        <wps:spPr bwMode="auto">
                          <a:xfrm flipV="1">
                            <a:off x="1772285" y="162115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1" name="Line 1998"/>
                        <wps:cNvCnPr/>
                        <wps:spPr bwMode="auto">
                          <a:xfrm flipV="1">
                            <a:off x="1772285" y="160020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2" name="Line 1999"/>
                        <wps:cNvCnPr/>
                        <wps:spPr bwMode="auto">
                          <a:xfrm flipV="1">
                            <a:off x="1772285" y="157861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3" name="Line 2000"/>
                        <wps:cNvCnPr/>
                        <wps:spPr bwMode="auto">
                          <a:xfrm flipV="1">
                            <a:off x="1772285" y="1564005"/>
                            <a:ext cx="0" cy="76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4" name="Line 2001"/>
                        <wps:cNvCnPr/>
                        <wps:spPr bwMode="auto">
                          <a:xfrm flipV="1">
                            <a:off x="1772285" y="154305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5" name="Line 2002"/>
                        <wps:cNvCnPr/>
                        <wps:spPr bwMode="auto">
                          <a:xfrm flipV="1">
                            <a:off x="1772285" y="152146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6" name="Line 2003"/>
                        <wps:cNvCnPr/>
                        <wps:spPr bwMode="auto">
                          <a:xfrm flipV="1">
                            <a:off x="1772285" y="149987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7" name="Line 2004"/>
                        <wps:cNvCnPr/>
                        <wps:spPr bwMode="auto">
                          <a:xfrm flipV="1">
                            <a:off x="1772285" y="1478280"/>
                            <a:ext cx="0" cy="76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8" name="Line 2005"/>
                        <wps:cNvCnPr/>
                        <wps:spPr bwMode="auto">
                          <a:xfrm flipV="1">
                            <a:off x="1772285" y="1457325"/>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799" name="Line 2006"/>
                        <wps:cNvCnPr/>
                        <wps:spPr bwMode="auto">
                          <a:xfrm flipV="1">
                            <a:off x="1772285" y="1435735"/>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0" name="Line 2007"/>
                        <wps:cNvCnPr/>
                        <wps:spPr bwMode="auto">
                          <a:xfrm flipV="1">
                            <a:off x="1772285" y="1414145"/>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1" name="Line 2008"/>
                        <wps:cNvCnPr/>
                        <wps:spPr bwMode="auto">
                          <a:xfrm flipV="1">
                            <a:off x="1772285" y="1392555"/>
                            <a:ext cx="0" cy="762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2" name="Line 2009"/>
                        <wps:cNvCnPr/>
                        <wps:spPr bwMode="auto">
                          <a:xfrm flipV="1">
                            <a:off x="1772285" y="137160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3" name="Line 2010"/>
                        <wps:cNvCnPr/>
                        <wps:spPr bwMode="auto">
                          <a:xfrm flipV="1">
                            <a:off x="1772285" y="135001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4" name="Line 2011"/>
                        <wps:cNvCnPr/>
                        <wps:spPr bwMode="auto">
                          <a:xfrm flipV="1">
                            <a:off x="1772285" y="1328420"/>
                            <a:ext cx="0" cy="69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5" name="Line 2012"/>
                        <wps:cNvCnPr/>
                        <wps:spPr bwMode="auto">
                          <a:xfrm>
                            <a:off x="1786255" y="1363980"/>
                            <a:ext cx="1073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6" name="Freeform 2013"/>
                        <wps:cNvSpPr>
                          <a:spLocks/>
                        </wps:cNvSpPr>
                        <wps:spPr bwMode="auto">
                          <a:xfrm>
                            <a:off x="1779270" y="1335405"/>
                            <a:ext cx="42545" cy="57150"/>
                          </a:xfrm>
                          <a:custGeom>
                            <a:avLst/>
                            <a:gdLst>
                              <a:gd name="T0" fmla="*/ 0 w 67"/>
                              <a:gd name="T1" fmla="*/ 45 h 90"/>
                              <a:gd name="T2" fmla="*/ 67 w 67"/>
                              <a:gd name="T3" fmla="*/ 0 h 90"/>
                              <a:gd name="T4" fmla="*/ 67 w 67"/>
                              <a:gd name="T5" fmla="*/ 90 h 90"/>
                              <a:gd name="T6" fmla="*/ 0 w 67"/>
                              <a:gd name="T7" fmla="*/ 45 h 90"/>
                            </a:gdLst>
                            <a:ahLst/>
                            <a:cxnLst>
                              <a:cxn ang="0">
                                <a:pos x="T0" y="T1"/>
                              </a:cxn>
                              <a:cxn ang="0">
                                <a:pos x="T2" y="T3"/>
                              </a:cxn>
                              <a:cxn ang="0">
                                <a:pos x="T4" y="T5"/>
                              </a:cxn>
                              <a:cxn ang="0">
                                <a:pos x="T6" y="T7"/>
                              </a:cxn>
                            </a:cxnLst>
                            <a:rect l="0" t="0" r="r" b="b"/>
                            <a:pathLst>
                              <a:path w="67" h="90">
                                <a:moveTo>
                                  <a:pt x="0" y="45"/>
                                </a:moveTo>
                                <a:lnTo>
                                  <a:pt x="67" y="0"/>
                                </a:lnTo>
                                <a:lnTo>
                                  <a:pt x="67"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7" name="Freeform 2014"/>
                        <wps:cNvSpPr>
                          <a:spLocks/>
                        </wps:cNvSpPr>
                        <wps:spPr bwMode="auto">
                          <a:xfrm>
                            <a:off x="1864995" y="1335405"/>
                            <a:ext cx="42545" cy="5715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8" name="Line 2015"/>
                        <wps:cNvCnPr/>
                        <wps:spPr bwMode="auto">
                          <a:xfrm>
                            <a:off x="1650365" y="1363980"/>
                            <a:ext cx="10731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09" name="Freeform 2016"/>
                        <wps:cNvSpPr>
                          <a:spLocks/>
                        </wps:cNvSpPr>
                        <wps:spPr bwMode="auto">
                          <a:xfrm>
                            <a:off x="1636395" y="1335405"/>
                            <a:ext cx="42545" cy="57150"/>
                          </a:xfrm>
                          <a:custGeom>
                            <a:avLst/>
                            <a:gdLst>
                              <a:gd name="T0" fmla="*/ 0 w 67"/>
                              <a:gd name="T1" fmla="*/ 45 h 90"/>
                              <a:gd name="T2" fmla="*/ 67 w 67"/>
                              <a:gd name="T3" fmla="*/ 0 h 90"/>
                              <a:gd name="T4" fmla="*/ 67 w 67"/>
                              <a:gd name="T5" fmla="*/ 90 h 90"/>
                              <a:gd name="T6" fmla="*/ 0 w 67"/>
                              <a:gd name="T7" fmla="*/ 45 h 90"/>
                            </a:gdLst>
                            <a:ahLst/>
                            <a:cxnLst>
                              <a:cxn ang="0">
                                <a:pos x="T0" y="T1"/>
                              </a:cxn>
                              <a:cxn ang="0">
                                <a:pos x="T2" y="T3"/>
                              </a:cxn>
                              <a:cxn ang="0">
                                <a:pos x="T4" y="T5"/>
                              </a:cxn>
                              <a:cxn ang="0">
                                <a:pos x="T6" y="T7"/>
                              </a:cxn>
                            </a:cxnLst>
                            <a:rect l="0" t="0" r="r" b="b"/>
                            <a:pathLst>
                              <a:path w="67" h="90">
                                <a:moveTo>
                                  <a:pt x="0" y="45"/>
                                </a:moveTo>
                                <a:lnTo>
                                  <a:pt x="67" y="0"/>
                                </a:lnTo>
                                <a:lnTo>
                                  <a:pt x="67"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0" name="Freeform 2017"/>
                        <wps:cNvSpPr>
                          <a:spLocks/>
                        </wps:cNvSpPr>
                        <wps:spPr bwMode="auto">
                          <a:xfrm>
                            <a:off x="1722120" y="1335405"/>
                            <a:ext cx="42545" cy="57150"/>
                          </a:xfrm>
                          <a:custGeom>
                            <a:avLst/>
                            <a:gdLst>
                              <a:gd name="T0" fmla="*/ 67 w 67"/>
                              <a:gd name="T1" fmla="*/ 45 h 90"/>
                              <a:gd name="T2" fmla="*/ 0 w 67"/>
                              <a:gd name="T3" fmla="*/ 0 h 90"/>
                              <a:gd name="T4" fmla="*/ 0 w 67"/>
                              <a:gd name="T5" fmla="*/ 90 h 90"/>
                              <a:gd name="T6" fmla="*/ 67 w 67"/>
                              <a:gd name="T7" fmla="*/ 45 h 90"/>
                            </a:gdLst>
                            <a:ahLst/>
                            <a:cxnLst>
                              <a:cxn ang="0">
                                <a:pos x="T0" y="T1"/>
                              </a:cxn>
                              <a:cxn ang="0">
                                <a:pos x="T2" y="T3"/>
                              </a:cxn>
                              <a:cxn ang="0">
                                <a:pos x="T4" y="T5"/>
                              </a:cxn>
                              <a:cxn ang="0">
                                <a:pos x="T6" y="T7"/>
                              </a:cxn>
                            </a:cxnLst>
                            <a:rect l="0" t="0" r="r" b="b"/>
                            <a:pathLst>
                              <a:path w="67" h="90">
                                <a:moveTo>
                                  <a:pt x="67" y="45"/>
                                </a:moveTo>
                                <a:lnTo>
                                  <a:pt x="0" y="0"/>
                                </a:lnTo>
                                <a:lnTo>
                                  <a:pt x="0" y="90"/>
                                </a:lnTo>
                                <a:lnTo>
                                  <a:pt x="67"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1" name="Oval 2018"/>
                        <wps:cNvSpPr>
                          <a:spLocks noChangeArrowheads="1"/>
                        </wps:cNvSpPr>
                        <wps:spPr bwMode="auto">
                          <a:xfrm>
                            <a:off x="471805" y="1428750"/>
                            <a:ext cx="57150" cy="5715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812" name="Freeform 2019"/>
                        <wps:cNvSpPr>
                          <a:spLocks/>
                        </wps:cNvSpPr>
                        <wps:spPr bwMode="auto">
                          <a:xfrm>
                            <a:off x="500380" y="1457325"/>
                            <a:ext cx="1407160" cy="313690"/>
                          </a:xfrm>
                          <a:custGeom>
                            <a:avLst/>
                            <a:gdLst>
                              <a:gd name="T0" fmla="*/ 0 w 197"/>
                              <a:gd name="T1" fmla="*/ 0 h 44"/>
                              <a:gd name="T2" fmla="*/ 197 w 197"/>
                              <a:gd name="T3" fmla="*/ 40 h 44"/>
                              <a:gd name="T4" fmla="*/ 177 w 197"/>
                              <a:gd name="T5" fmla="*/ 44 h 44"/>
                              <a:gd name="T6" fmla="*/ 159 w 197"/>
                              <a:gd name="T7" fmla="*/ 40 h 44"/>
                              <a:gd name="T8" fmla="*/ 145 w 197"/>
                              <a:gd name="T9" fmla="*/ 37 h 44"/>
                              <a:gd name="T10" fmla="*/ 0 w 197"/>
                              <a:gd name="T11" fmla="*/ 0 h 44"/>
                            </a:gdLst>
                            <a:ahLst/>
                            <a:cxnLst>
                              <a:cxn ang="0">
                                <a:pos x="T0" y="T1"/>
                              </a:cxn>
                              <a:cxn ang="0">
                                <a:pos x="T2" y="T3"/>
                              </a:cxn>
                              <a:cxn ang="0">
                                <a:pos x="T4" y="T5"/>
                              </a:cxn>
                              <a:cxn ang="0">
                                <a:pos x="T6" y="T7"/>
                              </a:cxn>
                              <a:cxn ang="0">
                                <a:pos x="T8" y="T9"/>
                              </a:cxn>
                              <a:cxn ang="0">
                                <a:pos x="T10" y="T11"/>
                              </a:cxn>
                            </a:cxnLst>
                            <a:rect l="0" t="0" r="r" b="b"/>
                            <a:pathLst>
                              <a:path w="197" h="44">
                                <a:moveTo>
                                  <a:pt x="0" y="0"/>
                                </a:moveTo>
                                <a:lnTo>
                                  <a:pt x="197" y="40"/>
                                </a:lnTo>
                                <a:lnTo>
                                  <a:pt x="177" y="44"/>
                                </a:lnTo>
                                <a:lnTo>
                                  <a:pt x="159" y="40"/>
                                </a:lnTo>
                                <a:lnTo>
                                  <a:pt x="145" y="37"/>
                                </a:lnTo>
                                <a:lnTo>
                                  <a:pt x="0" y="0"/>
                                </a:lnTo>
                                <a:close/>
                              </a:path>
                            </a:pathLst>
                          </a:custGeom>
                          <a:noFill/>
                          <a:ln w="11" cap="flat">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3" name="Oval 2020"/>
                        <wps:cNvSpPr>
                          <a:spLocks noChangeArrowheads="1"/>
                        </wps:cNvSpPr>
                        <wps:spPr bwMode="auto">
                          <a:xfrm>
                            <a:off x="1614805" y="1721485"/>
                            <a:ext cx="35560" cy="42545"/>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814" name="Oval 2021"/>
                        <wps:cNvSpPr>
                          <a:spLocks noChangeArrowheads="1"/>
                        </wps:cNvSpPr>
                        <wps:spPr bwMode="auto">
                          <a:xfrm>
                            <a:off x="1893570" y="1721485"/>
                            <a:ext cx="35560" cy="42545"/>
                          </a:xfrm>
                          <a:prstGeom prst="ellipse">
                            <a:avLst/>
                          </a:prstGeom>
                          <a:solidFill>
                            <a:srgbClr val="0089E1"/>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3815" name="Freeform 2022"/>
                        <wps:cNvSpPr>
                          <a:spLocks/>
                        </wps:cNvSpPr>
                        <wps:spPr bwMode="auto">
                          <a:xfrm>
                            <a:off x="500380" y="1471295"/>
                            <a:ext cx="342900" cy="314325"/>
                          </a:xfrm>
                          <a:custGeom>
                            <a:avLst/>
                            <a:gdLst>
                              <a:gd name="T0" fmla="*/ 48 w 48"/>
                              <a:gd name="T1" fmla="*/ 44 h 44"/>
                              <a:gd name="T2" fmla="*/ 0 w 48"/>
                              <a:gd name="T3" fmla="*/ 0 h 44"/>
                            </a:gdLst>
                            <a:ahLst/>
                            <a:cxnLst>
                              <a:cxn ang="0">
                                <a:pos x="T0" y="T1"/>
                              </a:cxn>
                              <a:cxn ang="0">
                                <a:pos x="T2" y="T3"/>
                              </a:cxn>
                            </a:cxnLst>
                            <a:rect l="0" t="0" r="r" b="b"/>
                            <a:pathLst>
                              <a:path w="48" h="44">
                                <a:moveTo>
                                  <a:pt x="48" y="44"/>
                                </a:moveTo>
                                <a:cubicBezTo>
                                  <a:pt x="48" y="44"/>
                                  <a:pt x="0" y="37"/>
                                  <a:pt x="0"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Freeform 2023"/>
                        <wps:cNvSpPr>
                          <a:spLocks/>
                        </wps:cNvSpPr>
                        <wps:spPr bwMode="auto">
                          <a:xfrm>
                            <a:off x="1336040" y="1771015"/>
                            <a:ext cx="443230" cy="157480"/>
                          </a:xfrm>
                          <a:custGeom>
                            <a:avLst/>
                            <a:gdLst>
                              <a:gd name="T0" fmla="*/ 56 w 62"/>
                              <a:gd name="T1" fmla="*/ 0 h 22"/>
                              <a:gd name="T2" fmla="*/ 0 w 62"/>
                              <a:gd name="T3" fmla="*/ 13 h 22"/>
                            </a:gdLst>
                            <a:ahLst/>
                            <a:cxnLst>
                              <a:cxn ang="0">
                                <a:pos x="T0" y="T1"/>
                              </a:cxn>
                              <a:cxn ang="0">
                                <a:pos x="T2" y="T3"/>
                              </a:cxn>
                            </a:cxnLst>
                            <a:rect l="0" t="0" r="r" b="b"/>
                            <a:pathLst>
                              <a:path w="62" h="22">
                                <a:moveTo>
                                  <a:pt x="56" y="0"/>
                                </a:moveTo>
                                <a:cubicBezTo>
                                  <a:pt x="56" y="0"/>
                                  <a:pt x="62" y="22"/>
                                  <a:pt x="0" y="13"/>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7" name="Freeform 2024"/>
                        <wps:cNvSpPr>
                          <a:spLocks/>
                        </wps:cNvSpPr>
                        <wps:spPr bwMode="auto">
                          <a:xfrm>
                            <a:off x="1543685" y="1614170"/>
                            <a:ext cx="92710" cy="107315"/>
                          </a:xfrm>
                          <a:custGeom>
                            <a:avLst/>
                            <a:gdLst>
                              <a:gd name="T0" fmla="*/ 13 w 13"/>
                              <a:gd name="T1" fmla="*/ 5 h 15"/>
                              <a:gd name="T2" fmla="*/ 6 w 13"/>
                              <a:gd name="T3" fmla="*/ 3 h 15"/>
                              <a:gd name="T4" fmla="*/ 1 w 13"/>
                              <a:gd name="T5" fmla="*/ 15 h 15"/>
                            </a:gdLst>
                            <a:ahLst/>
                            <a:cxnLst>
                              <a:cxn ang="0">
                                <a:pos x="T0" y="T1"/>
                              </a:cxn>
                              <a:cxn ang="0">
                                <a:pos x="T2" y="T3"/>
                              </a:cxn>
                              <a:cxn ang="0">
                                <a:pos x="T4" y="T5"/>
                              </a:cxn>
                            </a:cxnLst>
                            <a:rect l="0" t="0" r="r" b="b"/>
                            <a:pathLst>
                              <a:path w="13" h="15">
                                <a:moveTo>
                                  <a:pt x="13" y="5"/>
                                </a:moveTo>
                                <a:cubicBezTo>
                                  <a:pt x="13" y="5"/>
                                  <a:pt x="10" y="0"/>
                                  <a:pt x="6" y="3"/>
                                </a:cubicBezTo>
                                <a:cubicBezTo>
                                  <a:pt x="0" y="7"/>
                                  <a:pt x="1" y="15"/>
                                  <a:pt x="1" y="15"/>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8" name="Line 2025"/>
                        <wps:cNvCnPr/>
                        <wps:spPr bwMode="auto">
                          <a:xfrm>
                            <a:off x="128905" y="835660"/>
                            <a:ext cx="2250440"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819" name="Line 2026"/>
                        <wps:cNvCnPr/>
                        <wps:spPr bwMode="auto">
                          <a:xfrm>
                            <a:off x="1289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0" name="Line 2027"/>
                        <wps:cNvCnPr/>
                        <wps:spPr bwMode="auto">
                          <a:xfrm>
                            <a:off x="14986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1" name="Line 2028"/>
                        <wps:cNvCnPr/>
                        <wps:spPr bwMode="auto">
                          <a:xfrm>
                            <a:off x="1714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2" name="Line 2029"/>
                        <wps:cNvCnPr/>
                        <wps:spPr bwMode="auto">
                          <a:xfrm>
                            <a:off x="19304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3" name="Line 2030"/>
                        <wps:cNvCnPr/>
                        <wps:spPr bwMode="auto">
                          <a:xfrm>
                            <a:off x="2146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4" name="Line 2031"/>
                        <wps:cNvCnPr/>
                        <wps:spPr bwMode="auto">
                          <a:xfrm>
                            <a:off x="23558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5" name="Line 2032"/>
                        <wps:cNvCnPr/>
                        <wps:spPr bwMode="auto">
                          <a:xfrm>
                            <a:off x="2571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6" name="Line 2033"/>
                        <wps:cNvCnPr/>
                        <wps:spPr bwMode="auto">
                          <a:xfrm>
                            <a:off x="27876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7" name="Line 2034"/>
                        <wps:cNvCnPr/>
                        <wps:spPr bwMode="auto">
                          <a:xfrm>
                            <a:off x="3003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8" name="Line 2035"/>
                        <wps:cNvCnPr/>
                        <wps:spPr bwMode="auto">
                          <a:xfrm>
                            <a:off x="32131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29" name="Line 2036"/>
                        <wps:cNvCnPr/>
                        <wps:spPr bwMode="auto">
                          <a:xfrm>
                            <a:off x="3429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0" name="Line 2037"/>
                        <wps:cNvCnPr/>
                        <wps:spPr bwMode="auto">
                          <a:xfrm>
                            <a:off x="36449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1" name="Line 2038"/>
                        <wps:cNvCnPr/>
                        <wps:spPr bwMode="auto">
                          <a:xfrm>
                            <a:off x="3860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2" name="Line 2039"/>
                        <wps:cNvCnPr/>
                        <wps:spPr bwMode="auto">
                          <a:xfrm>
                            <a:off x="40703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3" name="Line 2040"/>
                        <wps:cNvCnPr/>
                        <wps:spPr bwMode="auto">
                          <a:xfrm>
                            <a:off x="42862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4" name="Line 2041"/>
                        <wps:cNvCnPr/>
                        <wps:spPr bwMode="auto">
                          <a:xfrm>
                            <a:off x="45021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5" name="Line 2042"/>
                        <wps:cNvCnPr/>
                        <wps:spPr bwMode="auto">
                          <a:xfrm>
                            <a:off x="4718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6" name="Line 2043"/>
                        <wps:cNvCnPr/>
                        <wps:spPr bwMode="auto">
                          <a:xfrm>
                            <a:off x="49276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7" name="Line 2044"/>
                        <wps:cNvCnPr/>
                        <wps:spPr bwMode="auto">
                          <a:xfrm>
                            <a:off x="5143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8" name="Line 2045"/>
                        <wps:cNvCnPr/>
                        <wps:spPr bwMode="auto">
                          <a:xfrm>
                            <a:off x="53594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39" name="Line 2046"/>
                        <wps:cNvCnPr/>
                        <wps:spPr bwMode="auto">
                          <a:xfrm>
                            <a:off x="5575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0" name="Line 2047"/>
                        <wps:cNvCnPr/>
                        <wps:spPr bwMode="auto">
                          <a:xfrm>
                            <a:off x="57848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1" name="Line 2048"/>
                        <wps:cNvCnPr/>
                        <wps:spPr bwMode="auto">
                          <a:xfrm>
                            <a:off x="6000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2" name="Line 2049"/>
                        <wps:cNvCnPr/>
                        <wps:spPr bwMode="auto">
                          <a:xfrm>
                            <a:off x="62166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3" name="Line 2050"/>
                        <wps:cNvCnPr/>
                        <wps:spPr bwMode="auto">
                          <a:xfrm>
                            <a:off x="6432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4" name="Line 2051"/>
                        <wps:cNvCnPr/>
                        <wps:spPr bwMode="auto">
                          <a:xfrm>
                            <a:off x="66421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5" name="Line 2052"/>
                        <wps:cNvCnPr/>
                        <wps:spPr bwMode="auto">
                          <a:xfrm>
                            <a:off x="6858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6" name="Line 2053"/>
                        <wps:cNvCnPr/>
                        <wps:spPr bwMode="auto">
                          <a:xfrm>
                            <a:off x="70739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7" name="Line 2054"/>
                        <wps:cNvCnPr/>
                        <wps:spPr bwMode="auto">
                          <a:xfrm>
                            <a:off x="7289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8" name="Line 2055"/>
                        <wps:cNvCnPr/>
                        <wps:spPr bwMode="auto">
                          <a:xfrm>
                            <a:off x="7505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49" name="Line 2056"/>
                        <wps:cNvCnPr/>
                        <wps:spPr bwMode="auto">
                          <a:xfrm>
                            <a:off x="77152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0" name="Line 2057"/>
                        <wps:cNvCnPr/>
                        <wps:spPr bwMode="auto">
                          <a:xfrm>
                            <a:off x="7931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1" name="Line 2058"/>
                        <wps:cNvCnPr/>
                        <wps:spPr bwMode="auto">
                          <a:xfrm>
                            <a:off x="8147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2" name="Line 2059"/>
                        <wps:cNvCnPr/>
                        <wps:spPr bwMode="auto">
                          <a:xfrm>
                            <a:off x="83629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3" name="Line 2060"/>
                        <wps:cNvCnPr/>
                        <wps:spPr bwMode="auto">
                          <a:xfrm>
                            <a:off x="8572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4" name="Line 2061"/>
                        <wps:cNvCnPr/>
                        <wps:spPr bwMode="auto">
                          <a:xfrm>
                            <a:off x="87884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5" name="Line 2062"/>
                        <wps:cNvCnPr/>
                        <wps:spPr bwMode="auto">
                          <a:xfrm>
                            <a:off x="9004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6" name="Line 2063"/>
                        <wps:cNvCnPr/>
                        <wps:spPr bwMode="auto">
                          <a:xfrm>
                            <a:off x="92202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7" name="Line 2064"/>
                        <wps:cNvCnPr/>
                        <wps:spPr bwMode="auto">
                          <a:xfrm>
                            <a:off x="9429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8" name="Line 2065"/>
                        <wps:cNvCnPr/>
                        <wps:spPr bwMode="auto">
                          <a:xfrm>
                            <a:off x="96456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59" name="Line 2066"/>
                        <wps:cNvCnPr/>
                        <wps:spPr bwMode="auto">
                          <a:xfrm>
                            <a:off x="9861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0" name="Line 2067"/>
                        <wps:cNvCnPr/>
                        <wps:spPr bwMode="auto">
                          <a:xfrm>
                            <a:off x="100774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1" name="Line 2068"/>
                        <wps:cNvCnPr/>
                        <wps:spPr bwMode="auto">
                          <a:xfrm>
                            <a:off x="10287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2" name="Line 2069"/>
                        <wps:cNvCnPr/>
                        <wps:spPr bwMode="auto">
                          <a:xfrm>
                            <a:off x="105029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3" name="Line 2070"/>
                        <wps:cNvCnPr/>
                        <wps:spPr bwMode="auto">
                          <a:xfrm>
                            <a:off x="10718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4" name="Line 2071"/>
                        <wps:cNvCnPr/>
                        <wps:spPr bwMode="auto">
                          <a:xfrm>
                            <a:off x="10934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5" name="Line 2072"/>
                        <wps:cNvCnPr/>
                        <wps:spPr bwMode="auto">
                          <a:xfrm>
                            <a:off x="111442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6" name="Line 2073"/>
                        <wps:cNvCnPr/>
                        <wps:spPr bwMode="auto">
                          <a:xfrm>
                            <a:off x="11360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7" name="Line 2074"/>
                        <wps:cNvCnPr/>
                        <wps:spPr bwMode="auto">
                          <a:xfrm>
                            <a:off x="115760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8" name="Line 2075"/>
                        <wps:cNvCnPr/>
                        <wps:spPr bwMode="auto">
                          <a:xfrm>
                            <a:off x="117919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69" name="Line 2076"/>
                        <wps:cNvCnPr/>
                        <wps:spPr bwMode="auto">
                          <a:xfrm>
                            <a:off x="120015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0" name="Line 2077"/>
                        <wps:cNvCnPr/>
                        <wps:spPr bwMode="auto">
                          <a:xfrm>
                            <a:off x="122174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1" name="Line 2078"/>
                        <wps:cNvCnPr/>
                        <wps:spPr bwMode="auto">
                          <a:xfrm>
                            <a:off x="124333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2" name="Line 2079"/>
                        <wps:cNvCnPr/>
                        <wps:spPr bwMode="auto">
                          <a:xfrm>
                            <a:off x="126492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3" name="Line 2080"/>
                        <wps:cNvCnPr/>
                        <wps:spPr bwMode="auto">
                          <a:xfrm>
                            <a:off x="128587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4" name="Line 2081"/>
                        <wps:cNvCnPr/>
                        <wps:spPr bwMode="auto">
                          <a:xfrm>
                            <a:off x="130746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5" name="Line 2082"/>
                        <wps:cNvCnPr/>
                        <wps:spPr bwMode="auto">
                          <a:xfrm>
                            <a:off x="132905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6" name="Line 2083"/>
                        <wps:cNvCnPr/>
                        <wps:spPr bwMode="auto">
                          <a:xfrm>
                            <a:off x="135064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7" name="Line 2084"/>
                        <wps:cNvCnPr/>
                        <wps:spPr bwMode="auto">
                          <a:xfrm>
                            <a:off x="137160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8" name="Line 2085"/>
                        <wps:cNvCnPr/>
                        <wps:spPr bwMode="auto">
                          <a:xfrm>
                            <a:off x="139319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79" name="Line 2086"/>
                        <wps:cNvCnPr/>
                        <wps:spPr bwMode="auto">
                          <a:xfrm>
                            <a:off x="141478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0" name="Line 2087"/>
                        <wps:cNvCnPr/>
                        <wps:spPr bwMode="auto">
                          <a:xfrm>
                            <a:off x="14363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1" name="Line 2088"/>
                        <wps:cNvCnPr/>
                        <wps:spPr bwMode="auto">
                          <a:xfrm>
                            <a:off x="145796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2" name="Line 2089"/>
                        <wps:cNvCnPr/>
                        <wps:spPr bwMode="auto">
                          <a:xfrm>
                            <a:off x="14789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3" name="Line 2090"/>
                        <wps:cNvCnPr/>
                        <wps:spPr bwMode="auto">
                          <a:xfrm>
                            <a:off x="150050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4" name="Line 2091"/>
                        <wps:cNvCnPr/>
                        <wps:spPr bwMode="auto">
                          <a:xfrm>
                            <a:off x="152209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5" name="Line 2092"/>
                        <wps:cNvCnPr/>
                        <wps:spPr bwMode="auto">
                          <a:xfrm>
                            <a:off x="154368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6" name="Line 2093"/>
                        <wps:cNvCnPr/>
                        <wps:spPr bwMode="auto">
                          <a:xfrm>
                            <a:off x="156464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7" name="Line 2094"/>
                        <wps:cNvCnPr/>
                        <wps:spPr bwMode="auto">
                          <a:xfrm>
                            <a:off x="158623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8" name="Line 2095"/>
                        <wps:cNvCnPr/>
                        <wps:spPr bwMode="auto">
                          <a:xfrm>
                            <a:off x="160782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89" name="Line 2096"/>
                        <wps:cNvCnPr/>
                        <wps:spPr bwMode="auto">
                          <a:xfrm>
                            <a:off x="162941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0" name="Line 2097"/>
                        <wps:cNvCnPr/>
                        <wps:spPr bwMode="auto">
                          <a:xfrm>
                            <a:off x="165036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1" name="Line 2098"/>
                        <wps:cNvCnPr/>
                        <wps:spPr bwMode="auto">
                          <a:xfrm>
                            <a:off x="167195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2" name="Line 2099"/>
                        <wps:cNvCnPr/>
                        <wps:spPr bwMode="auto">
                          <a:xfrm>
                            <a:off x="169354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3" name="Line 2100"/>
                        <wps:cNvCnPr/>
                        <wps:spPr bwMode="auto">
                          <a:xfrm>
                            <a:off x="1715135"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4" name="Line 2101"/>
                        <wps:cNvCnPr/>
                        <wps:spPr bwMode="auto">
                          <a:xfrm>
                            <a:off x="173609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5" name="Line 2102"/>
                        <wps:cNvCnPr/>
                        <wps:spPr bwMode="auto">
                          <a:xfrm>
                            <a:off x="1757680"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6" name="Line 2103"/>
                        <wps:cNvCnPr/>
                        <wps:spPr bwMode="auto">
                          <a:xfrm>
                            <a:off x="177927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7" name="Line 2104"/>
                        <wps:cNvCnPr/>
                        <wps:spPr bwMode="auto">
                          <a:xfrm>
                            <a:off x="1800860" y="1128395"/>
                            <a:ext cx="1397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8" name="Line 2105"/>
                        <wps:cNvCnPr/>
                        <wps:spPr bwMode="auto">
                          <a:xfrm>
                            <a:off x="1821815" y="1128395"/>
                            <a:ext cx="1460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899" name="Line 2106"/>
                        <wps:cNvCnPr/>
                        <wps:spPr bwMode="auto">
                          <a:xfrm>
                            <a:off x="184340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0" name="Line 2107"/>
                        <wps:cNvCnPr/>
                        <wps:spPr bwMode="auto">
                          <a:xfrm>
                            <a:off x="186499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1" name="Line 2108"/>
                        <wps:cNvCnPr/>
                        <wps:spPr bwMode="auto">
                          <a:xfrm>
                            <a:off x="188658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2" name="Line 2109"/>
                        <wps:cNvCnPr/>
                        <wps:spPr bwMode="auto">
                          <a:xfrm>
                            <a:off x="1907540"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3" name="Line 2110"/>
                        <wps:cNvCnPr/>
                        <wps:spPr bwMode="auto">
                          <a:xfrm>
                            <a:off x="192913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4" name="Line 2111"/>
                        <wps:cNvCnPr/>
                        <wps:spPr bwMode="auto">
                          <a:xfrm>
                            <a:off x="195072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5" name="Line 2112"/>
                        <wps:cNvCnPr/>
                        <wps:spPr bwMode="auto">
                          <a:xfrm>
                            <a:off x="197231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6" name="Line 2113"/>
                        <wps:cNvCnPr/>
                        <wps:spPr bwMode="auto">
                          <a:xfrm>
                            <a:off x="1993265"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7" name="Line 2114"/>
                        <wps:cNvCnPr/>
                        <wps:spPr bwMode="auto">
                          <a:xfrm>
                            <a:off x="201485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8" name="Line 2115"/>
                        <wps:cNvCnPr/>
                        <wps:spPr bwMode="auto">
                          <a:xfrm>
                            <a:off x="203644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09" name="Line 2116"/>
                        <wps:cNvCnPr/>
                        <wps:spPr bwMode="auto">
                          <a:xfrm>
                            <a:off x="205803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0" name="Line 2117"/>
                        <wps:cNvCnPr/>
                        <wps:spPr bwMode="auto">
                          <a:xfrm>
                            <a:off x="2078990"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1" name="Line 2118"/>
                        <wps:cNvCnPr/>
                        <wps:spPr bwMode="auto">
                          <a:xfrm>
                            <a:off x="210058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2" name="Line 2119"/>
                        <wps:cNvCnPr/>
                        <wps:spPr bwMode="auto">
                          <a:xfrm>
                            <a:off x="212217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3" name="Line 2120"/>
                        <wps:cNvCnPr/>
                        <wps:spPr bwMode="auto">
                          <a:xfrm>
                            <a:off x="214376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4" name="Line 2121"/>
                        <wps:cNvCnPr/>
                        <wps:spPr bwMode="auto">
                          <a:xfrm>
                            <a:off x="2164715"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5" name="Line 2122"/>
                        <wps:cNvCnPr/>
                        <wps:spPr bwMode="auto">
                          <a:xfrm>
                            <a:off x="2186305"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6" name="Line 2123"/>
                        <wps:cNvCnPr/>
                        <wps:spPr bwMode="auto">
                          <a:xfrm>
                            <a:off x="220789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7" name="Line 2124"/>
                        <wps:cNvCnPr/>
                        <wps:spPr bwMode="auto">
                          <a:xfrm>
                            <a:off x="222948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8" name="Line 2125"/>
                        <wps:cNvCnPr/>
                        <wps:spPr bwMode="auto">
                          <a:xfrm>
                            <a:off x="2251075"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19" name="Line 2126"/>
                        <wps:cNvCnPr/>
                        <wps:spPr bwMode="auto">
                          <a:xfrm>
                            <a:off x="2272030" y="1128395"/>
                            <a:ext cx="762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0" name="Line 2127"/>
                        <wps:cNvCnPr/>
                        <wps:spPr bwMode="auto">
                          <a:xfrm>
                            <a:off x="229362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1" name="Line 2128"/>
                        <wps:cNvCnPr/>
                        <wps:spPr bwMode="auto">
                          <a:xfrm>
                            <a:off x="231521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2" name="Line 2129"/>
                        <wps:cNvCnPr/>
                        <wps:spPr bwMode="auto">
                          <a:xfrm>
                            <a:off x="233680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3" name="Line 2130"/>
                        <wps:cNvCnPr/>
                        <wps:spPr bwMode="auto">
                          <a:xfrm>
                            <a:off x="2336800" y="1128395"/>
                            <a:ext cx="6985"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24" name="Line 2131"/>
                        <wps:cNvCnPr/>
                        <wps:spPr bwMode="auto">
                          <a:xfrm>
                            <a:off x="14605" y="2007235"/>
                            <a:ext cx="249364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925" name="Rectangle 2132"/>
                        <wps:cNvSpPr>
                          <a:spLocks noChangeArrowheads="1"/>
                        </wps:cNvSpPr>
                        <wps:spPr bwMode="auto">
                          <a:xfrm>
                            <a:off x="278765" y="400050"/>
                            <a:ext cx="22161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Rectangle 2133"/>
                        <wps:cNvSpPr>
                          <a:spLocks noChangeArrowheads="1"/>
                        </wps:cNvSpPr>
                        <wps:spPr bwMode="auto">
                          <a:xfrm>
                            <a:off x="922020" y="400050"/>
                            <a:ext cx="213995" cy="43561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7" name="Rectangle 2134"/>
                        <wps:cNvSpPr>
                          <a:spLocks noChangeArrowheads="1"/>
                        </wps:cNvSpPr>
                        <wps:spPr bwMode="auto">
                          <a:xfrm>
                            <a:off x="278765" y="1328420"/>
                            <a:ext cx="22161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2135"/>
                        <wps:cNvSpPr>
                          <a:spLocks noChangeArrowheads="1"/>
                        </wps:cNvSpPr>
                        <wps:spPr bwMode="auto">
                          <a:xfrm>
                            <a:off x="922020" y="1328420"/>
                            <a:ext cx="213995" cy="593090"/>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Freeform 2136"/>
                        <wps:cNvSpPr>
                          <a:spLocks/>
                        </wps:cNvSpPr>
                        <wps:spPr bwMode="auto">
                          <a:xfrm>
                            <a:off x="1386205" y="328295"/>
                            <a:ext cx="35560" cy="85725"/>
                          </a:xfrm>
                          <a:custGeom>
                            <a:avLst/>
                            <a:gdLst>
                              <a:gd name="T0" fmla="*/ 2 w 5"/>
                              <a:gd name="T1" fmla="*/ 10 h 12"/>
                              <a:gd name="T2" fmla="*/ 5 w 5"/>
                              <a:gd name="T3" fmla="*/ 0 h 12"/>
                            </a:gdLst>
                            <a:ahLst/>
                            <a:cxnLst>
                              <a:cxn ang="0">
                                <a:pos x="T0" y="T1"/>
                              </a:cxn>
                              <a:cxn ang="0">
                                <a:pos x="T2" y="T3"/>
                              </a:cxn>
                            </a:cxnLst>
                            <a:rect l="0" t="0" r="r" b="b"/>
                            <a:pathLst>
                              <a:path w="5" h="12">
                                <a:moveTo>
                                  <a:pt x="2" y="10"/>
                                </a:moveTo>
                                <a:cubicBezTo>
                                  <a:pt x="2" y="12"/>
                                  <a:pt x="0" y="3"/>
                                  <a:pt x="5" y="0"/>
                                </a:cubicBez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0" name="Rectangle 2137"/>
                        <wps:cNvSpPr>
                          <a:spLocks noChangeArrowheads="1"/>
                        </wps:cNvSpPr>
                        <wps:spPr bwMode="auto">
                          <a:xfrm>
                            <a:off x="771525" y="243205"/>
                            <a:ext cx="3435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hint="eastAsia"/>
                                  <w:color w:val="24282B"/>
                                  <w:sz w:val="18"/>
                                  <w:szCs w:val="18"/>
                                  <w:lang w:eastAsia="zh-CN"/>
                                </w:rPr>
                                <w:t>建筑物</w:t>
                              </w:r>
                            </w:p>
                          </w:txbxContent>
                        </wps:txbx>
                        <wps:bodyPr rot="0" vert="horz" wrap="none" lIns="0" tIns="0" rIns="0" bIns="0" anchor="t" anchorCtr="0">
                          <a:spAutoFit/>
                        </wps:bodyPr>
                      </wps:wsp>
                      <wps:wsp>
                        <wps:cNvPr id="3931" name="Rectangle 2138"/>
                        <wps:cNvSpPr>
                          <a:spLocks noChangeArrowheads="1"/>
                        </wps:cNvSpPr>
                        <wps:spPr bwMode="auto">
                          <a:xfrm>
                            <a:off x="2186305" y="-698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rPr>
                                  <w:lang w:eastAsia="zh-CN"/>
                                </w:rPr>
                              </w:pPr>
                              <w:r>
                                <w:rPr>
                                  <w:rFonts w:hint="eastAsia"/>
                                  <w:color w:val="24282B"/>
                                  <w:sz w:val="18"/>
                                  <w:szCs w:val="18"/>
                                  <w:lang w:eastAsia="zh-CN"/>
                                </w:rPr>
                                <w:t>交叉</w:t>
                              </w:r>
                            </w:p>
                          </w:txbxContent>
                        </wps:txbx>
                        <wps:bodyPr rot="0" vert="horz" wrap="none" lIns="0" tIns="0" rIns="0" bIns="0" anchor="t" anchorCtr="0">
                          <a:spAutoFit/>
                        </wps:bodyPr>
                      </wps:wsp>
                      <wps:wsp>
                        <wps:cNvPr id="3932" name="Rectangle 2139"/>
                        <wps:cNvSpPr>
                          <a:spLocks noChangeArrowheads="1"/>
                        </wps:cNvSpPr>
                        <wps:spPr bwMode="auto">
                          <a:xfrm>
                            <a:off x="2186305" y="214630"/>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rPr>
                                  <w:lang w:eastAsia="zh-CN"/>
                                </w:rPr>
                              </w:pPr>
                              <w:r>
                                <w:rPr>
                                  <w:rFonts w:hint="eastAsia"/>
                                  <w:color w:val="24282B"/>
                                  <w:sz w:val="18"/>
                                  <w:szCs w:val="18"/>
                                  <w:lang w:eastAsia="zh-CN"/>
                                </w:rPr>
                                <w:t>部分</w:t>
                              </w:r>
                            </w:p>
                          </w:txbxContent>
                        </wps:txbx>
                        <wps:bodyPr rot="0" vert="horz" wrap="none" lIns="0" tIns="0" rIns="0" bIns="0" anchor="t" anchorCtr="0">
                          <a:spAutoFit/>
                        </wps:bodyPr>
                      </wps:wsp>
                      <wps:wsp>
                        <wps:cNvPr id="3933" name="Rectangle 2140"/>
                        <wps:cNvSpPr>
                          <a:spLocks noChangeArrowheads="1"/>
                        </wps:cNvSpPr>
                        <wps:spPr bwMode="auto">
                          <a:xfrm>
                            <a:off x="321310" y="134302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8"/>
                                  <w:szCs w:val="18"/>
                                </w:rPr>
                                <w:t>BS</w:t>
                              </w:r>
                            </w:p>
                          </w:txbxContent>
                        </wps:txbx>
                        <wps:bodyPr rot="0" vert="horz" wrap="none" lIns="0" tIns="0" rIns="0" bIns="0" anchor="t" anchorCtr="0">
                          <a:spAutoFit/>
                        </wps:bodyPr>
                      </wps:wsp>
                      <wps:wsp>
                        <wps:cNvPr id="3934" name="Rectangle 2141"/>
                        <wps:cNvSpPr>
                          <a:spLocks noChangeArrowheads="1"/>
                        </wps:cNvSpPr>
                        <wps:spPr bwMode="auto">
                          <a:xfrm>
                            <a:off x="1715135" y="1842770"/>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8"/>
                                  <w:szCs w:val="18"/>
                                </w:rPr>
                                <w:t>SS</w:t>
                              </w:r>
                            </w:p>
                          </w:txbxContent>
                        </wps:txbx>
                        <wps:bodyPr rot="0" vert="horz" wrap="none" lIns="0" tIns="0" rIns="0" bIns="0" anchor="t" anchorCtr="0">
                          <a:spAutoFit/>
                        </wps:bodyPr>
                      </wps:wsp>
                      <wps:wsp>
                        <wps:cNvPr id="3935" name="Rectangle 2142"/>
                        <wps:cNvSpPr>
                          <a:spLocks noChangeArrowheads="1"/>
                        </wps:cNvSpPr>
                        <wps:spPr bwMode="auto">
                          <a:xfrm>
                            <a:off x="1942465" y="687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h</w:t>
                              </w:r>
                            </w:p>
                          </w:txbxContent>
                        </wps:txbx>
                        <wps:bodyPr rot="0" vert="horz" wrap="none" lIns="0" tIns="0" rIns="0" bIns="0" anchor="t" anchorCtr="0">
                          <a:spAutoFit/>
                        </wps:bodyPr>
                      </wps:wsp>
                      <wps:wsp>
                        <wps:cNvPr id="3936" name="Rectangle 2143"/>
                        <wps:cNvSpPr>
                          <a:spLocks noChangeArrowheads="1"/>
                        </wps:cNvSpPr>
                        <wps:spPr bwMode="auto">
                          <a:xfrm>
                            <a:off x="2000885" y="74993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2"/>
                                  <w:szCs w:val="12"/>
                                </w:rPr>
                                <w:t>SS</w:t>
                              </w:r>
                            </w:p>
                          </w:txbxContent>
                        </wps:txbx>
                        <wps:bodyPr rot="0" vert="horz" wrap="none" lIns="0" tIns="0" rIns="0" bIns="0" anchor="t" anchorCtr="0">
                          <a:spAutoFit/>
                        </wps:bodyPr>
                      </wps:wsp>
                      <wps:wsp>
                        <wps:cNvPr id="3937" name="Rectangle 2144"/>
                        <wps:cNvSpPr>
                          <a:spLocks noChangeArrowheads="1"/>
                        </wps:cNvSpPr>
                        <wps:spPr bwMode="auto">
                          <a:xfrm>
                            <a:off x="1012825" y="951865"/>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d</w:t>
                              </w:r>
                            </w:p>
                          </w:txbxContent>
                        </wps:txbx>
                        <wps:bodyPr rot="0" vert="horz" wrap="none" lIns="0" tIns="0" rIns="0" bIns="0" anchor="t" anchorCtr="0">
                          <a:spAutoFit/>
                        </wps:bodyPr>
                      </wps:wsp>
                      <wps:wsp>
                        <wps:cNvPr id="3938" name="Rectangle 2145"/>
                        <wps:cNvSpPr>
                          <a:spLocks noChangeArrowheads="1"/>
                        </wps:cNvSpPr>
                        <wps:spPr bwMode="auto">
                          <a:xfrm>
                            <a:off x="1064895" y="949960"/>
                            <a:ext cx="1339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8"/>
                                  <w:szCs w:val="18"/>
                                </w:rPr>
                                <w:t>sin</w:t>
                              </w:r>
                            </w:p>
                          </w:txbxContent>
                        </wps:txbx>
                        <wps:bodyPr rot="0" vert="horz" wrap="none" lIns="0" tIns="0" rIns="0" bIns="0" anchor="t" anchorCtr="0">
                          <a:spAutoFit/>
                        </wps:bodyPr>
                      </wps:wsp>
                      <wps:wsp>
                        <wps:cNvPr id="3939" name="Rectangle 2146"/>
                        <wps:cNvSpPr>
                          <a:spLocks noChangeArrowheads="1"/>
                        </wps:cNvSpPr>
                        <wps:spPr bwMode="auto">
                          <a:xfrm>
                            <a:off x="1200150" y="935355"/>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0" name="Rectangle 2147"/>
                        <wps:cNvSpPr>
                          <a:spLocks noChangeArrowheads="1"/>
                        </wps:cNvSpPr>
                        <wps:spPr bwMode="auto">
                          <a:xfrm>
                            <a:off x="1886585" y="1644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8"/>
                                  <w:szCs w:val="18"/>
                                </w:rPr>
                                <w:t>A</w:t>
                              </w:r>
                            </w:p>
                          </w:txbxContent>
                        </wps:txbx>
                        <wps:bodyPr rot="0" vert="horz" wrap="none" lIns="0" tIns="0" rIns="0" bIns="0" anchor="t" anchorCtr="0">
                          <a:spAutoFit/>
                        </wps:bodyPr>
                      </wps:wsp>
                      <wps:wsp>
                        <wps:cNvPr id="3941" name="Rectangle 2148"/>
                        <wps:cNvSpPr>
                          <a:spLocks noChangeArrowheads="1"/>
                        </wps:cNvSpPr>
                        <wps:spPr bwMode="auto">
                          <a:xfrm>
                            <a:off x="1264920" y="271145"/>
                            <a:ext cx="596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2" name="Rectangle 2149"/>
                        <wps:cNvSpPr>
                          <a:spLocks noChangeArrowheads="1"/>
                        </wps:cNvSpPr>
                        <wps:spPr bwMode="auto">
                          <a:xfrm>
                            <a:off x="2214880" y="471170"/>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3" name="Rectangle 2150"/>
                        <wps:cNvSpPr>
                          <a:spLocks noChangeArrowheads="1"/>
                        </wps:cNvSpPr>
                        <wps:spPr bwMode="auto">
                          <a:xfrm>
                            <a:off x="2289810" y="48768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h</w:t>
                              </w:r>
                            </w:p>
                          </w:txbxContent>
                        </wps:txbx>
                        <wps:bodyPr rot="0" vert="horz" wrap="none" lIns="0" tIns="0" rIns="0" bIns="0" anchor="t" anchorCtr="0">
                          <a:spAutoFit/>
                        </wps:bodyPr>
                      </wps:wsp>
                      <wps:wsp>
                        <wps:cNvPr id="3944" name="Rectangle 2151"/>
                        <wps:cNvSpPr>
                          <a:spLocks noChangeArrowheads="1"/>
                        </wps:cNvSpPr>
                        <wps:spPr bwMode="auto">
                          <a:xfrm>
                            <a:off x="2336800" y="557530"/>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2"/>
                                  <w:szCs w:val="12"/>
                                </w:rPr>
                                <w:t>SS</w:t>
                              </w:r>
                            </w:p>
                          </w:txbxContent>
                        </wps:txbx>
                        <wps:bodyPr rot="0" vert="horz" wrap="none" lIns="0" tIns="0" rIns="0" bIns="0" anchor="t" anchorCtr="0">
                          <a:spAutoFit/>
                        </wps:bodyPr>
                      </wps:wsp>
                      <wps:wsp>
                        <wps:cNvPr id="3945" name="Rectangle 2152"/>
                        <wps:cNvSpPr>
                          <a:spLocks noChangeArrowheads="1"/>
                        </wps:cNvSpPr>
                        <wps:spPr bwMode="auto">
                          <a:xfrm>
                            <a:off x="2021840" y="85725"/>
                            <a:ext cx="6286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6" name="Rectangle 2153"/>
                        <wps:cNvSpPr>
                          <a:spLocks noChangeArrowheads="1"/>
                        </wps:cNvSpPr>
                        <wps:spPr bwMode="auto">
                          <a:xfrm>
                            <a:off x="1729105" y="99695"/>
                            <a:ext cx="723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47" name="Rectangle 2154"/>
                        <wps:cNvSpPr>
                          <a:spLocks noChangeArrowheads="1"/>
                        </wps:cNvSpPr>
                        <wps:spPr bwMode="auto">
                          <a:xfrm>
                            <a:off x="1426845" y="53975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h</w:t>
                              </w:r>
                            </w:p>
                          </w:txbxContent>
                        </wps:txbx>
                        <wps:bodyPr rot="0" vert="horz" wrap="none" lIns="0" tIns="0" rIns="0" bIns="0" anchor="t" anchorCtr="0">
                          <a:spAutoFit/>
                        </wps:bodyPr>
                      </wps:wsp>
                      <wps:wsp>
                        <wps:cNvPr id="3948" name="Rectangle 2155"/>
                        <wps:cNvSpPr>
                          <a:spLocks noChangeArrowheads="1"/>
                        </wps:cNvSpPr>
                        <wps:spPr bwMode="auto">
                          <a:xfrm>
                            <a:off x="1486535" y="6070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2"/>
                                  <w:szCs w:val="12"/>
                                </w:rPr>
                                <w:t>b</w:t>
                              </w:r>
                            </w:p>
                          </w:txbxContent>
                        </wps:txbx>
                        <wps:bodyPr rot="0" vert="horz" wrap="none" lIns="0" tIns="0" rIns="0" bIns="0" anchor="t" anchorCtr="0">
                          <a:spAutoFit/>
                        </wps:bodyPr>
                      </wps:wsp>
                      <wps:wsp>
                        <wps:cNvPr id="3949" name="Rectangle 2156"/>
                        <wps:cNvSpPr>
                          <a:spLocks noChangeArrowheads="1"/>
                        </wps:cNvSpPr>
                        <wps:spPr bwMode="auto">
                          <a:xfrm>
                            <a:off x="2186305" y="117157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rPr>
                                  <w:lang w:eastAsia="zh-CN"/>
                                </w:rPr>
                              </w:pPr>
                              <w:r>
                                <w:rPr>
                                  <w:rFonts w:hint="eastAsia"/>
                                  <w:color w:val="24282B"/>
                                  <w:sz w:val="18"/>
                                  <w:szCs w:val="18"/>
                                  <w:lang w:eastAsia="zh-CN"/>
                                </w:rPr>
                                <w:t>计划</w:t>
                              </w:r>
                            </w:p>
                          </w:txbxContent>
                        </wps:txbx>
                        <wps:bodyPr rot="0" vert="horz" wrap="none" lIns="0" tIns="0" rIns="0" bIns="0" anchor="t" anchorCtr="0">
                          <a:spAutoFit/>
                        </wps:bodyPr>
                      </wps:wsp>
                      <wps:wsp>
                        <wps:cNvPr id="3950" name="Rectangle 2157"/>
                        <wps:cNvSpPr>
                          <a:spLocks noChangeArrowheads="1"/>
                        </wps:cNvSpPr>
                        <wps:spPr bwMode="auto">
                          <a:xfrm>
                            <a:off x="1178560" y="1757045"/>
                            <a:ext cx="6223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d</w:t>
                              </w:r>
                            </w:p>
                          </w:txbxContent>
                        </wps:txbx>
                        <wps:bodyPr rot="0" vert="horz" wrap="none" lIns="0" tIns="0" rIns="0" bIns="0" anchor="t" anchorCtr="0">
                          <a:spAutoFit/>
                        </wps:bodyPr>
                      </wps:wsp>
                      <wps:wsp>
                        <wps:cNvPr id="3951" name="Rectangle 2158"/>
                        <wps:cNvSpPr>
                          <a:spLocks noChangeArrowheads="1"/>
                        </wps:cNvSpPr>
                        <wps:spPr bwMode="auto">
                          <a:xfrm>
                            <a:off x="1648460" y="119189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w</w:t>
                              </w:r>
                            </w:p>
                          </w:txbxContent>
                        </wps:txbx>
                        <wps:bodyPr rot="0" vert="horz" wrap="none" lIns="0" tIns="0" rIns="0" bIns="0" anchor="t" anchorCtr="0">
                          <a:spAutoFit/>
                        </wps:bodyPr>
                      </wps:wsp>
                      <wps:wsp>
                        <wps:cNvPr id="3952" name="Rectangle 2159"/>
                        <wps:cNvSpPr>
                          <a:spLocks noChangeArrowheads="1"/>
                        </wps:cNvSpPr>
                        <wps:spPr bwMode="auto">
                          <a:xfrm>
                            <a:off x="1722120" y="125730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2"/>
                                  <w:szCs w:val="12"/>
                                </w:rPr>
                                <w:t>1</w:t>
                              </w:r>
                            </w:p>
                          </w:txbxContent>
                        </wps:txbx>
                        <wps:bodyPr rot="0" vert="horz" wrap="none" lIns="0" tIns="0" rIns="0" bIns="0" anchor="t" anchorCtr="0">
                          <a:spAutoFit/>
                        </wps:bodyPr>
                      </wps:wsp>
                      <wps:wsp>
                        <wps:cNvPr id="3953" name="Rectangle 2160"/>
                        <wps:cNvSpPr>
                          <a:spLocks noChangeArrowheads="1"/>
                        </wps:cNvSpPr>
                        <wps:spPr bwMode="auto">
                          <a:xfrm>
                            <a:off x="1782445" y="119189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w</w:t>
                              </w:r>
                            </w:p>
                          </w:txbxContent>
                        </wps:txbx>
                        <wps:bodyPr rot="0" vert="horz" wrap="none" lIns="0" tIns="0" rIns="0" bIns="0" anchor="t" anchorCtr="0">
                          <a:spAutoFit/>
                        </wps:bodyPr>
                      </wps:wsp>
                      <wps:wsp>
                        <wps:cNvPr id="3954" name="Rectangle 2161"/>
                        <wps:cNvSpPr>
                          <a:spLocks noChangeArrowheads="1"/>
                        </wps:cNvSpPr>
                        <wps:spPr bwMode="auto">
                          <a:xfrm>
                            <a:off x="1850390" y="125730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2"/>
                                  <w:szCs w:val="12"/>
                                </w:rPr>
                                <w:t>2</w:t>
                              </w:r>
                            </w:p>
                          </w:txbxContent>
                        </wps:txbx>
                        <wps:bodyPr rot="0" vert="horz" wrap="none" lIns="0" tIns="0" rIns="0" bIns="0" anchor="t" anchorCtr="0">
                          <a:spAutoFit/>
                        </wps:bodyPr>
                      </wps:wsp>
                      <wps:wsp>
                        <wps:cNvPr id="3955" name="Rectangle 2162"/>
                        <wps:cNvSpPr>
                          <a:spLocks noChangeArrowheads="1"/>
                        </wps:cNvSpPr>
                        <wps:spPr bwMode="auto">
                          <a:xfrm>
                            <a:off x="1957705" y="1692910"/>
                            <a:ext cx="6286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56" name="Rectangle 2163"/>
                        <wps:cNvSpPr>
                          <a:spLocks noChangeArrowheads="1"/>
                        </wps:cNvSpPr>
                        <wps:spPr bwMode="auto">
                          <a:xfrm>
                            <a:off x="1515110" y="1706880"/>
                            <a:ext cx="72390"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57" name="Rectangle 2164"/>
                        <wps:cNvSpPr>
                          <a:spLocks noChangeArrowheads="1"/>
                        </wps:cNvSpPr>
                        <wps:spPr bwMode="auto">
                          <a:xfrm>
                            <a:off x="1478915" y="1485900"/>
                            <a:ext cx="6921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3958" name="Rectangle 2165"/>
                        <wps:cNvSpPr>
                          <a:spLocks noChangeArrowheads="1"/>
                        </wps:cNvSpPr>
                        <wps:spPr bwMode="auto">
                          <a:xfrm>
                            <a:off x="12700" y="33274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i/>
                                  <w:iCs/>
                                  <w:color w:val="24282B"/>
                                  <w:sz w:val="18"/>
                                  <w:szCs w:val="18"/>
                                </w:rPr>
                                <w:t>h</w:t>
                              </w:r>
                            </w:p>
                          </w:txbxContent>
                        </wps:txbx>
                        <wps:bodyPr rot="0" vert="horz" wrap="none" lIns="0" tIns="0" rIns="0" bIns="0" anchor="t" anchorCtr="0">
                          <a:spAutoFit/>
                        </wps:bodyPr>
                      </wps:wsp>
                      <wps:wsp>
                        <wps:cNvPr id="3959" name="Rectangle 2166"/>
                        <wps:cNvSpPr>
                          <a:spLocks noChangeArrowheads="1"/>
                        </wps:cNvSpPr>
                        <wps:spPr bwMode="auto">
                          <a:xfrm>
                            <a:off x="71755" y="400050"/>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5E467B">
                              <w:pPr>
                                <w:spacing w:before="0"/>
                              </w:pPr>
                              <w:r>
                                <w:rPr>
                                  <w:color w:val="24282B"/>
                                  <w:sz w:val="12"/>
                                  <w:szCs w:val="12"/>
                                </w:rPr>
                                <w:t>BS</w:t>
                              </w:r>
                            </w:p>
                          </w:txbxContent>
                        </wps:txbx>
                        <wps:bodyPr rot="0" vert="horz" wrap="none" lIns="0" tIns="0" rIns="0" bIns="0" anchor="t" anchorCtr="0">
                          <a:spAutoFit/>
                        </wps:bodyPr>
                      </wps:wsp>
                    </wpc:wpc>
                  </a:graphicData>
                </a:graphic>
              </wp:inline>
            </w:drawing>
          </mc:Choice>
          <mc:Fallback>
            <w:pict>
              <v:group id="画布 3960" o:spid="_x0000_s3156" editas="canvas" style="width:215.65pt;height:182.75pt;mso-position-horizontal-relative:char;mso-position-vertical-relative:line" coordsize="27387,23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">
                <v:shape id="_x0000_s3157" type="#_x0000_t75" style="position:absolute;width:27387;height:23209;visibility:visible;mso-wrap-style:square">
                  <v:fill o:detectmouseclick="t"/>
                  <v:path o:connecttype="none"/>
                </v:shape>
                <v:group id="Group 1986" o:spid="_x0000_s3158" style="position:absolute;left:1289;top:215;width:23717;height:22784" coordorigin="203,34" coordsize="3735,3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mWr8YAAADdAAAADwAAAGRycy9kb3ducmV2LnhtbESPQWvCQBSE70L/w/IK&#10;vdVNFG2NriJiiwcRGgvi7ZF9JsHs25DdJvHfu0LB4zAz3zCLVW8q0VLjSssK4mEEgjizuuRcwe/x&#10;6/0ThPPIGivLpOBGDlbLl8ECE207/qE29bkIEHYJKii8rxMpXVaQQTe0NXHwLrYx6INscqkb7ALc&#10;VHIURVNpsOSwUGBNm4Kya/pnFHx32K3H8bbdXy+b2/k4OZz2MSn19tqv5yA89f4Z/m/vtILx5GMG&#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ZavxgAAAN0A&#10;AAAPAAAAAAAAAAAAAAAAAKoCAABkcnMvZG93bnJldi54bWxQSwUGAAAAAAQABAD6AAAAnQMAAAAA&#10;">
                  <v:shape id="Freeform 1786" o:spid="_x0000_s3159" style="position:absolute;left:3409;top:3521;width:68;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70cQA&#10;AADdAAAADwAAAGRycy9kb3ducmV2LnhtbERPTWvCQBC9F/wPywje6sZKRdJsJBaC0p40xuJtyE6T&#10;0OxsyK6a9td3D4UeH+872YymEzcaXGtZwWIegSCurG65VnAq8sc1COeRNXaWScE3Odikk4cEY23v&#10;fKDb0dcihLCLUUHjfR9L6aqGDLq57YkD92kHgz7AoZZ6wHsIN518iqKVNNhyaGiwp9eGqq/j1Sg4&#10;lz8ko/fMfpRvl3y3LZy8XiqlZtMxewHhafT/4j/3XitYPq/D/vAmPAG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8u9HEAAAA3QAAAA8AAAAAAAAAAAAAAAAAmAIAAGRycy9k&#10;b3ducmV2LnhtbFBLBQYAAAAABAAEAPUAAACJAwAAAAA=&#10;" path="m2,5r,3c2,8,2,8,2,8v,,,,1,l3,8r,1l,9,,8r,c1,8,1,8,1,8v,,,,,l1,1v,,,,,c1,1,1,1,,1r,l,,3,,5,,6,1r,l6,2r,2l5,5,3,5,2,5r,xm2,4l2,3,3,4r,l4,4,5,3r,l5,2r,l4,1,3,1v,,-1,,-1,l2,4xe" fillcolor="#24282b" stroked="f">
                    <v:path arrowok="t" o:connecttype="custom" o:connectlocs="23,56;23,90;23,90;34,90;34,90;34,101;0,101;0,90;0,90;11,90;11,90;11,11;11,11;0,11;0,11;0,0;34,0;57,0;68,11;68,11;68,22;68,45;57,56;34,56;23,56;23,56;23,45;23,34;34,45;34,45;45,45;57,34;57,34;57,22;57,22;45,11;34,11;23,11;23,45" o:connectangles="0,0,0,0,0,0,0,0,0,0,0,0,0,0,0,0,0,0,0,0,0,0,0,0,0,0,0,0,0,0,0,0,0,0,0,0,0,0,0"/>
                    <o:lock v:ext="edit" verticies="t"/>
                  </v:shape>
                  <v:shape id="Freeform 1787" o:spid="_x0000_s3160" style="position:absolute;left:3488;top:3611;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PMsQA&#10;AADdAAAADwAAAGRycy9kb3ducmV2LnhtbESPQWsCMRSE7wX/Q3iCt5pVqcjWKCKW9lSo9eDxsXlm&#10;VzcvSxI1+uubguBxmJlvmPky2VZcyIfGsYLRsABBXDndsFGw+/14nYEIEVlj65gU3CjActF7mWOp&#10;3ZV/6LKNRmQIhxIV1DF2pZShqsliGLqOOHsH5y3GLL2R2uM1w20rx0UxlRYbzgs1drSuqTptz1bB&#10;wXiz+eZJun8mZ+52f5zu9kelBv20egcRKcVn+NH+0gomb7MR/L/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TTzLEAAAA3QAAAA8AAAAAAAAAAAAAAAAAmAIAAGRycy9k&#10;b3ducmV2LnhtbFBLBQYAAAAABAAEAPUAAACJAwAAAAA=&#10;" path="m1,v,,,,,c1,,1,,1,v,1,,1,,1c1,1,1,1,1,1,,1,,1,,1,,1,,1,,,,,,,,,,,,,1,xe" fillcolor="#24282b" stroked="f">
                    <v:path arrowok="t" o:connecttype="custom" o:connectlocs="12,0;12,0;12,0;12,11;12,11;0,11;0,0;0,0;12,0" o:connectangles="0,0,0,0,0,0,0,0,0"/>
                  </v:shape>
                  <v:shape id="Freeform 1788" o:spid="_x0000_s3161" style="position:absolute;left:3522;top:3521;width:34;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rLxsUA&#10;AADdAAAADwAAAGRycy9kb3ducmV2LnhtbESPT4vCMBTE78J+h/AWvNl0FaVUoywuLoJ78Q+it2fz&#10;bIvNS2mi1m+/EQSPw8z8hpnMWlOJGzWutKzgK4pBEGdWl5wr2G0XvQSE88gaK8uk4EEOZtOPzgRT&#10;be+8ptvG5yJA2KWooPC+TqV0WUEGXWRr4uCdbWPQB9nkUjd4D3BTyX4cj6TBksNCgTXNC8oum6tR&#10;kCxWx9PPefC3Z6dH64Mpf3M/V6r72X6PQXhq/Tv8ai+1gsEw6cPzTXg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vGxQAAAN0AAAAPAAAAAAAAAAAAAAAAAJgCAABkcnMv&#10;ZG93bnJldi54bWxQSwUGAAAAAAQABAD1AAAAigMAAAAA&#10;" path="m,1l2,r,l2,8v,,,,,c2,8,2,8,2,8v,,1,,1,l3,9,,9,,8v,,1,,1,c1,8,1,8,1,8v,,,,,l1,2v,,,,,c1,2,1,2,1,2v,,,,,c,2,,2,,2l,1xe" fillcolor="#24282b" stroked="f">
                    <v:path arrowok="t" o:connecttype="custom" o:connectlocs="0,11;23,0;23,0;23,90;23,90;23,90;34,90;34,101;0,101;0,90;11,90;11,90;11,90;11,22;11,22;11,22;11,22;0,22;0,11" o:connectangles="0,0,0,0,0,0,0,0,0,0,0,0,0,0,0,0,0,0,0"/>
                  </v:shape>
                  <v:shape id="Freeform 1789" o:spid="_x0000_s3162" style="position:absolute;left:3578;top:3521;width:68;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lpscA&#10;AADdAAAADwAAAGRycy9kb3ducmV2LnhtbESPQWvCQBSE74X+h+UJ3upGQ0uIrmKFoOipWiveHtnX&#10;JDT7NmTXJPXXdwuFHoeZ+YZZrAZTi45aV1lWMJ1EIIhzqysuFLyfsqcEhPPIGmvLpOCbHKyWjw8L&#10;TLXt+Y26oy9EgLBLUUHpfZNK6fKSDLqJbYiD92lbgz7ItpC6xT7ATS1nUfQiDVYcFkpsaFNS/nW8&#10;GQUf5zvJ6LC2l/P+mm1fT07errlS49GwnoPwNPj/8F97pxXEz0kMv2/C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uJabHAAAA3QAAAA8AAAAAAAAAAAAAAAAAmAIAAGRy&#10;cy9kb3ducmV2LnhtbFBLBQYAAAAABAAEAPUAAACMAwAAAAA=&#10;" path="m6,6r,1l5,7r,2l4,9,4,7,,7,,6,4,,5,r,6l6,6xm4,6l4,2,1,6r3,xe" fillcolor="#24282b" stroked="f">
                    <v:path arrowok="t" o:connecttype="custom" o:connectlocs="68,67;68,79;57,79;57,101;45,101;45,79;0,79;0,67;45,0;57,0;57,67;68,67;45,67;45,22;11,67;45,67" o:connectangles="0,0,0,0,0,0,0,0,0,0,0,0,0,0,0,0"/>
                    <o:lock v:ext="edit" verticies="t"/>
                  </v:shape>
                  <v:shape id="Freeform 1790" o:spid="_x0000_s3163" style="position:absolute;left:3657;top:3521;width:34;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2KccA&#10;AADdAAAADwAAAGRycy9kb3ducmV2LnhtbESPQWvCQBSE74L/YXlCb7qxthKiqxRLSqG9REtpb8/s&#10;Mwlm34bsNkn/vSsIHoeZ+YZZbwdTi45aV1lWMJ9FIIhzqysuFHwd0mkMwnlkjbVlUvBPDrab8WiN&#10;ibY9Z9TtfSEChF2CCkrvm0RKl5dk0M1sQxy8k20N+iDbQuoW+wA3tXyMoqU0WHFYKLGhXUn5ef9n&#10;FMTpx+/x9bT4/Ganl9mPqd4Kv1PqYTK8rEB4Gvw9fGu/awWL5/gJrm/CE5C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f9inHAAAA3QAAAA8AAAAAAAAAAAAAAAAAmAIAAGRy&#10;cy9kb3ducmV2LnhtbFBLBQYAAAAABAAEAPUAAACMAwAAAAA=&#10;" path="m,1l2,r,l2,8v,,,,,c2,8,2,8,2,8v,,1,,1,l3,9,,9,,8v,,1,,1,c1,8,1,8,1,8v,,,,,l1,2v,,,,,c1,2,1,2,1,2v,,,,,c,2,,2,,2l,1xe" fillcolor="#24282b" stroked="f">
                    <v:path arrowok="t" o:connecttype="custom" o:connectlocs="0,11;23,0;23,0;23,90;23,90;23,90;34,90;34,101;0,101;0,90;11,90;11,90;11,90;11,22;11,22;11,22;11,22;0,22;0,11" o:connectangles="0,0,0,0,0,0,0,0,0,0,0,0,0,0,0,0,0,0,0"/>
                  </v:shape>
                  <v:shape id="Freeform 1791" o:spid="_x0000_s3164" style="position:absolute;left:3713;top:3521;width:57;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YtqsYA&#10;AADdAAAADwAAAGRycy9kb3ducmV2LnhtbESPQWvCQBSE74X+h+UVems2bVHS1FVKaYoXD2pz8PbI&#10;PpNg9m3Y3cbor3cFweMwM98ws8VoOjGQ861lBa9JCoK4srrlWsHftnjJQPiArLGzTApO5GExf3yY&#10;Ya7tkdc0bEItIoR9jgqaEPpcSl81ZNAntieO3t46gyFKV0vt8BjhppNvaTqVBluOCw329N1Qddj8&#10;GwVU2B0f8Ew/5dp9LPdlv/qd7pR6fhq/PkEEGsM9fGsvtYL3STaB65v4BO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YtqsYAAADdAAAADwAAAAAAAAAAAAAAAACYAgAAZHJz&#10;L2Rvd25yZXYueG1sUEsFBgAAAAAEAAQA9QAAAIsDAAAAAA==&#10;" path="m,5l,1r,l,1,1,,3,,4,,5,1r,l5,4r,4l5,8,4,9,2,9,1,9,,8r,l,5xm1,5r,2l1,7,2,8r,l3,8,4,7r,l4,7,4,4,4,2r,l4,2r,l3,1r,l2,1,1,2r,l1,2r,3xe" fillcolor="#24282b" stroked="f">
                    <v:path arrowok="t" o:connecttype="custom" o:connectlocs="0,56;0,11;0,11;0,11;11,0;34,0;46,0;57,11;57,11;57,45;57,90;57,90;46,101;23,101;11,101;0,90;0,90;0,56;11,56;11,79;11,79;23,90;23,90;34,90;46,79;46,79;46,79;46,45;46,22;46,22;46,22;46,22;34,11;34,11;23,11;11,22;11,22;11,22;11,56" o:connectangles="0,0,0,0,0,0,0,0,0,0,0,0,0,0,0,0,0,0,0,0,0,0,0,0,0,0,0,0,0,0,0,0,0,0,0,0,0,0,0"/>
                    <o:lock v:ext="edit" verticies="t"/>
                  </v:shape>
                  <v:rect id="Rectangle 1792" o:spid="_x0000_s3165" style="position:absolute;left:3781;top:3588;width:34;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8mcYA&#10;AADdAAAADwAAAGRycy9kb3ducmV2LnhtbESPQWvCQBSE7wX/w/KEXkrdWDFI6ioiSL0Imkqxt0f2&#10;NQlm36a7q8Z/7wqCx2FmvmGm88404kzO15YVDAcJCOLC6ppLBfvv1fsEhA/IGhvLpOBKHuaz3ssU&#10;M20vvKNzHkoRIewzVFCF0GZS+qIig35gW+Lo/VlnMETpSqkdXiLcNPIjSVJpsOa4UGFLy4qKY34y&#10;Cuz66433//7n15nlajM09eGwzZV67XeLTxCBuvAMP9prrWA0nqRwfxOf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l8mcYAAADdAAAADwAAAAAAAAAAAAAAAACYAgAAZHJz&#10;L2Rvd25yZXYueG1sUEsFBgAAAAAEAAQA9QAAAIsDAAAAAA==&#10;" fillcolor="#24282b" stroked="f"/>
                  <v:shape id="Freeform 1793" o:spid="_x0000_s3166" style="position:absolute;left:3837;top:3521;width:45;height:101;visibility:visible;mso-wrap-style:square;v-text-anchor:top" coordsize="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2cRcYA&#10;AADdAAAADwAAAGRycy9kb3ducmV2LnhtbESPQWvCQBSE7wX/w/IKvdVNU2wldRURFcFTtYT29sg+&#10;k9Ds2zW7JvHfu4WCx2FmvmFmi8E0oqPW15YVvIwTEMSF1TWXCr6Om+cpCB+QNTaWScGVPCzmo4cZ&#10;Ztr2/EndIZQiQthnqKAKwWVS+qIig35sHXH0TrY1GKJsS6lb7CPcNDJNkjdpsOa4UKGjVUXF7+Fi&#10;FCzz875Ld98/Lu1XfpuvXU4np9TT47D8ABFoCPfwf3unFbxOpu/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2cRcYAAADdAAAADwAAAAAAAAAAAAAAAACYAgAAZHJz&#10;L2Rvd25yZXYueG1sUEsFBgAAAAAEAAQA9QAAAIsDAAAAAA==&#10;" path="m,1l3,r,l3,8v,,,,,c3,8,3,8,3,8v,,1,,1,l4,9,,9,,8v,,2,,2,c2,8,2,8,2,8v,,,,,l2,2v,,,,,c2,2,2,2,2,2v,,,,,c,2,,2,,2l,1xe" fillcolor="#24282b" stroked="f">
                    <v:path arrowok="t" o:connecttype="custom" o:connectlocs="0,11;34,0;34,0;34,90;34,90;34,90;45,90;45,101;0,101;0,90;23,90;23,90;23,90;23,22;23,22;23,22;23,22;0,22;0,11" o:connectangles="0,0,0,0,0,0,0,0,0,0,0,0,0,0,0,0,0,0,0"/>
                  </v:shape>
                  <v:shape id="Freeform 1794" o:spid="_x0000_s3167" style="position:absolute;left:3905;top:3521;width:33;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8LMQA&#10;AADdAAAADwAAAGRycy9kb3ducmV2LnhtbERPz2vCMBS+C/sfwht403STlVKNZXQog+1ilTFvz+bZ&#10;FpuXkmTa/ffLYeDx4/u9KkbTiys531lW8DRPQBDXVnfcKDjsN7MMhA/IGnvLpOCXPBTrh8kKc21v&#10;vKNrFRoRQ9jnqKANYcil9HVLBv3cDsSRO1tnMEToGqkd3mK46eVzkqTSYMexocWBypbqS/VjFGSb&#10;j+Pp7bz4/GKv09236bZNKJWaPo6vSxCBxnAX/7vftYLFSxbnxjfxCc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S/CzEAAAA3QAAAA8AAAAAAAAAAAAAAAAAmAIAAGRycy9k&#10;b3ducmV2LnhtbFBLBQYAAAAABAAEAPUAAACJAwAAAAA=&#10;" path="m,1l2,r,l2,8v,,,,,c2,8,2,8,2,8v,,1,,1,l3,9,,9,,8v,,1,,1,c1,8,1,8,1,8v,,,,,l1,2v,,,,,c1,2,1,2,1,2v,,,,,c,2,,2,,2l,1xe" fillcolor="#24282b" stroked="f">
                    <v:path arrowok="t" o:connecttype="custom" o:connectlocs="0,11;22,0;22,0;22,90;22,90;22,90;33,90;33,101;0,101;0,90;11,90;11,90;11,90;11,22;11,22;11,22;11,22;0,22;0,11" o:connectangles="0,0,0,0,0,0,0,0,0,0,0,0,0,0,0,0,0,0,0"/>
                  </v:shape>
                  <v:line id="Line 1795" o:spid="_x0000_s3168" style="position:absolute;visibility:visible;mso-wrap-style:square" from="810,1440" to="274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eJsUAAADdAAAADwAAAGRycy9kb3ducmV2LnhtbESPT2vCQBTE7wW/w/KE3urG2kqMrmJt&#10;BS+C/70+ss8kmH0bstuYfntXKHgcZuY3zGTWmlI0VLvCsoJ+LwJBnFpdcKbgsF++xSCcR9ZYWiYF&#10;f+RgNu28TDDR9sZbanY+EwHCLkEFufdVIqVLczLoerYiDt7F1gZ9kHUmdY23ADelfI+ioTRYcFjI&#10;saJFTul192sUbLLzmbkdVqevZn36+Vgfv028VOq1287HIDy1/hn+b6+0gsFnPILHm/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weJsUAAADdAAAADwAAAAAAAAAA&#10;AAAAAAChAgAAZHJzL2Rvd25yZXYueG1sUEsFBgAAAAAEAAQA+QAAAJMDAAAAAA==&#10;" strokecolor="#24211d" strokeweight="0"/>
                  <v:shape id="Freeform 1796" o:spid="_x0000_s3169" style="position:absolute;left:799;top:1406;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txMAA&#10;AADdAAAADwAAAGRycy9kb3ducmV2LnhtbERPTWsCMRC9F/wPYQRvNWulUrdGsQVLb1q192Ez3Szd&#10;zCybVLP/vjkIHh/ve7VJvlUX6kMjbGA2LUARV2Ibrg2cT7vHF1AhIltshcnAQAE269HDCksrV/6i&#10;yzHWKodwKNGAi7ErtQ6VI49hKh1x5n6k9xgz7Gtte7zmcN/qp6JYaI8N5waHHb07qn6Pf95AE+XE&#10;TuoPGRbf7ZDe3GG+T8ZMxmn7CipSinfxzf1pDcyfl3l/fpOfgF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ctxMAAAADdAAAADwAAAAAAAAAAAAAAAACYAgAAZHJzL2Rvd25y&#10;ZXYueG1sUEsFBgAAAAAEAAQA9QAAAIUDAAAAAA==&#10;" path="m,34l67,r,79l,34xe" fillcolor="#24211d" stroked="f">
                    <v:path arrowok="t" o:connecttype="custom" o:connectlocs="0,34;67,0;67,79;0,34" o:connectangles="0,0,0,0"/>
                  </v:shape>
                  <v:shape id="Freeform 1797" o:spid="_x0000_s3170" style="position:absolute;left:2701;top:1406;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uIX8MA&#10;AADdAAAADwAAAGRycy9kb3ducmV2LnhtbESPQUsDMRSE74L/ITzBm822paVumxYtKN60W3t/bJ6b&#10;xc17yya22X9vCoLHYWa+YTa75Dt1piG0wgamkwIUcS225cbA5/HlYQUqRGSLnTAZGCnAbnt7s8HS&#10;yoUPdK5iozKEQ4kGXIx9qXWoHXkME+mJs/clg8eY5dBoO+Alw32nZ0Wx1B5bzgsOe9o7qr+rH2+g&#10;jXJkJ82rjMtTN6Zn9zF/T8bc36WnNahIKf6H/9pv1sB88TiF65v8B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2uIX8MAAADdAAAADwAAAAAAAAAAAAAAAACYAgAAZHJzL2Rv&#10;d25yZXYueG1sUEsFBgAAAAAEAAQA9QAAAIgDAAAAAA==&#10;" path="m67,34l,,,79,67,34xe" fillcolor="#24211d" stroked="f">
                    <v:path arrowok="t" o:connecttype="custom" o:connectlocs="67,34;0,0;0,79;67,34" o:connectangles="0,0,0,0"/>
                  </v:shape>
                  <v:line id="Line 1798" o:spid="_x0000_s3171" style="position:absolute;flip:y;visibility:visible;mso-wrap-style:square" from="788,34" to="78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NYk8cAAADdAAAADwAAAGRycy9kb3ducmV2LnhtbESPQWvCQBSE74L/YXmCt7ox1aZN3Ugr&#10;KvZSaGrvj+xrEsy+TbOrxn/vCgWPw8x8wyyWvWnEiTpXW1YwnUQgiAuray4V7L83D88gnEfW2Fgm&#10;BRdysMyGgwWm2p75i065L0WAsEtRQeV9m0rpiooMuoltiYP3azuDPsiulLrDc4CbRsZR9CQN1hwW&#10;KmxpVVFxyI9GwXGWFPXub7+d5Yn5fL+sk5+PbaLUeNS/vYLw1Pt7+L+90woe5y8x3N6EJy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1iTxwAAAN0AAAAPAAAAAAAA&#10;AAAAAAAAAKECAABkcnMvZG93bnJldi54bWxQSwUGAAAAAAQABAD5AAAAlQMAAAAA&#10;" strokecolor="#24211d" strokeweight="31e-5mm">
                    <v:stroke joinstyle="miter"/>
                  </v:line>
                  <v:shape id="Freeform 1799" o:spid="_x0000_s3172" style="position:absolute;left:709;top:34;width:169;height:101;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TJRcUA&#10;AADdAAAADwAAAGRycy9kb3ducmV2LnhtbESPzWrDMBCE74W8g9hAbo2cpg6Na9mEQkJ7a5w8wGJt&#10;bLfWyljyT96+KhR6HGbmGybNZ9OKkXrXWFawWUcgiEurG64UXC/HxxcQziNrbC2Tgjs5yLPFQ4qJ&#10;thOfaSx8JQKEXYIKau+7REpX1mTQrW1HHLyb7Q36IPtK6h6nADetfIqinTTYcFiosaO3msrvYjAK&#10;uuFDTrfTORoKMl/X+PlzF+8rpVbL+fAKwtPs/8N/7XetYBvvt/D7JjwB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MlFxQAAAN0AAAAPAAAAAAAAAAAAAAAAAJgCAABkcnMv&#10;ZG93bnJldi54bWxQSwUGAAAAAAQABAD1AAAAigMAAAAA&#10;" path="m,l5,,7,r8,l7,9,,xe" filled="f" strokecolor="#24211d" strokeweight="31e-5mm">
                    <v:stroke joinstyle="miter"/>
                    <v:path arrowok="t" o:connecttype="custom" o:connectlocs="0,0;56,0;79,0;169,0;79,101;0,0" o:connectangles="0,0,0,0,0,0"/>
                  </v:shape>
                  <v:line id="Line 1800" o:spid="_x0000_s3173" style="position:absolute;visibility:visible;mso-wrap-style:square" from="203,34" to="2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QnZcYAAADdAAAADwAAAGRycy9kb3ducmV2LnhtbESPT2vCQBTE7wW/w/IEb3XjX9LoKmor&#10;9CKobfX6yD6TYPZtyG5j+u27guBxmJnfMPNla0rRUO0KywoG/QgEcWp1wZmC76/tawzCeWSNpWVS&#10;8EcOlovOyxwTbW98oOboMxEg7BJUkHtfJVK6NCeDrm8r4uBdbG3QB1lnUtd4C3BTymEUTaXBgsNC&#10;jhVtckqvx1+jYJ+dz8zttDqtm93pY7z7eTfxVqlet13NQHhq/TP8aH9qBaPJ2xjub8IT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UJ2XGAAAA3QAAAA8AAAAAAAAA&#10;AAAAAAAAoQIAAGRycy9kb3ducmV2LnhtbFBLBQYAAAAABAAEAPkAAACUAwAAAAA=&#10;" strokecolor="#24211d" strokeweight="0"/>
                  <v:line id="Line 1801" o:spid="_x0000_s3174" style="position:absolute;visibility:visible;mso-wrap-style:square" from="236,34" to="2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C/scAAADdAAAADwAAAGRycy9kb3ducmV2LnhtbESPT2vCQBTE7wW/w/KE3upGqxJTV7Gt&#10;Qi9C65/k+si+JsHs25DdxvTbd4WCx2FmfsMs172pRUetqywrGI8iEMS51RUXCk7H3VMMwnlkjbVl&#10;UvBLDtarwcMSE22v/EXdwRciQNglqKD0vkmkdHlJBt3INsTB+7atQR9kW0jd4jXATS0nUTSXBisO&#10;CyU29FZSfjn8GAWfRZYx9/Mmfe326Xa6P7+beKfU47DfvIDw1Pt7+L/9oRU8zxYzuL0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mIL+xwAAAN0AAAAPAAAAAAAA&#10;AAAAAAAAAKECAABkcnMvZG93bnJldi54bWxQSwUGAAAAAAQABAD5AAAAlQMAAAAA&#10;" strokecolor="#24211d" strokeweight="0"/>
                  <v:line id="Line 1802" o:spid="_x0000_s3175" style="position:absolute;visibility:visible;mso-wrap-style:square" from="270,34" to="2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ocicUAAADdAAAADwAAAGRycy9kb3ducmV2LnhtbESPT2vCQBTE70K/w/IK3nRjq0Gjq7S1&#10;Qi+C/70+ss8kNPs2ZLcxfvuuIHgcZuY3zGzRmlI0VLvCsoJBPwJBnFpdcKbgsF/1xiCcR9ZYWiYF&#10;N3KwmL90Zphoe+UtNTufiQBhl6CC3PsqkdKlORl0fVsRB+9ia4M+yDqTusZrgJtSvkVRLA0WHBZy&#10;rOgrp/R392cUbLLzmbmNq9Nnsz59D9fHpRmvlOq+th9TEJ5a/ww/2j9awftoEsP9TXg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ocicUAAADdAAAADwAAAAAAAAAA&#10;AAAAAAChAgAAZHJzL2Rvd25yZXYueG1sUEsFBgAAAAAEAAQA+QAAAJMDAAAAAA==&#10;" strokecolor="#24211d" strokeweight="0"/>
                  <v:line id="Line 1803" o:spid="_x0000_s3176" style="position:absolute;visibility:visible;mso-wrap-style:square" from="304,34" to="3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a5EsYAAADdAAAADwAAAGRycy9kb3ducmV2LnhtbESPW2vCQBSE3wv+h+UUfNNNvdWmruIV&#10;fBGsbfX1kD1NgtmzIbvG+O9dQejjMDPfMJNZYwpRU+VyywreuhEI4sTqnFMFP9+bzhiE88gaC8uk&#10;4EYOZtPWywRjba/8RfXBpyJA2MWoIPO+jKV0SUYGXdeWxMH7s5VBH2SVSl3hNcBNIXtRNJIGcw4L&#10;GZa0zCg5Hy5GwT49nZibUXlc1LvjerD7XZnxRqn2azP/BOGp8f/hZ3urFfSHH+/weBOe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GuRLGAAAA3QAAAA8AAAAAAAAA&#10;AAAAAAAAoQIAAGRycy9kb3ducmV2LnhtbFBLBQYAAAAABAAEAPkAAACUAwAAAAA=&#10;" strokecolor="#24211d" strokeweight="0"/>
                  <v:line id="Line 1804" o:spid="_x0000_s3177" style="position:absolute;visibility:visible;mso-wrap-style:square" from="338,34" to="36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ktYMIAAADdAAAADwAAAGRycy9kb3ducmV2LnhtbERPy4rCMBTdC/5DuAPuNB1faMcozqjg&#10;RlBn1O2ludMWm5vSxFr/3iwEl4fzni0aU4iaKpdbVvDZi0AQJ1bnnCr4+910JyCcR9ZYWCYFD3Kw&#10;mLdbM4y1vfOB6qNPRQhhF6OCzPsyltIlGRl0PVsSB+7fVgZ9gFUqdYX3EG4K2Y+isTSYc2jIsKSf&#10;jJLr8WYU7NPLhbkZl+fvendeD3enlZlslOp8NMsvEJ4a/xa/3FutYDCahrnhTXgC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ktYMIAAADdAAAADwAAAAAAAAAAAAAA&#10;AAChAgAAZHJzL2Rvd25yZXYueG1sUEsFBgAAAAAEAAQA+QAAAJADAAAAAA==&#10;" strokecolor="#24211d" strokeweight="0"/>
                  <v:line id="Line 1805" o:spid="_x0000_s3178" style="position:absolute;visibility:visible;mso-wrap-style:square" from="371,34" to="3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I+8YAAADdAAAADwAAAGRycy9kb3ducmV2LnhtbESPW2vCQBSE3wv+h+UIvtWN9YKmrmK9&#10;gC+C2lZfD9ljEsyeDdk1xn/vFoQ+DjPzDTOdN6YQNVUut6yg141AECdW55wq+PnevI9BOI+ssbBM&#10;Ch7kYD5rvU0x1vbOB6qPPhUBwi5GBZn3ZSylSzIy6Lq2JA7exVYGfZBVKnWF9wA3hfyIopE0mHNY&#10;yLCkZUbJ9XgzCvbp+czcjMrTV707rQe735UZb5TqtJvFJwhPjf8Pv9pbraA/nEzg7014AnL2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ViPvGAAAA3QAAAA8AAAAAAAAA&#10;AAAAAAAAoQIAAGRycy9kb3ducmV2LnhtbFBLBQYAAAAABAAEAPkAAACUAwAAAAA=&#10;" strokecolor="#24211d" strokeweight="0"/>
                  <v:line id="Line 1806" o:spid="_x0000_s3179" style="position:absolute;visibility:visible;mso-wrap-style:square" from="405,34" to="4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VncMAAADdAAAADwAAAGRycy9kb3ducmV2LnhtbERPTWvCQBC9F/wPywjemk1tCRLdhKoV&#10;ehGqrfE6ZKdJaHY2ZNcY/717KHh8vO9VPppWDNS7xrKClygGQVxa3XCl4Od797wA4TyyxtYyKbiR&#10;gzybPK0w1fbKBxqOvhIhhF2KCmrvu1RKV9Zk0EW2Iw7cr+0N+gD7SuoeryHctHIex4k02HBoqLGj&#10;TU3l3/FiFHxV5zPzmHTFetgXH2/709YsdkrNpuP7EoSn0T/E/+5PreA1icP+8CY8AZn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A1Z3DAAAA3QAAAA8AAAAAAAAAAAAA&#10;AAAAoQIAAGRycy9kb3ducmV2LnhtbFBLBQYAAAAABAAEAPkAAACRAwAAAAA=&#10;" strokecolor="#24211d" strokeweight="0"/>
                  <v:line id="Line 1807" o:spid="_x0000_s3180" style="position:absolute;visibility:visible;mso-wrap-style:square" from="439,34" to="4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xwBsYAAADdAAAADwAAAGRycy9kb3ducmV2LnhtbESPQWvCQBSE7wX/w/KE3upGK0Giq6ht&#10;oBehtTW5PrLPJJh9G7LbJP77bqHQ4zAz3zCb3Wga0VPnassK5rMIBHFhdc2lgq/P9GkFwnlkjY1l&#10;UnAnB7vt5GGDibYDf1B/9qUIEHYJKqi8bxMpXVGRQTezLXHwrrYz6IPsSqk7HALcNHIRRbE0WHNY&#10;qLClY0XF7fxtFLyXec48xm126E/Z6/J0eTGrVKnH6bhfg/A0+v/wX/tNK3iOozn8vg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McAbGAAAA3QAAAA8AAAAAAAAA&#10;AAAAAAAAoQIAAGRycy9kb3ducmV2LnhtbFBLBQYAAAAABAAEAPkAAACUAwAAAAA=&#10;" strokecolor="#24211d" strokeweight="0"/>
                  <v:line id="Line 1808" o:spid="_x0000_s3181" style="position:absolute;visibility:visible;mso-wrap-style:square" from="473,34" to="4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7uccYAAADdAAAADwAAAGRycy9kb3ducmV2LnhtbESPzWrDMBCE74W8g9hAb43ctJjgRAnN&#10;jyGXQJs29nWxNraJtTKWYrtvXxUKPQ4z8w2z2oymET11rras4HkWgSAurK65VPD1mT4tQDiPrLGx&#10;TAq+ycFmPXlYYaLtwB/Un30pAoRdggoq79tESldUZNDNbEscvKvtDPogu1LqDocAN42cR1EsDdYc&#10;FipsaVdRcTvfjYL3Ms+Zx7jNtv0pO7yeLnuzSJV6nI5vSxCeRv8f/msftYKXOJrD75v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e7nHGAAAA3QAAAA8AAAAAAAAA&#10;AAAAAAAAoQIAAGRycy9kb3ducmV2LnhtbFBLBQYAAAAABAAEAPkAAACUAwAAAAA=&#10;" strokecolor="#24211d" strokeweight="0"/>
                  <v:line id="Line 1809" o:spid="_x0000_s3182" style="position:absolute;visibility:visible;mso-wrap-style:square" from="506,34" to="5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L6sYAAADdAAAADwAAAGRycy9kb3ducmV2LnhtbESPQWvCQBSE74L/YXlCb7ppLUGiq1Tb&#10;QC+CtTW5PrLPJJh9G7LbJP333YLQ4zAz3zCb3Wga0VPnassKHhcRCOLC6ppLBV+f6XwFwnlkjY1l&#10;UvBDDnbb6WSDibYDf1B/9qUIEHYJKqi8bxMpXVGRQbewLXHwrrYz6IPsSqk7HALcNPIpimJpsOaw&#10;UGFLh4qK2/nbKDiVec48xm2274/Z2/Px8mpWqVIPs/FlDcLT6P/D9/a7VrCMoyX8vQ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SS+rGAAAA3QAAAA8AAAAAAAAA&#10;AAAAAAAAoQIAAGRycy9kb3ducmV2LnhtbFBLBQYAAAAABAAEAPkAAACUAwAAAAA=&#10;" strokecolor="#24211d" strokeweight="0"/>
                  <v:line id="Line 1810" o:spid="_x0000_s3183" style="position:absolute;visibility:visible;mso-wrap-style:square" from="540,34" to="56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TnsYAAADdAAAADwAAAGRycy9kb3ducmV2LnhtbESPQWvCQBSE70L/w/IKvenGVkKIrqK2&#10;Qi+B1tbk+sg+k2D2bchuY/rvXaHQ4zAz3zCrzWhaMVDvGssK5rMIBHFpdcOVgu+vwzQB4TyyxtYy&#10;KfglB5v1w2SFqbZX/qTh6CsRIOxSVFB736VSurImg25mO+LgnW1v0AfZV1L3eA1w08rnKIqlwYbD&#10;Qo0d7WsqL8cfo+CjKgrmMe7y3ZDlb4vs9GqSg1JPj+N2CcLT6P/Df+13reAljhZwfxOe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7057GAAAA3QAAAA8AAAAAAAAA&#10;AAAAAAAAoQIAAGRycy9kb3ducmV2LnhtbFBLBQYAAAAABAAEAPkAAACUAwAAAAA=&#10;" strokecolor="#24211d" strokeweight="0"/>
                  <v:line id="Line 1811" o:spid="_x0000_s3184" style="position:absolute;visibility:visible;mso-wrap-style:square" from="574,34" to="59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2BcYAAADdAAAADwAAAGRycy9kb3ducmV2LnhtbESPT2vCQBTE74LfYXlCb7pR2yCpq7Ra&#10;wYvgnza5PrKvSTD7NmS3MX77bqHgcZiZ3zDLdW9q0VHrKssKppMIBHFudcWFgs/LbrwA4Tyyxtoy&#10;KbiTg/VqOFhiou2NT9SdfSEChF2CCkrvm0RKl5dk0E1sQxy8b9sa9EG2hdQt3gLc1HIWRbE0WHFY&#10;KLGhTUn59fxjFByLLGPu4yZ97w7px/Pha2sWO6WeRv3bKwhPvX+E/9t7rWAeRy/w9yY8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3dgXGAAAA3QAAAA8AAAAAAAAA&#10;AAAAAAAAoQIAAGRycy9kb3ducmV2LnhtbFBLBQYAAAAABAAEAPkAAACUAwAAAAA=&#10;" strokecolor="#24211d" strokeweight="0"/>
                  <v:line id="Line 1812" o:spid="_x0000_s3185" style="position:absolute;visibility:visible;mso-wrap-style:square" from="608,34" to="63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XocsUAAADdAAAADwAAAGRycy9kb3ducmV2LnhtbESPS2vDMBCE74X+B7GB3ho5bTHGiRLS&#10;R6CXQPO+LtbGNrFWRlJt999HgUKOw8x8w8wWg2lER87XlhVMxgkI4sLqmksF+93qOQPhA7LGxjIp&#10;+CMPi/njwwxzbXveULcNpYgQ9jkqqEJocyl9UZFBP7YtcfTO1hkMUbpSaod9hJtGviRJKg3WHBcq&#10;bOmjouKy/TUKfsrTiXlI2+N7tz5+va0PnyZbKfU0GpZTEIGGcA//t7+1gtc0SeH2Jj4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XocsUAAADdAAAADwAAAAAAAAAA&#10;AAAAAAChAgAAZHJzL2Rvd25yZXYueG1sUEsFBgAAAAAEAAQA+QAAAJMDAAAAAA==&#10;" strokecolor="#24211d" strokeweight="0"/>
                  <v:line id="Line 1813" o:spid="_x0000_s3186" style="position:absolute;visibility:visible;mso-wrap-style:square" from="641,34" to="66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lN6cYAAADdAAAADwAAAGRycy9kb3ducmV2LnhtbESPT2vCQBTE7wW/w/KE3nSjlijRVVqt&#10;4EVo47/rI/tMgtm3IbuN8dt3C0KPw8z8hlmsOlOJlhpXWlYwGkYgiDOrS84VHA/bwQyE88gaK8uk&#10;4EEOVsveywITbe/8TW3qcxEg7BJUUHhfJ1K6rCCDbmhr4uBdbWPQB9nkUjd4D3BTyXEUxdJgyWGh&#10;wJrWBWW39Mco+MovF+Yurs8f7f78+bY/bcxsq9Rrv3ufg/DU+f/ws73TCiZxNIW/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pTenGAAAA3QAAAA8AAAAAAAAA&#10;AAAAAAAAoQIAAGRycy9kb3ducmV2LnhtbFBLBQYAAAAABAAEAPkAAACUAwAAAAA=&#10;" strokecolor="#24211d" strokeweight="0"/>
                  <v:line id="Line 1814" o:spid="_x0000_s3187" style="position:absolute;visibility:visible;mso-wrap-style:square" from="675,34" to="69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bZm8MAAADdAAAADwAAAGRycy9kb3ducmV2LnhtbERPTWvCQBC9F/wPywjemk1tCRLdhKoV&#10;ehGqrfE6ZKdJaHY2ZNcY/717KHh8vO9VPppWDNS7xrKClygGQVxa3XCl4Od797wA4TyyxtYyKbiR&#10;gzybPK0w1fbKBxqOvhIhhF2KCmrvu1RKV9Zk0EW2Iw7cr+0N+gD7SuoeryHctHIex4k02HBoqLGj&#10;TU3l3/FiFHxV5zPzmHTFetgXH2/709YsdkrNpuP7EoSn0T/E/+5PreA1icPc8CY8AZn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22ZvDAAAA3QAAAA8AAAAAAAAAAAAA&#10;AAAAoQIAAGRycy9kb3ducmV2LnhtbFBLBQYAAAAABAAEAPkAAACRAwAAAAA=&#10;" strokecolor="#24211d" strokeweight="0"/>
                  <v:line id="Line 1815" o:spid="_x0000_s3188" style="position:absolute;flip:y;visibility:visible;mso-wrap-style:square" from="788,2058" to="788,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5uzMUAAADdAAAADwAAAGRycy9kb3ducmV2LnhtbESP0WoCMRRE3wv+Q7hC32pSbaWuRhFh&#10;aaFQUPsBl811s3Zzs2xidvv3TaHQx2FmzjCb3ehakagPjWcNjzMFgrjypuFaw+e5fHgBESKywdYz&#10;afimALvt5G6DhfEDHymdYi0yhEOBGmyMXSFlqCw5DDPfEWfv4nuHMcu+lqbHIcNdK+dKLaXDhvOC&#10;xY4Olqqv081pGE1ZHm/X8skN6eNVvc/Ts10kre+n434NItIY/8N/7TejYbFUK/h9k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5uzMUAAADdAAAADwAAAAAAAAAA&#10;AAAAAAChAgAAZHJzL2Rvd25yZXYueG1sUEsFBgAAAAAEAAQA+QAAAJMDAAAAAA==&#10;" strokecolor="#24211d" strokeweight="0"/>
                  <v:line id="Line 1816" o:spid="_x0000_s3189" style="position:absolute;flip:y;visibility:visible;mso-wrap-style:square" from="788,2025" to="788,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1RjMEAAADdAAAADwAAAGRycy9kb3ducmV2LnhtbERP3WrCMBS+H/gO4Qy8m6m6iXRGEaEo&#10;DAZWH+DQHJtuzUlpYlrf3lwMdvnx/W92o21FpN43jhXMZxkI4srphmsF10vxtgbhA7LG1jEpeJCH&#10;3XbyssFcu4HPFMtQixTCPkcFJoQul9JXhiz6meuIE3dzvcWQYF9L3eOQwm0rF1m2khYbTg0GOzoY&#10;qn7Lu1Uw6qI433+KdzvE72P2tYgfZhmVmr6O+08QgcbwL/5zn7SC5Wqe9qc36Qn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vVGMwQAAAN0AAAAPAAAAAAAAAAAAAAAA&#10;AKECAABkcnMvZG93bnJldi54bWxQSwUGAAAAAAQABAD5AAAAjwMAAAAA&#10;" strokecolor="#24211d" strokeweight="0"/>
                  <v:line id="Line 1817" o:spid="_x0000_s3190" style="position:absolute;flip:y;visibility:visible;mso-wrap-style:square" from="788,1991" to="788,2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H0F8UAAADdAAAADwAAAGRycy9kb3ducmV2LnhtbESPUWvCMBSF3wf7D+EOfJtp1cnojDIG&#10;RWEgqPsBl+auqTY3pYlp/feLIOzxcM75Dme1GW0rIvW+cawgn2YgiCunG64V/JzK13cQPiBrbB2T&#10;ght52Kyfn1ZYaDfwgeIx1CJB2BeowITQFVL6ypBFP3UdcfJ+XW8xJNnXUvc4JLht5SzLltJiw2nB&#10;YEdfhqrL8WoVjLosD9dzubBD3G+z71l8M/Oo1ORl/PwAEWgM/+FHe6cVzJd5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H0F8UAAADdAAAADwAAAAAAAAAA&#10;AAAAAAChAgAAZHJzL2Rvd25yZXYueG1sUEsFBgAAAAAEAAQA+QAAAJMDAAAAAA==&#10;" strokecolor="#24211d" strokeweight="0"/>
                  <v:line id="Line 1818" o:spid="_x0000_s3191" style="position:absolute;flip:y;visibility:visible;mso-wrap-style:square" from="788,1968" to="788,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NqYMUAAADdAAAADwAAAGRycy9kb3ducmV2LnhtbESPUWvCMBSF3wf7D+EOfJup1cnojDIG&#10;RWEgqPsBl+auqTY3pYlp/feLIOzxcM75Dme1GW0rIvW+caxgNs1AEFdON1wr+DmVr+8gfEDW2Dom&#10;BTfysFk/P62w0G7gA8VjqEWCsC9QgQmhK6T0lSGLfuo64uT9ut5iSLKvpe5xSHDbyjzLltJiw2nB&#10;YEdfhqrL8WoVjLosD9dzubBD3G+z7zy+mXlUavIyfn6ACDSG//CjvdMK5stZD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NqYMUAAADdAAAADwAAAAAAAAAA&#10;AAAAAAChAgAAZHJzL2Rvd25yZXYueG1sUEsFBgAAAAAEAAQA+QAAAJMDAAAAAA==&#10;" strokecolor="#24211d" strokeweight="0"/>
                  <v:line id="Line 1819" o:spid="_x0000_s3192" style="position:absolute;flip:y;visibility:visible;mso-wrap-style:square" from="788,1935" to="788,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P+8UAAADdAAAADwAAAGRycy9kb3ducmV2LnhtbESPzWrDMBCE74W8g9hAb42cuA3BiRJC&#10;wLRQKOTnARZrYzmxVsZSZPftq0Khx2FmvmE2u9G2IlLvG8cK5rMMBHHldMO1gsu5fFmB8AFZY+uY&#10;FHyTh9128rTBQruBjxRPoRYJwr5ABSaErpDSV4Ys+pnriJN3db3FkGRfS93jkOC2lYssW0qLDacF&#10;gx0dDFX308MqGHVZHh+38tUO8es9+1zEN5NHpZ6n434NItAY/sN/7Q+tIF/O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P+8UAAADdAAAADwAAAAAAAAAA&#10;AAAAAAChAgAAZHJzL2Rvd25yZXYueG1sUEsFBgAAAAAEAAQA+QAAAJMDAAAAAA==&#10;" strokecolor="#24211d" strokeweight="0"/>
                  <v:line id="Line 1820" o:spid="_x0000_s3193" style="position:absolute;flip:y;visibility:visible;mso-wrap-style:square" from="788,1901" to="788,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ZXj8QAAADdAAAADwAAAGRycy9kb3ducmV2LnhtbESP22rDMBBE3wv9B7GFvDVyrgQnSigF&#10;00ChkMsHLNbGcmqtjKXIzt9HhUIeh5k5w2x2g21EpM7XjhVMxhkI4tLpmisF51PxvgLhA7LGxjEp&#10;uJOH3fb1ZYO5dj0fKB5DJRKEfY4KTAhtLqUvDVn0Y9cSJ+/iOoshya6SusM+wW0jp1m2lBZrTgsG&#10;W/o0VP4eb1bBoIvicLsWc9vHn6/sexoXZhaVGr0NH2sQgYbwDP+391rBbDmZw9+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lePxAAAAN0AAAAPAAAAAAAAAAAA&#10;AAAAAKECAABkcnMvZG93bnJldi54bWxQSwUGAAAAAAQABAD5AAAAkgMAAAAA&#10;" strokecolor="#24211d" strokeweight="0"/>
                  <v:line id="Line 1821" o:spid="_x0000_s3194" style="position:absolute;flip:y;visibility:visible;mso-wrap-style:square" from="788,1867" to="788,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yFMUAAADdAAAADwAAAGRycy9kb3ducmV2LnhtbESP3WoCMRSE7wt9h3AK3tWsWkVWoxRh&#10;USgU/HmAw+a4Wbs5WTYxu769KRR6OczMN8x6O9hGROp87VjBZJyBIC6drrlScDkX70sQPiBrbByT&#10;ggd52G5eX9aYa9fzkeIpVCJB2OeowITQ5lL60pBFP3YtcfKurrMYkuwqqTvsE9w2cpplC2mx5rRg&#10;sKWdofLndLcKBl0Ux/ut+LB9/N5nX9M4N7Oo1Oht+FyBCDSE//Bf+6AVzBaTOfy+SU9Ab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ryFMUAAADdAAAADwAAAAAAAAAA&#10;AAAAAAChAgAAZHJzL2Rvd25yZXYueG1sUEsFBgAAAAAEAAQA+QAAAJMDAAAAAA==&#10;" strokecolor="#24211d" strokeweight="0"/>
                  <v:line id="Line 1822" o:spid="_x0000_s3195" style="position:absolute;flip:y;visibility:visible;mso-wrap-style:square" from="788,1833" to="788,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hsY8UAAADdAAAADwAAAGRycy9kb3ducmV2LnhtbESPzWrDMBCE74W8g9hAb42cpDXBiRJC&#10;wLRQKOTnARZrYzmxVsZSZPftq0Khx2FmvmE2u9G2IlLvG8cK5rMMBHHldMO1gsu5fFmB8AFZY+uY&#10;FHyTh9128rTBQruBjxRPoRYJwr5ABSaErpDSV4Ys+pnriJN3db3FkGRfS93jkOC2lYssy6XFhtOC&#10;wY4Ohqr76WEVjLosj49b+WqH+PWefS7im1lGpZ6n434NItAY/sN/7Q+tYJnP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hsY8UAAADdAAAADwAAAAAAAAAA&#10;AAAAAAChAgAAZHJzL2Rvd25yZXYueG1sUEsFBgAAAAAEAAQA+QAAAJMDAAAAAA==&#10;" strokecolor="#24211d" strokeweight="0"/>
                  <v:line id="Line 1823" o:spid="_x0000_s3196" style="position:absolute;flip:y;visibility:visible;mso-wrap-style:square" from="788,1800" to="788,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TJ+MUAAADdAAAADwAAAGRycy9kb3ducmV2LnhtbESP3WoCMRSE7wu+QziCdzWrtrZsjSLC&#10;YqFQ8OcBDpvTzermZNnE7Pr2plDo5TAz3zCrzWAbEanztWMFs2kGgrh0uuZKwflUPL+D8AFZY+OY&#10;FNzJw2Y9elphrl3PB4rHUIkEYZ+jAhNCm0vpS0MW/dS1xMn7cZ3FkGRXSd1hn+C2kfMsW0qLNacF&#10;gy3tDJXX480qGHRRHG6X4sX28Xuffc3jq1lEpSbjYfsBItAQ/sN/7U+tYLGcvcHvm/Q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TJ+MUAAADdAAAADwAAAAAAAAAA&#10;AAAAAAChAgAAZHJzL2Rvd25yZXYueG1sUEsFBgAAAAAEAAQA+QAAAJMDAAAAAA==&#10;" strokecolor="#24211d" strokeweight="0"/>
                  <v:line id="Line 1824" o:spid="_x0000_s3197" style="position:absolute;flip:y;visibility:visible;mso-wrap-style:square" from="788,1766" to="788,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tdisEAAADdAAAADwAAAGRycy9kb3ducmV2LnhtbERP3WrCMBS+H/gO4Qy8m6m6iXRGEaEo&#10;DAZWH+DQHJtuzUlpYlrf3lwMdvnx/W92o21FpN43jhXMZxkI4srphmsF10vxtgbhA7LG1jEpeJCH&#10;3XbyssFcu4HPFMtQixTCPkcFJoQul9JXhiz6meuIE3dzvcWQYF9L3eOQwm0rF1m2khYbTg0GOzoY&#10;qn7Lu1Uw6qI433+KdzvE72P2tYgfZhmVmr6O+08QgcbwL/5zn7SC5Wqe5qY36QnI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y12KwQAAAN0AAAAPAAAAAAAAAAAAAAAA&#10;AKECAABkcnMvZG93bnJldi54bWxQSwUGAAAAAAQABAD5AAAAjwMAAAAA&#10;" strokecolor="#24211d" strokeweight="0"/>
                  <v:line id="Line 1825" o:spid="_x0000_s3198" style="position:absolute;flip:y;visibility:visible;mso-wrap-style:square" from="788,1732" to="788,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4EcUAAADdAAAADwAAAGRycy9kb3ducmV2LnhtbESP3WoCMRSE7wu+QziCdzWrttJujSLC&#10;YqFQ8OcBDpvTzermZNnE7Pr2plDo5TAz3zCrzWAbEanztWMFs2kGgrh0uuZKwflUPL+B8AFZY+OY&#10;FNzJw2Y9elphrl3PB4rHUIkEYZ+jAhNCm0vpS0MW/dS1xMn7cZ3FkGRXSd1hn+C2kfMsW0qLNacF&#10;gy3tDJXX480qGHRRHG6X4sX28Xuffc3jq1lEpSbjYfsBItAQ/sN/7U+tYLGcvcPvm/Q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f4EcUAAADdAAAADwAAAAAAAAAA&#10;AAAAAAChAgAAZHJzL2Rvd25yZXYueG1sUEsFBgAAAAAEAAQA+QAAAJMDAAAAAA==&#10;" strokecolor="#24211d" strokeweight="0"/>
                  <v:line id="Line 1826" o:spid="_x0000_s3199" style="position:absolute;flip:y;visibility:visible;mso-wrap-style:square" from="788,1698" to="788,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GbMcIAAADdAAAADwAAAGRycy9kb3ducmV2LnhtbERP3WrCMBS+H/gO4QjezdS6iXRGkUGZ&#10;MBj48wCH5qzp1pyUJqb17c2F4OXH97/ZjbYVkXrfOFawmGcgiCunG64VXM7l6xqED8gaW8ek4EYe&#10;dtvJywYL7QY+UjyFWqQQ9gUqMCF0hZS+MmTRz11HnLhf11sMCfa11D0OKdy2Ms+ylbTYcGow2NGn&#10;oer/dLUKRl2Wx+tf+WaH+POVfefx3SyjUrPpuP8AEWgMT/HDfdAKlqs87U9v0hOQ2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GbMcIAAADdAAAADwAAAAAAAAAAAAAA&#10;AAChAgAAZHJzL2Rvd25yZXYueG1sUEsFBgAAAAAEAAQA+QAAAJADAAAAAA==&#10;" strokecolor="#24211d" strokeweight="0"/>
                  <v:line id="Line 1827" o:spid="_x0000_s3200" style="position:absolute;flip:y;visibility:visible;mso-wrap-style:square" from="788,1665" to="788,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0+qsUAAADdAAAADwAAAGRycy9kb3ducmV2LnhtbESPUWvCMBSF3wf7D+EOfJup1cnojDIG&#10;RWEgqPsBl+auqTY3pYlp/feLIOzxcM75Dme1GW0rIvW+caxgNs1AEFdON1wr+DmVr+8gfEDW2Dom&#10;BTfysFk/P62w0G7gA8VjqEWCsC9QgQmhK6T0lSGLfuo64uT9ut5iSLKvpe5xSHDbyjzLltJiw2nB&#10;YEdfhqrL8WoVjLosD9dzubBD3G+z7zy+mXlUavIyfn6ACDSG//CjvdMK5st8Bv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0+qsUAAADdAAAADwAAAAAAAAAA&#10;AAAAAAChAgAAZHJzL2Rvd25yZXYueG1sUEsFBgAAAAAEAAQA+QAAAJMDAAAAAA==&#10;" strokecolor="#24211d" strokeweight="0"/>
                  <v:line id="Line 1828" o:spid="_x0000_s3201" style="position:absolute;flip:y;visibility:visible;mso-wrap-style:square" from="788,1631" to="788,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g3cQAAADdAAAADwAAAGRycy9kb3ducmV2LnhtbESPUWvCMBSF3wf+h3CFvc3U6mR0RhGh&#10;TBgIuv2AS3PXdDY3pYlp/feLIOzxcM75Dme9HW0rIvW+caxgPstAEFdON1wr+P4qX95A+ICssXVM&#10;Cm7kYbuZPK2x0G7gE8VzqEWCsC9QgQmhK6T0lSGLfuY64uT9uN5iSLKvpe5xSHDbyjzLVtJiw2nB&#10;YEd7Q9XlfLUKRl2Wp+tvubRDPH5kn3l8NYuo1PN03L2DCDSG//CjfdAKFqs8h/ub9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T6DdxAAAAN0AAAAPAAAAAAAAAAAA&#10;AAAAAKECAABkcnMvZG93bnJldi54bWxQSwUGAAAAAAQABAD5AAAAkgMAAAAA&#10;" strokecolor="#24211d" strokeweight="0"/>
                  <v:line id="Line 1829" o:spid="_x0000_s3202" style="position:absolute;flip:y;visibility:visible;mso-wrap-style:square" from="788,1597" to="788,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MFRsUAAADdAAAADwAAAGRycy9kb3ducmV2LnhtbESPzWrDMBCE74W+g9hCbo1cOw3BjRJK&#10;wSRQKOTnARZrY7m1VsZSZOftq0Chx2FmvmHW28l2ItLgW8cKXuYZCOLa6ZYbBedT9bwC4QOyxs4x&#10;KbiRh+3m8WGNpXYjHygeQyMShH2JCkwIfSmlrw1Z9HPXEyfv4gaLIcmhkXrAMcFtJ/MsW0qLLacF&#10;gz19GKp/jlerYNJVdbh+Vws7xq9d9pnHV1NEpWZP0/sbiEBT+A//tfdaQbHMC7i/S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MFRsUAAADdAAAADwAAAAAAAAAA&#10;AAAAAAChAgAAZHJzL2Rvd25yZXYueG1sUEsFBgAAAAAEAAQA+QAAAJMDAAAAAA==&#10;" strokecolor="#24211d" strokeweight="0"/>
                  <v:line id="Line 1830" o:spid="_x0000_s3203" style="position:absolute;flip:y;visibility:visible;mso-wrap-style:square" from="788,1563" to="788,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dMsUAAADdAAAADwAAAGRycy9kb3ducmV2LnhtbESPzWrDMBCE74W8g9hAb40cJw3BiRJC&#10;wbRQKOTnARZrYzmxVsZSZPftq0Khx2FmvmG2+9G2IlLvG8cK5rMMBHHldMO1gsu5fFmD8AFZY+uY&#10;FHyTh/1u8rTFQruBjxRPoRYJwr5ABSaErpDSV4Ys+pnriJN3db3FkGRfS93jkOC2lXmWraTFhtOC&#10;wY7eDFX308MqGHVZHh+3cmmH+PWefebx1SyiUs/T8bABEWgM/+G/9odWsFjlS/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qdMsUAAADdAAAADwAAAAAAAAAA&#10;AAAAAAChAgAAZHJzL2Rvd25yZXYueG1sUEsFBgAAAAAEAAQA+QAAAJMDAAAAAA==&#10;" strokecolor="#24211d" strokeweight="0"/>
                  <v:line id="Line 1831" o:spid="_x0000_s3204" style="position:absolute;flip:y;visibility:visible;mso-wrap-style:square" from="788,1530" to="788,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Y4qcUAAADdAAAADwAAAGRycy9kb3ducmV2LnhtbESPzWrDMBCE74W8g9hAb40cpwnBiRJC&#10;wbRQKOTnARZrYzmxVsZSZPftq0Khx2FmvmG2+9G2IlLvG8cK5rMMBHHldMO1gsu5fFmD8AFZY+uY&#10;FHyTh/1u8rTFQruBjxRPoRYJwr5ABSaErpDSV4Ys+pnriJN3db3FkGRfS93jkOC2lXmWraTFhtOC&#10;wY7eDFX308MqGHVZHh+38tUO8es9+8zj0iyiUs/T8bABEWgM/+G/9odWsFjlS/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Y4qcUAAADdAAAADwAAAAAAAAAA&#10;AAAAAAChAgAAZHJzL2Rvd25yZXYueG1sUEsFBgAAAAAEAAQA+QAAAJMDAAAAAA==&#10;" strokecolor="#24211d" strokeweight="0"/>
                  <v:line id="Line 1832" o:spid="_x0000_s3205" style="position:absolute;flip:y;visibility:visible;mso-wrap-style:square" from="788,1496" to="788,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Sm3sUAAADdAAAADwAAAGRycy9kb3ducmV2LnhtbESPzWrDMBCE74W+g9hCbo1cJzXFiRJK&#10;wSRQKOTnARZrazm1VsZSZOftq0Chx2FmvmHW28l2ItLgW8cKXuYZCOLa6ZYbBedT9fwGwgdkjZ1j&#10;UnAjD9vN48MaS+1GPlA8hkYkCPsSFZgQ+lJKXxuy6OeuJ07etxsshiSHRuoBxwS3ncyzrJAWW04L&#10;Bnv6MFT/HK9WwaSr6nC9VEs7xq9d9pnHV7OISs2epvcViEBT+A//tfdawaLIC7i/S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Sm3sUAAADdAAAADwAAAAAAAAAA&#10;AAAAAAChAgAAZHJzL2Rvd25yZXYueG1sUEsFBgAAAAAEAAQA+QAAAJMDAAAAAA==&#10;" strokecolor="#24211d" strokeweight="0"/>
                  <v:line id="Line 1833" o:spid="_x0000_s3206" style="position:absolute;flip:y;visibility:visible;mso-wrap-style:square" from="788,1462" to="788,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gDRcUAAADdAAAADwAAAGRycy9kb3ducmV2LnhtbESPUWvCMBSF3wf+h3AF32a6urlRjTIG&#10;xcFgoO4HXJq7pq65KU1M6783A8HHwznnO5z1drStiNT7xrGCp3kGgrhyuuFawc+xfHwD4QOyxtYx&#10;KbiQh+1m8rDGQruB9xQPoRYJwr5ABSaErpDSV4Ys+rnriJP363qLIcm+lrrHIcFtK/MsW0qLDacF&#10;gx19GKr+DmerYNRluT+fymc7xO9d9pXHF7OISs2m4/sKRKAx3MO39qdWsFjmr/D/Jj0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gDRcUAAADdAAAADwAAAAAAAAAA&#10;AAAAAAChAgAAZHJzL2Rvd25yZXYueG1sUEsFBgAAAAAEAAQA+QAAAJMDAAAAAA==&#10;" strokecolor="#24211d" strokeweight="0"/>
                  <v:line id="Line 1834" o:spid="_x0000_s3207" style="position:absolute;flip:y;visibility:visible;mso-wrap-style:square" from="788,1428" to="788,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eXN8IAAADdAAAADwAAAGRycy9kb3ducmV2LnhtbERP3WrCMBS+H/gO4QjezdS6iXRGkUGZ&#10;MBj48wCH5qzp1pyUJqb17c2F4OXH97/ZjbYVkXrfOFawmGcgiCunG64VXM7l6xqED8gaW8ek4EYe&#10;dtvJywYL7QY+UjyFWqQQ9gUqMCF0hZS+MmTRz11HnLhf11sMCfa11D0OKdy2Ms+ylbTYcGow2NGn&#10;oer/dLUKRl2Wx+tf+WaH+POVfefx3SyjUrPpuP8AEWgMT/HDfdAKlqs8zU1v0hOQ2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6eXN8IAAADdAAAADwAAAAAAAAAAAAAA&#10;AAChAgAAZHJzL2Rvd25yZXYueG1sUEsFBgAAAAAEAAQA+QAAAJADAAAAAA==&#10;" strokecolor="#24211d" strokeweight="0"/>
                  <v:line id="Line 1835" o:spid="_x0000_s3208" style="position:absolute;flip:y;visibility:visible;mso-wrap-style:square" from="788,1395" to="788,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syrMUAAADdAAAADwAAAGRycy9kb3ducmV2LnhtbESPUWvCMBSF3wf+h3AF32a6uslWjTIG&#10;xcFgoO4HXJq7pq65KU1M6783A8HHwznnO5z1drStiNT7xrGCp3kGgrhyuuFawc+xfHwF4QOyxtYx&#10;KbiQh+1m8rDGQruB9xQPoRYJwr5ABSaErpDSV4Ys+rnriJP363qLIcm+lrrHIcFtK/MsW0qLDacF&#10;gx19GKr+DmerYNRluT+fymc7xO9d9pXHF7OISs2m4/sKRKAx3MO39qdWsFjmb/D/Jj0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syrMUAAADdAAAADwAAAAAAAAAA&#10;AAAAAAChAgAAZHJzL2Rvd25yZXYueG1sUEsFBgAAAAAEAAQA+QAAAJMDAAAAAA==&#10;" strokecolor="#24211d" strokeweight="0"/>
                  <v:line id="Line 1836" o:spid="_x0000_s3209" style="position:absolute;flip:y;visibility:visible;mso-wrap-style:square" from="788,1361" to="788,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gN7MIAAADdAAAADwAAAGRycy9kb3ducmV2LnhtbERP3WrCMBS+F3yHcITdaardZHSmRYTi&#10;YDBQ9wCH5qzp1pyUJqbd2y8Xg11+fP+Hara9iDT6zrGC7SYDQdw43XGr4ONWr59B+ICssXdMCn7I&#10;Q1UuFwcstJv4QvEaWpFC2BeowIQwFFL6xpBFv3EDceI+3WgxJDi2Uo84pXDby12W7aXFjlODwYFO&#10;hprv690qmHVdX+5f9aOd4vs5e9vFJ5NHpR5W8/EFRKA5/Iv/3K9aQb7P0/70Jj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gN7MIAAADdAAAADwAAAAAAAAAAAAAA&#10;AAChAgAAZHJzL2Rvd25yZXYueG1sUEsFBgAAAAAEAAQA+QAAAJADAAAAAA==&#10;" strokecolor="#24211d" strokeweight="0"/>
                  <v:line id="Line 1837" o:spid="_x0000_s3210" style="position:absolute;flip:y;visibility:visible;mso-wrap-style:square" from="788,1327" to="788,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Sod8UAAADdAAAADwAAAGRycy9kb3ducmV2LnhtbESPzWrDMBCE74W8g9hAb42cuA3BiRJC&#10;wLRQKOTnARZrYzmxVsZSZPftq0Khx2FmvmE2u9G2IlLvG8cK5rMMBHHldMO1gsu5fFmB8AFZY+uY&#10;FHyTh9128rTBQruBjxRPoRYJwr5ABSaErpDSV4Ys+pnriJN3db3FkGRfS93jkOC2lYssW0qLDacF&#10;gx0dDFX308MqGHVZHh+38tUO8es9+1zEN5NHpZ6n434NItAY/sN/7Q+tIF/m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Sod8UAAADdAAAADwAAAAAAAAAA&#10;AAAAAAChAgAAZHJzL2Rvd25yZXYueG1sUEsFBgAAAAAEAAQA+QAAAJMDAAAAAA==&#10;" strokecolor="#24211d" strokeweight="0"/>
                  <v:line id="Line 1838" o:spid="_x0000_s3211" style="position:absolute;flip:y;visibility:visible;mso-wrap-style:square" from="2566,2058" to="2566,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Y2AMUAAADdAAAADwAAAGRycy9kb3ducmV2LnhtbESPzWrDMBCE74W+g9hCbo1cOw3BjRJK&#10;wSRQKOTnARZrY7m1VsZSZOftq0Chx2FmvmHW28l2ItLgW8cKXuYZCOLa6ZYbBedT9bwC4QOyxs4x&#10;KbiRh+3m8WGNpXYjHygeQyMShH2JCkwIfSmlrw1Z9HPXEyfv4gaLIcmhkXrAMcFtJ/MsW0qLLacF&#10;gz19GKp/jlerYNJVdbh+Vws7xq9d9pnHV1NEpWZP0/sbiEBT+A//tfdaQbEscri/S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Y2AMUAAADdAAAADwAAAAAAAAAA&#10;AAAAAAChAgAAZHJzL2Rvd25yZXYueG1sUEsFBgAAAAAEAAQA+QAAAJMDAAAAAA==&#10;" strokecolor="#24211d" strokeweight="0"/>
                  <v:line id="Line 1839" o:spid="_x0000_s3212" style="position:absolute;flip:y;visibility:visible;mso-wrap-style:square" from="2566,2025" to="2566,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qTm8UAAADdAAAADwAAAGRycy9kb3ducmV2LnhtbESPzWrDMBCE74W+g9hCbo3cuA3BiRJC&#10;wCRQKOTnARZrYzm1VsZSZOftq0Khx2FmvmFWm9G2IlLvG8cK3qYZCOLK6YZrBZdz+boA4QOyxtYx&#10;KXiQh836+WmFhXYDHymeQi0ShH2BCkwIXSGlrwxZ9FPXESfv6nqLIcm+lrrHIcFtK2dZNpcWG04L&#10;BjvaGaq+T3erYNRlebzfync7xK999jmLHyaPSk1exu0SRKAx/If/2getIJ/nOfy+SU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qTm8UAAADdAAAADwAAAAAAAAAA&#10;AAAAAAChAgAAZHJzL2Rvd25yZXYueG1sUEsFBgAAAAAEAAQA+QAAAJMDAAAAAA==&#10;" strokecolor="#24211d" strokeweight="0"/>
                  <v:line id="Line 1840" o:spid="_x0000_s3213" style="position:absolute;flip:y;visibility:visible;mso-wrap-style:square" from="2566,1991" to="2566,2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ML78UAAADdAAAADwAAAGRycy9kb3ducmV2LnhtbESPzWrDMBCE74W8g9hAb42cOA3BiRJC&#10;wbRQKOTnARZrYzmxVsZSZPftq0Khx2FmvmG2+9G2IlLvG8cK5rMMBHHldMO1gsu5fFmD8AFZY+uY&#10;FHyTh/1u8rTFQruBjxRPoRYJwr5ABSaErpDSV4Ys+pnriJN3db3FkGRfS93jkOC2lYssW0mLDacF&#10;gx29Garup4dVMOqyPD5u5dIO8es9+1zEV5NHpZ6n42EDItAY/sN/7Q+tIF/lS/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ML78UAAADdAAAADwAAAAAAAAAA&#10;AAAAAAChAgAAZHJzL2Rvd25yZXYueG1sUEsFBgAAAAAEAAQA+QAAAJMDAAAAAA==&#10;" strokecolor="#24211d" strokeweight="0"/>
                  <v:line id="Line 1841" o:spid="_x0000_s3214" style="position:absolute;flip:y;visibility:visible;mso-wrap-style:square" from="2566,1968" to="2566,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dMUAAADdAAAADwAAAGRycy9kb3ducmV2LnhtbESPzWrDMBCE74W8g9hAb42cuAnBiRJC&#10;wbRQKOTnARZrYzmxVsZSZPftq0Khx2FmvmG2+9G2IlLvG8cK5rMMBHHldMO1gsu5fFmD8AFZY+uY&#10;FHyTh/1u8rTFQruBjxRPoRYJwr5ABSaErpDSV4Ys+pnriJN3db3FkGRfS93jkOC2lYssW0mLDacF&#10;gx29Garup4dVMOqyPD5u5asd4td79rmIS5NHpZ6n42EDItAY/sN/7Q+tIF/lS/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udMUAAADdAAAADwAAAAAAAAAA&#10;AAAAAAChAgAAZHJzL2Rvd25yZXYueG1sUEsFBgAAAAAEAAQA+QAAAJMDAAAAAA==&#10;" strokecolor="#24211d" strokeweight="0"/>
                  <v:line id="Line 1842" o:spid="_x0000_s3215" style="position:absolute;flip:y;visibility:visible;mso-wrap-style:square" from="2566,1935" to="2566,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0wA8UAAADdAAAADwAAAGRycy9kb3ducmV2LnhtbESPzWrDMBCE74G+g9hCb4ncuDXFiRJK&#10;wTRQCOTnARZrazm1VsZSZOftq0Kgx2FmvmHW28l2ItLgW8cKnhcZCOLa6ZYbBedTNX8D4QOyxs4x&#10;KbiRh+3mYbbGUruRDxSPoREJwr5EBSaEvpTS14Ys+oXriZP37QaLIcmhkXrAMcFtJ5dZVkiLLacF&#10;gz19GKp/jlerYNJVdbheqhc7xv1n9rWMryaPSj09Tu8rEIGm8B++t3daQV7kBfy9S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0wA8UAAADdAAAADwAAAAAAAAAA&#10;AAAAAAChAgAAZHJzL2Rvd25yZXYueG1sUEsFBgAAAAAEAAQA+QAAAJMDAAAAAA==&#10;" strokecolor="#24211d" strokeweight="0"/>
                  <v:line id="Line 1843" o:spid="_x0000_s3216" style="position:absolute;flip:y;visibility:visible;mso-wrap-style:square" from="2566,1901" to="2566,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mMUAAADdAAAADwAAAGRycy9kb3ducmV2LnhtbESPUWvCMBSF3wf+h3CFvc101rlRjTIG&#10;ZYIwUPcDLs1dU9fclCam9d8bYbDHwznnO5z1drStiNT7xrGC51kGgrhyuuFawfepfHoD4QOyxtYx&#10;KbiSh+1m8rDGQruBDxSPoRYJwr5ABSaErpDSV4Ys+pnriJP343qLIcm+lrrHIcFtK+dZtpQWG04L&#10;Bjv6MFT9Hi9WwajL8nA5lws7xK/PbD+PLyaPSj1Ox/cViEBj+A//tXdaQb7MX+H+Jj0Bu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mMUAAADdAAAADwAAAAAAAAAA&#10;AAAAAAChAgAAZHJzL2Rvd25yZXYueG1sUEsFBgAAAAAEAAQA+QAAAJMDAAAAAA==&#10;" strokecolor="#24211d" strokeweight="0"/>
                  <v:line id="Line 1844" o:spid="_x0000_s3217" style="position:absolute;flip:y;visibility:visible;mso-wrap-style:square" from="2566,1867" to="2566,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4B6sIAAADdAAAADwAAAGRycy9kb3ducmV2LnhtbERP3WrCMBS+F3yHcITdaardZHSmRYTi&#10;YDBQ9wCH5qzp1pyUJqbd2y8Xg11+fP+Hara9iDT6zrGC7SYDQdw43XGr4ONWr59B+ICssXdMCn7I&#10;Q1UuFwcstJv4QvEaWpFC2BeowIQwFFL6xpBFv3EDceI+3WgxJDi2Uo84pXDby12W7aXFjlODwYFO&#10;hprv690qmHVdX+5f9aOd4vs5e9vFJ5NHpR5W8/EFRKA5/Iv/3K9aQb7P09z0Jj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4B6sIAAADdAAAADwAAAAAAAAAAAAAA&#10;AAChAgAAZHJzL2Rvd25yZXYueG1sUEsFBgAAAAAEAAQA+QAAAJADAAAAAA==&#10;" strokecolor="#24211d" strokeweight="0"/>
                  <v:line id="Line 1845" o:spid="_x0000_s3218" style="position:absolute;flip:y;visibility:visible;mso-wrap-style:square" from="2566,1833" to="2566,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kccUAAADdAAAADwAAAGRycy9kb3ducmV2LnhtbESPUWvCMBSF3wf+h3CFvc101slWjTIG&#10;ZYIwUPcDLs1dU9fclCam9d8bYbDHwznnO5z1drStiNT7xrGC51kGgrhyuuFawfepfHoF4QOyxtYx&#10;KbiSh+1m8rDGQruBDxSPoRYJwr5ABSaErpDSV4Ys+pnriJP343qLIcm+lrrHIcFtK+dZtpQWG04L&#10;Bjv6MFT9Hi9WwajL8nA5lws7xK/PbD+PLyaPSj1Ox/cViEBj+A//tXdaQb7M3+D+Jj0Bu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KkccUAAADdAAAADwAAAAAAAAAA&#10;AAAAAAChAgAAZHJzL2Rvd25yZXYueG1sUEsFBgAAAAAEAAQA+QAAAJMDAAAAAA==&#10;" strokecolor="#24211d" strokeweight="0"/>
                  <v:line id="Line 1846" o:spid="_x0000_s3219" style="position:absolute;flip:y;visibility:visible;mso-wrap-style:square" from="2566,1800" to="2566,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5+kcEAAADdAAAADwAAAGRycy9kb3ducmV2LnhtbERP3WrCMBS+H/gO4QjezdSfiVSjiFAU&#10;BgPdHuDQHJtqc1KamNa3Xy4Gu/z4/rf7wTYiUudrxwpm0wwEcel0zZWCn+/ifQ3CB2SNjWNS8CIP&#10;+93obYu5dj1fKF5DJVII+xwVmBDaXEpfGrLop64lTtzNdRZDgl0ldYd9CreNnGfZSlqsOTUYbOlo&#10;qHxcn1bBoIvi8rwXS9vHr1P2OY8fZhGVmoyHwwZEoCH8i//cZ61gsVqm/elNe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Dn6RwQAAAN0AAAAPAAAAAAAAAAAAAAAA&#10;AKECAABkcnMvZG93bnJldi54bWxQSwUGAAAAAAQABAD5AAAAjwMAAAAA&#10;" strokecolor="#24211d" strokeweight="0"/>
                  <v:line id="Line 1847" o:spid="_x0000_s3220" style="position:absolute;flip:y;visibility:visible;mso-wrap-style:square" from="2566,1766" to="2566,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LbCsQAAADdAAAADwAAAGRycy9kb3ducmV2LnhtbESP22rDMBBE3wv9B7GFvDVyrgQnSigF&#10;00ChkMsHLNbGcmqtjKXIzt9HhUIeh5k5w2x2g21EpM7XjhVMxhkI4tLpmisF51PxvgLhA7LGxjEp&#10;uJOH3fb1ZYO5dj0fKB5DJRKEfY4KTAhtLqUvDVn0Y9cSJ+/iOoshya6SusM+wW0jp1m2lBZrTgsG&#10;W/o0VP4eb1bBoIvicLsWc9vHn6/sexoXZhaVGr0NH2sQgYbwDP+391rBbDmfwN+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QtsKxAAAAN0AAAAPAAAAAAAAAAAA&#10;AAAAAKECAABkcnMvZG93bnJldi54bWxQSwUGAAAAAAQABAD5AAAAkgMAAAAA&#10;" strokecolor="#24211d" strokeweight="0"/>
                  <v:line id="Line 1848" o:spid="_x0000_s3221" style="position:absolute;flip:y;visibility:visible;mso-wrap-style:square" from="2566,1732" to="2566,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BFfcUAAADdAAAADwAAAGRycy9kb3ducmV2LnhtbESPzWrDMBCE74W8g9hAb40cJw3BiRJC&#10;wbRQKOTnARZrYzmxVsZSZPftq0Khx2FmvmG2+9G2IlLvG8cK5rMMBHHldMO1gsu5fFmD8AFZY+uY&#10;FHyTh/1u8rTFQruBjxRPoRYJwr5ABSaErpDSV4Ys+pnriJN3db3FkGRfS93jkOC2lXmWraTFhtOC&#10;wY7eDFX308MqGHVZHh+3cmmH+PWefebx1SyiUs/T8bABEWgM/+G/9odWsFgtc/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BFfcUAAADdAAAADwAAAAAAAAAA&#10;AAAAAAChAgAAZHJzL2Rvd25yZXYueG1sUEsFBgAAAAAEAAQA+QAAAJMDAAAAAA==&#10;" strokecolor="#24211d" strokeweight="0"/>
                  <v:line id="Line 1849" o:spid="_x0000_s3222" style="position:absolute;flip:y;visibility:visible;mso-wrap-style:square" from="2566,1698" to="2566,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zg5sUAAADdAAAADwAAAGRycy9kb3ducmV2LnhtbESPzWrDMBCE74W8g9hAb42cOA3BiRJC&#10;wbRQKOTnARZrYzmxVsZSZPftq0Khx2FmvmG2+9G2IlLvG8cK5rMMBHHldMO1gsu5fFmD8AFZY+uY&#10;FHyTh/1u8rTFQruBjxRPoRYJwr5ABSaErpDSV4Ys+pnriJN3db3FkGRfS93jkOC2lYssW0mLDacF&#10;gx29Garup4dVMOqyPD5u5dIO8es9+1zEV5NHpZ6n42EDItAY/sN/7Q+tIF8tc/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zg5sUAAADdAAAADwAAAAAAAAAA&#10;AAAAAAChAgAAZHJzL2Rvd25yZXYueG1sUEsFBgAAAAAEAAQA+QAAAJMDAAAAAA==&#10;" strokecolor="#24211d" strokeweight="0"/>
                  <v:line id="Line 1850" o:spid="_x0000_s3223" style="position:absolute;flip:y;visibility:visible;mso-wrap-style:square" from="2566,1665" to="2566,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4ksUAAADdAAAADwAAAGRycy9kb3ducmV2LnhtbESPUWvCMBSF3wf7D+EOfJvptJPRGWUM&#10;ygRBUPcDLs1dU21uShPT+u+NIOzxcM75Dme5Hm0rIvW+cazgbZqBIK6cbrhW8HssXz9A+ICssXVM&#10;Cq7kYb16flpiod3Ae4qHUIsEYV+gAhNCV0jpK0MW/dR1xMn7c73FkGRfS93jkOC2lbMsW0iLDacF&#10;gx19G6rOh4tVMOqy3F9OZW6HuPvJtrP4buZRqcnL+PUJItAY/sOP9kYrmC/yHO5v0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V4ksUAAADdAAAADwAAAAAAAAAA&#10;AAAAAAChAgAAZHJzL2Rvd25yZXYueG1sUEsFBgAAAAAEAAQA+QAAAJMDAAAAAA==&#10;" strokecolor="#24211d" strokeweight="0"/>
                  <v:line id="Line 1851" o:spid="_x0000_s3224" style="position:absolute;flip:y;visibility:visible;mso-wrap-style:square" from="2566,1631" to="2566,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ndCcQAAADdAAAADwAAAGRycy9kb3ducmV2LnhtbESP3WoCMRSE7wu+QzhC72rWX8rWKCIs&#10;FQqCtg9w2Jxutm5Olk3Mrm/fCIKXw8x8w6y3g21EpM7XjhVMJxkI4tLpmisFP9/F2zsIH5A1No5J&#10;wY08bDejlzXm2vV8ongOlUgQ9jkqMCG0uZS+NGTRT1xLnLxf11kMSXaV1B32CW4bOcuylbRYc1ow&#10;2NLeUHk5X62CQRfF6fpXLGwfj5/Z1ywuzTwq9Toedh8gAg3hGX60D1rBfLVYwv1Ne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d0JxAAAAN0AAAAPAAAAAAAAAAAA&#10;AAAAAKECAABkcnMvZG93bnJldi54bWxQSwUGAAAAAAQABAD5AAAAkgMAAAAA&#10;" strokecolor="#24211d" strokeweight="0"/>
                  <v:line id="Line 1852" o:spid="_x0000_s3225" style="position:absolute;flip:y;visibility:visible;mso-wrap-style:square" from="2566,1597" to="2566,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tDfsUAAADdAAAADwAAAGRycy9kb3ducmV2LnhtbESP22rDMBBE3wv5B7GBvjVyLjXBiRJC&#10;wbRQKOTyAYu1sZxYK2Mpsvv3VaHQx2FmzjDb/WhbEan3jWMF81kGgrhyuuFaweVcvqxB+ICssXVM&#10;Cr7Jw343edpiod3AR4qnUIsEYV+gAhNCV0jpK0MW/cx1xMm7ut5iSLKvpe5xSHDbykWW5dJiw2nB&#10;YEdvhqr76WEVjLosj49bubJD/HrPPhfx1SyjUs/T8bABEWgM/+G/9odWsMxXOfy+SU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tDfsUAAADdAAAADwAAAAAAAAAA&#10;AAAAAAChAgAAZHJzL2Rvd25yZXYueG1sUEsFBgAAAAAEAAQA+QAAAJMDAAAAAA==&#10;" strokecolor="#24211d" strokeweight="0"/>
                  <v:line id="Line 1853" o:spid="_x0000_s3226" style="position:absolute;flip:y;visibility:visible;mso-wrap-style:square" from="2566,1563" to="2566,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m5cUAAADdAAAADwAAAGRycy9kb3ducmV2LnhtbESP3WoCMRSE7wu+QzhC72rWn9qyNYoU&#10;FoVCQdsHOGxON6ubk2UTs+vbm4Lg5TAz3zCrzWAbEanztWMF00kGgrh0uuZKwe9P8fIOwgdkjY1j&#10;UnAlD5v16GmFuXY9HygeQyUShH2OCkwIbS6lLw1Z9BPXEifvz3UWQ5JdJXWHfYLbRs6ybCkt1pwW&#10;DLb0aag8Hy9WwaCL4nA5FQvbx+9d9jWLr2YelXoeD9sPEIGG8Ajf23utYL5cvMH/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m5cUAAADdAAAADwAAAAAAAAAA&#10;AAAAAAChAgAAZHJzL2Rvd25yZXYueG1sUEsFBgAAAAAEAAQA+QAAAJMDAAAAAA==&#10;" strokecolor="#24211d" strokeweight="0"/>
                  <v:line id="Line 1854" o:spid="_x0000_s3227" style="position:absolute;flip:y;visibility:visible;mso-wrap-style:square" from="2566,1530" to="2566,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hyl8EAAADdAAAADwAAAGRycy9kb3ducmV2LnhtbERP3WrCMBS+H/gO4QjezdSfiVSjiFAU&#10;BgPdHuDQHJtqc1KamNa3Xy4Gu/z4/rf7wTYiUudrxwpm0wwEcel0zZWCn+/ifQ3CB2SNjWNS8CIP&#10;+93obYu5dj1fKF5DJVII+xwVmBDaXEpfGrLop64lTtzNdRZDgl0ldYd9CreNnGfZSlqsOTUYbOlo&#10;qHxcn1bBoIvi8rwXS9vHr1P2OY8fZhGVmoyHwwZEoCH8i//cZ61gsVqmuelNe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eHKXwQAAAN0AAAAPAAAAAAAAAAAAAAAA&#10;AKECAABkcnMvZG93bnJldi54bWxQSwUGAAAAAAQABAD5AAAAjwMAAAAA&#10;" strokecolor="#24211d" strokeweight="0"/>
                  <v:line id="Line 1855" o:spid="_x0000_s3228" style="position:absolute;flip:y;visibility:visible;mso-wrap-style:square" from="2566,1496" to="2566,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XDMUAAADdAAAADwAAAGRycy9kb3ducmV2LnhtbESP3WoCMRSE7wu+QzhC72rWn0q7NYoU&#10;FoVCQdsHOGxON6ubk2UTs+vbm4Lg5TAz3zCrzWAbEanztWMF00kGgrh0uuZKwe9P8fIGwgdkjY1j&#10;UnAlD5v16GmFuXY9HygeQyUShH2OCkwIbS6lLw1Z9BPXEifvz3UWQ5JdJXWHfYLbRs6ybCkt1pwW&#10;DLb0aag8Hy9WwaCL4nA5FQvbx+9d9jWLr2YelXoeD9sPEIGG8Ajf23utYL5cvMP/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TXDMUAAADdAAAADwAAAAAAAAAA&#10;AAAAAAChAgAAZHJzL2Rvd25yZXYueG1sUEsFBgAAAAAEAAQA+QAAAJMDAAAAAA==&#10;" strokecolor="#24211d" strokeweight="0"/>
                  <v:line id="Line 1856" o:spid="_x0000_s3229" style="position:absolute;flip:y;visibility:visible;mso-wrap-style:square" from="2566,1462" to="2566,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oTMEAAADdAAAADwAAAGRycy9kb3ducmV2LnhtbERP3WrCMBS+H/gO4QjezVSdItUoIhSF&#10;wUC3Bzg0x6banJQmpvXtl4vBLj++/+1+sI2I1PnasYLZNANBXDpdc6Xg57t4X4PwAVlj45gUvMjD&#10;fjd622KuXc8XitdQiRTCPkcFJoQ2l9KXhiz6qWuJE3dzncWQYFdJ3WGfwm0j51m2khZrTg0GWzoa&#10;Kh/Xp1Uw6KK4PO/Fh+3j1yn7nMelWUSlJuPhsAERaAj/4j/3WStYrJZpf3qTnoD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1+hMwQAAAN0AAAAPAAAAAAAAAAAAAAAA&#10;AKECAABkcnMvZG93bnJldi54bWxQSwUGAAAAAAQABAD5AAAAjwMAAAAA&#10;" strokecolor="#24211d" strokeweight="0"/>
                  <v:line id="Line 1857" o:spid="_x0000_s3230" style="position:absolute;flip:y;visibility:visible;mso-wrap-style:square" from="2566,1428" to="256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tN18UAAADdAAAADwAAAGRycy9kb3ducmV2LnhtbESP3WoCMRSE7wt9h3AK3tWsWkVWoxRh&#10;USgU/HmAw+a4Wbs5WTYxu769KRR6OczMN8x6O9hGROp87VjBZJyBIC6drrlScDkX70sQPiBrbByT&#10;ggd52G5eX9aYa9fzkeIpVCJB2OeowITQ5lL60pBFP3YtcfKurrMYkuwqqTvsE9w2cpplC2mx5rRg&#10;sKWdofLndLcKBl0Ux/ut+LB9/N5nX9M4N7Oo1Oht+FyBCDSE//Bf+6AVzBbzCfy+SU9Ab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tN18UAAADdAAAADwAAAAAAAAAA&#10;AAAAAAChAgAAZHJzL2Rvd25yZXYueG1sUEsFBgAAAAAEAAQA+QAAAJMDAAAAAA==&#10;" strokecolor="#24211d" strokeweight="0"/>
                  <v:line id="Line 1858" o:spid="_x0000_s3231" style="position:absolute;flip:y;visibility:visible;mso-wrap-style:square" from="2566,1395" to="2566,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nToMUAAADdAAAADwAAAGRycy9kb3ducmV2LnhtbESPzWrDMBCE74W8g9hAb40cpwnBiRJC&#10;wbRQKOTnARZrYzmxVsZSZPftq0Khx2FmvmG2+9G2IlLvG8cK5rMMBHHldMO1gsu5fFmD8AFZY+uY&#10;FHyTh/1u8rTFQruBjxRPoRYJwr5ABSaErpDSV4Ys+pnriJN3db3FkGRfS93jkOC2lXmWraTFhtOC&#10;wY7eDFX308MqGHVZHh+38tUO8es9+8zj0iyiUs/T8bABEWgM/+G/9odWsFgtc/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nToMUAAADdAAAADwAAAAAAAAAA&#10;AAAAAAChAgAAZHJzL2Rvd25yZXYueG1sUEsFBgAAAAAEAAQA+QAAAJMDAAAAAA==&#10;" strokecolor="#24211d" strokeweight="0"/>
                  <v:line id="Line 1859" o:spid="_x0000_s3232" style="position:absolute;flip:y;visibility:visible;mso-wrap-style:square" from="2566,1361" to="2566,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V2O8UAAADdAAAADwAAAGRycy9kb3ducmV2LnhtbESPzWrDMBCE74W8g9hAb42cuAnBiRJC&#10;wbRQKOTnARZrYzmxVsZSZPftq0Khx2FmvmG2+9G2IlLvG8cK5rMMBHHldMO1gsu5fFmD8AFZY+uY&#10;FHyTh/1u8rTFQruBjxRPoRYJwr5ABSaErpDSV4Ys+pnriJN3db3FkGRfS93jkOC2lYssW0mLDacF&#10;gx29Garup4dVMOqyPD5u5asd4td79rmIS5NHpZ6n42EDItAY/sN/7Q+tIF8tc/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V2O8UAAADdAAAADwAAAAAAAAAA&#10;AAAAAAChAgAAZHJzL2Rvd25yZXYueG1sUEsFBgAAAAAEAAQA+QAAAJMDAAAAAA==&#10;" strokecolor="#24211d" strokeweight="0"/>
                  <v:line id="Line 1860" o:spid="_x0000_s3233" style="position:absolute;flip:y;visibility:visible;mso-wrap-style:square" from="2566,1327" to="2566,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zuT8QAAADdAAAADwAAAGRycy9kb3ducmV2LnhtbESP3WoCMRSE7wu+QzhC72rWX8rWKCIs&#10;FQqCtg9w2Jxutm5Olk3Mrm/fCIKXw8x8w6y3g21EpM7XjhVMJxkI4tLpmisFP9/F2zsIH5A1No5J&#10;wY08bDejlzXm2vV8ongOlUgQ9jkqMCG0uZS+NGTRT1xLnLxf11kMSXaV1B32CW4bOcuylbRYc1ow&#10;2NLeUHk5X62CQRfF6fpXLGwfj5/Z1ywuzTwq9Toedh8gAg3hGX60D1rBfLVcwP1Ne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7O5PxAAAAN0AAAAPAAAAAAAAAAAA&#10;AAAAAKECAABkcnMvZG93bnJldi54bWxQSwUGAAAAAAQABAD5AAAAkgMAAAAA&#10;" strokecolor="#24211d" strokeweight="0"/>
                  <v:line id="Line 1861" o:spid="_x0000_s3234" style="position:absolute;flip:y;visibility:visible;mso-wrap-style:square" from="3016,2058" to="3016,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BL1MUAAADdAAAADwAAAGRycy9kb3ducmV2LnhtbESPUWvCMBSF3wf7D+EOfJvpdJXRGWUM&#10;yoSBoO4HXJq7ptrclCam9d8bQfDxcM75Dme5Hm0rIvW+cazgbZqBIK6cbrhW8HcoXz9A+ICssXVM&#10;Ci7kYb16flpiod3AO4r7UIsEYV+gAhNCV0jpK0MW/dR1xMn7d73FkGRfS93jkOC2lbMsW0iLDacF&#10;gx19G6pO+7NVMOqy3J2P5bsd4vYn+53F3MyjUpOX8esTRKAxPML39kYrmC/yHG5v0hO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BL1MUAAADdAAAADwAAAAAAAAAA&#10;AAAAAAChAgAAZHJzL2Rvd25yZXYueG1sUEsFBgAAAAAEAAQA+QAAAJMDAAAAAA==&#10;" strokecolor="#24211d" strokeweight="0"/>
                  <v:line id="Line 1862" o:spid="_x0000_s3235" style="position:absolute;flip:y;visibility:visible;mso-wrap-style:square" from="3016,2025" to="3016,2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LVo8UAAADdAAAADwAAAGRycy9kb3ducmV2LnhtbESPzWrDMBCE74W8g9hAb42cpDHBiRJC&#10;wbRQKOTnARZrYzmxVsZSZPftq0Khx2FmvmG2+9G2IlLvG8cK5rMMBHHldMO1gsu5fFmD8AFZY+uY&#10;FHyTh/1u8rTFQruBjxRPoRYJwr5ABSaErpDSV4Ys+pnriJN3db3FkGRfS93jkOC2lYssy6XFhtOC&#10;wY7eDFX308MqGHVZHh+38tUO8es9+1zElVlGpZ6n42EDItAY/sN/7Q+tYJmvcv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LVo8UAAADdAAAADwAAAAAAAAAA&#10;AAAAAAChAgAAZHJzL2Rvd25yZXYueG1sUEsFBgAAAAAEAAQA+QAAAJMDAAAAAA==&#10;" strokecolor="#24211d" strokeweight="0"/>
                  <v:line id="Line 1863" o:spid="_x0000_s3236" style="position:absolute;flip:y;visibility:visible;mso-wrap-style:square" from="3016,1991" to="3016,2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OMUAAADdAAAADwAAAGRycy9kb3ducmV2LnhtbESPUWvCMBSF3wX/Q7jC3jRVpxudUWRQ&#10;HAgD3X7Apblrqs1NaWJa//0yEPZ4OOd8h7PZDbYRkTpfO1Ywn2UgiEuna64UfH8V01cQPiBrbByT&#10;gjt52G3How3m2vV8ongOlUgQ9jkqMCG0uZS+NGTRz1xLnLwf11kMSXaV1B32CW4buciytbRYc1ow&#10;2NK7ofJ6vlkFgy6K0+1SPNs+fh6y4yKuzDIq9TQZ9m8gAg3hP/xof2gFy/XqBf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wOMUAAADdAAAADwAAAAAAAAAA&#10;AAAAAAChAgAAZHJzL2Rvd25yZXYueG1sUEsFBgAAAAAEAAQA+QAAAJMDAAAAAA==&#10;" strokecolor="#24211d" strokeweight="0"/>
                  <v:line id="Line 1864" o:spid="_x0000_s3237" style="position:absolute;flip:y;visibility:visible;mso-wrap-style:square" from="3016,1968" to="3016,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HkSsEAAADdAAAADwAAAGRycy9kb3ducmV2LnhtbERP3WrCMBS+H/gO4QjezVSdItUoIhSF&#10;wUC3Bzg0x6banJQmpvXtl4vBLj++/+1+sI2I1PnasYLZNANBXDpdc6Xg57t4X4PwAVlj45gUvMjD&#10;fjd622KuXc8XitdQiRTCPkcFJoQ2l9KXhiz6qWuJE3dzncWQYFdJ3WGfwm0j51m2khZrTg0GWzoa&#10;Kh/Xp1Uw6KK4PO/Fh+3j1yn7nMelWUSlJuPhsAERaAj/4j/3WStYrJZpbnqTnoD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oeRKwQAAAN0AAAAPAAAAAAAAAAAAAAAA&#10;AKECAABkcnMvZG93bnJldi54bWxQSwUGAAAAAAQABAD5AAAAjwMAAAAA&#10;" strokecolor="#24211d" strokeweight="0"/>
                  <v:line id="Line 1865" o:spid="_x0000_s3238" style="position:absolute;flip:y;visibility:visible;mso-wrap-style:square" from="3016,1935" to="3016,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1B0cUAAADdAAAADwAAAGRycy9kb3ducmV2LnhtbESPUWvCMBSF3wX/Q7jC3jRVp2ydUWRQ&#10;HAgD3X7Apblrqs1NaWJa//0yEPZ4OOd8h7PZDbYRkTpfO1Ywn2UgiEuna64UfH8V0xcQPiBrbByT&#10;gjt52G3How3m2vV8ongOlUgQ9jkqMCG0uZS+NGTRz1xLnLwf11kMSXaV1B32CW4buciytbRYc1ow&#10;2NK7ofJ6vlkFgy6K0+1SPNs+fh6y4yKuzDIq9TQZ9m8gAg3hP/xof2gFy/XqFf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1B0cUAAADdAAAADwAAAAAAAAAA&#10;AAAAAAChAgAAZHJzL2Rvd25yZXYueG1sUEsFBgAAAAAEAAQA+QAAAJMDAAAAAA==&#10;" strokecolor="#24211d" strokeweight="0"/>
                  <v:line id="Line 1866" o:spid="_x0000_s3239" style="position:absolute;flip:y;visibility:visible;mso-wrap-style:square" from="3016,1901" to="3016,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si8cIAAADdAAAADwAAAGRycy9kb3ducmV2LnhtbERP3WrCMBS+F3yHcITdaapuZXRNRYTi&#10;YDBQ9wCH5qzp1pyUJqbd2y8Xg11+fP/lYba9iDT6zrGC7SYDQdw43XGr4ONWr59B+ICssXdMCn7I&#10;w6FaLkostJv4QvEaWpFC2BeowIQwFFL6xpBFv3EDceI+3WgxJDi2Uo84pXDby12W5dJix6nB4EAn&#10;Q8339W4VzLquL/ev+tFO8f2cve3ik9lHpR5W8/EFRKA5/Iv/3K9awT7P0/70Jj0BW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7si8cIAAADdAAAADwAAAAAAAAAAAAAA&#10;AAChAgAAZHJzL2Rvd25yZXYueG1sUEsFBgAAAAAEAAQA+QAAAJADAAAAAA==&#10;" strokecolor="#24211d" strokeweight="0"/>
                  <v:line id="Line 1867" o:spid="_x0000_s3240" style="position:absolute;flip:y;visibility:visible;mso-wrap-style:square" from="3016,1867" to="3016,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eHasUAAADdAAAADwAAAGRycy9kb3ducmV2LnhtbESPzWrDMBCE74W8g9hAb42cpDXBiRJC&#10;wLRQKOTnARZrYzmxVsZSZPftq0Khx2FmvmE2u9G2IlLvG8cK5rMMBHHldMO1gsu5fFmB8AFZY+uY&#10;FHyTh9128rTBQruBjxRPoRYJwr5ABSaErpDSV4Ys+pnriJN3db3FkGRfS93jkOC2lYssy6XFhtOC&#10;wY4Ohqr76WEVjLosj49b+WqH+PWefS7im1lGpZ6n434NItAY/sN/7Q+tYJnn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eHasUAAADdAAAADwAAAAAAAAAA&#10;AAAAAAChAgAAZHJzL2Rvd25yZXYueG1sUEsFBgAAAAAEAAQA+QAAAJMDAAAAAA==&#10;" strokecolor="#24211d" strokeweight="0"/>
                  <v:line id="Line 1868" o:spid="_x0000_s3241" style="position:absolute;flip:y;visibility:visible;mso-wrap-style:square" from="3016,1833" to="3016,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ZHcUAAADdAAAADwAAAGRycy9kb3ducmV2LnhtbESPzWrDMBCE74W+g9hCbo1cJzXFiRJK&#10;wSRQKOTnARZrazm1VsZSZOftq0Chx2FmvmHW28l2ItLgW8cKXuYZCOLa6ZYbBedT9fwGwgdkjZ1j&#10;UnAjD9vN48MaS+1GPlA8hkYkCPsSFZgQ+lJKXxuy6OeuJ07etxsshiSHRuoBxwS3ncyzrJAWW04L&#10;Bnv6MFT/HK9WwaSr6nC9VEs7xq9d9pnHV7OISs2epvcViEBT+A//tfdawaIocri/S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UZHcUAAADdAAAADwAAAAAAAAAA&#10;AAAAAAChAgAAZHJzL2Rvd25yZXYueG1sUEsFBgAAAAAEAAQA+QAAAJMDAAAAAA==&#10;" strokecolor="#24211d" strokeweight="0"/>
                  <v:line id="Line 1869" o:spid="_x0000_s3242" style="position:absolute;flip:y;visibility:visible;mso-wrap-style:square" from="3016,1800" to="3016,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m8hsUAAADdAAAADwAAAGRycy9kb3ducmV2LnhtbESPzWrDMBCE74G+g9hCb4ncuDXFiRJK&#10;wTRQCOTnARZrazm1VsZSZOftq0Kgx2FmvmHW28l2ItLgW8cKnhcZCOLa6ZYbBedTNX8D4QOyxs4x&#10;KbiRh+3mYbbGUruRDxSPoREJwr5EBSaEvpTS14Ys+oXriZP37QaLIcmhkXrAMcFtJ5dZVkiLLacF&#10;gz19GKp/jlerYNJVdbheqhc7xv1n9rWMryaPSj09Tu8rEIGm8B++t3daQV4UOfy9S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m8hsUAAADdAAAADwAAAAAAAAAA&#10;AAAAAAChAgAAZHJzL2Rvd25yZXYueG1sUEsFBgAAAAAEAAQA+QAAAJMDAAAAAA==&#10;" strokecolor="#24211d" strokeweight="0"/>
                  <v:line id="Line 1870" o:spid="_x0000_s3243" style="position:absolute;flip:y;visibility:visible;mso-wrap-style:square" from="3016,1766" to="3016,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k8sUAAADdAAAADwAAAGRycy9kb3ducmV2LnhtbESP22rDMBBE3wv5B7GBvjVyLjXBiRJC&#10;wbRQKOTyAYu1sZxYK2Mpsvv3VaHQx2FmzjDb/WhbEan3jWMF81kGgrhyuuFaweVcvqxB+ICssXVM&#10;Cr7Jw343edpiod3AR4qnUIsEYV+gAhNCV0jpK0MW/cx1xMm7ut5iSLKvpe5xSHDbykWW5dJiw2nB&#10;YEdvhqr76WEVjLosj49bubJD/HrPPhfx1SyjUs/T8bABEWgM/+G/9odWsMzzFfy+SU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Ak8sUAAADdAAAADwAAAAAAAAAA&#10;AAAAAAChAgAAZHJzL2Rvd25yZXYueG1sUEsFBgAAAAAEAAQA+QAAAJMDAAAAAA==&#10;" strokecolor="#24211d" strokeweight="0"/>
                  <v:line id="Line 1871" o:spid="_x0000_s3244" style="position:absolute;flip:y;visibility:visible;mso-wrap-style:square" from="3016,1732" to="3016,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yBacUAAADdAAAADwAAAGRycy9kb3ducmV2LnhtbESPzWrDMBCE74W8g9hAb42cpDHBiRJC&#10;wbRQKOTnARZrYzmxVsZSZPftq0Khx2FmvmG2+9G2IlLvG8cK5rMMBHHldMO1gsu5fFmD8AFZY+uY&#10;FHyTh/1u8rTFQruBjxRPoRYJwr5ABSaErpDSV4Ys+pnriJN3db3FkGRfS93jkOC2lYssy6XFhtOC&#10;wY7eDFX308MqGHVZHh+38tUO8es9+1zElVlGpZ6n42EDItAY/sN/7Q+tYJnnK/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yBacUAAADdAAAADwAAAAAAAAAA&#10;AAAAAAChAgAAZHJzL2Rvd25yZXYueG1sUEsFBgAAAAAEAAQA+QAAAJMDAAAAAA==&#10;" strokecolor="#24211d" strokeweight="0"/>
                  <v:line id="Line 1872" o:spid="_x0000_s3245" style="position:absolute;flip:y;visibility:visible;mso-wrap-style:square" from="3016,1698" to="3016,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4fHsUAAADdAAAADwAAAGRycy9kb3ducmV2LnhtbESPUWvCMBSF34X9h3AHe9N0OsvojCJC&#10;mSAM7PYDLs1d0625KU1M6783g4GPh3POdzib3WQ7EWnwrWMFz4sMBHHtdMuNgq/Pcv4KwgdkjZ1j&#10;UnAlD7vtw2yDhXYjnylWoREJwr5ABSaEvpDS14Ys+oXriZP37QaLIcmhkXrAMcFtJ5dZlkuLLacF&#10;gz0dDNW/1cUqmHRZni8/5Ysd48d7dlrGtVlFpZ4ep/0biEBTuIf/20etYJXnOfy9SU9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4fHsUAAADdAAAADwAAAAAAAAAA&#10;AAAAAAChAgAAZHJzL2Rvd25yZXYueG1sUEsFBgAAAAAEAAQA+QAAAJMDAAAAAA==&#10;" strokecolor="#24211d" strokeweight="0"/>
                  <v:line id="Line 1873" o:spid="_x0000_s3246" style="position:absolute;flip:y;visibility:visible;mso-wrap-style:square" from="3016,1665" to="3016,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K6hcUAAADdAAAADwAAAGRycy9kb3ducmV2LnhtbESPUWvCMBSF3wf+h3AF32Y6dd2oRhmD&#10;oiAM1P2AS3PX1DU3pYlp9+8XYbDHwznnO5zNbrStiNT7xrGCp3kGgrhyuuFaweelfHwF4QOyxtYx&#10;KfghD7vt5GGDhXYDnyieQy0ShH2BCkwIXSGlrwxZ9HPXESfvy/UWQ5J9LXWPQ4LbVi6yLJcWG04L&#10;Bjt6N1R9n29WwajL8nS7lis7xI99dlzEZ7OMSs2m49saRKAx/If/2getYJnnL3B/k5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K6hcUAAADdAAAADwAAAAAAAAAA&#10;AAAAAAChAgAAZHJzL2Rvd25yZXYueG1sUEsFBgAAAAAEAAQA+QAAAJMDAAAAAA==&#10;" strokecolor="#24211d" strokeweight="0"/>
                  <v:line id="Line 1874" o:spid="_x0000_s3247" style="position:absolute;flip:y;visibility:visible;mso-wrap-style:square" from="3016,1631" to="3016,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0u98IAAADdAAAADwAAAGRycy9kb3ducmV2LnhtbERP3WrCMBS+F3yHcITdaapuZXRNRYTi&#10;YDBQ9wCH5qzp1pyUJqbd2y8Xg11+fP/lYba9iDT6zrGC7SYDQdw43XGr4ONWr59B+ICssXdMCn7I&#10;w6FaLkostJv4QvEaWpFC2BeowIQwFFL6xpBFv3EDceI+3WgxJDi2Uo84pXDby12W5dJix6nB4EAn&#10;Q8339W4VzLquL/ev+tFO8f2cve3ik9lHpR5W8/EFRKA5/Iv/3K9awT7P09z0Jj0BW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c0u98IAAADdAAAADwAAAAAAAAAAAAAA&#10;AAChAgAAZHJzL2Rvd25yZXYueG1sUEsFBgAAAAAEAAQA+QAAAJADAAAAAA==&#10;" strokecolor="#24211d" strokeweight="0"/>
                  <v:line id="Line 1875" o:spid="_x0000_s3248" style="position:absolute;flip:y;visibility:visible;mso-wrap-style:square" from="3016,1597" to="3016,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GLbMUAAADdAAAADwAAAGRycy9kb3ducmV2LnhtbESPUWvCMBSF3wf+h3AF32Y6dWWrRhmD&#10;oiAM1P2AS3PX1DU3pYlp9+8XYbDHwznnO5zNbrStiNT7xrGCp3kGgrhyuuFaweelfHwB4QOyxtYx&#10;KfghD7vt5GGDhXYDnyieQy0ShH2BCkwIXSGlrwxZ9HPXESfvy/UWQ5J9LXWPQ4LbVi6yLJcWG04L&#10;Bjt6N1R9n29WwajL8nS7lis7xI99dlzEZ7OMSs2m49saRKAx/If/2getYJnnr3B/k5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GLbMUAAADdAAAADwAAAAAAAAAA&#10;AAAAAAChAgAAZHJzL2Rvd25yZXYueG1sUEsFBgAAAAAEAAQA+QAAAJMDAAAAAA==&#10;" strokecolor="#24211d" strokeweight="0"/>
                  <v:line id="Line 1876" o:spid="_x0000_s3249" style="position:absolute;flip:y;visibility:visible;mso-wrap-style:square" from="3016,1563" to="3016,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K0LMIAAADdAAAADwAAAGRycy9kb3ducmV2LnhtbERP3WrCMBS+H/gO4Qi7m6m6qVSjyKA4&#10;GAz8eYBDc2yqzUlpYlrffrkY7PLj+9/sBtuISJ2vHSuYTjIQxKXTNVcKLufibQXCB2SNjWNS8CQP&#10;u+3oZYO5dj0fKZ5CJVII+xwVmBDaXEpfGrLoJ64lTtzVdRZDgl0ldYd9CreNnGXZQlqsOTUYbOnT&#10;UHk/PayCQRfF8XEr3m0ffw7Z9yx+mHlU6nU87NcgAg3hX/zn/tIK5otl2p/epCc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K0LMIAAADdAAAADwAAAAAAAAAAAAAA&#10;AAChAgAAZHJzL2Rvd25yZXYueG1sUEsFBgAAAAAEAAQA+QAAAJADAAAAAA==&#10;" strokecolor="#24211d" strokeweight="0"/>
                  <v:line id="Line 1877" o:spid="_x0000_s3250" style="position:absolute;flip:y;visibility:visible;mso-wrap-style:square" from="3016,1530" to="3016,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4Rt8UAAADdAAAADwAAAGRycy9kb3ducmV2LnhtbESP3WoCMRSE7wu+QziCdzWrtrZsjSLC&#10;YqFQ8OcBDpvTzermZNnE7Pr2plDo5TAz3zCrzWAbEanztWMFs2kGgrh0uuZKwflUPL+D8AFZY+OY&#10;FNzJw2Y9elphrl3PB4rHUIkEYZ+jAhNCm0vpS0MW/dS1xMn7cZ3FkGRXSd1hn+C2kfMsW0qLNacF&#10;gy3tDJXX480qGHRRHG6X4sX28Xuffc3jq1lEpSbjYfsBItAQ/sN/7U+tYLF8m8Hvm/QE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4Rt8UAAADdAAAADwAAAAAAAAAA&#10;AAAAAAChAgAAZHJzL2Rvd25yZXYueG1sUEsFBgAAAAAEAAQA+QAAAJMDAAAAAA==&#10;" strokecolor="#24211d" strokeweight="0"/>
                  <v:line id="Line 1878" o:spid="_x0000_s3251" style="position:absolute;flip:y;visibility:visible;mso-wrap-style:square" from="3016,1496" to="3016,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yPwMUAAADdAAAADwAAAGRycy9kb3ducmV2LnhtbESPUWvCMBSF3wf+h3AF32a6urlRjTIG&#10;xcFgoO4HXJq7pq65KU1M6783A8HHwznnO5z1drStiNT7xrGCp3kGgrhyuuFawc+xfHwD4QOyxtYx&#10;KbiQh+1m8rDGQruB9xQPoRYJwr5ABSaErpDSV4Ys+rnriJP363qLIcm+lrrHIcFtK/MsW0qLDacF&#10;gx19GKr+DmerYNRluT+fymc7xO9d9pXHF7OISs2m4/sKRKAx3MO39qdWsFi+5vD/Jj0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yPwMUAAADdAAAADwAAAAAAAAAA&#10;AAAAAAChAgAAZHJzL2Rvd25yZXYueG1sUEsFBgAAAAAEAAQA+QAAAJMDAAAAAA==&#10;" strokecolor="#24211d" strokeweight="0"/>
                  <v:line id="Line 1879" o:spid="_x0000_s3252" style="position:absolute;flip:y;visibility:visible;mso-wrap-style:square" from="3016,1462" to="3016,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AqW8UAAADdAAAADwAAAGRycy9kb3ducmV2LnhtbESPUWvCMBSF3wf+h3CFvc101rlRjTIG&#10;ZYIwUPcDLs1dU9fclCam9d8bYbDHwznnO5z1drStiNT7xrGC51kGgrhyuuFawfepfHoD4QOyxtYx&#10;KbiSh+1m8rDGQruBDxSPoRYJwr5ABSaErpDSV4Ys+pnriJP343qLIcm+lrrHIcFtK+dZtpQWG04L&#10;Bjv6MFT9Hi9WwajL8nA5lws7xK/PbD+PLyaPSj1Ox/cViEBj+A//tXdaQb58zeH+Jj0Bu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AqW8UAAADdAAAADwAAAAAAAAAA&#10;AAAAAAChAgAAZHJzL2Rvd25yZXYueG1sUEsFBgAAAAAEAAQA+QAAAJMDAAAAAA==&#10;" strokecolor="#24211d" strokeweight="0"/>
                  <v:line id="Line 1880" o:spid="_x0000_s3253" style="position:absolute;flip:y;visibility:visible;mso-wrap-style:square" from="3016,1428" to="3016,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myL8UAAADdAAAADwAAAGRycy9kb3ducmV2LnhtbESP3WoCMRSE7wu+QzhC72rWn9qyNYoU&#10;FoVCQdsHOGxON6ubk2UTs+vbm4Lg5TAz3zCrzWAbEanztWMF00kGgrh0uuZKwe9P8fIOwgdkjY1j&#10;UnAlD5v16GmFuXY9HygeQyUShH2OCkwIbS6lLw1Z9BPXEifvz3UWQ5JdJXWHfYLbRs6ybCkt1pwW&#10;DLb0aag8Hy9WwaCL4nA5FQvbx+9d9jWLr2YelXoeD9sPEIGG8Ajf23utYL58W8D/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myL8UAAADdAAAADwAAAAAAAAAA&#10;AAAAAAChAgAAZHJzL2Rvd25yZXYueG1sUEsFBgAAAAAEAAQA+QAAAJMDAAAAAA==&#10;" strokecolor="#24211d" strokeweight="0"/>
                  <v:line id="Line 1881" o:spid="_x0000_s3254" style="position:absolute;flip:y;visibility:visible;mso-wrap-style:square" from="3016,1395" to="3016,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XtMUAAADdAAAADwAAAGRycy9kb3ducmV2LnhtbESPUWvCMBSF3wX/Q7jC3jRVpxudUWRQ&#10;HAgD3X7Apblrqs1NaWJa//0yEPZ4OOd8h7PZDbYRkTpfO1Ywn2UgiEuna64UfH8V01cQPiBrbByT&#10;gjt52G3How3m2vV8ongOlUgQ9jkqMCG0uZS+NGTRz1xLnLwf11kMSXaV1B32CW4buciytbRYc1ow&#10;2NK7ofJ6vlkFgy6K0+1SPNs+fh6y4yKuzDIq9TQZ9m8gAg3hP/xof2gFy/XLCv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UXtMUAAADdAAAADwAAAAAAAAAA&#10;AAAAAAChAgAAZHJzL2Rvd25yZXYueG1sUEsFBgAAAAAEAAQA+QAAAJMDAAAAAA==&#10;" strokecolor="#24211d" strokeweight="0"/>
                  <v:line id="Line 1882" o:spid="_x0000_s3255" style="position:absolute;flip:y;visibility:visible;mso-wrap-style:square" from="3016,1361" to="3016,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eJw8UAAADdAAAADwAAAGRycy9kb3ducmV2LnhtbESPUWvCMBSF3wf+h3AF32Y6dd2oRhmD&#10;oiAM1P2AS3PX1DU3pYlp9+8XYbDHwznnO5zNbrStiNT7xrGCp3kGgrhyuuFaweelfHwF4QOyxtYx&#10;KfghD7vt5GGDhXYDnyieQy0ShH2BCkwIXSGlrwxZ9HPXESfvy/UWQ5J9LXWPQ4LbVi6yLJcWG04L&#10;Bjt6N1R9n29WwajL8nS7lis7xI99dlzEZ7OMSs2m49saRKAx/If/2getYJm/5HB/k56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eJw8UAAADdAAAADwAAAAAAAAAA&#10;AAAAAAChAgAAZHJzL2Rvd25yZXYueG1sUEsFBgAAAAAEAAQA+QAAAJMDAAAAAA==&#10;" strokecolor="#24211d" strokeweight="0"/>
                  <v:line id="Line 1883" o:spid="_x0000_s3256" style="position:absolute;flip:y;visibility:visible;mso-wrap-style:square" from="3016,1327" to="3016,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ssWMQAAADdAAAADwAAAGRycy9kb3ducmV2LnhtbESPzWrDMBCE74G+g9hCb4mc/+JGCSFg&#10;GigEnPYBFmtrubFWxlJk9+2rQqHHYWa+YXaH0bYiUu8bxwrmswwEceV0w7WCj/di+gzCB2SNrWNS&#10;8E0eDvuHyQ5z7QYuKV5DLRKEfY4KTAhdLqWvDFn0M9cRJ+/T9RZDkn0tdY9DgttWLrJsIy02nBYM&#10;dnQyVN2ud6tg1EVR3r+KlR3i5TV7W8S1WUalnh7H4wuIQGP4D/+1z1rBcrPdwu+b9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iyxYxAAAAN0AAAAPAAAAAAAAAAAA&#10;AAAAAKECAABkcnMvZG93bnJldi54bWxQSwUGAAAAAAQABAD5AAAAkgMAAAAA&#10;" strokecolor="#24211d" strokeweight="0"/>
                  <v:line id="Line 1884" o:spid="_x0000_s3257" style="position:absolute;flip:y;visibility:visible;mso-wrap-style:square" from="2791,1069" to="279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Lo/8IAAADdAAAADwAAAGRycy9kb3ducmV2LnhtbERPz2vCMBS+D/Y/hDfwZtOpmNEZZYqK&#10;XgQ7d380b21Z81KbqPW/Nwdhx4/v92zR20ZcqfO1Yw3vSQqCuHCm5lLD6Xsz/ADhA7LBxjFpuJOH&#10;xfz1ZYaZcTc+0jUPpYgh7DPUUIXQZlL6oiKLPnEtceR+XWcxRNiV0nR4i+G2kaM0nUqLNceGClta&#10;VVT85Rer4TJRRb07n7aTXNnD8r5WP/ut0nrw1n99ggjUh3/x070zGsZTFefGN/EJ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eLo/8IAAADdAAAADwAAAAAAAAAAAAAA&#10;AAChAgAAZHJzL2Rvd25yZXYueG1sUEsFBgAAAAAEAAQA+QAAAJADAAAAAA==&#10;" strokecolor="#24211d" strokeweight="31e-5mm">
                    <v:stroke joinstyle="miter"/>
                  </v:line>
                  <v:shape id="Freeform 1885" o:spid="_x0000_s3258" style="position:absolute;left:2701;top:1069;width:168;height:101;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V5KcUA&#10;AADdAAAADwAAAGRycy9kb3ducmV2LnhtbESP0WrCQBRE34X+w3ILvummVdOaukoRFH1rUj/gkr0m&#10;abN3Q3Zj4t+7guDjMDNnmNVmMLW4UOsqywrephEI4tzqigsFp9/d5BOE88gaa8uk4EoONuuX0QoT&#10;bXtO6ZL5QgQIuwQVlN43iZQuL8mgm9qGOHhn2xr0QbaF1C32AW5q+R5FsTRYcVgosaFtSfl/1hkF&#10;TXeU/XmfRl1G5u+0mP/Ei2Wh1Ph1+P4C4Wnwz/CjfdAKZvHHEu5vwhO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XkpxQAAAN0AAAAPAAAAAAAAAAAAAAAAAJgCAABkcnMv&#10;ZG93bnJldi54bWxQSwUGAAAAAAQABAD1AAAAigMAAAAA&#10;" path="m,l6,r9,l8,9,,xe" filled="f" strokecolor="#24211d" strokeweight="31e-5mm">
                    <v:stroke joinstyle="miter"/>
                    <v:path arrowok="t" o:connecttype="custom" o:connectlocs="0,0;67,0;168,0;90,101;0,0" o:connectangles="0,0,0,0,0"/>
                  </v:shape>
                  <v:line id="Line 1886" o:spid="_x0000_s3259" style="position:absolute;flip:y;visibility:visible;mso-wrap-style:square" from="2937,1091" to="2937,1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EC8EAAADdAAAADwAAAGRycy9kb3ducmV2LnhtbERP3WrCMBS+H/gO4Qy8m+l0E+mMIkJR&#10;GAysPsChOWuqzUlpYlrf3lwMdvnx/a+3o21FpN43jhW8zzIQxJXTDdcKLufibQXCB2SNrWNS8CAP&#10;283kZY25dgOfKJahFimEfY4KTAhdLqWvDFn0M9cRJ+7X9RZDgn0tdY9DCretnGfZUlpsODUY7Ghv&#10;qLqVd6tg1EVxul+LDzvEn0P2PY+fZhGVmr6Ouy8QgcbwL/5zH7WCxXKV9qc36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t8QLwQAAAN0AAAAPAAAAAAAAAAAAAAAA&#10;AKECAABkcnMvZG93bnJldi54bWxQSwUGAAAAAAQABAD5AAAAjwMAAAAA&#10;" strokecolor="#24211d" strokeweight="0"/>
                  <v:shape id="Freeform 1887" o:spid="_x0000_s3260" style="position:absolute;left:2892;top:1260;width:90;height:67;visibility:visible;mso-wrap-style:square;v-text-anchor:top" coordsize="9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vwGcUA&#10;AADdAAAADwAAAGRycy9kb3ducmV2LnhtbESPQWsCMRSE74X+h/AKvYhmrUVkaxSRVmUvpSp4fW6e&#10;m6Wbl7CJuv57UxB6HGbmG2Y672wjLtSG2rGC4SADQVw6XXOlYL/76k9AhIissXFMCm4UYD57fppi&#10;rt2Vf+iyjZVIEA45KjAx+lzKUBqyGAbOEyfv5FqLMcm2krrFa4LbRr5l2VharDktGPS0NFT+bs9W&#10;wdH492+zKnqjTyz8zhdr7k4HpV5fusUHiEhd/A8/2hutYDSeDOHvTXo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ZxQAAAN0AAAAPAAAAAAAAAAAAAAAAAJgCAABkcnMv&#10;ZG93bnJldi54bWxQSwUGAAAAAAQABAD1AAAAigMAAAAA&#10;" path="m45,67l,,90,,45,67xe" fillcolor="#24211d" stroked="f">
                    <v:path arrowok="t" o:connecttype="custom" o:connectlocs="45,67;0,0;90,0;45,67" o:connectangles="0,0,0,0"/>
                  </v:shape>
                  <v:shape id="Freeform 1888" o:spid="_x0000_s3261" style="position:absolute;left:2892;top:1069;width:90;height:78;visibility:visible;mso-wrap-style:square;v-text-anchor:top" coordsize="9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nlcUA&#10;AADdAAAADwAAAGRycy9kb3ducmV2LnhtbESPQWvCQBSE70L/w/IKvemmFkRSVxEhEASR2Fy8vWaf&#10;2WD2bZpdY/z3bqHQ4zAz3zCrzWhbMVDvG8cK3mcJCOLK6YZrBeVXNl2C8AFZY+uYFDzIw2b9Mllh&#10;qt2dCxpOoRYRwj5FBSaELpXSV4Ys+pnriKN3cb3FEGVfS93jPcJtK+dJspAWG44LBjvaGaqup5tV&#10;kNP+p/7OMlOUh0wWt/PxmJeDUm+v4/YTRKAx/If/2rlW8LFYzuH3TXw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CaeVxQAAAN0AAAAPAAAAAAAAAAAAAAAAAJgCAABkcnMv&#10;ZG93bnJldi54bWxQSwUGAAAAAAQABAD1AAAAigMAAAAA&#10;" path="m45,l,78r90,l45,xe" fillcolor="#24211d" stroked="f">
                    <v:path arrowok="t" o:connecttype="custom" o:connectlocs="45,0;0,78;90,78;45,0" o:connectangles="0,0,0,0"/>
                  </v:shape>
                  <v:line id="Line 1889" o:spid="_x0000_s3262" style="position:absolute;visibility:visible;mso-wrap-style:square" from="2869,1069" to="2892,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FIsMUAAADdAAAADwAAAGRycy9kb3ducmV2LnhtbESPT2vCQBTE7wW/w/KE3uqmVUKIrlJt&#10;hV4Ejf+uj+wzCWbfhuw2xm/fLQgeh5n5DTNb9KYWHbWusqzgfRSBIM6trrhQcNiv3xIQziNrrC2T&#10;gjs5WMwHLzNMtb3xjrrMFyJA2KWooPS+SaV0eUkG3cg2xMG72NagD7ItpG7xFuCmlh9RFEuDFYeF&#10;EhtalZRfs1+jYFucz8x93JyW3eb0Pdkcv0yyVup12H9OQXjq/TP8aP9oBeM4GcP/m/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FIsMUAAADdAAAADwAAAAAAAAAA&#10;AAAAAAChAgAAZHJzL2Rvd25yZXYueG1sUEsFBgAAAAAEAAQA+QAAAJMDAAAAAA==&#10;" strokecolor="#24211d" strokeweight="0"/>
                  <v:line id="Line 1890" o:spid="_x0000_s3263" style="position:absolute;visibility:visible;mso-wrap-style:square" from="2903,1069" to="2926,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QxMUAAADdAAAADwAAAGRycy9kb3ducmV2LnhtbESPT2vCQBTE74LfYXlCb7ppKyFEV6m2&#10;Qi+Cjf+uj+wzCWbfhuw2pt/eFYQeh5n5DTNf9qYWHbWusqzgdRKBIM6trrhQcNhvxgkI55E11pZJ&#10;wR85WC6Ggzmm2t74h7rMFyJA2KWooPS+SaV0eUkG3cQ2xMG72NagD7ItpG7xFuCmlm9RFEuDFYeF&#10;Ehtal5Rfs1+jYFecz8x93JxW3fb0Nd0eP02yUepl1H/MQHjq/X/42f7WCt7jZAq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jQxMUAAADdAAAADwAAAAAAAAAA&#10;AAAAAAChAgAAZHJzL2Rvd25yZXYueG1sUEsFBgAAAAAEAAQA+QAAAJMDAAAAAA==&#10;" strokecolor="#24211d" strokeweight="0"/>
                  <v:line id="Line 1891" o:spid="_x0000_s3264" style="position:absolute;visibility:visible;mso-wrap-style:square" from="2937,1069" to="2959,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R1X8YAAADdAAAADwAAAGRycy9kb3ducmV2LnhtbESPT2vCQBTE74LfYXlCb7qxrSHEbKT/&#10;BC9C1Vavj+wzCWbfhuw2xm/fLQg9DjPzGyZbDaYRPXWutqxgPotAEBdW11wq+DqspwkI55E1NpZJ&#10;wY0crPLxKMNU2yvvqN/7UgQIuxQVVN63qZSuqMigm9mWOHhn2xn0QXal1B1eA9w08jGKYmmw5rBQ&#10;YUtvFRWX/Y9R8FmeTsxD3B5f++3x43n7/W6StVIPk+FlCcLT4P/D9/ZGK3iKkwX8vQlP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kdV/GAAAA3QAAAA8AAAAAAAAA&#10;AAAAAAAAoQIAAGRycy9kb3ducmV2LnhtbFBLBQYAAAAABAAEAPkAAACUAwAAAAA=&#10;" strokecolor="#24211d" strokeweight="0"/>
                  <v:line id="Line 1892" o:spid="_x0000_s3265" style="position:absolute;visibility:visible;mso-wrap-style:square" from="2971,1069" to="2993,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brKMYAAADdAAAADwAAAGRycy9kb3ducmV2LnhtbESPQWvCQBSE74X+h+UJ3urGKiHErNJW&#10;hV6EGltzfWSfSWj2bchuY/z33ULB4zAz3zDZZjStGKh3jWUF81kEgri0uuFKwedp/5SAcB5ZY2uZ&#10;FNzIwWb9+JBhqu2VjzTkvhIBwi5FBbX3XSqlK2sy6Ga2Iw7exfYGfZB9JXWP1wA3rXyOolgabDgs&#10;1NjRW03ld/5jFHxURcE8xt35dTicd8vD19Yke6Wmk/FlBcLT6O/h//a7VrCIkxj+3o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26yjGAAAA3QAAAA8AAAAAAAAA&#10;AAAAAAAAoQIAAGRycy9kb3ducmV2LnhtbFBLBQYAAAAABAAEAPkAAACUAwAAAAA=&#10;" strokecolor="#24211d" strokeweight="0"/>
                  <v:line id="Line 1893" o:spid="_x0000_s3266" style="position:absolute;visibility:visible;mso-wrap-style:square" from="3004,1069" to="3027,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pOs8cAAADdAAAADwAAAGRycy9kb3ducmV2LnhtbESPS2vDMBCE74X+B7GF3Bq5SXCNYzm0&#10;eUAvgTbN47pYG9vUWhlLcdx/HwUKPQ4z8w2TLQbTiJ46V1tW8DKOQBAXVtdcKth/b54TEM4ja2ws&#10;k4JfcrDIHx8yTLW98hf1O1+KAGGXooLK+zaV0hUVGXRj2xIH72w7gz7IrpS6w2uAm0ZOoiiWBmsO&#10;CxW2tKyo+NldjILP8nRiHuL2+N5vj+vZ9rAyyUap0dPwNgfhafD/4b/2h1YwjZNXuL8JT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k6zxwAAAN0AAAAPAAAAAAAA&#10;AAAAAAAAAKECAABkcnMvZG93bnJldi54bWxQSwUGAAAAAAQABAD5AAAAlQMAAAAA&#10;" strokecolor="#24211d" strokeweight="0"/>
                  <v:line id="Line 1894" o:spid="_x0000_s3267" style="position:absolute;visibility:visible;mso-wrap-style:square" from="3038,1069" to="306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XawcIAAADdAAAADwAAAGRycy9kb3ducmV2LnhtbERPy4rCMBTdD/gP4QruxtQHpXSM4hPc&#10;CI46ur00d9oyzU1pYq1/bxbCLA/nPVt0phItNa60rGA0jEAQZ1aXnCu4nHefCQjnkTVWlknBkxws&#10;5r2PGabaPvib2pPPRQhhl6KCwvs6ldJlBRl0Q1sTB+7XNgZ9gE0udYOPEG4qOY6iWBosOTQUWNO6&#10;oOzvdDcKjvntxtzF9XXVHq7b6eFnY5KdUoN+t/wC4anz/+K3e68VTOIkzA1vwhO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XawcIAAADdAAAADwAAAAAAAAAAAAAA&#10;AAChAgAAZHJzL2Rvd25yZXYueG1sUEsFBgAAAAAEAAQA+QAAAJADAAAAAA==&#10;" strokecolor="#24211d" strokeweight="0"/>
                  <v:line id="Line 1895" o:spid="_x0000_s3268" style="position:absolute;visibility:visible;mso-wrap-style:square" from="3072,1069" to="3094,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l/WsUAAADdAAAADwAAAGRycy9kb3ducmV2LnhtbESPT2vCQBTE74V+h+UVvNWNtYQYXcVq&#10;BS+C/70+ss8kmH0bstuYfvuuUPA4zMxvmMmsM5VoqXGlZQWDfgSCOLO65FzB8bB6T0A4j6yxskwK&#10;fsnBbPr6MsFU2zvvqN37XAQIuxQVFN7XqZQuK8ig69uaOHhX2xj0QTa51A3eA9xU8iOKYmmw5LBQ&#10;YE2LgrLb/sco2OaXC3MX1+evdnP+/tycliZZKdV76+ZjEJ46/wz/t9dawTBORvB4E5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l/WsUAAADdAAAADwAAAAAAAAAA&#10;AAAAAAChAgAAZHJzL2Rvd25yZXYueG1sUEsFBgAAAAAEAAQA+QAAAJMDAAAAAA==&#10;" strokecolor="#24211d" strokeweight="0"/>
                  <v:line id="Line 1896" o:spid="_x0000_s3269" style="position:absolute;visibility:visible;mso-wrap-style:square" from="3106,1069" to="3128,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pAGsQAAADdAAAADwAAAGRycy9kb3ducmV2LnhtbERPy2rCQBTdF/yH4Qru6sRagk2dBKsN&#10;dCP4aHV7yVyTYOZOyEyT9O87i0KXh/NeZ6NpRE+dqy0rWMwjEMSF1TWXCj7P+eMKhPPIGhvLpOCH&#10;HGTp5GGNibYDH6k/+VKEEHYJKqi8bxMpXVGRQTe3LXHgbrYz6APsSqk7HEK4aeRTFMXSYM2hocKW&#10;thUV99O3UXAor1fmMW4vb/3+8v68/9qZVa7UbDpuXkF4Gv2/+M/9oRUs45ewP7wJT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ykAaxAAAAN0AAAAPAAAAAAAAAAAA&#10;AAAAAKECAABkcnMvZG93bnJldi54bWxQSwUGAAAAAAQABAD5AAAAkgMAAAAA&#10;" strokecolor="#24211d" strokeweight="0"/>
                  <v:line id="Line 1897" o:spid="_x0000_s3270" style="position:absolute;visibility:visible;mso-wrap-style:square" from="3139,1069" to="3162,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blgccAAADdAAAADwAAAGRycy9kb3ducmV2LnhtbESPT2vCQBTE74LfYXlCb7rRlmBT11Bb&#10;hV4Em/rn+si+JqHZtyG7Jum3dwtCj8PM/IZZpYOpRUetqywrmM8iEMS51RUXCo5fu+kShPPIGmvL&#10;pOCXHKTr8WiFibY9f1KX+UIECLsEFZTeN4mULi/JoJvZhjh437Y16INsC6lb7APc1HIRRbE0WHFY&#10;KLGht5Lyn+xqFByKy4V5iJvzptuft0/707tZ7pR6mAyvLyA8Df4/fG9/aAWP8fMc/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huWBxwAAAN0AAAAPAAAAAAAA&#10;AAAAAAAAAKECAABkcnMvZG93bnJldi54bWxQSwUGAAAAAAQABAD5AAAAlQMAAAAA&#10;" strokecolor="#24211d" strokeweight="0"/>
                  <v:line id="Line 1898" o:spid="_x0000_s3271" style="position:absolute;visibility:visible;mso-wrap-style:square" from="3173,1069" to="3196,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79scAAADdAAAADwAAAGRycy9kb3ducmV2LnhtbESPT2vCQBTE74V+h+UJvdWNaQk2dRVt&#10;FbwINvXP9ZF9TUKzb0N2TdJv7wpCj8PM/IaZLQZTi45aV1lWMBlHIIhzqysuFBy+N89TEM4ja6wt&#10;k4I/crCYPz7MMNW25y/qMl+IAGGXooLS+yaV0uUlGXRj2xAH78e2Bn2QbSF1i32Am1rGUZRIgxWH&#10;hRIb+igp/80uRsG+OJ+Zh6Q5rbrdaf26O36a6Uapp9GwfAfhafD/4Xt7qxW8JG8x3N6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VHv2xwAAAN0AAAAPAAAAAAAA&#10;AAAAAAAAAKECAABkcnMvZG93bnJldi54bWxQSwUGAAAAAAQABAD5AAAAlQMAAAAA&#10;" strokecolor="#24211d" strokeweight="0"/>
                  <v:line id="Line 1899" o:spid="_x0000_s3272" style="position:absolute;visibility:visible;mso-wrap-style:square" from="3207,1069" to="3229,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ebcUAAADdAAAADwAAAGRycy9kb3ducmV2LnhtbESPS4vCQBCE78L+h6GFvenEVYJGR9mH&#10;ghfB9XltMm0SNtMTMmOM/94RhD0WVfUVNVu0phQN1a6wrGDQj0AQp1YXnCk47Fe9MQjnkTWWlknB&#10;nRws5m+dGSba3viXmp3PRICwS1BB7n2VSOnSnAy6vq2Ig3extUEfZJ1JXeMtwE0pP6IolgYLDgs5&#10;VvSdU/q3uxoF2+x8Zm7j6vTVbE7L0eb4Y8Yrpd677ecUhKfW/4df7bVWMIwnQ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jebcUAAADdAAAADwAAAAAAAAAA&#10;AAAAAAChAgAAZHJzL2Rvd25yZXYueG1sUEsFBgAAAAAEAAQA+QAAAJMDAAAAAA==&#10;" strokecolor="#24211d" strokeweight="0"/>
                  <v:line id="Line 1900" o:spid="_x0000_s3273" style="position:absolute;visibility:visible;mso-wrap-style:square" from="3241,1069" to="3263,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FGGccAAADdAAAADwAAAGRycy9kb3ducmV2LnhtbESPT2vCQBTE7wW/w/KE3urGNgSbuoq2&#10;FXoRNPXP9ZF9TYLZtyG7TdJv7xYEj8PM/IaZLwdTi45aV1lWMJ1EIIhzqysuFBy+N08zEM4ja6wt&#10;k4I/crBcjB7mmGrb8566zBciQNilqKD0vkmldHlJBt3ENsTB+7GtQR9kW0jdYh/gppbPUZRIgxWH&#10;hRIbei8pv2S/RsGuOJ+Zh6Q5rbvt6TPeHj/MbKPU43hYvYHwNPh7+Nb+0gpektcY/t+EJ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8UYZxwAAAN0AAAAPAAAAAAAA&#10;AAAAAAAAAKECAABkcnMvZG93bnJldi54bWxQSwUGAAAAAAQABAD5AAAAlQMAAAAA&#10;" strokecolor="#24211d" strokeweight="0"/>
                  <v:line id="Line 1901" o:spid="_x0000_s3274" style="position:absolute;visibility:visible;mso-wrap-style:square" from="3274,1069" to="3297,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jgsUAAADdAAAADwAAAGRycy9kb3ducmV2LnhtbESPT2vCQBTE70K/w/IK3nRjq0Gjq7S1&#10;Qi+C/70+ss8kNPs2ZLcxfvuuIHgcZuY3zGzRmlI0VLvCsoJBPwJBnFpdcKbgsF/1xiCcR9ZYWiYF&#10;N3KwmL90Zphoe+UtNTufiQBhl6CC3PsqkdKlORl0fVsRB+9ia4M+yDqTusZrgJtSvkVRLA0WHBZy&#10;rOgrp/R392cUbLLzmbmNq9Nnsz59D9fHpRmvlOq+th9TEJ5a/ww/2j9awXs8GcH9TXg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3jgsUAAADdAAAADwAAAAAAAAAA&#10;AAAAAAChAgAAZHJzL2Rvd25yZXYueG1sUEsFBgAAAAAEAAQA+QAAAJMDAAAAAA==&#10;" strokecolor="#24211d" strokeweight="0"/>
                  <v:line id="Line 1902" o:spid="_x0000_s3275" style="position:absolute;visibility:visible;mso-wrap-style:square" from="3308,1069" to="333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999cYAAADdAAAADwAAAGRycy9kb3ducmV2LnhtbESPT2vCQBTE7wW/w/IEb3VjLcGmWcX6&#10;B3oRqrbm+sg+k2D2bciuMf32bkHocZiZ3zDpoje16Kh1lWUFk3EEgji3uuJCwfdx+zwD4Tyyxtoy&#10;KfglB4v54CnFRNsb76k7+EIECLsEFZTeN4mULi/JoBvbhjh4Z9sa9EG2hdQt3gLc1PIlimJpsOKw&#10;UGJDq5Lyy+FqFHwVWcbcx83po9udNq+7n7WZbZUaDfvlOwhPvf8PP9qfWsE0fovh7014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vffXGAAAA3QAAAA8AAAAAAAAA&#10;AAAAAAAAoQIAAGRycy9kb3ducmV2LnhtbFBLBQYAAAAABAAEAPkAAACUAwAAAAA=&#10;" strokecolor="#24211d" strokeweight="0"/>
                  <v:line id="Line 1903" o:spid="_x0000_s3276" style="position:absolute;visibility:visible;mso-wrap-style:square" from="3342,1069" to="3364,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PYbsYAAADdAAAADwAAAGRycy9kb3ducmV2LnhtbESPQWvCQBSE7wX/w/KE3uqmtkSNWUVb&#10;hV4Ea9VcH9nXJJh9G7JrTP99Vyj0OMzMN0y67E0tOmpdZVnB8ygCQZxbXXGh4Pi1fZqCcB5ZY22Z&#10;FPyQg+Vi8JBiou2NP6k7+EIECLsEFZTeN4mULi/JoBvZhjh437Y16INsC6lbvAW4qeU4imJpsOKw&#10;UGJDbyXll8PVKNgXWcbcx8153e3Om9fd6d1Mt0o9DvvVHISn3v+H/9ofWsFLPJvA/U14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j2G7GAAAA3QAAAA8AAAAAAAAA&#10;AAAAAAAAoQIAAGRycy9kb3ducmV2LnhtbFBLBQYAAAAABAAEAPkAAACUAwAAAAA=&#10;" strokecolor="#24211d" strokeweight="0"/>
                  <v:line id="Line 1904" o:spid="_x0000_s3277" style="position:absolute;visibility:visible;mso-wrap-style:square" from="3376,1069" to="3398,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MHMQAAADdAAAADwAAAGRycy9kb3ducmV2LnhtbERPy2rCQBTdF/yH4Qru6sRagk2dBKsN&#10;dCP4aHV7yVyTYOZOyEyT9O87i0KXh/NeZ6NpRE+dqy0rWMwjEMSF1TWXCj7P+eMKhPPIGhvLpOCH&#10;HGTp5GGNibYDH6k/+VKEEHYJKqi8bxMpXVGRQTe3LXHgbrYz6APsSqk7HEK4aeRTFMXSYM2hocKW&#10;thUV99O3UXAor1fmMW4vb/3+8v68/9qZVa7UbDpuXkF4Gv2/+M/9oRUs45cwN7wJT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vEwcxAAAAN0AAAAPAAAAAAAAAAAA&#10;AAAAAKECAABkcnMvZG93bnJldi54bWxQSwUGAAAAAAQABAD5AAAAkgMAAAAA&#10;" strokecolor="#24211d" strokeweight="0"/>
                  <v:line id="Line 1905" o:spid="_x0000_s3278" style="position:absolute;visibility:visible;mso-wrap-style:square" from="3409,1069" to="3432,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ph8UAAADdAAAADwAAAGRycy9kb3ducmV2LnhtbESPT2vCQBTE74V+h+UVvNWNVYJGV2m1&#10;ghfB/14f2WcSmn0bstsYv70rCB6HmfkNM5m1phQN1a6wrKDXjUAQp1YXnCk47JefQxDOI2ssLZOC&#10;GzmYTd/fJphoe+UtNTufiQBhl6CC3PsqkdKlORl0XVsRB+9ia4M+yDqTusZrgJtSfkVRLA0WHBZy&#10;rGieU/q3+zcKNtn5zNzG1emnWZ9+B+vjwgyXSnU+2u8xCE+tf4Wf7ZVW0I9HI3i8CU9AT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ph8UAAADdAAAADwAAAAAAAAAA&#10;AAAAAAChAgAAZHJzL2Rvd25yZXYueG1sUEsFBgAAAAAEAAQA+QAAAJMDAAAAAA==&#10;" strokecolor="#24211d" strokeweight="0"/>
                  <v:line id="Line 1906" o:spid="_x0000_s3279" style="position:absolute;visibility:visible;mso-wrap-style:square" from="3443,1069" to="3466,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aAMMAAADdAAAADwAAAGRycy9kb3ducmV2LnhtbERPz2vCMBS+D/Y/hDfYTdM5cVKNopuF&#10;XQqum3p9NG9tsXkJTaz1v18Owo4f3+/lejCt6KnzjWUFL+MEBHFpdcOVgp/vbDQH4QOyxtYyKbiR&#10;h/Xq8WGJqbZX/qK+CJWIIexTVFCH4FIpfVmTQT+2jjhyv7YzGCLsKqk7vMZw08pJksykwYZjQ42O&#10;3msqz8XFKNhXpxPzMHPHbZ8fd9P88GHmmVLPT8NmASLQEP7Fd/enVvD6lsT98U1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h2gDDAAAA3QAAAA8AAAAAAAAAAAAA&#10;AAAAoQIAAGRycy9kb3ducmV2LnhtbFBLBQYAAAAABAAEAPkAAACRAwAAAAA=&#10;" strokecolor="#24211d" strokeweight="0"/>
                  <v:line id="Line 1907" o:spid="_x0000_s3280" style="position:absolute;visibility:visible;mso-wrap-style:square" from="3477,1069" to="3500,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1/m8YAAADdAAAADwAAAGRycy9kb3ducmV2LnhtbESPQWvCQBSE7wX/w/IKvenGWjREV9Ha&#10;QC8BTateH9nXJJh9G7LbmP77bkHocZiZb5jVZjCN6KlztWUF00kEgriwuuZSwedHOo5BOI+ssbFM&#10;Cn7IwWY9elhhou2Nj9TnvhQBwi5BBZX3bSKlKyoy6Ca2JQ7el+0M+iC7UuoObwFuGvkcRXNpsOaw&#10;UGFLrxUV1/zbKDiUlwvzMG/Puz47v71kp72JU6WeHoftEoSnwf+H7+13rWC2iKb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tf5vGAAAA3QAAAA8AAAAAAAAA&#10;AAAAAAAAoQIAAGRycy9kb3ducmV2LnhtbFBLBQYAAAAABAAEAPkAAACUAwAAAAA=&#10;" strokecolor="#24211d" strokeweight="0"/>
                  <v:line id="Line 1908" o:spid="_x0000_s3281" style="position:absolute;visibility:visible;mso-wrap-style:square" from="3511,1069" to="3533,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h7MYAAADdAAAADwAAAGRycy9kb3ducmV2LnhtbESPzWrDMBCE74W8g9hAb41cNyTBiWya&#10;NIFeAvnPdbG2tqm1MpZqu29fFQo9DjPzDbPKBlOLjlpXWVbwPIlAEOdWV1wouJx3TwsQziNrrC2T&#10;gm9ykKWjhxUm2vZ8pO7kCxEg7BJUUHrfJFK6vCSDbmIb4uB92NagD7ItpG6xD3BTyziKZtJgxWGh&#10;xIY2JeWfpy+j4FDc78zDrLmtu/1tO91f38xip9TjeHhdgvA0+P/wX/tdK3iZRzH8vglP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4ezGAAAA3QAAAA8AAAAAAAAA&#10;AAAAAAAAoQIAAGRycy9kb3ducmV2LnhtbFBLBQYAAAAABAAEAPkAAACUAwAAAAA=&#10;" strokecolor="#24211d" strokeweight="0"/>
                  <v:line id="Line 1909" o:spid="_x0000_s3282" style="position:absolute;visibility:visible;mso-wrap-style:square" from="3545,1069" to="3567,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NEd8UAAADdAAAADwAAAGRycy9kb3ducmV2LnhtbESPS4vCQBCE7wv+h6EFb+vEBypZR/EJ&#10;XgR1d/XaZNokmOkJmTHGf+8IC3ssquorajpvTCFqqlxuWUGvG4EgTqzOOVXw8739nIBwHlljYZkU&#10;PMnBfNb6mGKs7YOPVJ98KgKEXYwKMu/LWEqXZGTQdW1JHLyrrQz6IKtU6gofAW4K2Y+ikTSYc1jI&#10;sKRVRsntdDcKDunlwtyMyvOy3p83w/3v2ky2SnXazeILhKfG/4f/2jutYDCOBvB+E56An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NEd8UAAADdAAAADwAAAAAAAAAA&#10;AAAAAAChAgAAZHJzL2Rvd25yZXYueG1sUEsFBgAAAAAEAAQA+QAAAJMDAAAAAA==&#10;" strokecolor="#24211d" strokeweight="0"/>
                  <v:line id="Line 1910" o:spid="_x0000_s3283" style="position:absolute;visibility:visible;mso-wrap-style:square" from="3578,1069" to="360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rcA8UAAADdAAAADwAAAGRycy9kb3ducmV2LnhtbESPT4vCMBTE74LfITxhb5rqikrXKP5Z&#10;wYug7q5eH82zLTYvpcnW+u2NIHgcZuY3zHTemELUVLncsoJ+LwJBnFidc6rg92fTnYBwHlljYZkU&#10;3MnBfNZuTTHW9sYHqo8+FQHCLkYFmfdlLKVLMjLoerYkDt7FVgZ9kFUqdYW3ADeFHETRSBrMOSxk&#10;WNIqo+R6/DcK9un5zNyMytOy3p2+h7u/tZlslProNIsvEJ4a/w6/2lut4HMcDe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rcA8UAAADdAAAADwAAAAAAAAAA&#10;AAAAAAChAgAAZHJzL2Rvd25yZXYueG1sUEsFBgAAAAAEAAQA+QAAAJMDAAAAAA==&#10;" strokecolor="#24211d" strokeweight="0"/>
                  <v:line id="Line 1911" o:spid="_x0000_s3284" style="position:absolute;visibility:visible;mso-wrap-style:square" from="3578,1069" to="360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Z5mMYAAADdAAAADwAAAGRycy9kb3ducmV2LnhtbESPT2vCQBTE7wW/w/KE3upGbVWiq1Rb&#10;oRfBv8n1kX0modm3IbuN6bfvCgWPw8z8hlmsOlOJlhpXWlYwHEQgiDOrS84VnE/blxkI55E1VpZJ&#10;wS85WC17TwuMtb3xgdqjz0WAsItRQeF9HUvpsoIMuoGtiYN3tY1BH2STS93gLcBNJUdRNJEGSw4L&#10;Bda0KSj7Pv4YBfs8TZm7SZ2s213y+bq7fJjZVqnnfvc+B+Gp84/wf/tLKxhPoze4vw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WeZjGAAAA3QAAAA8AAAAAAAAA&#10;AAAAAAAAoQIAAGRycy9kb3ducmV2LnhtbFBLBQYAAAAABAAEAPkAAACUAwAAAAA=&#10;" strokecolor="#24211d" strokeweight="0"/>
                  <v:line id="Line 1912" o:spid="_x0000_s3285" style="position:absolute;flip:y;visibility:visible;mso-wrap-style:square" from="3443,697" to="3443,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D1I8UAAADdAAAADwAAAGRycy9kb3ducmV2LnhtbESP0WoCMRRE3wv+Q7hC32pSba2sRhFh&#10;aaFQUPsBl811s3Zzs2xidvv3TaHQx2FmzjCb3ehakagPjWcNjzMFgrjypuFaw+e5fFiBCBHZYOuZ&#10;NHxTgN12crfBwviBj5ROsRYZwqFADTbGrpAyVJYchpnviLN38b3DmGVfS9PjkOGulXOlltJhw3nB&#10;YkcHS9XX6eY0jKYsj7dr+eSG9PGq3ufp2S6S1vfTcb8GEWmM/+G/9pvRsHhRS/h9k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D1I8UAAADdAAAADwAAAAAAAAAA&#10;AAAAAAChAgAAZHJzL2Rvd25yZXYueG1sUEsFBgAAAAAEAAQA+QAAAJMDAAAAAA==&#10;" strokecolor="#24211d" strokeweight="0"/>
                  <v:shape id="Freeform 1913" o:spid="_x0000_s3286" style="position:absolute;left:3409;top:990;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ySMcUA&#10;AADdAAAADwAAAGRycy9kb3ducmV2LnhtbESPzWrDMBCE74G+g9hCboncuNitGyWUQiH0lDh5gMXa&#10;2G6tlW2p/nn7qhDIcZiZb5jtfjKNGKh3tWUFT+sIBHFhdc2lgsv5c/UCwnlkjY1lUjCTg/3uYbHF&#10;TNuRTzTkvhQBwi5DBZX3bSalKyoy6Na2JQ7e1fYGfZB9KXWPY4CbRm6iKJEGaw4LFbb0UVHxk/8a&#10;BUOncfjunpu8SDbdNX6dj/VXrtTycXp/A+Fp8vfwrX3QCuI0SuH/TXgC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JIxxQAAAN0AAAAPAAAAAAAAAAAAAAAAAJgCAABkcnMv&#10;ZG93bnJldi54bWxQSwUGAAAAAAQABAD1AAAAigMAAAAA&#10;" path="m34,67l,,79,,34,67xe" fillcolor="#24211d" stroked="f">
                    <v:path arrowok="t" o:connecttype="custom" o:connectlocs="34,67;0,0;79,0;34,67" o:connectangles="0,0,0,0"/>
                  </v:shape>
                  <v:shape id="Freeform 1914" o:spid="_x0000_s3287" style="position:absolute;left:3409;top:686;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TssMA&#10;AADdAAAADwAAAGRycy9kb3ducmV2LnhtbERPS2vCQBC+F/oflhF6q7tasBJdRQotBb34gNLbkB2T&#10;YHY2ZldN+uudg9Djx/eeLztfqyu1sQpsYTQ0oIjz4CouLBz2n69TUDEhO6wDk4WeIiwXz09zzFy4&#10;8Zauu1QoCeGYoYUypSbTOuYleYzD0BALdwytxySwLbRr8SbhvtZjYybaY8XSUGJDHyXlp93FW3gb&#10;b87rn970h+nXX+rOG/pdX8jal0G3moFK1KV/8cP97cT3bmSuvJEno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3TssMAAADdAAAADwAAAAAAAAAAAAAAAACYAgAAZHJzL2Rv&#10;d25yZXYueG1sUEsFBgAAAAAEAAQA9QAAAIgDAAAAAA==&#10;" path="m34,l,68r79,l34,xe" fillcolor="#24211d" stroked="f">
                    <v:path arrowok="t" o:connecttype="custom" o:connectlocs="34,0;0,68;79,68;34,0" o:connectangles="0,0,0,0"/>
                  </v:shape>
                  <v:line id="Line 1915" o:spid="_x0000_s3288" style="position:absolute;visibility:visible;mso-wrap-style:square" from="2779,675" to="279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tzncYAAADdAAAADwAAAGRycy9kb3ducmV2LnhtbESPT2vCQBTE74LfYXmCN920isbUVVqt&#10;0Ivgv+r1kX1NQrNvQ3Yb47fvCoLHYWZ+w8yXrSlFQ7UrLCt4GUYgiFOrC84UnI6bQQzCeWSNpWVS&#10;cCMHy0W3M8dE2yvvqTn4TAQIuwQV5N5XiZQuzcmgG9qKOHg/tjbog6wzqWu8Brgp5WsUTaTBgsNC&#10;jhWtckp/D39GwS67XJjbSXX+aLbnz/H2e23ijVL9Xvv+BsJT65/hR/tLKxhNoxnc34Qn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bc53GAAAA3QAAAA8AAAAAAAAA&#10;AAAAAAAAoQIAAGRycy9kb3ducmV2LnhtbFBLBQYAAAAABAAEAPkAAACUAwAAAAA=&#10;" strokecolor="#24211d" strokeweight="0"/>
                  <v:line id="Line 1916" o:spid="_x0000_s3289" style="position:absolute;visibility:visible;mso-wrap-style:square" from="2813,675" to="282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hM3cIAAADdAAAADwAAAGRycy9kb3ducmV2LnhtbERPy4rCMBTdD/gP4Qqz01RHVKpRfIzg&#10;Rpipr+2lubbF5qY0mVr/3iyEWR7Oe75sTSkaql1hWcGgH4EgTq0uOFNwOu56UxDOI2ssLZOCJzlY&#10;Ljofc4y1ffAvNYnPRAhhF6OC3PsqltKlORl0fVsRB+5ma4M+wDqTusZHCDelHEbRWBosODTkWNEm&#10;p/Se/BkFP9n1ytyOq8u6OVy+R4fz1kx3Sn1229UMhKfW/4vf7r1W8DUZhP3hTXg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hM3cIAAADdAAAADwAAAAAAAAAAAAAA&#10;AAChAgAAZHJzL2Rvd25yZXYueG1sUEsFBgAAAAAEAAQA+QAAAJADAAAAAA==&#10;" strokecolor="#24211d" strokeweight="0"/>
                  <v:line id="Line 1917" o:spid="_x0000_s3290" style="position:absolute;visibility:visible;mso-wrap-style:square" from="2847,675" to="285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pRsYAAADdAAAADwAAAGRycy9kb3ducmV2LnhtbESPQWvCQBSE70L/w/IKvekmVqzEbESt&#10;Qi+CTateH9nXJDT7NmS3Mf333YLgcZiZb5h0NZhG9NS52rKCeBKBIC6srrlU8PmxHy9AOI+ssbFM&#10;Cn7JwSp7GKWYaHvld+pzX4oAYZeggsr7NpHSFRUZdBPbEgfvy3YGfZBdKXWH1wA3jZxG0VwarDks&#10;VNjStqLiO/8xCo7l5cI8zNvzpj+cd7PD6dUs9ko9PQ7rJQhPg7+Hb+03reD5JY7h/014Aj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06UbGAAAA3QAAAA8AAAAAAAAA&#10;AAAAAAAAoQIAAGRycy9kb3ducmV2LnhtbFBLBQYAAAAABAAEAPkAAACUAwAAAAA=&#10;" strokecolor="#24211d" strokeweight="0"/>
                  <v:line id="Line 1918" o:spid="_x0000_s3291" style="position:absolute;visibility:visible;mso-wrap-style:square" from="2881,675" to="289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Z3MccAAADdAAAADwAAAGRycy9kb3ducmV2LnhtbESPS2vDMBCE74X+B7GF3Bo5D9LgRAlp&#10;E0MvgTbN47pYG9vEWhlLsdV/XxUKPQ4z8w2zXAdTi45aV1lWMBomIIhzqysuFBy/suc5COeRNdaW&#10;ScE3OVivHh+WmGrb8yd1B1+ICGGXooLS+yaV0uUlGXRD2xBH72pbgz7KtpC6xT7CTS3HSTKTBiuO&#10;CyU29FZSfjvcjYKP4nJhDrPm/Nrtz7vp/rQ180ypwVPYLEB4Cv4//Nd+1womL6Mx/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ZncxxwAAAN0AAAAPAAAAAAAA&#10;AAAAAAAAAKECAABkcnMvZG93bnJldi54bWxQSwUGAAAAAAQABAD5AAAAlQMAAAAA&#10;" strokecolor="#24211d" strokeweight="0"/>
                  <v:line id="Line 1919" o:spid="_x0000_s3292" style="position:absolute;visibility:visible;mso-wrap-style:square" from="2914,675" to="292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rSqsUAAADdAAAADwAAAGRycy9kb3ducmV2LnhtbESPS4vCQBCE7wv+h6EFb+vEBypZR/EJ&#10;XgQfu3ptMr1JMNMTMmOM/94RFvZYVNVX1HTemELUVLncsoJeNwJBnFidc6rg+7z9nIBwHlljYZkU&#10;PMnBfNb6mGKs7YOPVJ98KgKEXYwKMu/LWEqXZGTQdW1JHLxfWxn0QVap1BU+AtwUsh9FI2kw57CQ&#10;YUmrjJLb6W4UHNLrlbkZlZdlvb9shvuftZlsleq0m8UXCE+N/w//tXdawWDcG8D7TXgCcv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rSqsUAAADdAAAADwAAAAAAAAAA&#10;AAAAAAChAgAAZHJzL2Rvd25yZXYueG1sUEsFBgAAAAAEAAQA+QAAAJMDAAAAAA==&#10;" strokecolor="#24211d" strokeweight="0"/>
                  <v:line id="Line 1920" o:spid="_x0000_s3293" style="position:absolute;visibility:visible;mso-wrap-style:square" from="2948,675" to="2959,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K3sUAAADdAAAADwAAAGRycy9kb3ducmV2LnhtbESPT4vCMBTE78J+h/AW9qaprrhSjaK7&#10;Cl4Edf1zfTTPtti8lCbW+u2NIHgcZuY3zHjamELUVLncsoJuJwJBnFidc6pg/79sD0E4j6yxsEwK&#10;7uRgOvlojTHW9sZbqnc+FQHCLkYFmfdlLKVLMjLoOrYkDt7ZVgZ9kFUqdYW3ADeF7EXRQBrMOSxk&#10;WNJvRslldzUKNunpxNwMyuO8Xh8X/fXhzwyXSn19NrMRCE+Nf4df7ZVW8P3T7cPzTXgCcvI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NK3sUAAADdAAAADwAAAAAAAAAA&#10;AAAAAAChAgAAZHJzL2Rvd25yZXYueG1sUEsFBgAAAAAEAAQA+QAAAJMDAAAAAA==&#10;" strokecolor="#24211d" strokeweight="0"/>
                  <v:line id="Line 1921" o:spid="_x0000_s3294" style="position:absolute;visibility:visible;mso-wrap-style:square" from="2971,675" to="299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RcUAAADdAAAADwAAAGRycy9kb3ducmV2LnhtbESPT2vCQBTE74LfYXlCb7pRW5XoKmor&#10;eBH87/WRfSbB7NuQ3cb027uFQo/DzPyGmS0aU4iaKpdbVtDvRSCIE6tzThWcT5vuBITzyBoLy6Tg&#10;hxws5u3WDGNtn3yg+uhTESDsYlSQeV/GUrokI4OuZ0vi4N1tZdAHWaVSV/gMcFPIQRSNpMGcw0KG&#10;Ja0zSh7Hb6Ngn95uzM2ovK7q3fXrfXf5NJONUm+dZjkF4anx/+G/9lYrGI77H/D7JjwBOX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RcUAAADdAAAADwAAAAAAAAAA&#10;AAAAAAChAgAAZHJzL2Rvd25yZXYueG1sUEsFBgAAAAAEAAQA+QAAAJMDAAAAAA==&#10;" strokecolor="#24211d" strokeweight="0"/>
                  <v:line id="Line 1922" o:spid="_x0000_s3295" style="position:absolute;visibility:visible;mso-wrap-style:square" from="3004,675" to="3027,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1xMsUAAADdAAAADwAAAGRycy9kb3ducmV2LnhtbESPT2vCQBTE7wW/w/IEb3VjLVGiq7S1&#10;ghfB/14f2WcSzL4N2TXGb+8KhR6HmfkNM523phQN1a6wrGDQj0AQp1YXnCk47JfvYxDOI2ssLZOC&#10;BzmYzzpvU0y0vfOWmp3PRICwS1BB7n2VSOnSnAy6vq2Ig3extUEfZJ1JXeM9wE0pP6IolgYLDgs5&#10;VvSTU3rd3YyCTXY+M7dxdfpu1qffz/VxYcZLpXrd9msCwlPr/8N/7ZVWMBwNYni9C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1xMsUAAADdAAAADwAAAAAAAAAA&#10;AAAAAAChAgAAZHJzL2Rvd25yZXYueG1sUEsFBgAAAAAEAAQA+QAAAJMDAAAAAA==&#10;" strokecolor="#24211d" strokeweight="0"/>
                  <v:line id="Line 1923" o:spid="_x0000_s3296" style="position:absolute;visibility:visible;mso-wrap-style:square" from="3038,675" to="306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HUqcYAAADdAAAADwAAAGRycy9kb3ducmV2LnhtbESPS4vCQBCE7wv+h6EFb+vEBypZR/Gx&#10;ghfBx65em0xvEsz0hMxsjP/eEQSPRVV9RU3njSlETZXLLSvodSMQxInVOacKfk6bzwkI55E1FpZJ&#10;wZ0czGetjynG2t74QPXRpyJA2MWoIPO+jKV0SUYGXdeWxMH7s5VBH2SVSl3hLcBNIftRNJIGcw4L&#10;GZa0yii5Hv+Ngn16uTA3o/K8rHfn7+Hud20mG6U67WbxBcJT49/hV3urFQzGvTE834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R1KnGAAAA3QAAAA8AAAAAAAAA&#10;AAAAAAAAoQIAAGRycy9kb3ducmV2LnhtbFBLBQYAAAAABAAEAPkAAACUAwAAAAA=&#10;" strokecolor="#24211d" strokeweight="0"/>
                  <v:line id="Line 1924" o:spid="_x0000_s3297" style="position:absolute;visibility:visible;mso-wrap-style:square" from="3072,675" to="309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5A28IAAADdAAAADwAAAGRycy9kb3ducmV2LnhtbERPy4rCMBTdD/gP4Qqz01RHVKpRfIzg&#10;Rpipr+2lubbF5qY0mVr/3iyEWR7Oe75sTSkaql1hWcGgH4EgTq0uOFNwOu56UxDOI2ssLZOCJzlY&#10;Ljofc4y1ffAvNYnPRAhhF6OC3PsqltKlORl0fVsRB+5ma4M+wDqTusZHCDelHEbRWBosODTkWNEm&#10;p/Se/BkFP9n1ytyOq8u6OVy+R4fz1kx3Sn1229UMhKfW/4vf7r1W8DUZhLnhTXg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5A28IAAADdAAAADwAAAAAAAAAAAAAA&#10;AAChAgAAZHJzL2Rvd25yZXYueG1sUEsFBgAAAAAEAAQA+QAAAJADAAAAAA==&#10;" strokecolor="#24211d" strokeweight="0"/>
                  <v:line id="Line 1925" o:spid="_x0000_s3298" style="position:absolute;visibility:visible;mso-wrap-style:square" from="3106,675" to="312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LlQMYAAADdAAAADwAAAGRycy9kb3ducmV2LnhtbESPQWvCQBSE7wX/w/KE3nRjFZumrmJt&#10;BS+CtW1yfWRfk2D2bchuY/z3riD0OMzMN8xi1ZtadNS6yrKCyTgCQZxbXXGh4PtrO4pBOI+ssbZM&#10;Ci7kYLUcPCww0fbMn9QdfSEChF2CCkrvm0RKl5dk0I1tQxy8X9sa9EG2hdQtngPc1PIpiubSYMVh&#10;ocSGNiXlp+OfUXAosoy5nzfpW7dPP2b7n3cTb5V6HPbrVxCeev8fvrd3WsH0efICtzfh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5UDGAAAA3QAAAA8AAAAAAAAA&#10;AAAAAAAAoQIAAGRycy9kb3ducmV2LnhtbFBLBQYAAAAABAAEAPkAAACUAwAAAAA=&#10;" strokecolor="#24211d" strokeweight="0"/>
                  <v:line id="Line 1926" o:spid="_x0000_s3299" style="position:absolute;visibility:visible;mso-wrap-style:square" from="3139,675" to="316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SGYMQAAADdAAAADwAAAGRycy9kb3ducmV2LnhtbERPTWvCQBC9C/0PyxS81U1VokRX0baB&#10;XgJtbPU6ZMckNDsbstsk/vvuoeDx8b63+9E0oqfO1ZYVPM8iEMSF1TWXCr5O6dMahPPIGhvLpOBG&#10;Dva7h8kWE20H/qQ+96UIIewSVFB53yZSuqIig25mW+LAXW1n0AfYlVJ3OIRw08h5FMXSYM2hocKW&#10;XioqfvJfo+CjvFyYx7g9H/vs/LbMvl/NOlVq+jgeNiA8jf4u/ne/awWL1TzsD2/C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lIZgxAAAAN0AAAAPAAAAAAAAAAAA&#10;AAAAAKECAABkcnMvZG93bnJldi54bWxQSwUGAAAAAAQABAD5AAAAkgMAAAAA&#10;" strokecolor="#24211d" strokeweight="0"/>
                  <v:line id="Line 1927" o:spid="_x0000_s3300" style="position:absolute;visibility:visible;mso-wrap-style:square" from="3173,675" to="319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gj+8cAAADdAAAADwAAAGRycy9kb3ducmV2LnhtbESPS2vDMBCE74X+B7GF3Bo5D9LgRAlp&#10;E0MvgTbN47pYG9vEWhlLsdV/XxUKPQ4z8w2zXAdTi45aV1lWMBomIIhzqysuFBy/suc5COeRNdaW&#10;ScE3OVivHh+WmGrb8yd1B1+ICGGXooLS+yaV0uUlGXRD2xBH72pbgz7KtpC6xT7CTS3HSTKTBiuO&#10;CyU29FZSfjvcjYKP4nJhDrPm/Nrtz7vp/rQ180ypwVPYLEB4Cv4//Nd+1womL+MR/L6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2CP7xwAAAN0AAAAPAAAAAAAA&#10;AAAAAAAAAKECAABkcnMvZG93bnJldi54bWxQSwUGAAAAAAQABAD5AAAAlQMAAAAA&#10;" strokecolor="#24211d" strokeweight="0"/>
                  <v:line id="Line 1928" o:spid="_x0000_s3301" style="position:absolute;visibility:visible;mso-wrap-style:square" from="3207,675" to="3229,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9jMYAAADdAAAADwAAAGRycy9kb3ducmV2LnhtbESPQWvCQBSE74X+h+UVetONsahEV2lr&#10;hV4EjZpcH9lnEpp9G7LbmP77bkHocZiZb5jVZjCN6KlztWUFk3EEgriwuuZSwfm0Gy1AOI+ssbFM&#10;Cn7IwWb9+LDCRNsbH6lPfSkChF2CCirv20RKV1Rk0I1tSxy8q+0M+iC7UuoObwFuGhlH0UwarDks&#10;VNjSe0XFV/ptFBzKPGceZm321u+zj5f9ZWsWO6Wen4bXJQhPg/8P39ufWsF0Hsfw9yY8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KvYzGAAAA3QAAAA8AAAAAAAAA&#10;AAAAAAAAoQIAAGRycy9kb3ducmV2LnhtbFBLBQYAAAAABAAEAPkAAACUAwAAAAA=&#10;" strokecolor="#24211d" strokeweight="0"/>
                  <v:line id="Line 1929" o:spid="_x0000_s3302" style="position:absolute;visibility:visible;mso-wrap-style:square" from="3241,675" to="326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YF8YAAADdAAAADwAAAGRycy9kb3ducmV2LnhtbESPT2vCQBTE7wW/w/IK3nRTFRtSV/Ev&#10;9CK0aavXR/Y1CWbfLtk1pt++WxB6HGbmN8xi1ZtGdNT62rKCp3ECgriwuuZSwefHYZSC8AFZY2OZ&#10;FPyQh9Vy8LDATNsbv1OXh1JECPsMFVQhuExKX1Rk0I+tI47et20NhijbUuoWbxFuGjlJkrk0WHNc&#10;qNDRtqLikl+NgrfyfGbu5+606Y6n/ez4tTPpQanhY79+ARGoD//he/tVK5g+T6b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GGBfGAAAA3QAAAA8AAAAAAAAA&#10;AAAAAAAAoQIAAGRycy9kb3ducmV2LnhtbFBLBQYAAAAABAAEAPkAAACUAwAAAAA=&#10;" strokecolor="#24211d" strokeweight="0"/>
                  <v:line id="Line 1930" o:spid="_x0000_s3303" style="position:absolute;visibility:visible;mso-wrap-style:square" from="3274,675" to="3297,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8YAAADdAAAADwAAAGRycy9kb3ducmV2LnhtbESPS4vCQBCE74L/YWjBm058oJJ1lF0f&#10;sBfBx65em0xvEsz0hMwYs//eEQSPRVV9Rc2XjSlETZXLLSsY9CMQxInVOacKfk7b3gyE88gaC8uk&#10;4J8cLBft1hxjbe98oProUxEg7GJUkHlfxlK6JCODrm9L4uD92cqgD7JKpa7wHuCmkMMomkiDOYeF&#10;DEtaZZRcjzejYJ9eLszNpDx/1bvzZrz7XZvZVqlup/n8AOGp8e/wq/2tFYymwzE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vgGPGAAAA3QAAAA8AAAAAAAAA&#10;AAAAAAAAoQIAAGRycy9kb3ducmV2LnhtbFBLBQYAAAAABAAEAPkAAACUAwAAAAA=&#10;" strokecolor="#24211d" strokeweight="0"/>
                  <v:line id="Line 1931" o:spid="_x0000_s3304" style="position:absolute;visibility:visible;mso-wrap-style:square" from="3308,675" to="333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McAAADdAAAADwAAAGRycy9kb3ducmV2LnhtbESPS2vDMBCE74X8B7GF3mq5afPAjRKS&#10;toFcAm0e9nWxtraJtTKW6rj/PgoEchxm5htmtuhNLTpqXWVZwUsUgyDOra64UHDYr5+nIJxH1lhb&#10;JgX/5GAxHzzMMNH2zD/U7XwhAoRdggpK75tESpeXZNBFtiEO3q9tDfog20LqFs8Bbmo5jOOxNFhx&#10;WCixoY+S8tPuzyj4LrKMuR836arbpl9v2+Onma6Venrsl+8gPPX+Hr61N1rB62Q4guub8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4yX4xwAAAN0AAAAPAAAAAAAA&#10;AAAAAAAAAKECAABkcnMvZG93bnJldi54bWxQSwUGAAAAAAQABAD5AAAAlQMAAAAA&#10;" strokecolor="#24211d" strokeweight="0"/>
                  <v:line id="Line 1932" o:spid="_x0000_s3305" style="position:absolute;visibility:visible;mso-wrap-style:square" from="3342,675" to="3364,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G7j8UAAADdAAAADwAAAGRycy9kb3ducmV2LnhtbESPQWvCQBSE74L/YXmCt7qplVSiq6hV&#10;8CJYW/X6yL4mwezbkF1j/PeuUPA4zMw3zHTemlI0VLvCsoL3QQSCOLW64EzB78/mbQzCeWSNpWVS&#10;cCcH81m3M8VE2xt/U3PwmQgQdgkqyL2vEildmpNBN7AVcfD+bG3QB1lnUtd4C3BTymEUxdJgwWEh&#10;x4pWOaWXw9Uo2GfnM3MbV6dlszutR7vjlxlvlOr32sUEhKfWv8L/7a1W8PE5jO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G7j8UAAADdAAAADwAAAAAAAAAA&#10;AAAAAAChAgAAZHJzL2Rvd25yZXYueG1sUEsFBgAAAAAEAAQA+QAAAJMDAAAAAA==&#10;" strokecolor="#24211d" strokeweight="0"/>
                  <v:line id="Line 1933" o:spid="_x0000_s3306" style="position:absolute;visibility:visible;mso-wrap-style:square" from="3376,675" to="339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0eFMUAAADdAAAADwAAAGRycy9kb3ducmV2LnhtbESPT4vCMBTE74LfITzBm6bqotI1in/B&#10;i7Dqrl4fzdu22LyUJtbutzeCsMdhZn7DzBaNKURNlcstKxj0IxDEidU5pwq+z7veFITzyBoLy6Tg&#10;jxws5u3WDGNtH3yk+uRTESDsYlSQeV/GUrokI4Oub0vi4P3ayqAPskqlrvAR4KaQwygaS4M5h4UM&#10;S1pnlNxOd6PgK71emZtxeVnVh8v24/CzMdOdUt1Os/wE4anx/+F3e68VjCbDC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0eFMUAAADdAAAADwAAAAAAAAAA&#10;AAAAAAChAgAAZHJzL2Rvd25yZXYueG1sUEsFBgAAAAAEAAQA+QAAAJMDAAAAAA==&#10;" strokecolor="#24211d" strokeweight="0"/>
                  <v:line id="Line 1934" o:spid="_x0000_s3307" style="position:absolute;visibility:visible;mso-wrap-style:square" from="3409,675" to="343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KZsQAAADdAAAADwAAAGRycy9kb3ducmV2LnhtbERPTWvCQBC9C/0PyxS81U1VokRX0baB&#10;XgJtbPU6ZMckNDsbstsk/vvuoeDx8b63+9E0oqfO1ZYVPM8iEMSF1TWXCr5O6dMahPPIGhvLpOBG&#10;Dva7h8kWE20H/qQ+96UIIewSVFB53yZSuqIig25mW+LAXW1n0AfYlVJ3OIRw08h5FMXSYM2hocKW&#10;XioqfvJfo+CjvFyYx7g9H/vs/LbMvl/NOlVq+jgeNiA8jf4u/ne/awWL1TzMDW/C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4opmxAAAAN0AAAAPAAAAAAAAAAAA&#10;AAAAAKECAABkcnMvZG93bnJldi54bWxQSwUGAAAAAAQABAD5AAAAkgMAAAAA&#10;" strokecolor="#24211d" strokeweight="0"/>
                  <v:line id="Line 1935" o:spid="_x0000_s3308" style="position:absolute;visibility:visible;mso-wrap-style:square" from="3443,675" to="346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4v/cYAAADdAAAADwAAAGRycy9kb3ducmV2LnhtbESPT2vCQBTE7wW/w/IK3nRTFZumruJf&#10;8CJY2+r1kX1Ngtm3IbvG+O1dQehxmJnfMJNZa0rRUO0Kywre+hEI4tTqgjMFP9+bXgzCeWSNpWVS&#10;cCMHs2nnZYKJtlf+oubgMxEg7BJUkHtfJVK6NCeDrm8r4uD92dqgD7LOpK7xGuCmlIMoGkuDBYeF&#10;HCta5pSeDxejYJ+dTsztuDoumt1xPdr9rky8Uar72s4/QXhq/X/42d5qBcP3wQc83oQn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uL/3GAAAA3QAAAA8AAAAAAAAA&#10;AAAAAAAAoQIAAGRycy9kb3ducmV2LnhtbFBLBQYAAAAABAAEAPkAAACUAwAAAAA=&#10;" strokecolor="#24211d" strokeweight="0"/>
                  <v:line id="Line 1936" o:spid="_x0000_s3309" style="position:absolute;visibility:visible;mso-wrap-style:square" from="3477,675" to="350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0QvcEAAADdAAAADwAAAGRycy9kb3ducmV2LnhtbERPy4rCMBTdD/gP4QruNFUHlWqUGR/g&#10;RvDt9tJc22JzU5pYO39vFsIsD+c9WzSmEDVVLresoN+LQBAnVuecKjifNt0JCOeRNRaWScEfOVjM&#10;W18zjLV98YHqo09FCGEXo4LM+zKW0iUZGXQ9WxIH7m4rgz7AKpW6wlcIN4UcRNFIGsw5NGRY0jKj&#10;5HF8GgX79HZjbkbl9bfeXdffu8vKTDZKddrNzxSEp8b/iz/urVYwHA/D/vAmPAE5f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TRC9wQAAAN0AAAAPAAAAAAAAAAAAAAAA&#10;AKECAABkcnMvZG93bnJldi54bWxQSwUGAAAAAAQABAD5AAAAjwMAAAAA&#10;" strokecolor="#24211d" strokeweight="0"/>
                  <v:line id="Line 1937" o:spid="_x0000_s3310" style="position:absolute;visibility:visible;mso-wrap-style:square" from="3511,675" to="353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G1JsUAAADdAAAADwAAAGRycy9kb3ducmV2LnhtbESPS4vCQBCE7wv+h6EFb+vEBypZR/EJ&#10;XgQfu3ptMr1JMNMTMmOM/94RFvZYVNVX1HTemELUVLncsoJeNwJBnFidc6rg+7z9nIBwHlljYZkU&#10;PMnBfNb6mGKs7YOPVJ98KgKEXYwKMu/LWEqXZGTQdW1JHLxfWxn0QVap1BU+AtwUsh9FI2kw57CQ&#10;YUmrjJLb6W4UHNLrlbkZlZdlvb9shvuftZlsleq0m8UXCE+N/w//tXdawWA86MH7TXgCcv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G1JsUAAADdAAAADwAAAAAAAAAA&#10;AAAAAAChAgAAZHJzL2Rvd25yZXYueG1sUEsFBgAAAAAEAAQA+QAAAJMDAAAAAA==&#10;" strokecolor="#24211d" strokeweight="0"/>
                  <v:line id="Line 1938" o:spid="_x0000_s3311" style="position:absolute;visibility:visible;mso-wrap-style:square" from="3545,675" to="3567,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MrUcYAAADdAAAADwAAAGRycy9kb3ducmV2LnhtbESPT2vCQBTE7wW/w/IK3nRTFRtSV/Ev&#10;9CK0aavXR/Y1CWbfLtk1pt++WxB6HGbmN8xi1ZtGdNT62rKCp3ECgriwuuZSwefHYZSC8AFZY2OZ&#10;FPyQh9Vy8LDATNsbv1OXh1JECPsMFVQhuExKX1Rk0I+tI47et20NhijbUuoWbxFuGjlJkrk0WHNc&#10;qNDRtqLikl+NgrfyfGbu5+606Y6n/ez4tTPpQanhY79+ARGoD//he/tVK5g+Tyf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TK1HGAAAA3QAAAA8AAAAAAAAA&#10;AAAAAAAAoQIAAGRycy9kb3ducmV2LnhtbFBLBQYAAAAABAAEAPkAAACUAwAAAAA=&#10;" strokecolor="#24211d" strokeweight="0"/>
                  <v:line id="Line 1939" o:spid="_x0000_s3312" style="position:absolute;visibility:visible;mso-wrap-style:square" from="3578,675" to="360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OysUAAADdAAAADwAAAGRycy9kb3ducmV2LnhtbESPQWvCQBSE74L/YXmCt7qpESvRVbRV&#10;8CJYW/X6yL4mwezbkF1j/PeuUPA4zMw3zGzRmlI0VLvCsoL3QQSCOLW64EzB78/mbQLCeWSNpWVS&#10;cCcHi3m3M8NE2xt/U3PwmQgQdgkqyL2vEildmpNBN7AVcfD+bG3QB1lnUtd4C3BTymEUjaXBgsNC&#10;jhV95pReDlejYJ+dz8ztuDqtmt1pPdodv8xko1S/1y6nIDy1/hX+b2+1gvgjjuH5Jj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OysUAAADdAAAADwAAAAAAAAAA&#10;AAAAAAChAgAAZHJzL2Rvd25yZXYueG1sUEsFBgAAAAAEAAQA+QAAAJMDAAAAAA==&#10;" strokecolor="#24211d" strokeweight="0"/>
                  <v:line id="Line 1940" o:spid="_x0000_s3313" style="position:absolute;visibility:visible;mso-wrap-style:square" from="3578,675" to="360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YWvsYAAADdAAAADwAAAGRycy9kb3ducmV2LnhtbESPS4vCQBCE74L/YWjBm058oJJ1lF0f&#10;sBfBx65em0xvEsz0hMwYs//eEQSPRVV9Rc2XjSlETZXLLSsY9CMQxInVOacKfk7b3gyE88gaC8uk&#10;4J8cLBft1hxjbe98oProUxEg7GJUkHlfxlK6JCODrm9L4uD92cqgD7JKpa7wHuCmkMMomkiDOYeF&#10;DEtaZZRcjzejYJ9eLszNpDx/1bvzZrz7XZvZVqlup/n8AOGp8e/wq/2tFYymozE834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2Fr7GAAAA3QAAAA8AAAAAAAAA&#10;AAAAAAAAoQIAAGRycy9kb3ducmV2LnhtbFBLBQYAAAAABAAEAPkAAACUAwAAAAA=&#10;" strokecolor="#24211d" strokeweight="0"/>
                  <v:oval id="Oval 1941" o:spid="_x0000_s3314" style="position:absolute;left:2746;top:630;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SK7cYA&#10;AADdAAAADwAAAGRycy9kb3ducmV2LnhtbESPT2sCMRTE7wW/Q3gFbzVpF9uyGsUK0qKnWqnXx+bt&#10;n3bzsm6iu/rpjVDocZiZ3zDTeW9rcaLWV441PI4UCOLMmYoLDbuv1cMrCB+QDdaOScOZPMxng7sp&#10;psZ1/EmnbShEhLBPUUMZQpNK6bOSLPqRa4ijl7vWYoiyLaRpsYtwW8snpZ6lxYrjQokNLUvKfrdH&#10;q2Hf5ep73V1oZ8LyoPLN+9vPJtF6eN8vJiAC9eE//Nf+MBqSl2QMtzfx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SK7cYAAADdAAAADwAAAAAAAAAAAAAAAACYAgAAZHJz&#10;L2Rvd25yZXYueG1sUEsFBgAAAAAEAAQA9QAAAIsDAAAAAA==&#10;" fillcolor="#24211d" strokecolor="#24211d" strokeweight="31e-5mm">
                    <v:stroke joinstyle="miter"/>
                  </v:oval>
                  <v:line id="Line 1942" o:spid="_x0000_s3315" style="position:absolute;flip:y;visibility:visible;mso-wrap-style:square" from="2791,1485" to="279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nsUAAADdAAAADwAAAGRycy9kb3ducmV2LnhtbESPUWvCMBSF3wf+h3CFvc101rlRjTIG&#10;ZYIwUPcDLs1dU9fclCam9d8bYbDHwznnO5z1drStiNT7xrGC51kGgrhyuuFawfepfHoD4QOyxtYx&#10;KbiSh+1m8rDGQruBDxSPoRYJwr5ABSaErpDSV4Ys+pnriJP343qLIcm+lrrHIcFtK+dZtpQWG04L&#10;Bjv6MFT9Hi9WwajL8nA5lws7xK/PbD+PLyaPSj1Ox/cViEBj+A//tXdaQf6aL+H+Jj0Bu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w/nsUAAADdAAAADwAAAAAAAAAA&#10;AAAAAAChAgAAZHJzL2Rvd25yZXYueG1sUEsFBgAAAAAEAAQA+QAAAJMDAAAAAA==&#10;" strokecolor="#24211d" strokeweight="0"/>
                  <v:line id="Line 1943" o:spid="_x0000_s3316" style="position:absolute;flip:y;visibility:visible;mso-wrap-style:square" from="2791,1451" to="2791,1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CaBcUAAADdAAAADwAAAGRycy9kb3ducmV2LnhtbESPUWvCMBSF3wf7D+EOfJvprFPpjDIG&#10;RUEY6PYDLs216dbclCam3b9fBMHHwznnO5z1drStiNT7xrGCl2kGgrhyuuFawfdX+bwC4QOyxtYx&#10;KfgjD9vN48MaC+0GPlI8hVokCPsCFZgQukJKXxmy6KeuI07e2fUWQ5J9LXWPQ4LbVs6ybCEtNpwW&#10;DHb0Yaj6PV2sglGX5fHyU87tED932WEWX00elZo8je9vIAKN4R6+tfdaQb7Ml3B9k56A3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CaBcUAAADdAAAADwAAAAAAAAAA&#10;AAAAAAChAgAAZHJzL2Rvd25yZXYueG1sUEsFBgAAAAAEAAQA+QAAAJMDAAAAAA==&#10;" strokecolor="#24211d" strokeweight="0"/>
                  <v:line id="Line 1944" o:spid="_x0000_s3317" style="position:absolute;flip:y;visibility:visible;mso-wrap-style:square" from="2791,1417" to="279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8Od8IAAADdAAAADwAAAGRycy9kb3ducmV2LnhtbERP3WrCMBS+H+wdwhF2N1OtU6lGGYOy&#10;gTDw5wEOzbHp1pyUJqbd2y8Xgpcf3/92P9pWROp941jBbJqBIK6cbrhWcDmXr2sQPiBrbB2Tgj/y&#10;sN89P22x0G7gI8VTqEUKYV+gAhNCV0jpK0MW/dR1xIm7ut5iSLCvpe5xSOG2lfMsW0qLDacGgx19&#10;GKp+TzerYNRlebz9lAs7xO/P7DCPbyaPSr1MxvcNiEBjeIjv7i+tIF/laW56k56A3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8Od8IAAADdAAAADwAAAAAAAAAAAAAA&#10;AAChAgAAZHJzL2Rvd25yZXYueG1sUEsFBgAAAAAEAAQA+QAAAJADAAAAAA==&#10;" strokecolor="#24211d" strokeweight="0"/>
                  <v:line id="Line 1945" o:spid="_x0000_s3318" style="position:absolute;flip:y;visibility:visible;mso-wrap-style:square" from="2791,1383" to="2791,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Or7MYAAADdAAAADwAAAGRycy9kb3ducmV2LnhtbESPUWvCMBSF3wf7D+EOfJvp7Da1GmUI&#10;xcFA0PkDLs216dbclCam9d8vg8EeD+ec73DW29G2IlLvG8cKnqYZCOLK6YZrBefP8nEBwgdkja1j&#10;UnAjD9vN/d0aC+0GPlI8hVokCPsCFZgQukJKXxmy6KeuI07exfUWQ5J9LXWPQ4LbVs6y7FVabDgt&#10;GOxoZ6j6Pl2tglGX5fH6VT7bIR722ccsvpg8KjV5GN9WIAKN4T/8137XCvJ5voT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Tq+zGAAAA3QAAAA8AAAAAAAAA&#10;AAAAAAAAoQIAAGRycy9kb3ducmV2LnhtbFBLBQYAAAAABAAEAPkAAACUAwAAAAA=&#10;" strokecolor="#24211d" strokeweight="0"/>
                  <v:line id="Line 1946" o:spid="_x0000_s3319" style="position:absolute;flip:y;visibility:visible;mso-wrap-style:square" from="2791,1350" to="2791,1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9xDMIAAADdAAAADwAAAGRycy9kb3ducmV2LnhtbERP3WrCMBS+F/YO4Qx2p6l/c3RGEaFM&#10;EASdD3BozprO5qQ0Me3efrkQvPz4/tfbwTYiUudrxwqmkwwEcel0zZWC63cx/gDhA7LGxjEp+CMP&#10;283LaI25dj2fKV5CJVII+xwVmBDaXEpfGrLoJ64lTtyP6yyGBLtK6g77FG4bOcuyd2mx5tRgsKW9&#10;ofJ2uVsFgy6K8/23WNg+nr6y4ywuzTwq9fY67D5BBBrCU/xwH7SC+WqR9qc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9xDMIAAADdAAAADwAAAAAAAAAAAAAA&#10;AAChAgAAZHJzL2Rvd25yZXYueG1sUEsFBgAAAAAEAAQA+QAAAJADAAAAAA==&#10;" strokecolor="#24211d" strokeweight="0"/>
                  <v:line id="Line 1947" o:spid="_x0000_s3320" style="position:absolute;flip:y;visibility:visible;mso-wrap-style:square" from="2791,1046" to="2791,1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PUl8UAAADdAAAADwAAAGRycy9kb3ducmV2LnhtbESP22rDMBBE3wv5B7GFvjVyLk2CGyWE&#10;gkkhUMjlAxZrY7m1VsZSZOfvq0Chj8PMnGHW28E2IlLna8cKJuMMBHHpdM2Vgsu5eF2B8AFZY+OY&#10;FNzJw3Yzelpjrl3PR4qnUIkEYZ+jAhNCm0vpS0MW/di1xMm7us5iSLKrpO6wT3DbyGmWLaTFmtOC&#10;wZY+DJU/p5tVMOiiON6+i7nt49c+O0zjm5lFpV6eh907iEBD+A//tT+1gtlyPoH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PUl8UAAADdAAAADwAAAAAAAAAA&#10;AAAAAAChAgAAZHJzL2Rvd25yZXYueG1sUEsFBgAAAAAEAAQA+QAAAJMDAAAAAA==&#10;" strokecolor="#24211d" strokeweight="0"/>
                  <v:line id="Line 1948" o:spid="_x0000_s3321" style="position:absolute;flip:y;visibility:visible;mso-wrap-style:square" from="2791,1012" to="279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FK4MUAAADdAAAADwAAAGRycy9kb3ducmV2LnhtbESPUWvCMBSF3wf7D+EKe5up1alUo4xB&#10;2UAY6PYDLs216dbclCam3b9fBMHHwznnO5ztfrStiNT7xrGC2TQDQVw53XCt4PurfF6D8AFZY+uY&#10;FPyRh/3u8WGLhXYDHymeQi0ShH2BCkwIXSGlrwxZ9FPXESfv7HqLIcm+lrrHIcFtK/MsW0qLDacF&#10;gx29Gap+TxerYNRlebz8lAs7xM/37JDHFzOPSj1NxtcNiEBjuIdv7Q+tYL5a5H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FK4MUAAADdAAAADwAAAAAAAAAA&#10;AAAAAAChAgAAZHJzL2Rvd25yZXYueG1sUEsFBgAAAAAEAAQA+QAAAJMDAAAAAA==&#10;" strokecolor="#24211d" strokeweight="0"/>
                  <v:line id="Line 1949" o:spid="_x0000_s3322" style="position:absolute;flip:y;visibility:visible;mso-wrap-style:square" from="2791,979" to="2791,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3ve8UAAADdAAAADwAAAGRycy9kb3ducmV2LnhtbESPUWvCMBSF3wf7D+EKe5up1qlUo4xB&#10;2UAY6PYDLs216dbclCam3b9fBMHHwznnO5ztfrStiNT7xrGC2TQDQVw53XCt4PurfF6D8AFZY+uY&#10;FPyRh/3u8WGLhXYDHymeQi0ShH2BCkwIXSGlrwxZ9FPXESfv7HqLIcm+lrrHIcFtK+dZtpQWG04L&#10;Bjt6M1T9ni5WwajL8nj5KRd2iJ/v2WEeX0welXqajK8bEIHGcA/f2h9aQb5a5HB9k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3ve8UAAADdAAAADwAAAAAAAAAA&#10;AAAAAAChAgAAZHJzL2Rvd25yZXYueG1sUEsFBgAAAAAEAAQA+QAAAJMDAAAAAA==&#10;" strokecolor="#24211d" strokeweight="0"/>
                  <v:line id="Line 1950" o:spid="_x0000_s3323" style="position:absolute;flip:y;visibility:visible;mso-wrap-style:square" from="2791,956" to="279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3D8UAAADdAAAADwAAAGRycy9kb3ducmV2LnhtbESPzWrDMBCE74W+g9hAb42cxPnBiRJK&#10;wbRQCCTtAyzWxnJrrYylyO7bV4VAjsPMfMPsDqNtRaTeN44VzKYZCOLK6YZrBV+f5fMGhA/IGlvH&#10;pOCXPBz2jw87LLQb+ETxHGqRIOwLVGBC6AopfWXIop+6jjh5F9dbDEn2tdQ9DgluWznPspW02HBa&#10;MNjRq6Hq53y1CkZdlqfrd5nbIR7fso95XJpFVOppMr5sQQQawz18a79rBYt1nsP/m/QE5P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3D8UAAADdAAAADwAAAAAAAAAA&#10;AAAAAAChAgAAZHJzL2Rvd25yZXYueG1sUEsFBgAAAAAEAAQA+QAAAJMDAAAAAA==&#10;" strokecolor="#24211d" strokeweight="0"/>
                  <v:line id="Line 1951" o:spid="_x0000_s3324" style="position:absolute;flip:y;visibility:visible;mso-wrap-style:square" from="2791,922" to="279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jSlMUAAADdAAAADwAAAGRycy9kb3ducmV2LnhtbESP3WoCMRSE7wXfIRyhd5qtP1W2RhFh&#10;qVAoaH2Aw+a42XZzsmxidvv2jVDo5TAz3zDb/WAbEanztWMFz7MMBHHpdM2VgutnMd2A8AFZY+OY&#10;FPyQh/1uPNpirl3PZ4qXUIkEYZ+jAhNCm0vpS0MW/cy1xMm7uc5iSLKrpO6wT3DbyHmWvUiLNacF&#10;gy0dDZXfl7tVMOiiON+/iqXt48db9j6PK7OISj1NhsMriEBD+A//tU9awWK9XMHjTXo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jSlMUAAADdAAAADwAAAAAAAAAA&#10;AAAAAAChAgAAZHJzL2Rvd25yZXYueG1sUEsFBgAAAAAEAAQA+QAAAJMDAAAAAA==&#10;" strokecolor="#24211d" strokeweight="0"/>
                  <v:line id="Line 1952" o:spid="_x0000_s3325" style="position:absolute;flip:y;visibility:visible;mso-wrap-style:square" from="2791,889" to="279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pM48UAAADdAAAADwAAAGRycy9kb3ducmV2LnhtbESP3WoCMRSE7wu+QzhC72rWn9qyNYoU&#10;FoVCQdsHOGxON6ubk2UTs+vbm4Lg5TAz3zCrzWAbEanztWMF00kGgrh0uuZKwe9P8fIOwgdkjY1j&#10;UnAlD5v16GmFuXY9HygeQyUShH2OCkwIbS6lLw1Z9BPXEifvz3UWQ5JdJXWHfYLbRs6ybCkt1pwW&#10;DLb0aag8Hy9WwaCL4nA5FQvbx+9d9jWLr2YelXoeD9sPEIGG8Ajf23utYP62WML/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pM48UAAADdAAAADwAAAAAAAAAA&#10;AAAAAAChAgAAZHJzL2Rvd25yZXYueG1sUEsFBgAAAAAEAAQA+QAAAJMDAAAAAA==&#10;" strokecolor="#24211d" strokeweight="0"/>
                  <v:line id="Line 1953" o:spid="_x0000_s3326" style="position:absolute;flip:y;visibility:visible;mso-wrap-style:square" from="2791,855" to="279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peMUAAADdAAAADwAAAGRycy9kb3ducmV2LnhtbESP3WoCMRSE7wu+QzhC72rWn9ayNYoU&#10;FoVCQdsHOGxON6ubk2UTs+vbm4Lg5TAz3zCrzWAbEanztWMF00kGgrh0uuZKwe9P8fIOwgdkjY1j&#10;UnAlD5v16GmFuXY9HygeQyUShH2OCkwIbS6lLw1Z9BPXEifvz3UWQ5JdJXWHfYLbRs6y7E1arDkt&#10;GGzp01B5Pl6sgkEXxeFyKha2j9+77GsWX808KvU8HrYfIAIN4RG+t/dawXy5WML/m/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bpeMUAAADdAAAADwAAAAAAAAAA&#10;AAAAAAChAgAAZHJzL2Rvd25yZXYueG1sUEsFBgAAAAAEAAQA+QAAAJMDAAAAAA==&#10;" strokecolor="#24211d" strokeweight="0"/>
                  <v:line id="Line 1954" o:spid="_x0000_s3327" style="position:absolute;flip:y;visibility:visible;mso-wrap-style:square" from="2791,821" to="279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l9CsIAAADdAAAADwAAAGRycy9kb3ducmV2LnhtbERP3WrCMBS+F/YO4Qx2p6l/c3RGEaFM&#10;EASdD3BozprO5qQ0Me3efrkQvPz4/tfbwTYiUudrxwqmkwwEcel0zZWC63cx/gDhA7LGxjEp+CMP&#10;283LaI25dj2fKV5CJVII+xwVmBDaXEpfGrLoJ64lTtyP6yyGBLtK6g77FG4bOcuyd2mx5tRgsKW9&#10;ofJ2uVsFgy6K8/23WNg+nr6y4ywuzTwq9fY67D5BBBrCU/xwH7SC+WqR5qY36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l9CsIAAADdAAAADwAAAAAAAAAAAAAA&#10;AAChAgAAZHJzL2Rvd25yZXYueG1sUEsFBgAAAAAEAAQA+QAAAJADAAAAAA==&#10;" strokecolor="#24211d" strokeweight="0"/>
                  <v:line id="Line 1955" o:spid="_x0000_s3328" style="position:absolute;flip:y;visibility:visible;mso-wrap-style:square" from="2791,787" to="279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XYkcYAAADdAAAADwAAAGRycy9kb3ducmV2LnhtbESP3WoCMRSE7wu+QzhC72rWn9Z2NYoI&#10;i4VCQe0DHDanm9XNybKJ2e3bm0Khl8PMfMOst4NtRKTO144VTCcZCOLS6ZorBV/n4ukVhA/IGhvH&#10;pOCHPGw3o4c15tr1fKR4CpVIEPY5KjAhtLmUvjRk0U9cS5y8b9dZDEl2ldQd9gluGznLshdpsea0&#10;YLClvaHyerpZBYMuiuPtUixsHz8P2ccsPpt5VOpxPOxWIAIN4T/8137XCubLxRv8vklP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V2JHGAAAA3QAAAA8AAAAAAAAA&#10;AAAAAAAAoQIAAGRycy9kb3ducmV2LnhtbFBLBQYAAAAABAAEAPkAAACUAwAAAAA=&#10;" strokecolor="#24211d" strokeweight="0"/>
                  <v:line id="Line 1956" o:spid="_x0000_s3329" style="position:absolute;flip:y;visibility:visible;mso-wrap-style:square" from="2791,754" to="279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n0cIAAADdAAAADwAAAGRycy9kb3ducmV2LnhtbERP3WrCMBS+H+wdwhnsbqbq1NEZRYSy&#10;gSD48wCH5qzpbE5KE9P69uZC8PLj+1+uB9uISJ2vHSsYjzIQxKXTNVcKzqfi4wuED8gaG8ek4EYe&#10;1qvXlyXm2vV8oHgMlUgh7HNUYEJocyl9aciiH7mWOHF/rrMYEuwqqTvsU7ht5CTL5tJizanBYEtb&#10;Q+XleLUKBl0Uh+t/8Wn7uP/JdpM4M9Oo1PvbsPkGEWgIT/HD/asVTBeztD+9SU9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bn0cIAAADdAAAADwAAAAAAAAAAAAAA&#10;AAChAgAAZHJzL2Rvd25yZXYueG1sUEsFBgAAAAAEAAQA+QAAAJADAAAAAA==&#10;" strokecolor="#24211d" strokeweight="0"/>
                  <v:line id="Line 1957" o:spid="_x0000_s3330" style="position:absolute;flip:y;visibility:visible;mso-wrap-style:square" from="2791,720" to="279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pCSsQAAADdAAAADwAAAGRycy9kb3ducmV2LnhtbESP22rDMBBE3wv5B7GFvjVy7sGNEkLB&#10;pFAo5PIBi7Wx3ForYymy8/dVoNDHYWbOMJvdYBsRqfO1YwWTcQaCuHS65krB5Vy8rkH4gKyxcUwK&#10;7uRhtx09bTDXrucjxVOoRIKwz1GBCaHNpfSlIYt+7Fri5F1dZzEk2VVSd9gnuG3kNMuW0mLNacFg&#10;S++Gyp/TzSoYdFEcb9/F3Pbx65B9TuPCzKJSL8/D/g1EoCH8h//aH1rBbLWYwONNeg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kJKxAAAAN0AAAAPAAAAAAAAAAAA&#10;AAAAAKECAABkcnMvZG93bnJldi54bWxQSwUGAAAAAAQABAD5AAAAkgMAAAAA&#10;" strokecolor="#24211d" strokeweight="0"/>
                  <v:shape id="Freeform 1958" o:spid="_x0000_s3331" style="position:absolute;left:2577;top:630;width:439;height:439;visibility:visible;mso-wrap-style:square;v-text-anchor:top" coordsize="3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00sQA&#10;AADdAAAADwAAAGRycy9kb3ducmV2LnhtbESPQWvCQBSE74L/YXlCb7qpJaakrqJipVfTQnt8ZJ/Z&#10;pdm3Ibs16b/vCgWPw8x8w6y3o2vFlfpgPSt4XGQgiGuvLTcKPt5f588gQkTW2HomBb8UYLuZTtZY&#10;aj/wma5VbESCcChRgYmxK6UMtSGHYeE74uRdfO8wJtk3Uvc4JLhr5TLLVtKh5bRgsKODofq7+nEK&#10;VvbLHE/F/lihvnzKfLC7LK+UepiNuxcQkcZ4D/+337SCpyJfwu1Neg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5dNLEAAAA3QAAAA8AAAAAAAAAAAAAAAAAmAIAAGRycy9k&#10;b3ducmV2LnhtbFBLBQYAAAAABAAEAPUAAACJAwAAAAA=&#10;" path="m,4l19,39,39,e" filled="f" strokecolor="#24211d" strokeweight="31e-5mm">
                    <v:stroke joinstyle="miter"/>
                    <v:path arrowok="t" o:connecttype="custom" o:connectlocs="0,45;214,439;439,0" o:connectangles="0,0,0"/>
                  </v:shape>
                  <v:line id="Line 1959" o:spid="_x0000_s3332" style="position:absolute;flip:x;visibility:visible;mso-wrap-style:square" from="2757,675" to="2779,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5psUAAADdAAAADwAAAGRycy9kb3ducmV2LnhtbESPzWrDMBCE74W+g9hAb42cOH84UUIp&#10;mBYChaR9gMXaWG6tlbEU2X37KhDocZiZb5jdYbStiNT7xrGC2TQDQVw53XCt4OuzfN6A8AFZY+uY&#10;FPySh8P+8WGHhXYDnyieQy0ShH2BCkwIXSGlrwxZ9FPXESfv4nqLIcm+lrrHIcFtK+dZtpIWG04L&#10;Bjt6NVT9nK9WwajL8nT9Lhd2iB9v2XEelyaPSj1NxpctiEBj+A/f2+9aQb5e5nB7k56A3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5psUAAADdAAAADwAAAAAAAAAA&#10;AAAAAAChAgAAZHJzL2Rvd25yZXYueG1sUEsFBgAAAAAEAAQA+QAAAJMDAAAAAA==&#10;" strokecolor="#24211d" strokeweight="0"/>
                  <v:line id="Line 1960" o:spid="_x0000_s3333" style="position:absolute;flip:x;visibility:visible;mso-wrap-style:square" from="2723,664" to="274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3h0sUAAADdAAAADwAAAGRycy9kb3ducmV2LnhtbESP3WoCMRSE7wXfIRyhd5qtP1W2RhFh&#10;qVAoaH2Aw+a42XZzsmxidvv2jVDo5TAz3zDb/WAbEanztWMFz7MMBHHpdM2VgutnMd2A8AFZY+OY&#10;FPyQh/1uPNpirl3PZ4qXUIkEYZ+jAhNCm0vpS0MW/cy1xMm7uc5iSLKrpO6wT3DbyHmWvUiLNacF&#10;gy0dDZXfl7tVMOiiON+/iqXt48db9j6PK7OISj1NhsMriEBD+A//tU9awWK9WsLjTXo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3h0sUAAADdAAAADwAAAAAAAAAA&#10;AAAAAAChAgAAZHJzL2Rvd25yZXYueG1sUEsFBgAAAAAEAAQA+QAAAJMDAAAAAA==&#10;" strokecolor="#24211d" strokeweight="0"/>
                  <v:line id="Line 1961" o:spid="_x0000_s3334" style="position:absolute;flip:x y;visibility:visible;mso-wrap-style:square" from="2689,652" to="271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ThG8YAAADdAAAADwAAAGRycy9kb3ducmV2LnhtbESPT2vCQBTE7wW/w/IKvdVNbKOSuorY&#10;FgsexH/0+si+JsHs27C7xvjt3UKhx2FmfsPMFr1pREfO15YVpMMEBHFhdc2lguPh83kKwgdkjY1l&#10;UnAjD4v54GGGubZX3lG3D6WIEPY5KqhCaHMpfVGRQT+0LXH0fqwzGKJ0pdQOrxFuGjlKkrE0WHNc&#10;qLClVUXFeX8xCrLXWqbb9GPZr2/fJ/3Ol43rSKmnx375BiJQH/7Df+0vreBlkmXw+yY+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k4RvGAAAA3QAAAA8AAAAAAAAA&#10;AAAAAAAAoQIAAGRycy9kb3ducmV2LnhtbFBLBQYAAAAABAAEAPkAAACUAwAAAAA=&#10;" strokecolor="#24211d" strokeweight="0"/>
                  <v:line id="Line 1962" o:spid="_x0000_s3335" style="position:absolute;flip:x;visibility:visible;mso-wrap-style:square" from="2656,652" to="2678,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PaPsUAAADdAAAADwAAAGRycy9kb3ducmV2LnhtbESPUWvCMBSF3wX/Q7jC3jRVpxudUWRQ&#10;HAgD3X7Apblrqs1NaWJa//0yEPZ4OOd8h7PZDbYRkTpfO1Ywn2UgiEuna64UfH8V01cQPiBrbByT&#10;gjt52G3How3m2vV8ongOlUgQ9jkqMCG0uZS+NGTRz1xLnLwf11kMSXaV1B32CW4buciytbRYc1ow&#10;2NK7ofJ6vlkFgy6K0+1SPNs+fh6y4yKuzDIq9TQZ9m8gAg3hP/xof2gFy5fVGv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PaPsUAAADdAAAADwAAAAAAAAAA&#10;AAAAAAChAgAAZHJzL2Rvd25yZXYueG1sUEsFBgAAAAAEAAQA+QAAAJMDAAAAAA==&#10;" strokecolor="#24211d" strokeweight="0"/>
                  <v:line id="Line 1963" o:spid="_x0000_s3336" style="position:absolute;flip:x;visibility:visible;mso-wrap-style:square" from="2622,641" to="2644,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9/pcUAAADdAAAADwAAAGRycy9kb3ducmV2LnhtbESPUWvCMBSF3wX/Q7jC3jRV5xydUWRQ&#10;HAgD3X7Apblrqs1NaWJa//0yEPZ4OOd8h7PZDbYRkTpfO1Ywn2UgiEuna64UfH8V01cQPiBrbByT&#10;gjt52G3How3m2vV8ongOlUgQ9jkqMCG0uZS+NGTRz1xLnLwf11kMSXaV1B32CW4buciyF2mx5rRg&#10;sKV3Q+X1fLMKBl0Up9uleLZ9/Dxkx0VcmWVU6mky7N9ABBrCf/jR/tAKluvVGv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9/pcUAAADdAAAADwAAAAAAAAAA&#10;AAAAAAChAgAAZHJzL2Rvd25yZXYueG1sUEsFBgAAAAAEAAQA+QAAAJMDAAAAAA==&#10;" strokecolor="#24211d" strokeweight="0"/>
                  <v:line id="Line 1964" o:spid="_x0000_s3337" style="position:absolute;flip:x y;visibility:visible;mso-wrap-style:square" from="2588,630" to="261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VOhcQAAADdAAAADwAAAGRycy9kb3ducmV2LnhtbERPy2rCQBTdF/oPwy10VyextZXoGIIP&#10;KnRRahW3l8w1CWbuhJkxxr93FoUuD+c9zwfTip6cbywrSEcJCOLS6oYrBfvfzcsUhA/IGlvLpOBG&#10;HvLF48McM22v/EP9LlQihrDPUEEdQpdJ6cuaDPqR7Ygjd7LOYIjQVVI7vMZw08pxkrxLgw3Hhho7&#10;WtZUnncXo2Dy1sj0O10Xw+fteNArvny5npR6fhqKGYhAQ/gX/7m3WsHrxyTOjW/iE5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ZU6FxAAAAN0AAAAPAAAAAAAAAAAA&#10;AAAAAKECAABkcnMvZG93bnJldi54bWxQSwUGAAAAAAQABAD5AAAAkgMAAAAA&#10;" strokecolor="#24211d" strokeweight="0"/>
                  <v:line id="Line 1965" o:spid="_x0000_s3338" style="position:absolute;flip:y;visibility:visible;mso-wrap-style:square" from="338,67" to="338,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xOTMYAAADdAAAADwAAAGRycy9kb3ducmV2LnhtbESPzWrDMBCE74W8g9hAb42cv6Z1ooQQ&#10;MCkUCkn6AIu1tZxYK2Mpsvv2VaHQ4zAz3zCb3WAbEanztWMF00kGgrh0uuZKweeleHoB4QOyxsYx&#10;KfgmD7vt6GGDuXY9nyieQyUShH2OCkwIbS6lLw1Z9BPXEifvy3UWQ5JdJXWHfYLbRs6y7FlarDkt&#10;GGzpYKi8ne9WwaCL4nS/Fgvbx49j9j6LSzOPSj2Oh/0aRKAh/If/2m9awXy1fIXfN+kJ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MTkzGAAAA3QAAAA8AAAAAAAAA&#10;AAAAAAAAoQIAAGRycy9kb3ducmV2LnhtbFBLBQYAAAAABAAEAPkAAACUAwAAAAA=&#10;" strokecolor="#24211d" strokeweight="0"/>
                  <v:shape id="Freeform 1966" o:spid="_x0000_s3339" style="position:absolute;left:293;top:1237;width:90;height:68;visibility:visible;mso-wrap-style:square;v-text-anchor:top" coordsize="9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htucIA&#10;AADdAAAADwAAAGRycy9kb3ducmV2LnhtbERPXWvCMBR9F/wP4Q72puk2pqOaFnEIA8WxKnu+NNe2&#10;tLkpSazdv18eBB8P53udj6YTAznfWFbwMk9AEJdWN1wpOJ92sw8QPiBr7CyTgj/ykGfTyRpTbW/8&#10;Q0MRKhFD2KeooA6hT6X0ZU0G/dz2xJG7WGcwROgqqR3eYrjp5GuSLKTBhmNDjT1tayrb4moUtN+l&#10;f2+O9vBZuDD0+9/z3mxapZ6fxs0KRKAxPMR395dW8LZcxP3xTXwCM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G25wgAAAN0AAAAPAAAAAAAAAAAAAAAAAJgCAABkcnMvZG93&#10;bnJldi54bWxQSwUGAAAAAAQABAD1AAAAhwMAAAAA&#10;" path="m45,68l,,90,,45,68xe" fillcolor="#24211d" stroked="f">
                    <v:path arrowok="t" o:connecttype="custom" o:connectlocs="45,68;0,0;90,0;45,68" o:connectangles="0,0,0,0"/>
                  </v:shape>
                  <v:shape id="Freeform 1967" o:spid="_x0000_s3340" style="position:absolute;left:293;top:45;width:90;height:67;visibility:visible;mso-wrap-style:square;v-text-anchor:top" coordsize="9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YZfsYA&#10;AADdAAAADwAAAGRycy9kb3ducmV2LnhtbESPQWsCMRSE7wX/Q3iFXkrNqsXK1igitpa9lKrQ6+vm&#10;uVncvIRNquu/N4LgcZiZb5jpvLONOFIbascKBv0MBHHpdM2Vgt3242UCIkRkjY1jUnCmAPNZ72GK&#10;uXYn/qHjJlYiQTjkqMDE6HMpQ2nIYug7T5y8vWstxiTbSuoWTwluGznMsrG0WHNaMOhpaag8bP6t&#10;gj/jX7/NZ/E8WmHht75Yc7f/VerpsVu8g4jUxXv41v7SCkZv4wFc36Qn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YZfsYAAADdAAAADwAAAAAAAAAAAAAAAACYAgAAZHJz&#10;L2Rvd25yZXYueG1sUEsFBgAAAAAEAAQA9QAAAIsDAAAAAA==&#10;" path="m45,l,67r90,l45,xe" fillcolor="#24211d" stroked="f">
                    <v:path arrowok="t" o:connecttype="custom" o:connectlocs="45,0;0,67;90,67;45,0" o:connectangles="0,0,0,0"/>
                  </v:shape>
                  <v:line id="Line 1968" o:spid="_x0000_s3341" style="position:absolute;visibility:visible;mso-wrap-style:square" from="1958,630" to="1980,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AETMUAAADdAAAADwAAAGRycy9kb3ducmV2LnhtbESPQWvCQBSE74L/YXmCt7qplVSiq6hV&#10;8CJYW/X6yL4mwezbkF1j/PeuUPA4zMw3zHTemlI0VLvCsoL3QQSCOLW64EzB78/mbQzCeWSNpWVS&#10;cCcH81m3M8VE2xt/U3PwmQgQdgkqyL2vEildmpNBN7AVcfD+bG3QB1lnUtd4C3BTymEUxdJgwWEh&#10;x4pWOaWXw9Uo2GfnM3MbV6dlszutR7vjlxlvlOr32sUEhKfWv8L/7a1W8PEZD+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AETMUAAADdAAAADwAAAAAAAAAA&#10;AAAAAAChAgAAZHJzL2Rvd25yZXYueG1sUEsFBgAAAAAEAAQA+QAAAJMDAAAAAA==&#10;" strokecolor="#24211d" strokeweight="0"/>
                  <v:line id="Line 1969" o:spid="_x0000_s3342" style="position:absolute;visibility:visible;mso-wrap-style:square" from="1992,630" to="201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h18YAAADdAAAADwAAAGRycy9kb3ducmV2LnhtbESPQWvCQBSE74X+h+UVetONtUSJrtJq&#10;hV4EjZpcH9lnEpp9G7LbmP77bkHocZiZb5jlejCN6KlztWUFk3EEgriwuuZSwfm0G81BOI+ssbFM&#10;Cn7IwXr1+LDERNsbH6lPfSkChF2CCirv20RKV1Rk0I1tSxy8q+0M+iC7UuoObwFuGvkSRbE0WHNY&#10;qLClTUXFV/ptFBzKPGce4jZ77/fZx+v+sjXznVLPT8PbAoSnwf+H7+1PrWA6i6fw9yY8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sodfGAAAA3QAAAA8AAAAAAAAA&#10;AAAAAAAAoQIAAGRycy9kb3ducmV2LnhtbFBLBQYAAAAABAAEAPkAAACUAwAAAAA=&#10;" strokecolor="#24211d" strokeweight="0"/>
                  <v:line id="Line 1970" o:spid="_x0000_s3343" style="position:absolute;visibility:visible;mso-wrap-style:square" from="2025,630" to="204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U5o8UAAADdAAAADwAAAGRycy9kb3ducmV2LnhtbESPT2vCQBTE70K/w/IK3nRjlSjRVVqt&#10;0Ivgf6+P7DMJzb4N2W1Mv70rCB6HmfkNM1u0phQN1a6wrGDQj0AQp1YXnCk4Hta9CQjnkTWWlknB&#10;PzlYzN86M0y0vfGOmr3PRICwS1BB7n2VSOnSnAy6vq2Ig3e1tUEfZJ1JXeMtwE0pP6IolgYLDgs5&#10;VrTMKf3d/xkF2+xyYW7j6vzVbM7fo81pZSZrpbrv7ecUhKfWv8LP9o9WMBzHI3i8C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U5o8UAAADdAAAADwAAAAAAAAAA&#10;AAAAAAChAgAAZHJzL2Rvd25yZXYueG1sUEsFBgAAAAAEAAQA+QAAAJMDAAAAAA==&#10;" strokecolor="#24211d" strokeweight="0"/>
                  <v:line id="Line 1971" o:spid="_x0000_s3344" style="position:absolute;visibility:visible;mso-wrap-style:square" from="2059,630" to="208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mcOMYAAADdAAAADwAAAGRycy9kb3ducmV2LnhtbESPQWvCQBSE70L/w/IK3nRTq6mkWaVW&#10;hV6EVq25PrKvSWj2bciuMf77riD0OMzMN0y67E0tOmpdZVnB0zgCQZxbXXGh4HjYjuYgnEfWWFsm&#10;BVdysFw8DFJMtL3wF3V7X4gAYZeggtL7JpHS5SUZdGPbEAfvx7YGfZBtIXWLlwA3tZxEUSwNVhwW&#10;SmzovaT8d382Cj6LLGPu4+a06nanzXT3vTbzrVLDx/7tFYSn3v+H7+0PreD5JZ7B7U14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JnDjGAAAA3QAAAA8AAAAAAAAA&#10;AAAAAAAAoQIAAGRycy9kb3ducmV2LnhtbFBLBQYAAAAABAAEAPkAAACUAwAAAAA=&#10;" strokecolor="#24211d" strokeweight="0"/>
                  <v:line id="Line 1972" o:spid="_x0000_s3345" style="position:absolute;visibility:visible;mso-wrap-style:square" from="2093,630" to="211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sCT8YAAADdAAAADwAAAGRycy9kb3ducmV2LnhtbESPT2vCQBTE7wW/w/KE3upGLVFiNtJq&#10;BS9C69/rI/tMgtm3IbuN8dt3C4Ueh5n5DZMue1OLjlpXWVYwHkUgiHOrKy4UHA+blzkI55E11pZJ&#10;wYMcLLPBU4qJtnf+om7vCxEg7BJUUHrfJFK6vCSDbmQb4uBdbWvQB9kWUrd4D3BTy0kUxdJgxWGh&#10;xIZWJeW3/bdR8FlcLsx93Jzfu93543V3Wpv5RqnnYf+2AOGp9//hv/ZWK5jO4hh+34QnI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bAk/GAAAA3QAAAA8AAAAAAAAA&#10;AAAAAAAAoQIAAGRycy9kb3ducmV2LnhtbFBLBQYAAAAABAAEAPkAAACUAwAAAAA=&#10;" strokecolor="#24211d" strokeweight="0"/>
                  <v:line id="Line 1973" o:spid="_x0000_s3346" style="position:absolute;visibility:visible;mso-wrap-style:square" from="2127,630" to="214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n1MUAAADdAAAADwAAAGRycy9kb3ducmV2LnhtbESPT2vCQBTE74V+h+UVvNWNVaJEV2m1&#10;ghfB/14f2WcSmn0bstsYv70rCB6HmfkNM5m1phQN1a6wrKDXjUAQp1YXnCk47JefIxDOI2ssLZOC&#10;GzmYTd/fJphoe+UtNTufiQBhl6CC3PsqkdKlORl0XVsRB+9ia4M+yDqTusZrgJtSfkVRLA0WHBZy&#10;rGieU/q3+zcKNtn5zNzG1emnWZ9+B+vjwoyWSnU+2u8xCE+tf4Wf7ZVW0B/GQ3i8CU9AT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en1MUAAADdAAAADwAAAAAAAAAA&#10;AAAAAAChAgAAZHJzL2Rvd25yZXYueG1sUEsFBgAAAAAEAAQA+QAAAJMDAAAAAA==&#10;" strokecolor="#24211d" strokeweight="0"/>
                  <v:line id="Line 1974" o:spid="_x0000_s3347" style="position:absolute;visibility:visible;mso-wrap-style:square" from="2160,630" to="218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gzpsQAAADdAAAADwAAAGRycy9kb3ducmV2LnhtbERPTWvCQBC9F/wPywje6sZaoqRugtUG&#10;ehHUtnodsmMSzM6G7DZJ/333UOjx8b432Wga0VPnassKFvMIBHFhdc2lgs+P/HENwnlkjY1lUvBD&#10;DrJ08rDBRNuBT9SffSlCCLsEFVTet4mUrqjIoJvbljhwN9sZ9AF2pdQdDiHcNPIpimJpsObQUGFL&#10;u4qK+/nbKDiW1yvzGLeX1/5weXs+fO3NOldqNh23LyA8jf5f/Od+1wqWqzjMDW/CE5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iDOmxAAAAN0AAAAPAAAAAAAAAAAA&#10;AAAAAKECAABkcnMvZG93bnJldi54bWxQSwUGAAAAAAQABAD5AAAAkgMAAAAA&#10;" strokecolor="#24211d" strokeweight="0"/>
                  <v:line id="Line 1975" o:spid="_x0000_s3348" style="position:absolute;visibility:visible;mso-wrap-style:square" from="2194,630" to="2217,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SWPcYAAADdAAAADwAAAGRycy9kb3ducmV2LnhtbESPQWvCQBSE7wX/w/KE3uqmtkSNWUVb&#10;hV4Ea9VcH9nXJJh9G7JrTP99Vyj0OMzMN0y67E0tOmpdZVnB8ygCQZxbXXGh4Pi1fZqCcB5ZY22Z&#10;FPyQg+Vi8JBiou2NP6k7+EIECLsEFZTeN4mULi/JoBvZhjh437Y16INsC6lbvAW4qeU4imJpsOKw&#10;UGJDbyXll8PVKNgXWcbcx8153e3Om9fd6d1Mt0o9DvvVHISn3v+H/9ofWsHLJJ7B/U14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Elj3GAAAA3QAAAA8AAAAAAAAA&#10;AAAAAAAAoQIAAGRycy9kb3ducmV2LnhtbFBLBQYAAAAABAAEAPkAAACUAwAAAAA=&#10;" strokecolor="#24211d" strokeweight="0"/>
                  <v:line id="Line 1976" o:spid="_x0000_s3349" style="position:absolute;flip:y;visibility:visible;mso-wrap-style:square" from="2419,652" to="2419,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O7scIAAADdAAAADwAAAGRycy9kb3ducmV2LnhtbERP3WrCMBS+F3yHcAbeaTp1c1SjiFA2&#10;EAa6PcChOTbV5qQ0Me3efrkQvPz4/je7wTYiUudrxwpeZxkI4tLpmisFvz/F9AOED8gaG8ek4I88&#10;7Lbj0QZz7Xo+UTyHSqQQ9jkqMCG0uZS+NGTRz1xLnLiL6yyGBLtK6g77FG4bOc+yd2mx5tRgsKWD&#10;ofJ2vlsFgy6K0/1aLG0fvz+z4zy+mUVUavIy7NcgAg3hKX64v7SCxWqV9qc36Qn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O7scIAAADdAAAADwAAAAAAAAAAAAAA&#10;AAChAgAAZHJzL2Rvd25yZXYueG1sUEsFBgAAAAAEAAQA+QAAAJADAAAAAA==&#10;" strokecolor="#24211d" strokeweight="0"/>
                  <v:shape id="Freeform 1977" o:spid="_x0000_s3350" style="position:absolute;left:2374;top:1237;width:90;height:79;visibility:visible;mso-wrap-style:square;v-text-anchor:top" coordsize="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O4MUA&#10;AADdAAAADwAAAGRycy9kb3ducmV2LnhtbESPQWvCQBSE74L/YXlCL6IbG4gSXUUEqYVetPX+zD6T&#10;tNm3YXeN6b/vFgSPw8x8w6w2vWlER87XlhXMpgkI4sLqmksFX5/7yQKED8gaG8uk4Jc8bNbDwQpz&#10;be98pO4UShEh7HNUUIXQ5lL6oiKDfmpb4uhdrTMYonSl1A7vEW4a+ZokmTRYc1yosKVdRcXP6WYU&#10;ZIfO6iL5+E5v3Q6z8/slfRs7pV5G/XYJIlAfnuFH+6AVpPP5DP7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g7gxQAAAN0AAAAPAAAAAAAAAAAAAAAAAJgCAABkcnMv&#10;ZG93bnJldi54bWxQSwUGAAAAAAQABAD1AAAAigMAAAAA&#10;" path="m45,79l,,90,,45,79xe" fillcolor="#24211d" stroked="f">
                    <v:path arrowok="t" o:connecttype="custom" o:connectlocs="45,79;0,0;90,0;45,79" o:connectangles="0,0,0,0"/>
                  </v:shape>
                  <v:shape id="Freeform 1978" o:spid="_x0000_s3351" style="position:absolute;left:2374;top:641;width:90;height:68;visibility:visible;mso-wrap-style:square;v-text-anchor:top" coordsize="9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AiMUA&#10;AADdAAAADwAAAGRycy9kb3ducmV2LnhtbESPQWvCQBSE70L/w/IK3nRTRS2pq0hLQVAUU+n5kX1N&#10;QrJvw+42xn/vCoLHYWa+YZbr3jSiI+crywrexgkI4tzqigsF55/v0TsIH5A1NpZJwZU8rFcvgyWm&#10;2l74RF0WChEh7FNUUIbQplL6vCSDfmxb4uj9WWcwROkKqR1eItw0cpIkc2mw4rhQYkufJeV19m8U&#10;1Mfcz6qD3X9lLnTt7ve8M5taqeFrv/kAEagPz/CjvdUKpovFB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8CIxQAAAN0AAAAPAAAAAAAAAAAAAAAAAJgCAABkcnMv&#10;ZG93bnJldi54bWxQSwUGAAAAAAQABAD1AAAAigMAAAAA&#10;" path="m45,l,68r90,l45,xe" fillcolor="#24211d" stroked="f">
                    <v:path arrowok="t" o:connecttype="custom" o:connectlocs="45,0;0,68;90,68;45,0" o:connectangles="0,0,0,0"/>
                  </v:shape>
                  <v:line id="Line 1979" o:spid="_x0000_s3352" style="position:absolute;flip:x;visibility:visible;mso-wrap-style:square" from="2577,382" to="274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d1E8UAAADdAAAADwAAAGRycy9kb3ducmV2LnhtbESPQWvCQBSE7wX/w/KE3urGKl2JrqJi&#10;xV4Eo94f2WcSzL5Ns6vGf98tFHocZuYbZrbobC3u1PrKsYbhIAFBnDtTcaHhdPx8m4DwAdlg7Zg0&#10;PMnDYt57mWFq3IMPdM9CISKEfYoayhCaVEqfl2TRD1xDHL2Lay2GKNtCmhYfEW5r+Z4kH9JixXGh&#10;xIbWJeXX7GY13MYqr3bfp+04U3a/em7U+WurtH7td8spiEBd+A//tXdGw0ipEfy+iU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d1E8UAAADdAAAADwAAAAAAAAAA&#10;AAAAAAChAgAAZHJzL2Rvd25yZXYueG1sUEsFBgAAAAAEAAQA+QAAAJMDAAAAAA==&#10;" strokecolor="#24211d" strokeweight="31e-5mm">
                    <v:stroke joinstyle="miter"/>
                  </v:line>
                  <v:line id="Line 1980" o:spid="_x0000_s3353" style="position:absolute;flip:x;visibility:visible;mso-wrap-style:square" from="2791,439" to="2959,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7tZ8YAAADdAAAADwAAAGRycy9kb3ducmV2LnhtbESPQWvCQBSE7wX/w/KE3pqNNnQluoqW&#10;Vuyl0Kj3R/aZBLNv0+yq8d93C4Ueh5n5hlmsBtuKK/W+caxhkqQgiEtnGq40HPbvTzMQPiAbbB2T&#10;hjt5WC1HDwvMjbvxF12LUIkIYZ+jhjqELpfSlzVZ9InriKN3cr3FEGVfSdPjLcJtK6dp+iItNhwX&#10;auzotabyXFyshkumymb3fdhmhbKfm/ubOn5sldaP42E9BxFoCP/hv/bOaHhWKoPfN/EJ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O7WfGAAAA3QAAAA8AAAAAAAAA&#10;AAAAAAAAoQIAAGRycy9kb3ducmV2LnhtbFBLBQYAAAAABAAEAPkAAACUAwAAAAA=&#10;" strokecolor="#24211d" strokeweight="31e-5mm">
                    <v:stroke joinstyle="miter"/>
                  </v:line>
                  <v:line id="Line 1981" o:spid="_x0000_s3354" style="position:absolute;flip:x;visibility:visible;mso-wrap-style:square" from="3016,371" to="318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JI/MUAAADdAAAADwAAAGRycy9kb3ducmV2LnhtbESPQWvCQBSE7wX/w/KE3nSj1a6krmJL&#10;Fb0Umur9kX1Ngtm3aXbV+O9dQehxmJlvmPmys7U4U+srxxpGwwQEce5MxYWG/c96MAPhA7LB2jFp&#10;uJKH5aL3NMfUuAt/0zkLhYgQ9ilqKENoUil9XpJFP3QNcfR+XWsxRNkW0rR4iXBby3GSvEqLFceF&#10;Ehv6KCk/Zier4TRRebX9228mmbJf79dPddhtlNbP/W71BiJQF/7Dj/bWaHhRagr3N/EJ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JI/MUAAADdAAAADwAAAAAAAAAA&#10;AAAAAAChAgAAZHJzL2Rvd25yZXYueG1sUEsFBgAAAAAEAAQA+QAAAJMDAAAAAA==&#10;" strokecolor="#24211d" strokeweight="31e-5mm">
                    <v:stroke joinstyle="miter"/>
                  </v:line>
                  <v:line id="Line 1982" o:spid="_x0000_s3355" style="position:absolute;visibility:visible;mso-wrap-style:square" from="799,34" to="3016,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5oQcYAAADdAAAADwAAAGRycy9kb3ducmV2LnhtbESPT2vCQBTE74V+h+UVvNVNK40S3Ugr&#10;CN6KRoneHtmXP232bcyumn57t1DocZiZ3zCL5WBacaXeNZYVvIwjEMSF1Q1XCvbZ+nkGwnlkja1l&#10;UvBDDpbp48MCE21vvKXrzlciQNglqKD2vkukdEVNBt3YdsTBK21v0AfZV1L3eAtw08rXKIqlwYbD&#10;Qo0drWoqvncXo+D4doo/v9pDnn34MrP5JT+jzZUaPQ3vcxCeBv8f/mtvtILJdBrD75vwBGR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uaEHGAAAA3QAAAA8AAAAAAAAA&#10;AAAAAAAAoQIAAGRycy9kb3ducmV2LnhtbFBLBQYAAAAABAAEAPkAAACUAwAAAAA=&#10;" strokecolor="#24211d" strokeweight="31e-5mm">
                    <v:stroke joinstyle="miter"/>
                  </v:line>
                  <v:shape id="Freeform 1983" o:spid="_x0000_s3356" style="position:absolute;left:799;top:34;width:1778;height:596;visibility:visible;mso-wrap-style:square;v-text-anchor:top" coordsize="15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rz4cYA&#10;AADdAAAADwAAAGRycy9kb3ducmV2LnhtbESPQWvCQBSE74X+h+UVvEjdaMFIdJVSDIi0Qm31/Mg+&#10;k+Du25Bdk/TfdwtCj8PMfMOsNoM1oqPW144VTCcJCOLC6ZpLBd9f+fMChA/IGo1jUvBDHjbrx4cV&#10;Ztr1/EndMZQiQthnqKAKocmk9EVFFv3ENcTRu7jWYoiyLaVusY9wa+QsSebSYs1xocKG3ioqrseb&#10;VXDqruFm8kXO8358OF/2p/fth1Fq9DS8LkEEGsJ/+N7eaQUvaZr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rz4cYAAADdAAAADwAAAAAAAAAAAAAAAACYAgAAZHJz&#10;L2Rvd25yZXYueG1sUEsFBgAAAAAEAAQA9QAAAIsDAAAAAA==&#10;" path="m,l127,43r31,10e" filled="f" strokecolor="#24211d" strokeweight="31e-5mm">
                    <v:stroke joinstyle="miter"/>
                    <v:path arrowok="t" o:connecttype="custom" o:connectlocs="0,0;1429,484;1778,596" o:connectangles="0,0,0"/>
                  </v:shape>
                  <v:oval id="Oval 1984" o:spid="_x0000_s3357" style="position:absolute;left:2734;top:2744;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s8MA&#10;AADdAAAADwAAAGRycy9kb3ducmV2LnhtbERPy2oCMRTdF/oP4Ra6q0krVBmNgx0oFV1VRbeXyZ2H&#10;Tm6mk9SZ+vVmUXB5OO95OthGXKjztWMNryMFgjh3puZSw373+TIF4QOywcYxafgjD+ni8WGOiXE9&#10;f9NlG0oRQ9gnqKEKoU2k9HlFFv3ItcSRK1xnMUTYldJ02Mdw28g3pd6lxZpjQ4UtZRXl5+2v1XDs&#10;C3VY91fam5D9qGLz9XHajLV+fhqWMxCBhnAX/7tXRsN4Molz45v4BO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cs8MAAADdAAAADwAAAAAAAAAAAAAAAACYAgAAZHJzL2Rv&#10;d25yZXYueG1sUEsFBgAAAAAEAAQA9QAAAIgDAAAAAA==&#10;" fillcolor="#24211d" strokecolor="#24211d" strokeweight="31e-5mm">
                    <v:stroke joinstyle="miter"/>
                  </v:oval>
                  <v:rect id="Rectangle 1985" o:spid="_x0000_s3358" style="position:absolute;left:2228;top:630;width:349;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4IccA&#10;AADdAAAADwAAAGRycy9kb3ducmV2LnhtbESPT2vCQBTE7wW/w/IEb3VjC0lNXUVaRHtRmgq9PrKv&#10;STT7NmQ3f/z2bqHQ4zAzv2FWm9HUoqfWVZYVLOYRCOLc6ooLBeev3eMLCOeRNdaWScGNHGzWk4cV&#10;ptoO/El95gsRIOxSVFB636RSurwkg25uG+Lg/djWoA+yLaRucQhwU8unKIqlwYrDQokNvZWUX7PO&#10;KEiOyy1VzbH/OMeL78uu25/ofa/UbDpuX0F4Gv1/+K990Aqek2QJv2/CE5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CHHAAAA3QAAAA8AAAAAAAAAAAAAAAAAmAIAAGRy&#10;cy9kb3ducmV2LnhtbFBLBQYAAAAABAAEAPUAAACMAwAAAAA=&#10;" filled="f" strokecolor="#24211d" strokeweight="31e-5mm"/>
                </v:group>
                <v:oval id="Oval 1987" o:spid="_x0000_s3359" style="position:absolute;left:16148;top:3784;width:355;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0GlsQA&#10;AADdAAAADwAAAGRycy9kb3ducmV2LnhtbERPTWvCQBC9C/0PyxR6M5u2UEPqKlIoEUHENLQeh+yY&#10;hGRn0+w2pv/ePQgeH+97uZ5MJ0YaXGNZwXMUgyAurW64UlB8fc4TEM4ja+wsk4J/crBePcyWmGp7&#10;4SONua9ECGGXooLa+z6V0pU1GXSR7YkDd7aDQR/gUEk94CWEm06+xPGbNNhwaKixp4+ayjb/Mwrw&#10;x+P3Pttli+3vKT/ZZEza4qDU0+O0eQfhafJ38c291QpeF0nYH96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dBpbEAAAA3QAAAA8AAAAAAAAAAAAAAAAAmAIAAGRycy9k&#10;b3ducmV2LnhtbFBLBQYAAAAABAAEAPUAAACJAwAAAAA=&#10;" fillcolor="#0089e1" strokecolor="#24211d" strokeweight="31e-5mm">
                  <v:stroke joinstyle="miter"/>
                </v:oval>
                <v:rect id="Rectangle 1988" o:spid="_x0000_s3360" style="position:absolute;left:19075;top:4000;width:2216;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eEAMUA&#10;AADdAAAADwAAAGRycy9kb3ducmV2LnhtbESPT4vCMBTE7wv7HcJb8KZpFfxTjSKKqBdlXcHro3m2&#10;3W1eShNr/fZGEPY4zMxvmNmiNaVoqHaFZQVxLwJBnFpdcKbg/LPpjkE4j6yxtEwKHuRgMf/8mGGi&#10;7Z2/qTn5TAQIuwQV5N5XiZQuzcmg69mKOHhXWxv0QdaZ1DXeA9yUsh9FQ2mw4LCQY0WrnNK/080o&#10;GB0mSyqqQ7M/D+PL7+a2PdJ6q1Tnq11OQXhq/X/43d5pBYPROIbXm/A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4QAxQAAAN0AAAAPAAAAAAAAAAAAAAAAAJgCAABkcnMv&#10;ZG93bnJldi54bWxQSwUGAAAAAAQABAD1AAAAigMAAAAA&#10;" filled="f" strokecolor="#24211d" strokeweight="31e-5mm"/>
                <v:oval id="Oval 1989" o:spid="_x0000_s3361" style="position:absolute;left:18935;top:3784;width:35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9esYA&#10;AADdAAAADwAAAGRycy9kb3ducmV2LnhtbESPQWvCQBSE70L/w/IKvemmFjREV5FCUQSRpqF6fGSf&#10;STD7Ns2uMf57Vyh4HGbmG2a+7E0tOmpdZVnB+ygCQZxbXXGhIPv5GsYgnEfWWFsmBTdysFy8DOaY&#10;aHvlb+pSX4gAYZeggtL7JpHS5SUZdCPbEAfvZFuDPsi2kLrFa4CbWo6jaCINVhwWSmzos6T8nF6M&#10;Ajx4/N2tt+vp5u+YHm3cxedsr9Tba7+agfDU+2f4v73RCj6m8Rgeb8IT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M9esYAAADdAAAADwAAAAAAAAAAAAAAAACYAgAAZHJz&#10;L2Rvd25yZXYueG1sUEsFBgAAAAAEAAQA9QAAAIsDAAAAAA==&#10;" fillcolor="#0089e1" strokecolor="#24211d" strokeweight="31e-5mm">
                  <v:stroke joinstyle="miter"/>
                </v:oval>
                <v:rect id="Rectangle 1990" o:spid="_x0000_s3362" style="position:absolute;left:14147;top:13284;width:2216;height:5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m/7MUA&#10;AADdAAAADwAAAGRycy9kb3ducmV2LnhtbESPQYvCMBSE78L+h/AEb5qqoG41iqyI7kXRFbw+mrdt&#10;1+alNGmt/94sCB6HmfmGWaxaU4iGKpdbVjAcRCCIE6tzThVcfrb9GQjnkTUWlknBgxyslh+dBcba&#10;3vlEzdmnIkDYxagg876MpXRJRgbdwJbEwfu1lUEfZJVKXeE9wE0hR1E0kQZzDgsZlvSVUXI710bB&#10;9PC5prw8NN+XyfD6t613R9rslOp12/UchKfWv8Ov9l4rGE9nY/h/E5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b/sxQAAAN0AAAAPAAAAAAAAAAAAAAAAAJgCAABkcnMv&#10;ZG93bnJldi54bWxQSwUGAAAAAAQABAD1AAAAigMAAAAA&#10;" filled="f" strokecolor="#24211d" strokeweight="31e-5mm"/>
                <v:rect id="Rectangle 1991" o:spid="_x0000_s3363" style="position:absolute;left:19075;top:13284;width:2216;height:5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AnmMYA&#10;AADdAAAADwAAAGRycy9kb3ducmV2LnhtbESPS4vCQBCE78L+h6EXvOnEBz6io4giuheXVcFrk+lN&#10;smZ6QmaM8d/vCILHoqq+oubLxhSipsrllhX0uhEI4sTqnFMF59O2MwHhPLLGwjIpeJCD5eKjNcdY&#10;2zv/UH30qQgQdjEqyLwvYyldkpFB17UlcfB+bWXQB1mlUld4D3BTyH4UjaTBnMNChiWtM0qux5tR&#10;MD5MV5SXh/rrPOpd/ra33Tdtdkq1P5vVDISnxr/Dr/ZeKxiMJ0N4vg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AnmMYAAADdAAAADwAAAAAAAAAAAAAAAACYAgAAZHJz&#10;L2Rvd25yZXYueG1sUEsFBgAAAAAEAAQA9QAAAIsDAAAAAA==&#10;" filled="f" strokecolor="#24211d" strokeweight="31e-5mm"/>
                <v:line id="Line 1992" o:spid="_x0000_s3364" style="position:absolute;flip:y;visibility:visible;mso-wrap-style:square" from="17722,17284" to="17722,1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FoDsUAAADdAAAADwAAAGRycy9kb3ducmV2LnhtbESPUWvCMBSF3wX/Q7jC3jRV5yadUWRQ&#10;HAgD3X7Apblrqs1NaWJa//0yEPZ4OOd8h7PZDbYRkTpfO1Ywn2UgiEuna64UfH8V0zUIH5A1No5J&#10;wZ087Lbj0QZz7Xo+UTyHSiQI+xwVmBDaXEpfGrLoZ64lTt6P6yyGJLtK6g77BLeNXGTZi7RYc1ow&#10;2NK7ofJ6vlkFgy6K0+1SPNs+fh6y4yKuzDIq9TQZ9m8gAg3hP/xof2gFy9f1Cv7epCc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FoDsUAAADdAAAADwAAAAAAAAAA&#10;AAAAAAChAgAAZHJzL2Rvd25yZXYueG1sUEsFBgAAAAAEAAQA+QAAAJMDAAAAAA==&#10;" strokecolor="#24211d" strokeweight="0"/>
                <v:line id="Line 1993" o:spid="_x0000_s3365" style="position:absolute;flip:y;visibility:visible;mso-wrap-style:square" from="17722,17068" to="17722,1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2ecUAAADdAAAADwAAAGRycy9kb3ducmV2LnhtbESPzWrDMBCE74G+g9hCb4mc3wY3SggB&#10;00Ah4LQPsFhby421MpYiu29fFQo9DjPzDbM7jLYVkXrfOFYwn2UgiCunG64VfLwX0y0IH5A1to5J&#10;wTd5OOwfJjvMtRu4pHgNtUgQ9jkqMCF0uZS+MmTRz1xHnLxP11sMSfa11D0OCW5buciyjbTYcFow&#10;2NHJUHW73q2CURdFef8qVnaIl9fsbRHXZhmVenocjy8gAo3hP/zXPmsFy+ftBn7fp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P2ecUAAADdAAAADwAAAAAAAAAA&#10;AAAAAAChAgAAZHJzL2Rvd25yZXYueG1sUEsFBgAAAAAEAAQA+QAAAJMDAAAAAA==&#10;" strokecolor="#24211d" strokeweight="0"/>
                <v:line id="Line 1994" o:spid="_x0000_s3366" style="position:absolute;flip:y;visibility:visible;mso-wrap-style:square" from="17722,16859" to="17722,1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9T4sUAAADdAAAADwAAAGRycy9kb3ducmV2LnhtbESPzWrDMBCE74G+g9hCb4mcvya4UUII&#10;mAYKAad9gMXaWm6slbEU2X37qlDocZiZb5jdYbStiNT7xrGC+SwDQVw53XCt4OO9mG5B+ICssXVM&#10;Cr7Jw2H/MNlhrt3AJcVrqEWCsM9RgQmhy6X0lSGLfuY64uR9ut5iSLKvpe5xSHDbykWWPUuLDacF&#10;gx2dDFW3690qGHVRlPevYmWHeHnN3hZxbZZRqafH8fgCItAY/sN/7bNWsNxsN/D7Jj0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9T4sUAAADdAAAADwAAAAAAAAAA&#10;AAAAAAChAgAAZHJzL2Rvd25yZXYueG1sUEsFBgAAAAAEAAQA+QAAAJMDAAAAAA==&#10;" strokecolor="#24211d" strokeweight="0"/>
                <v:line id="Line 1995" o:spid="_x0000_s3367" style="position:absolute;flip:y;visibility:visible;mso-wrap-style:square" from="17722,16643" to="17722,16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DHkMIAAADdAAAADwAAAGRycy9kb3ducmV2LnhtbERP3WrCMBS+F3yHcAbeaTp1m1SjiFA2&#10;EAa6PcChOTbV5qQ0Me3efrkQvPz4/je7wTYiUudrxwpeZxkI4tLpmisFvz/FdAXCB2SNjWNS8Ece&#10;dtvxaIO5dj2fKJ5DJVII+xwVmBDaXEpfGrLoZ64lTtzFdRZDgl0ldYd9CreNnGfZu7RYc2ow2NLB&#10;UHk7362CQRfF6X4tlraP35/ZcR7fzCIqNXkZ9msQgYbwFD/cX1rB4mOV5qY36Qn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DHkMIAAADdAAAADwAAAAAAAAAAAAAA&#10;AAChAgAAZHJzL2Rvd25yZXYueG1sUEsFBgAAAAAEAAQA+QAAAJADAAAAAA==&#10;" strokecolor="#24211d" strokeweight="0"/>
                <v:line id="Line 1996" o:spid="_x0000_s3368" style="position:absolute;flip:y;visibility:visible;mso-wrap-style:square" from="17722,16427" to="17722,1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xiC8UAAADdAAAADwAAAGRycy9kb3ducmV2LnhtbESPUWvCMBSF3wX/Q7gD3zSdzs11RhGh&#10;TBgMdPsBl+auqTY3pYlp9+8XYeDj4ZzzHc56O9hGROp87VjB4ywDQVw6XXOl4PurmK5A+ICssXFM&#10;Cn7Jw3YzHq0x167nI8VTqESCsM9RgQmhzaX0pSGLfuZa4uT9uM5iSLKrpO6wT3DbyHmWPUuLNacF&#10;gy3tDZWX09UqGHRRHK/n4sn28fM9+5jHpVlEpSYPw+4NRKAh3MP/7YNWsHhZvcLt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xiC8UAAADdAAAADwAAAAAAAAAA&#10;AAAAAAChAgAAZHJzL2Rvd25yZXYueG1sUEsFBgAAAAAEAAQA+QAAAJMDAAAAAA==&#10;" strokecolor="#24211d" strokeweight="0"/>
                <v:line id="Line 1997" o:spid="_x0000_s3369" style="position:absolute;flip:y;visibility:visible;mso-wrap-style:square" from="17722,16211" to="17722,16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dS8IAAADdAAAADwAAAGRycy9kb3ducmV2LnhtbERP3WrCMBS+H+wdwhl4N1N1bq4aZQzK&#10;BGGg8wEOzVlTbU5KE9P69uZC8PLj+19tBtuISJ2vHSuYjDMQxKXTNVcKjn/F6wKED8gaG8ek4Eoe&#10;NuvnpxXm2vW8p3gIlUgh7HNUYEJocyl9aciiH7uWOHH/rrMYEuwqqTvsU7ht5DTL3qXFmlODwZa+&#10;DZXnw8UqGHRR7C+n4s328fcn203j3MyiUqOX4WsJItAQHuK7e6sVzD4+0/70Jj0B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9dS8IAAADdAAAADwAAAAAAAAAAAAAA&#10;AAChAgAAZHJzL2Rvd25yZXYueG1sUEsFBgAAAAAEAAQA+QAAAJADAAAAAA==&#10;" strokecolor="#24211d" strokeweight="0"/>
                <v:line id="Line 1998" o:spid="_x0000_s3370" style="position:absolute;flip:y;visibility:visible;mso-wrap-style:square" from="17722,16002" to="17722,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P40MUAAADdAAAADwAAAGRycy9kb3ducmV2LnhtbESP3WoCMRSE7wXfIRzBO82qtT9bo4iw&#10;VCgUtH2Aw+Z0s3Vzsmxidvv2jVDwcpiZb5jNbrCNiNT52rGCxTwDQVw6XXOl4OuzmD2D8AFZY+OY&#10;FPySh912PNpgrl3PJ4rnUIkEYZ+jAhNCm0vpS0MW/dy1xMn7dp3FkGRXSd1hn+C2kcsse5QWa04L&#10;Bls6GCov56tVMOiiOF1/igfbx4+37H0Z12YVlZpOhv0riEBDuIf/20etYPX0soDbm/QE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P40MUAAADdAAAADwAAAAAAAAAA&#10;AAAAAAChAgAAZHJzL2Rvd25yZXYueG1sUEsFBgAAAAAEAAQA+QAAAJMDAAAAAA==&#10;" strokecolor="#24211d" strokeweight="0"/>
                <v:line id="Line 1999" o:spid="_x0000_s3371" style="position:absolute;flip:y;visibility:visible;mso-wrap-style:square" from="17722,15786" to="17722,15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mp8YAAADdAAAADwAAAGRycy9kb3ducmV2LnhtbESPUWvCMBSF3wf7D+EOfJvp6ja1GmUI&#10;xcFA0PkDLs216dbclCam9d8vg8EeD+ec73DW29G2IlLvG8cKnqYZCOLK6YZrBefP8nEBwgdkja1j&#10;UnAjD9vN/d0aC+0GPlI8hVokCPsCFZgQukJKXxmy6KeuI07exfUWQ5J9LXWPQ4LbVuZZ9iotNpwW&#10;DHa0M1R9n65WwajL8nj9Kp/tEA/77COPL2YWlZo8jG8rEIHG8B/+a79rBbP5Mof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RZqfGAAAA3QAAAA8AAAAAAAAA&#10;AAAAAAAAoQIAAGRycy9kb3ducmV2LnhtbFBLBQYAAAAABAAEAPkAAACUAwAAAAA=&#10;" strokecolor="#24211d" strokeweight="0"/>
                <v:line id="Line 2000" o:spid="_x0000_s3372" style="position:absolute;flip:y;visibility:visible;mso-wrap-style:square" from="17722,15640" to="17722,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DPMYAAADdAAAADwAAAGRycy9kb3ducmV2LnhtbESPUWvCMBSF3wf7D+EOfJvp7Da1GmUI&#10;xcFA0PkDLs216dbclCam9d8vg8EeD+ec73DW29G2IlLvG8cKnqYZCOLK6YZrBefP8nEBwgdkja1j&#10;UnAjD9vN/d0aC+0GPlI8hVokCPsCFZgQukJKXxmy6KeuI07exfUWQ5J9LXWPQ4LbVs6y7FVabDgt&#10;GOxoZ6j6Pl2tglGX5fH6VT7bIR722ccsvpg8KjV5GN9WIAKN4T/8137XCvL5Mof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dwzzGAAAA3QAAAA8AAAAAAAAA&#10;AAAAAAAAoQIAAGRycy9kb3ducmV2LnhtbFBLBQYAAAAABAAEAPkAAACUAwAAAAA=&#10;" strokecolor="#24211d" strokeweight="0"/>
                <v:line id="Line 2001" o:spid="_x0000_s3373" style="position:absolute;flip:y;visibility:visible;mso-wrap-style:square" from="17722,15430" to="17722,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RbSMYAAADdAAAADwAAAGRycy9kb3ducmV2LnhtbESP3WoCMRSE7wu+QzhC72rWn9Z2NYoI&#10;i4VCQe0DHDanm9XNybKJ2e3bm0Khl8PMfMOst4NtRKTO144VTCcZCOLS6ZorBV/n4ukVhA/IGhvH&#10;pOCHPGw3o4c15tr1fKR4CpVIEPY5KjAhtLmUvjRk0U9cS5y8b9dZDEl2ldQd9gluGznLshdpsea0&#10;YLClvaHyerpZBYMuiuPtUixsHz8P2ccsPpt5VOpxPOxWIAIN4T/8137XCubLtwX8vklP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0W0jGAAAA3QAAAA8AAAAAAAAA&#10;AAAAAAAAoQIAAGRycy9kb3ducmV2LnhtbFBLBQYAAAAABAAEAPkAAACUAwAAAAA=&#10;" strokecolor="#24211d" strokeweight="0"/>
                <v:line id="Line 2002" o:spid="_x0000_s3374" style="position:absolute;flip:y;visibility:visible;mso-wrap-style:square" from="17722,15214" to="17722,15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j+08YAAADdAAAADwAAAGRycy9kb3ducmV2LnhtbESPzWrDMBCE74W8g9hAb42cv6Z1ooQQ&#10;MCkUCkn6AIu1tZxYK2Mpsvv2VaHQ4zAz3zCb3WAbEanztWMF00kGgrh0uuZKweeleHoB4QOyxsYx&#10;KfgmD7vt6GGDuXY9nyieQyUShH2OCkwIbS6lLw1Z9BPXEifvy3UWQ5JdJXWHfYLbRs6y7FlarDkt&#10;GGzpYKi8ne9WwaCL4nS/Fgvbx49j9j6LSzOPSj2Oh/0aRKAh/If/2m9awXz1uoTfN+kJ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4/tPGAAAA3QAAAA8AAAAAAAAA&#10;AAAAAAAAoQIAAGRycy9kb3ducmV2LnhtbFBLBQYAAAAABAAEAPkAAACUAwAAAAA=&#10;" strokecolor="#24211d" strokeweight="0"/>
                <v:line id="Line 2003" o:spid="_x0000_s3375" style="position:absolute;flip:y;visibility:visible;mso-wrap-style:square" from="17722,14998" to="17722,15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gpMYAAADdAAAADwAAAGRycy9kb3ducmV2LnhtbESP3WoCMRSE7wu+QzhC72rWn2q7GkWE&#10;xUKhoPYBDpvTzermZNnE7Pbtm0Khl8PMfMNsdoNtRKTO144VTCcZCOLS6ZorBZ+X4ukFhA/IGhvH&#10;pOCbPOy2o4cN5tr1fKJ4DpVIEPY5KjAhtLmUvjRk0U9cS5y8L9dZDEl2ldQd9gluGznLsqW0WHNa&#10;MNjSwVB5O9+tgkEXxel+LRa2jx/H7H0Wn808KvU4HvZrEIGG8B/+a79pBfPV6xJ+36Qn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qYKTGAAAA3QAAAA8AAAAAAAAA&#10;AAAAAAAAoQIAAGRycy9kb3ducmV2LnhtbFBLBQYAAAAABAAEAPkAAACUAwAAAAA=&#10;" strokecolor="#24211d" strokeweight="0"/>
                <v:line id="Line 2004" o:spid="_x0000_s3376" style="position:absolute;flip:y;visibility:visible;mso-wrap-style:square" from="17722,14782" to="1772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FP8UAAADdAAAADwAAAGRycy9kb3ducmV2LnhtbESPUWvCMBSF3wX/Q7gD3zSdzrl1RhGh&#10;TBgMdPsBl+auqTY3pYlp9+8XYeDj4ZzzHc56O9hGROp87VjB4ywDQVw6XXOl4PurmL6A8AFZY+OY&#10;FPySh+1mPFpjrl3PR4qnUIkEYZ+jAhNCm0vpS0MW/cy1xMn7cZ3FkGRXSd1hn+C2kfMse5YWa04L&#10;BlvaGyovp6tVMOiiOF7PxZPt4+d79jGPS7OISk0eht0biEBDuIf/2wetYLF6XcHt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bFP8UAAADdAAAADwAAAAAAAAAA&#10;AAAAAAChAgAAZHJzL2Rvd25yZXYueG1sUEsFBgAAAAAEAAQA+QAAAJMDAAAAAA==&#10;" strokecolor="#24211d" strokeweight="0"/>
                <v:line id="Line 2005" o:spid="_x0000_s3377" style="position:absolute;flip:y;visibility:visible;mso-wrap-style:square" from="17722,14573" to="17722,14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RTcIAAADdAAAADwAAAGRycy9kb3ducmV2LnhtbERP3WrCMBS+H+wdwhl4N1N1bq4aZQzK&#10;BGGg8wEOzVlTbU5KE9P69uZC8PLj+19tBtuISJ2vHSuYjDMQxKXTNVcKjn/F6wKED8gaG8ek4Eoe&#10;NuvnpxXm2vW8p3gIlUgh7HNUYEJocyl9aciiH7uWOHH/rrMYEuwqqTvsU7ht5DTL3qXFmlODwZa+&#10;DZXnw8UqGHRR7C+n4s328fcn203j3MyiUqOX4WsJItAQHuK7e6sVzD4+09z0Jj0B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lRTcIAAADdAAAADwAAAAAAAAAAAAAA&#10;AAChAgAAZHJzL2Rvd25yZXYueG1sUEsFBgAAAAAEAAQA+QAAAJADAAAAAA==&#10;" strokecolor="#24211d" strokeweight="0"/>
                <v:line id="Line 2006" o:spid="_x0000_s3378" style="position:absolute;flip:y;visibility:visible;mso-wrap-style:square" from="17722,14357" to="17722,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X01sUAAADdAAAADwAAAGRycy9kb3ducmV2LnhtbESPUWvCMBSF3wX/Q7gD3zSdzm12RhGh&#10;TBgMdPsBl+auqTY3pYlp9+8XYeDj4ZzzHc56O9hGROp87VjB4ywDQVw6XXOl4PurmL6C8AFZY+OY&#10;FPySh+1mPFpjrl3PR4qnUIkEYZ+jAhNCm0vpS0MW/cy1xMn7cZ3FkGRXSd1hn+C2kfMse5YWa04L&#10;BlvaGyovp6tVMOiiOF7PxZPt4+d79jGPS7OISk0eht0biEBDuIf/2wetYPGyWsHt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X01sUAAADdAAAADwAAAAAAAAAA&#10;AAAAAAChAgAAZHJzL2Rvd25yZXYueG1sUEsFBgAAAAAEAAQA+QAAAJMDAAAAAA==&#10;" strokecolor="#24211d" strokeweight="0"/>
                <v:line id="Line 2007" o:spid="_x0000_s3379" style="position:absolute;flip:y;visibility:visible;mso-wrap-style:square" from="17722,14141" to="17722,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FcmsEAAADdAAAADwAAAGRycy9kb3ducmV2LnhtbERP3WrCMBS+H+wdwhl4N5PpHNIZZQzK&#10;hIGg7gEOzVlTbU5KE9P69uZC8PLj+19tRteKRH1oPGt4myoQxJU3Ddca/o7l6xJEiMgGW8+k4UoB&#10;NuvnpxUWxg+8p3SItcghHArUYGPsCilDZclhmPqOOHP/vncYM+xraXoccrhr5UypD+mw4dxgsaNv&#10;S9X5cHEaRlOW+8upfHdD2v2o31la2HnSevIyfn2CiDTGh/ju3hoN86XK+/Ob/ATk+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MVyawQAAAN0AAAAPAAAAAAAAAAAAAAAA&#10;AKECAABkcnMvZG93bnJldi54bWxQSwUGAAAAAAQABAD5AAAAjwMAAAAA&#10;" strokecolor="#24211d" strokeweight="0"/>
                <v:line id="Line 2008" o:spid="_x0000_s3380" style="position:absolute;flip:y;visibility:visible;mso-wrap-style:square" from="17722,13925" to="17722,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35AcUAAADdAAAADwAAAGRycy9kb3ducmV2LnhtbESPzWrDMBCE74G+g9hCbomUn5bgRgml&#10;YFIoBJL0ARZra7m1VsZSZPftq0Cgx2FmvmG2+9G1IlEfGs8aFnMFgrjypuFaw+elnG1AhIhssPVM&#10;Gn4pwH73MNliYfzAJ0rnWIsM4VCgBhtjV0gZKksOw9x3xNn78r3DmGVfS9PjkOGulUulnqXDhvOC&#10;xY7eLFU/56vTMJqyPF2/y7Ub0vGgPpbpya6S1tPH8fUFRKQx/ofv7XejYbVRC7i9yU9A7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35AcUAAADdAAAADwAAAAAAAAAA&#10;AAAAAAChAgAAZHJzL2Rvd25yZXYueG1sUEsFBgAAAAAEAAQA+QAAAJMDAAAAAA==&#10;" strokecolor="#24211d" strokeweight="0"/>
                <v:line id="Line 2009" o:spid="_x0000_s3381" style="position:absolute;flip:y;visibility:visible;mso-wrap-style:square" from="17722,13716" to="17722,13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9ndsQAAADdAAAADwAAAGRycy9kb3ducmV2LnhtbESPUUvDMBSF3wf+h3AF37bEzsmoTYcI&#10;RUEQNv0Bl+baVJub0mRp/fdGEPZ4OOd8h1MdFjeIRFPoPWu43SgQxK03PXcaPt6b9R5EiMgGB8+k&#10;4YcCHOqrVYWl8TMfKZ1iJzKEQ4kabIxjKWVoLTkMGz8SZ+/TTw5jllMnzYRzhrtBFkrdS4c95wWL&#10;Iz1Zar9PZ6dhMU1zPH81d25Ob8/qtUg7u01a31wvjw8gIi3xEv5vvxgN270q4O9NfgKy/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2d2xAAAAN0AAAAPAAAAAAAAAAAA&#10;AAAAAKECAABkcnMvZG93bnJldi54bWxQSwUGAAAAAAQABAD5AAAAkgMAAAAA&#10;" strokecolor="#24211d" strokeweight="0"/>
                <v:line id="Line 2010" o:spid="_x0000_s3382" style="position:absolute;flip:y;visibility:visible;mso-wrap-style:square" from="17722,13500" to="17722,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PC7cUAAADdAAAADwAAAGRycy9kb3ducmV2LnhtbESPUUvDMBSF3wX/Q7iCby5xnTK6ZUOE&#10;oiAMNvcDLs1d09nclCZL6783g4GPh3POdzjr7eQ6kWgIrWcNzzMFgrj2puVGw/G7elqCCBHZYOeZ&#10;NPxSgO3m/m6NpfEj7ykdYiMyhEOJGmyMfSllqC05DDPfE2fv5AeHMcuhkWbAMcNdJ+dKvUqHLecF&#10;iz29W6p/DhenYTJVtb+cq4Ub0+5Dfc3Tiy2S1o8P09sKRKQp/odv7U+joViqAq5v8hO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PC7cUAAADdAAAADwAAAAAAAAAA&#10;AAAAAAChAgAAZHJzL2Rvd25yZXYueG1sUEsFBgAAAAAEAAQA+QAAAJMDAAAAAA==&#10;" strokecolor="#24211d" strokeweight="0"/>
                <v:line id="Line 2011" o:spid="_x0000_s3383" style="position:absolute;flip:y;visibility:visible;mso-wrap-style:square" from="17722,13284" to="17722,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amcUAAADdAAAADwAAAGRycy9kb3ducmV2LnhtbESP0WoCMRRE3wv9h3ALfatJ1RZZjVKE&#10;xYJQUPsBl811s7q5WTYxu/37Rij0cZiZM8xqM7pWJOpD41nD60SBIK68abjW8H0qXxYgQkQ22Hom&#10;DT8UYLN+fFhhYfzAB0rHWIsM4VCgBhtjV0gZKksOw8R3xNk7+95hzLKvpelxyHDXyqlS79Jhw3nB&#10;YkdbS9X1eHMaRlOWh9ulnLshfe3Ufpre7Cxp/fw0fixBRBrjf/iv/Wk0zBZqDvc3+Qn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pamcUAAADdAAAADwAAAAAAAAAA&#10;AAAAAAChAgAAZHJzL2Rvd25yZXYueG1sUEsFBgAAAAAEAAQA+QAAAJMDAAAAAA==&#10;" strokecolor="#24211d" strokeweight="0"/>
                <v:line id="Line 2012" o:spid="_x0000_s3384" style="position:absolute;visibility:visible;mso-wrap-style:square" from="17862,13639" to="18935,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LtzsYAAADdAAAADwAAAGRycy9kb3ducmV2LnhtbESPQWvCQBSE74L/YXlCb7pRq4TUVVpt&#10;wItQtdXrI/uaBLNvQ3abxH/fLQg9DjPzDbPa9KYSLTWutKxgOolAEGdWl5wr+Dyn4xiE88gaK8uk&#10;4E4ONuvhYIWJth0fqT35XAQIuwQVFN7XiZQuK8igm9iaOHjftjHog2xyqRvsAtxUchZFS2mw5LBQ&#10;YE3bgrLb6cco+MivV+Z+WV/e2sPl/fnwtTNxqtTTqH99AeGp9//hR3uvFczjaAF/b8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i7c7GAAAA3QAAAA8AAAAAAAAA&#10;AAAAAAAAoQIAAGRycy9kb3ducmV2LnhtbFBLBQYAAAAABAAEAPkAAACUAwAAAAA=&#10;" strokecolor="#24211d" strokeweight="0"/>
                <v:shape id="Freeform 2013" o:spid="_x0000_s3385" style="position:absolute;left:17792;top:13354;width:426;height:571;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RmMMA&#10;AADdAAAADwAAAGRycy9kb3ducmV2LnhtbESPwYoCMRBE7wv+Q2jB25q4gobRKCIIHvSwuoc9NpN2&#10;ZnDSGSZRs39vBGGPRXW96lquk2vFnfrQeDYwGSsQxKW3DVcGfs67Tw0iRGSLrWcy8EcB1qvBxxIL&#10;6x/8TfdTrESGcCjQQB1jV0gZypochrHviLN38b3DmGVfSdvjI8NdK7+UmkmHDeeGGjva1lReTzeX&#10;3yjT8aD2Se94vtXuOFH6N16NGQ3TZgEiUor/x+/03hqYajWD15qM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KRmMMAAADdAAAADwAAAAAAAAAAAAAAAACYAgAAZHJzL2Rv&#10;d25yZXYueG1sUEsFBgAAAAAEAAQA9QAAAIgDAAAAAA==&#10;" path="m,45l67,r,90l,45xe" fillcolor="#24211d" stroked="f">
                  <v:path arrowok="t" o:connecttype="custom" o:connectlocs="0,28575;42545,0;42545,57150;0,28575" o:connectangles="0,0,0,0"/>
                </v:shape>
                <v:shape id="Freeform 2014" o:spid="_x0000_s3386" style="position:absolute;left:18649;top:13354;width:426;height:571;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40A8MA&#10;AADdAAAADwAAAGRycy9kb3ducmV2LnhtbESPwYoCMRBE74L/EFrwpokrrGE0igiCBz2su4c9NpN2&#10;ZnDSGSZRs39vBGGPRXW96lptkmvFnfrQeDYwmyoQxKW3DVcGfr73Ew0iRGSLrWcy8EcBNuvhYIWF&#10;9Q/+ovs5ViJDOBRooI6xK6QMZU0Ow9R3xNm7+N5hzLKvpO3xkeGulR9KfUqHDeeGGjva1VRezzeX&#10;3yjT6agOSe95sdPuNFP6N16NGY/SdgkiUor/x+/0wRqYa7WA15qM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940A8MAAADdAAAADwAAAAAAAAAAAAAAAACYAgAAZHJzL2Rv&#10;d25yZXYueG1sUEsFBgAAAAAEAAQA9QAAAIgDAAAAAA==&#10;" path="m67,45l,,,90,67,45xe" fillcolor="#24211d" stroked="f">
                  <v:path arrowok="t" o:connecttype="custom" o:connectlocs="42545,28575;0,0;0,57150;42545,28575" o:connectangles="0,0,0,0"/>
                </v:shape>
                <v:line id="Line 2015" o:spid="_x0000_s3387" style="position:absolute;visibility:visible;mso-wrap-style:square" from="16503,13639" to="17576,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CUMAAAADdAAAADwAAAGRycy9kb3ducmV2LnhtbERPy4rCMBTdD/gP4QruxlQdpFSj+ITZ&#10;CON7e2mubbG5KU2s9e/NYsDl4byn89aUoqHaFZYVDPoRCOLU6oIzBafj9jsG4TyyxtIyKXiRg/ms&#10;8zXFRNsn76k5+EyEEHYJKsi9rxIpXZqTQde3FXHgbrY26AOsM6lrfIZwU8phFI2lwYJDQ44VrXJK&#10;74eHUfCXXa/M7bi6LJvdZfOzO69NvFWq120XExCeWv8R/7t/tYJRHIW54U14AnL2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TjQlDAAAAA3QAAAA8AAAAAAAAAAAAAAAAA&#10;oQIAAGRycy9kb3ducmV2LnhtbFBLBQYAAAAABAAEAPkAAACOAwAAAAA=&#10;" strokecolor="#24211d" strokeweight="0"/>
                <v:shape id="Freeform 2016" o:spid="_x0000_s3388" style="position:absolute;left:16363;top:13354;width:426;height:571;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F6sUA&#10;AADdAAAADwAAAGRycy9kb3ducmV2LnhtbESPT2sCMRDF74V+hzAFbzWxgqarUYqw4KEe/HPocdiM&#10;u4ubybKJGr99IxR6fLx5vzdvuU6uEzcaQuvZwGSsQBBX3rZcGzgdy3cNIkRki51nMvCgAOvV68sS&#10;C+vvvKfbIdYiQzgUaKCJsS+kDFVDDsPY98TZO/vBYcxyqKUd8J7hrpMfSs2kw5ZzQ4M9bRqqLoer&#10;y29UafettkmXPN9ot5so/RMvxoze0tcCRKQU/4//0ltrYKrVJzzXZAT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QXqxQAAAN0AAAAPAAAAAAAAAAAAAAAAAJgCAABkcnMv&#10;ZG93bnJldi54bWxQSwUGAAAAAAQABAD1AAAAigMAAAAA&#10;" path="m,45l67,r,90l,45xe" fillcolor="#24211d" stroked="f">
                  <v:path arrowok="t" o:connecttype="custom" o:connectlocs="0,28575;42545,0;42545,57150;0,28575" o:connectangles="0,0,0,0"/>
                </v:shape>
                <v:shape id="Freeform 2017" o:spid="_x0000_s3389" style="position:absolute;left:17221;top:13354;width:425;height:571;visibility:visible;mso-wrap-style:square;v-text-anchor:top" coordsize="6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46qsQA&#10;AADdAAAADwAAAGRycy9kb3ducmV2LnhtbESPwWrDMAyG74O+g1Fht9XOCpvJ6pZSKPTQHtbtsKOI&#10;tSQ0lkPstt7bT4fBjuLX/+nTalPCoG40pT6yg2phQBE30ffcOvj82D9ZUCkjexwik4MfSrBZzx5W&#10;WPt453e6nXOrBMKpRgddzmOtdWo6CpgWcSSW7DtOAbOMU6v9hHeBh0E/G/OiA/YsFzocaddRczlf&#10;g2g05XQ0h2L3/Lqz4VQZ+5Uvzj3Oy/YNVKaS/5f/2gfvYGkr8ZdvBAF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uOqrEAAAA3QAAAA8AAAAAAAAAAAAAAAAAmAIAAGRycy9k&#10;b3ducmV2LnhtbFBLBQYAAAAABAAEAPUAAACJAwAAAAA=&#10;" path="m67,45l,,,90,67,45xe" fillcolor="#24211d" stroked="f">
                  <v:path arrowok="t" o:connecttype="custom" o:connectlocs="42545,28575;0,0;0,57150;42545,28575" o:connectangles="0,0,0,0"/>
                </v:shape>
                <v:oval id="Oval 2018" o:spid="_x0000_s3390" style="position:absolute;left:4718;top:14287;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5E2MUA&#10;AADdAAAADwAAAGRycy9kb3ducmV2LnhtbESPT2sCMRTE7wW/Q3hCbzXZCkVWo6hQLPWkFb0+Nm//&#10;6OZl3UR3209vCoUeh5n5DTNb9LYWd2p95VhDMlIgiDNnKi40HL7eXyYgfEA2WDsmDd/kYTEfPM0w&#10;Na7jHd33oRARwj5FDWUITSqlz0qy6EeuIY5e7lqLIcq2kKbFLsJtLV+VepMWK44LJTa0Lim77G9W&#10;w6nL1fGz+6GDCeuryreb1Xk71vp52C+nIAL14T/81/4wGsaTJIHf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kTYxQAAAN0AAAAPAAAAAAAAAAAAAAAAAJgCAABkcnMv&#10;ZG93bnJldi54bWxQSwUGAAAAAAQABAD1AAAAigMAAAAA&#10;" fillcolor="#24211d" strokecolor="#24211d" strokeweight="31e-5mm">
                  <v:stroke joinstyle="miter"/>
                </v:oval>
                <v:shape id="Freeform 2019" o:spid="_x0000_s3391" style="position:absolute;left:5003;top:14573;width:14072;height:3137;visibility:visible;mso-wrap-style:square;v-text-anchor:top" coordsize="19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1OcIA&#10;AADdAAAADwAAAGRycy9kb3ducmV2LnhtbESP3YrCMBSE7xd8h3AEbxZNVRCtRhGh6HrnzwMcmmNb&#10;TE5KE2t9e7MgeDnMzDfMatNZI1pqfOVYwXiUgCDOna64UHC9ZMM5CB+QNRrHpOBFHjbr3s8KU+2e&#10;fKL2HAoRIexTVFCGUKdS+rwki37kauLo3VxjMUTZFFI3+Ixwa+QkSWbSYsVxocSadiXl9/PDKvid&#10;dvXO7Pd/mc7aY+5e9mQWVqlBv9suQQTqwjf8aR+0gul8PIH/N/EJy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jU5wgAAAN0AAAAPAAAAAAAAAAAAAAAAAJgCAABkcnMvZG93&#10;bnJldi54bWxQSwUGAAAAAAQABAD1AAAAhwMAAAAA&#10;" path="m,l197,40r-20,4l159,40,145,37,,xe" filled="f" strokecolor="#24211d" strokeweight="31e-5mm">
                  <v:path arrowok="t" o:connecttype="custom" o:connectlocs="0,0;1407160,285173;1264301,313690;1135728,285173;1035727,263785;0,0" o:connectangles="0,0,0,0,0,0"/>
                </v:shape>
                <v:oval id="Oval 2020" o:spid="_x0000_s3392" style="position:absolute;left:16148;top:17214;width:355;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ZMMYA&#10;AADdAAAADwAAAGRycy9kb3ducmV2LnhtbESPQWvCQBSE7wX/w/IEb3VjhTbEbEQEUQqlNIp6fGSf&#10;STD7Ns2uMf333ULB4zAz3zDpcjCN6KlztWUFs2kEgriwuuZSwWG/eY5BOI+ssbFMCn7IwTIbPaWY&#10;aHvnL+pzX4oAYZeggsr7NpHSFRUZdFPbEgfvYjuDPsiulLrDe4CbRr5E0as0WHNYqLCldUXFNb8Z&#10;BXjyePzYvm/fdt/n/GzjPr4ePpWajIfVAoSnwT/C/+2dVjCPZ3P4exOe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GZMMYAAADdAAAADwAAAAAAAAAAAAAAAACYAgAAZHJz&#10;L2Rvd25yZXYueG1sUEsFBgAAAAAEAAQA9QAAAIsDAAAAAA==&#10;" fillcolor="#0089e1" strokecolor="#24211d" strokeweight="31e-5mm">
                  <v:stroke joinstyle="miter"/>
                </v:oval>
                <v:oval id="Oval 2021" o:spid="_x0000_s3393" style="position:absolute;left:18935;top:17214;width:35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BRMYA&#10;AADdAAAADwAAAGRycy9kb3ducmV2LnhtbESP3WrCQBSE7wu+w3IE7+rGH2pIXUUEUQpSTKX18pA9&#10;JsHs2Zjdxvj2bqHg5TAz3zDzZWcq0VLjSssKRsMIBHFmdcm5guPX5jUG4TyyxsoyKbiTg+Wi9zLH&#10;RNsbH6hNfS4ChF2CCgrv60RKlxVk0A1tTRy8s20M+iCbXOoGbwFuKjmOojdpsOSwUGBN64KyS/pr&#10;FOCPx+/99mM7211P6cnGbXw5fio16HerdxCeOv8M/7d3WsEkHk3h7014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gBRMYAAADdAAAADwAAAAAAAAAAAAAAAACYAgAAZHJz&#10;L2Rvd25yZXYueG1sUEsFBgAAAAAEAAQA9QAAAIsDAAAAAA==&#10;" fillcolor="#0089e1" strokecolor="#24211d" strokeweight="31e-5mm">
                  <v:stroke joinstyle="miter"/>
                </v:oval>
                <v:shape id="Freeform 2022" o:spid="_x0000_s3394" style="position:absolute;left:5003;top:14712;width:3429;height:3144;visibility:visible;mso-wrap-style:square;v-text-anchor:top" coordsize="48,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UL7MEA&#10;AADdAAAADwAAAGRycy9kb3ducmV2LnhtbESPywrCMBBF94L/EEZwp6mKItUoPhBcCT4Ql0MztsVm&#10;Upqo1a83guDych+HO53XphAPqlxuWUGvG4EgTqzOOVVwOm46YxDOI2ssLJOCFzmYz5qNKcbaPnlP&#10;j4NPRRhhF6OCzPsyltIlGRl0XVsSB+9qK4M+yCqVusJnGDeF7EfRSBrMORAyLGmVUXI73E3gvpZr&#10;1tt6+faLnV5fyts530dKtVv1YgLCU+3/4V97qxUMxr0hfN+EJyB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FC+zBAAAA3QAAAA8AAAAAAAAAAAAAAAAAmAIAAGRycy9kb3du&#10;cmV2LnhtbFBLBQYAAAAABAAEAPUAAACGAwAAAAA=&#10;" path="m48,44c48,44,,37,,e" filled="f" strokecolor="#24211d" strokeweight="31e-5mm">
                  <v:stroke joinstyle="miter"/>
                  <v:path arrowok="t" o:connecttype="custom" o:connectlocs="342900,314325;0,0" o:connectangles="0,0"/>
                </v:shape>
                <v:shape id="Freeform 2023" o:spid="_x0000_s3395" style="position:absolute;left:13360;top:17710;width:4432;height:1574;visibility:visible;mso-wrap-style:square;v-text-anchor:top" coordsize="6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T128UA&#10;AADdAAAADwAAAGRycy9kb3ducmV2LnhtbESPQWvCQBSE74X+h+UVeqsbFY2k2UgpKMVbNTbXR/Y1&#10;Cc2+Dburpv31XUHwOMzMN0y+Hk0vzuR8Z1nBdJKAIK6t7rhRUB42LysQPiBr7C2Tgl/ysC4eH3LM&#10;tL3wJ533oRERwj5DBW0IQyalr1sy6Cd2II7et3UGQ5SukdrhJcJNL2dJspQGO44LLQ703lL9sz8Z&#10;BZWj464q/8qkmi8OzRel1bhNlXp+Gt9eQQQawz18a39oBfPVdAnXN/EJy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VPXbxQAAAN0AAAAPAAAAAAAAAAAAAAAAAJgCAABkcnMv&#10;ZG93bnJldi54bWxQSwUGAAAAAAQABAD1AAAAigMAAAAA&#10;" path="m56,c56,,62,22,,13e" filled="f" strokecolor="#24211d" strokeweight="31e-5mm">
                  <v:stroke joinstyle="miter"/>
                  <v:path arrowok="t" o:connecttype="custom" o:connectlocs="400337,0;0,93056" o:connectangles="0,0"/>
                </v:shape>
                <v:shape id="Freeform 2024" o:spid="_x0000_s3396" style="position:absolute;left:15436;top:16141;width:927;height:1073;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NG8UA&#10;AADdAAAADwAAAGRycy9kb3ducmV2LnhtbESPW2vCQBSE3wX/w3KEvohuVKghukoIVPomXvD5kD25&#10;aPZszG5j+u+7hUIfh5n5htnuB9OInjpXW1awmEcgiHOray4VXC8fsxiE88gaG8uk4Jsc7Hfj0RYT&#10;bV98ov7sSxEg7BJUUHnfJlK6vCKDbm5b4uAVtjPog+xKqTt8Bbhp5DKK3qXBmsNChS1lFeWP85dR&#10;cNf95fBMT7fCFiln1yyfmmOs1NtkSDcgPA3+P/zX/tQKVvFiDb9vwhO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Js0bxQAAAN0AAAAPAAAAAAAAAAAAAAAAAJgCAABkcnMv&#10;ZG93bnJldi54bWxQSwUGAAAAAAQABAD1AAAAigMAAAAA&#10;" path="m13,5c13,5,10,,6,3,,7,1,15,1,15e" filled="f" strokecolor="#24211d" strokeweight="31e-5mm">
                  <v:stroke joinstyle="miter"/>
                  <v:path arrowok="t" o:connecttype="custom" o:connectlocs="92710,35772;42789,21463;7132,107315" o:connectangles="0,0,0"/>
                </v:shape>
                <v:line id="Line 2025" o:spid="_x0000_s3397" style="position:absolute;visibility:visible;mso-wrap-style:square" from="1289,8356" to="23793,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YoXsEAAADdAAAADwAAAGRycy9kb3ducmV2LnhtbERPTYvCMBC9C/6HMII3Td1FkWoUXVjY&#10;m2iV6m1oxrbaTLpN1PrvzUHw+Hjf82VrKnGnxpWWFYyGEQjizOqScwX75HcwBeE8ssbKMil4koPl&#10;otuZY6ztg7d03/lchBB2MSoovK9jKV1WkEE3tDVx4M62MegDbHKpG3yEcFPJryiaSIMlh4YCa/op&#10;KLvubkbBcXyabC7VIU3W/pzY9Jb+o02V6vfa1QyEp9Z/xG/3n1bwPR2FueFNeAJ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1ihewQAAAN0AAAAPAAAAAAAAAAAAAAAA&#10;AKECAABkcnMvZG93bnJldi54bWxQSwUGAAAAAAQABAD5AAAAjwMAAAAA&#10;" strokecolor="#24211d" strokeweight="31e-5mm">
                  <v:stroke joinstyle="miter"/>
                </v:line>
                <v:line id="Line 2026" o:spid="_x0000_s3398" style="position:absolute;visibility:visible;mso-wrap-style:square" from="1289,11283" to="142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xFsUAAADdAAAADwAAAGRycy9kb3ducmV2LnhtbESPW2vCQBSE3wv9D8sp+FY3apEYXcVL&#10;BV8E774essckmD0bstuY/vuuUPBxmJlvmMmsNaVoqHaFZQW9bgSCOLW64EzB6bj+jEE4j6yxtEwK&#10;fsnBbPr+NsFE2wfvqTn4TAQIuwQV5N5XiZQuzcmg69qKOHg3Wxv0QdaZ1DU+AtyUsh9FQ2mw4LCQ&#10;Y0XLnNL74cco2GXXK3M7rC6LZnv5/tqeVyZeK9X5aOdjEJ5a/wr/tzdawSDujeD5JjwB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ZxFsUAAADdAAAADwAAAAAAAAAA&#10;AAAAAAChAgAAZHJzL2Rvd25yZXYueG1sUEsFBgAAAAAEAAQA+QAAAJMDAAAAAA==&#10;" strokecolor="#24211d" strokeweight="0"/>
                <v:line id="Line 2027" o:spid="_x0000_s3399" style="position:absolute;visibility:visible;mso-wrap-style:square" from="1498,11283" to="164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SNsIAAADdAAAADwAAAGRycy9kb3ducmV2LnhtbERPy4rCMBTdC/MP4QruNNURKdUojo7g&#10;Rpjp+NhemmtbbG5KE2v9e7MYcHk478WqM5VoqXGlZQXjUQSCOLO65FzB8W83jEE4j6yxskwKnuRg&#10;tfzoLTDR9sG/1KY+FyGEXYIKCu/rREqXFWTQjWxNHLirbQz6AJtc6gYfIdxUchJFM2mw5NBQYE2b&#10;grJbejcKfvLLhbmb1eev9nD+nh5OWxPvlBr0u/UchKfOv8X/7r1W8BlPwv7wJjw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ASNsIAAADdAAAADwAAAAAAAAAAAAAA&#10;AAChAgAAZHJzL2Rvd25yZXYueG1sUEsFBgAAAAAEAAQA+QAAAJADAAAAAA==&#10;" strokecolor="#24211d" strokeweight="0"/>
                <v:line id="Line 2028" o:spid="_x0000_s3400" style="position:absolute;visibility:visible;mso-wrap-style:square" from="1714,11283" to="186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3rcQAAADdAAAADwAAAGRycy9kb3ducmV2LnhtbESPS4vCQBCE7wv+h6EFb+tEXSRER/EJ&#10;exHW97XJtEkw0xMyszH77x1hwWNRVV9R03lrStFQ7QrLCgb9CARxanXBmYLTcfsZg3AeWWNpmRT8&#10;kYP5rPMxxUTbB++pOfhMBAi7BBXk3leJlC7NyaDr24o4eDdbG/RB1pnUNT4C3JRyGEVjabDgsJBj&#10;Rauc0vvh1yj4ya5X5nZcXZbN7rL52p3XJt4q1eu2iwkIT61/h//b31rBKB4O4PUmPA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bLetxAAAAN0AAAAPAAAAAAAAAAAA&#10;AAAAAKECAABkcnMvZG93bnJldi54bWxQSwUGAAAAAAQABAD5AAAAkgMAAAAA&#10;" strokecolor="#24211d" strokeweight="0"/>
                <v:line id="Line 2029" o:spid="_x0000_s3401" style="position:absolute;visibility:visible;mso-wrap-style:square" from="1930,11283" to="207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4p2sYAAADdAAAADwAAAGRycy9kb3ducmV2LnhtbESPS2vDMBCE74X8B7GB3hq5bgnGsRL6&#10;CvQSSJ2Hr4u1sU2slbFUx/33USDQ4zAz3zDZajStGKh3jWUFz7MIBHFpdcOVgv1u/ZSAcB5ZY2uZ&#10;FPyRg9Vy8pBhqu2Ff2jIfSUChF2KCmrvu1RKV9Zk0M1sRxy8k+0N+iD7SuoeLwFuWhlH0VwabDgs&#10;1NjRR03lOf81CrZVUTCP8+74PmyOX6+bw6dJ1ko9Tse3BQhPo/8P39vfWsFLEsdwexOe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KdrGAAAA3QAAAA8AAAAAAAAA&#10;AAAAAAAAoQIAAGRycy9kb3ducmV2LnhtbFBLBQYAAAAABAAEAPkAAACUAwAAAAA=&#10;" strokecolor="#24211d" strokeweight="0"/>
                <v:line id="Line 2030" o:spid="_x0000_s3402" style="position:absolute;visibility:visible;mso-wrap-style:square" from="2146,11283" to="228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KMQcUAAADdAAAADwAAAGRycy9kb3ducmV2LnhtbESPS4vCQBCE7wv+h6EX9rZOVkVCdBQf&#10;K3gRXNfHtcm0STDTEzJjjP/eEQSPRVV9RY2nrSlFQ7UrLCv46UYgiFOrC84U7P9X3zEI55E1lpZJ&#10;wZ0cTCedjzEm2t74j5qdz0SAsEtQQe59lUjp0pwMuq6tiIN3trVBH2SdSV3jLcBNKXtRNJQGCw4L&#10;OVa0yCm97K5GwTY7nZjbYXWcN5vj72BzWJp4pdTXZzsbgfDU+nf41V5rBf2414fnm/AE5O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KMQcUAAADdAAAADwAAAAAAAAAA&#10;AAAAAAChAgAAZHJzL2Rvd25yZXYueG1sUEsFBgAAAAAEAAQA+QAAAJMDAAAAAA==&#10;" strokecolor="#24211d" strokeweight="0"/>
                <v:line id="Line 2031" o:spid="_x0000_s3403" style="position:absolute;visibility:visible;mso-wrap-style:square" from="2355,11283" to="250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sUNcYAAADdAAAADwAAAGRycy9kb3ducmV2LnhtbESPS2vDMBCE74X+B7GB3ho5D4JxooQ+&#10;Ysgl0CStfV2sjW1qrYyl2s6/rwqFHIeZ+YbZ7EbTiJ46V1tWMJtGIIgLq2suFXxe0ucYhPPIGhvL&#10;pOBGDnbbx4cNJtoOfKL+7EsRIOwSVFB53yZSuqIig25qW+LgXW1n0AfZlVJ3OAS4aeQ8ilbSYM1h&#10;ocKW3ioqvs8/RsFHmefM46rNXvtjtl8ev95NnCr1NBlf1iA8jf4e/m8ftIJFPF/C35vwB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bFDXGAAAA3QAAAA8AAAAAAAAA&#10;AAAAAAAAoQIAAGRycy9kb3ducmV2LnhtbFBLBQYAAAAABAAEAPkAAACUAwAAAAA=&#10;" strokecolor="#24211d" strokeweight="0"/>
                <v:line id="Line 2032" o:spid="_x0000_s3404" style="position:absolute;visibility:visible;mso-wrap-style:square" from="2571,11283" to="271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exrsYAAADdAAAADwAAAGRycy9kb3ducmV2LnhtbESPS2vDMBCE74X+B7GF3Bo5bhKMEyX0&#10;kUAvgdR5XRdrY5taK2Mptvvvq0Kgx2FmvmGW68HUoqPWVZYVTMYRCOLc6ooLBcfD9jkB4Tyyxtoy&#10;KfghB+vV48MSU217/qIu84UIEHYpKii9b1IpXV6SQTe2DXHwrrY16INsC6lb7APc1DKOork0WHFY&#10;KLGh95Ly7+xmFOyLy4V5mDfnt2533kx3pw+TbJUaPQ2vCxCeBv8fvrc/tYKXJJ7B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Xsa7GAAAA3QAAAA8AAAAAAAAA&#10;AAAAAAAAoQIAAGRycy9kb3ducmV2LnhtbFBLBQYAAAAABAAEAPkAAACUAwAAAAA=&#10;" strokecolor="#24211d" strokeweight="0"/>
                <v:line id="Line 2033" o:spid="_x0000_s3405" style="position:absolute;visibility:visible;mso-wrap-style:square" from="2787,11283" to="292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Uv2cUAAADdAAAADwAAAGRycy9kb3ducmV2LnhtbESPT2vCQBTE74LfYXmCN92oJYToKmor&#10;9CK0/r0+ss8kmH0bstuYfntXKPQ4zMxvmMWqM5VoqXGlZQWTcQSCOLO65FzB6bgbJSCcR9ZYWSYF&#10;v+Rgtez3Fphq++Bvag8+FwHCLkUFhfd1KqXLCjLoxrYmDt7NNgZ9kE0udYOPADeVnEZRLA2WHBYK&#10;rGlbUHY//BgFX/n1ytzF9WXT7i8fb/vzu0l2Sg0H3XoOwlPn/8N/7U+tYJZMY3i9CU9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Uv2cUAAADdAAAADwAAAAAAAAAA&#10;AAAAAAChAgAAZHJzL2Rvd25yZXYueG1sUEsFBgAAAAAEAAQA+QAAAJMDAAAAAA==&#10;" strokecolor="#24211d" strokeweight="0"/>
                <v:line id="Line 2034" o:spid="_x0000_s3406" style="position:absolute;visibility:visible;mso-wrap-style:square" from="3003,11283" to="314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KQsYAAADdAAAADwAAAGRycy9kb3ducmV2LnhtbESPS2vDMBCE74X+B7GF3BI5bkiNEyX0&#10;kUAvgdR5XRdrY5taK2Mptvvvq0Kgx2FmvmGW68HUoqPWVZYVTCcRCOLc6ooLBcfDdpyAcB5ZY22Z&#10;FPyQg/Xq8WGJqbY9f1GX+UIECLsUFZTeN6mULi/JoJvYhjh4V9sa9EG2hdQt9gFuahlH0VwarDgs&#10;lNjQe0n5d3YzCvbF5cI8zJvzW7c7b2a704dJtkqNnobXBQhPg/8P39ufWsFzEr/A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JikLGAAAA3QAAAA8AAAAAAAAA&#10;AAAAAAAAoQIAAGRycy9kb3ducmV2LnhtbFBLBQYAAAAABAAEAPkAAACUAwAAAAA=&#10;" strokecolor="#24211d" strokeweight="0"/>
                <v:line id="Line 2035" o:spid="_x0000_s3407" style="position:absolute;visibility:visible;mso-wrap-style:square" from="3213,11283" to="335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YeMMIAAADdAAAADwAAAGRycy9kb3ducmV2LnhtbERPy4rCMBTdC/MP4QruNNURKdUojo7g&#10;Rpjp+NhemmtbbG5KE2v9e7MYcHk478WqM5VoqXGlZQXjUQSCOLO65FzB8W83jEE4j6yxskwKnuRg&#10;tfzoLTDR9sG/1KY+FyGEXYIKCu/rREqXFWTQjWxNHLirbQz6AJtc6gYfIdxUchJFM2mw5NBQYE2b&#10;grJbejcKfvLLhbmb1eev9nD+nh5OWxPvlBr0u/UchKfOv8X/7r1W8BlPwtzwJjwB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YeMMIAAADdAAAADwAAAAAAAAAAAAAA&#10;AAChAgAAZHJzL2Rvd25yZXYueG1sUEsFBgAAAAAEAAQA+QAAAJADAAAAAA==&#10;" strokecolor="#24211d" strokeweight="0"/>
                <v:line id="Line 2036" o:spid="_x0000_s3408" style="position:absolute;visibility:visible;mso-wrap-style:square" from="3429,11283" to="357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q7q8cAAADdAAAADwAAAGRycy9kb3ducmV2LnhtbESPT2vCQBTE70K/w/KE3nRjWiRNXUVb&#10;hV4Em/rn+si+JqHZtyG7Jum3dwtCj8PM/IZZrAZTi45aV1lWMJtGIIhzqysuFBy/dpMEhPPIGmvL&#10;pOCXHKyWD6MFptr2/Eld5gsRIOxSVFB636RSurwkg25qG+LgfdvWoA+yLaRusQ9wU8s4iubSYMVh&#10;ocSG3krKf7KrUXAoLhfmYd6cN93+vH3en95NslPqcTysX0F4Gvx/+N7+0AqekvgF/t6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GrurxwAAAN0AAAAPAAAAAAAA&#10;AAAAAAAAAKECAABkcnMvZG93bnJldi54bWxQSwUGAAAAAAQABAD5AAAAlQMAAAAA&#10;" strokecolor="#24211d" strokeweight="0"/>
                <v:line id="Line 2037" o:spid="_x0000_s3409" style="position:absolute;visibility:visible;mso-wrap-style:square" from="3644,11283" to="378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mE68IAAADdAAAADwAAAGRycy9kb3ducmV2LnhtbERPy4rCMBTdC/MP4Qqz09QHUqpRHGcE&#10;N4LT8bG9NNe22NyUJlPr35uF4PJw3otVZyrRUuNKywpGwwgEcWZ1ybmC4992EINwHlljZZkUPMjB&#10;avnRW2Ci7Z1/qU19LkIIuwQVFN7XiZQuK8igG9qaOHBX2xj0ATa51A3eQ7ip5DiKZtJgyaGhwJo2&#10;BWW39N8oOOSXC3M3q89f7f78M92fvk28Veqz363nIDx1/i1+uXdawSSehP3hTXg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PmE68IAAADdAAAADwAAAAAAAAAAAAAA&#10;AAChAgAAZHJzL2Rvd25yZXYueG1sUEsFBgAAAAAEAAQA+QAAAJADAAAAAA==&#10;" strokecolor="#24211d" strokeweight="0"/>
                <v:line id="Line 2038" o:spid="_x0000_s3410" style="position:absolute;visibility:visible;mso-wrap-style:square" from="3860,11283" to="400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UhcMYAAADdAAAADwAAAGRycy9kb3ducmV2LnhtbESPQWvCQBSE7wX/w/KE3urGpkiIrlJt&#10;A70IVdvk+sg+k9Ds25DdxvTfu0LB4zAz3zCrzWhaMVDvGssK5rMIBHFpdcOVgq9T9pSAcB5ZY2uZ&#10;FPyRg8168rDCVNsLH2g4+koECLsUFdTed6mUrqzJoJvZjjh4Z9sb9EH2ldQ9XgLctPI5ihbSYMNh&#10;ocaOdjWVP8dfo+CzKgrmcdHl22Gfv7/sv99Mkin1OB1flyA8jf4e/m9/aAVxEs/h9iY8Ab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1IXDGAAAA3QAAAA8AAAAAAAAA&#10;AAAAAAAAoQIAAGRycy9kb3ducmV2LnhtbFBLBQYAAAAABAAEAPkAAACUAwAAAAA=&#10;" strokecolor="#24211d" strokeweight="0"/>
                <v:line id="Line 2039" o:spid="_x0000_s3411" style="position:absolute;visibility:visible;mso-wrap-style:square" from="4070,11283" to="421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e/B8UAAADdAAAADwAAAGRycy9kb3ducmV2LnhtbESPS4vCQBCE7wv+h6EX9rZOVkVCdBQf&#10;K3gRXNfHtcm0STDTEzJjjP/eEQSPRVV9RY2nrSlFQ7UrLCv46UYgiFOrC84U7P9X3zEI55E1lpZJ&#10;wZ0cTCedjzEm2t74j5qdz0SAsEtQQe59lUjp0pwMuq6tiIN3trVBH2SdSV3jLcBNKXtRNJQGCw4L&#10;OVa0yCm97K5GwTY7nZjbYXWcN5vj72BzWJp4pdTXZzsbgfDU+nf41V5rBf2434Pnm/AE5O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e/B8UAAADdAAAADwAAAAAAAAAA&#10;AAAAAAChAgAAZHJzL2Rvd25yZXYueG1sUEsFBgAAAAAEAAQA+QAAAJMDAAAAAA==&#10;" strokecolor="#24211d" strokeweight="0"/>
                <v:line id="Line 2040" o:spid="_x0000_s3412" style="position:absolute;visibility:visible;mso-wrap-style:square" from="4286,11283" to="443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sanMYAAADdAAAADwAAAGRycy9kb3ducmV2LnhtbESPS2vDMBCE74X8B7GB3hq5dQnGsRL6&#10;CvQSSJ2Hr4u1sU2slbFUx/33USDQ4zAz3zDZajStGKh3jWUFz7MIBHFpdcOVgv1u/ZSAcB5ZY2uZ&#10;FPyRg9Vy8pBhqu2Ff2jIfSUChF2KCmrvu1RKV9Zk0M1sRxy8k+0N+iD7SuoeLwFuWvkSRXNpsOGw&#10;UGNHHzWV5/zXKNhWRcE8zrvj+7A5fr1uDp8mWSv1OB3fFiA8jf4/fG9/awVxEsdwexOe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rGpzGAAAA3QAAAA8AAAAAAAAA&#10;AAAAAAAAoQIAAGRycy9kb3ducmV2LnhtbFBLBQYAAAAABAAEAPkAAACUAwAAAAA=&#10;" strokecolor="#24211d" strokeweight="0"/>
                <v:line id="Line 2041" o:spid="_x0000_s3413" style="position:absolute;visibility:visible;mso-wrap-style:square" from="4502,11283" to="464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KC6MUAAADdAAAADwAAAGRycy9kb3ducmV2LnhtbESPT4vCMBTE74LfIbyFvWm6KlKqUdRd&#10;wYvguv65PppnW2xeSpOt9dsbQfA4zMxvmOm8NaVoqHaFZQVf/QgEcWp1wZmCw9+6F4NwHlljaZkU&#10;3MnBfNbtTDHR9sa/1Ox9JgKEXYIKcu+rREqX5mTQ9W1FHLyLrQ36IOtM6hpvAW5KOYiisTRYcFjI&#10;saJVTul1/28U7LLzmbkdV6dlsz39jLbHbxOvlfr8aBcTEJ5a/w6/2hutYBgPR/B8E5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KC6MUAAADdAAAADwAAAAAAAAAA&#10;AAAAAAChAgAAZHJzL2Rvd25yZXYueG1sUEsFBgAAAAAEAAQA+QAAAJMDAAAAAA==&#10;" strokecolor="#24211d" strokeweight="0"/>
                <v:line id="Line 2042" o:spid="_x0000_s3414" style="position:absolute;visibility:visible;mso-wrap-style:square" from="4718,11283" to="485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4nc8UAAADdAAAADwAAAGRycy9kb3ducmV2LnhtbESPS2vDMBCE74X8B7GB3ho5jwbjRAl5&#10;Qi+BvHNdrI1tYq2MpTruv68KhRyHmfmGmc5bU4qGaldYVtDvRSCIU6sLzhScT9uPGITzyBpLy6Tg&#10;hxzMZ523KSbaPvlAzdFnIkDYJagg975KpHRpTgZdz1bEwbvb2qAPss6krvEZ4KaUgygaS4MFh4Uc&#10;K1rllD6O30bBPrvdmNtxdV02u+tmtLusTbxV6r3bLiYgPLX+Ff5vf2kFw3j4CX9vwhO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4nc8UAAADdAAAADwAAAAAAAAAA&#10;AAAAAAChAgAAZHJzL2Rvd25yZXYueG1sUEsFBgAAAAAEAAQA+QAAAJMDAAAAAA==&#10;" strokecolor="#24211d" strokeweight="0"/>
                <v:line id="Line 2043" o:spid="_x0000_s3415" style="position:absolute;visibility:visible;mso-wrap-style:square" from="4927,11283" to="507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y5BMUAAADdAAAADwAAAGRycy9kb3ducmV2LnhtbESPT2vCQBTE7wW/w/KE3uqmVUKIrlJt&#10;hV4Ejf+uj+wzCWbfhuw2xm/fLQgeh5n5DTNb9KYWHbWusqzgfRSBIM6trrhQcNiv3xIQziNrrC2T&#10;gjs5WMwHLzNMtb3xjrrMFyJA2KWooPS+SaV0eUkG3cg2xMG72NagD7ItpG7xFuCmlh9RFEuDFYeF&#10;EhtalZRfs1+jYFucz8x93JyW3eb0Pdkcv0yyVup12H9OQXjq/TP8aP9oBeNkHMP/m/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y5BMUAAADdAAAADwAAAAAAAAAA&#10;AAAAAAChAgAAZHJzL2Rvd25yZXYueG1sUEsFBgAAAAAEAAQA+QAAAJMDAAAAAA==&#10;" strokecolor="#24211d" strokeweight="0"/>
                <v:line id="Line 2044" o:spid="_x0000_s3416" style="position:absolute;visibility:visible;mso-wrap-style:square" from="5143,11283" to="528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cn8UAAADdAAAADwAAAGRycy9kb3ducmV2LnhtbESPS2vDMBCE74X8B7GB3ho5DxLjRAl5&#10;Qi+BvHNdrI1tYq2MpTruv68KhR6HmfmGmS1aU4qGaldYVtDvRSCIU6sLzhRczruPGITzyBpLy6Tg&#10;mxws5p23GSbavvhIzclnIkDYJagg975KpHRpTgZdz1bEwXvY2qAPss6krvEV4KaUgygaS4MFh4Uc&#10;K1rnlD5PX0bBIbvfmdtxdVs1+9t2tL9uTLxT6r3bLqcgPLX+P/zX/tQKhvFwAr9vwhO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Acn8UAAADdAAAADwAAAAAAAAAA&#10;AAAAAAChAgAAZHJzL2Rvd25yZXYueG1sUEsFBgAAAAAEAAQA+QAAAJMDAAAAAA==&#10;" strokecolor="#24211d" strokeweight="0"/>
                <v:line id="Line 2045" o:spid="_x0000_s3417" style="position:absolute;visibility:visible;mso-wrap-style:square" from="5359,11283" to="549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I7cIAAADdAAAADwAAAGRycy9kb3ducmV2LnhtbERPy4rCMBTdC/MP4Qqz09QHUqpRHGcE&#10;N4LT8bG9NNe22NyUJlPr35uF4PJw3otVZyrRUuNKywpGwwgEcWZ1ybmC4992EINwHlljZZkUPMjB&#10;avnRW2Ci7Z1/qU19LkIIuwQVFN7XiZQuK8igG9qaOHBX2xj0ATa51A3eQ7ip5DiKZtJgyaGhwJo2&#10;BWW39N8oOOSXC3M3q89f7f78M92fvk28Veqz363nIDx1/i1+uXdawSSehLnhTXg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I7cIAAADdAAAADwAAAAAAAAAAAAAA&#10;AAChAgAAZHJzL2Rvd25yZXYueG1sUEsFBgAAAAAEAAQA+QAAAJADAAAAAA==&#10;" strokecolor="#24211d" strokeweight="0"/>
                <v:line id="Line 2046" o:spid="_x0000_s3418" style="position:absolute;visibility:visible;mso-wrap-style:square" from="5575,11283" to="571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MtdsUAAADdAAAADwAAAGRycy9kb3ducmV2LnhtbESPS4vCQBCE78L+h6GFvenEVSRGR9mH&#10;ghfB9XltMm0SNtMTMmOM/94RhD0WVfUVNVu0phQN1a6wrGDQj0AQp1YXnCk47Fe9GITzyBpLy6Tg&#10;Tg4W87fODBNtb/xLzc5nIkDYJagg975KpHRpTgZd31bEwbvY2qAPss6krvEW4KaUH1E0lgYLDgs5&#10;VvSdU/q3uxoF2+x8Zm7H1emr2ZyWo83xx8Qrpd677ecUhKfW/4df7bVWMIyHE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MtdsUAAADdAAAADwAAAAAAAAAA&#10;AAAAAAChAgAAZHJzL2Rvd25yZXYueG1sUEsFBgAAAAAEAAQA+QAAAJMDAAAAAA==&#10;" strokecolor="#24211d" strokeweight="0"/>
                <v:line id="Line 2047" o:spid="_x0000_s3419" style="position:absolute;visibility:visible;mso-wrap-style:square" from="5784,11283" to="593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3lsIAAADdAAAADwAAAGRycy9kb3ducmV2LnhtbERPy4rCMBTdC/5DuII7TX0gpWMUdUaY&#10;jaB1RreX5k5bbG5Kk6n1781CcHk47+W6M5VoqXGlZQWTcQSCOLO65FzBz3k/ikE4j6yxskwKHuRg&#10;ver3lphoe+cTtanPRQhhl6CCwvs6kdJlBRl0Y1sTB+7PNgZ9gE0udYP3EG4qOY2ihTRYcmgosKZd&#10;Qdkt/TcKjvn1ytwt6su2PVy+5offTxPvlRoOus0HCE+df4tf7m+tYBbPw/7wJjw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3lsIAAADdAAAADwAAAAAAAAAAAAAA&#10;AAChAgAAZHJzL2Rvd25yZXYueG1sUEsFBgAAAAAEAAQA+QAAAJADAAAAAA==&#10;" strokecolor="#24211d" strokeweight="0"/>
                <v:line id="Line 2048" o:spid="_x0000_s3420" style="position:absolute;visibility:visible;mso-wrap-style:square" from="6000,11283" to="614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NSDcUAAADdAAAADwAAAGRycy9kb3ducmV2LnhtbESPS4vCQBCE78L+h6EXvOnEBxKio+yu&#10;Cl4EH7t6bTJtEjbTEzJjjP/eEQSPRVV9Rc0WrSlFQ7UrLCsY9CMQxKnVBWcKfo/rXgzCeWSNpWVS&#10;cCcHi/lHZ4aJtjfeU3PwmQgQdgkqyL2vEildmpNB17cVcfAutjbog6wzqWu8Bbgp5TCKJtJgwWEh&#10;x4p+ckr/D1ejYJedz8ztpDp9N9vTarz9W5p4rVT3s/2agvDU+nf41d5oBaN4PIDnm/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NSDcUAAADdAAAADwAAAAAAAAAA&#10;AAAAAAChAgAAZHJzL2Rvd25yZXYueG1sUEsFBgAAAAAEAAQA+QAAAJMDAAAAAA==&#10;" strokecolor="#24211d" strokeweight="0"/>
                <v:line id="Line 2049" o:spid="_x0000_s3421" style="position:absolute;visibility:visible;mso-wrap-style:square" from="6216,11283" to="635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HMesYAAADdAAAADwAAAGRycy9kb3ducmV2LnhtbESPS2vDMBCE74X+B7GB3ho5D4JxooQ+&#10;Ysgl0CStfV2sjW1qrYyl2s6/rwqFHIeZ+YbZ7EbTiJ46V1tWMJtGIIgLq2suFXxe0ucYhPPIGhvL&#10;pOBGDnbbx4cNJtoOfKL+7EsRIOwSVFB53yZSuqIig25qW+LgXW1n0AfZlVJ3OAS4aeQ8ilbSYM1h&#10;ocKW3ioqvs8/RsFHmefM46rNXvtjtl8ev95NnCr1NBlf1iA8jf4e/m8ftIJFvJzD35vwB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hzHrGAAAA3QAAAA8AAAAAAAAA&#10;AAAAAAAAoQIAAGRycy9kb3ducmV2LnhtbFBLBQYAAAAABAAEAPkAAACUAwAAAAA=&#10;" strokecolor="#24211d" strokeweight="0"/>
                <v:line id="Line 2050" o:spid="_x0000_s3422" style="position:absolute;visibility:visible;mso-wrap-style:square" from="6432,11283" to="657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1p4cUAAADdAAAADwAAAGRycy9kb3ducmV2LnhtbESPT4vCMBTE74LfIbyFvWm6KlKqUdRd&#10;wYvguv65PppnW2xeSpOt9dsbQfA4zMxvmOm8NaVoqHaFZQVf/QgEcWp1wZmCw9+6F4NwHlljaZkU&#10;3MnBfNbtTDHR9sa/1Ox9JgKEXYIKcu+rREqX5mTQ9W1FHLyLrQ36IOtM6hpvAW5KOYiisTRYcFjI&#10;saJVTul1/28U7LLzmbkdV6dlsz39jLbHbxOvlfr8aBcTEJ5a/w6/2hutYBiPhvB8E5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1p4cUAAADdAAAADwAAAAAAAAAA&#10;AAAAAAChAgAAZHJzL2Rvd25yZXYueG1sUEsFBgAAAAAEAAQA+QAAAJMDAAAAAA==&#10;" strokecolor="#24211d" strokeweight="0"/>
                <v:line id="Line 2051" o:spid="_x0000_s3423" style="position:absolute;visibility:visible;mso-wrap-style:square" from="6642,11283" to="678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TxlcUAAADdAAAADwAAAGRycy9kb3ducmV2LnhtbESPT2vCQBTE74LfYXlCb7ppGyREV6m2&#10;Qi+Cjf+uj+wzCWbfhuw2pt/eFYQeh5n5DTNf9qYWHbWusqzgdRKBIM6trrhQcNhvxgkI55E11pZJ&#10;wR85WC6Ggzmm2t74h7rMFyJA2KWooPS+SaV0eUkG3cQ2xMG72NagD7ItpG7xFuCmlm9RNJUGKw4L&#10;JTa0Lim/Zr9Gwa44n5n7aXNaddvTV7w9fppko9TLqP+YgfDU+//ws/2tFbwncQy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8TxlcUAAADdAAAADwAAAAAAAAAA&#10;AAAAAAChAgAAZHJzL2Rvd25yZXYueG1sUEsFBgAAAAAEAAQA+QAAAJMDAAAAAA==&#10;" strokecolor="#24211d" strokeweight="0"/>
                <v:line id="Line 2052" o:spid="_x0000_s3424" style="position:absolute;visibility:visible;mso-wrap-style:square" from="6858,11283" to="700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hUDsYAAADdAAAADwAAAGRycy9kb3ducmV2LnhtbESPQWvCQBSE70L/w/IKvemmNkqIrlJb&#10;BS+CTateH9nXJDT7NmTXJP77bkHocZiZb5jlejC16Kh1lWUFz5MIBHFudcWFgq/P3TgB4Tyyxtoy&#10;KbiRg/XqYbTEVNueP6jLfCEChF2KCkrvm1RKl5dk0E1sQxy8b9sa9EG2hdQt9gFuajmNork0WHFY&#10;KLGht5Lyn+xqFByLy4V5mDfnTXc4b+PD6d0kO6WeHofXBQhPg/8P39t7reAliWfw9yY8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IVA7GAAAA3QAAAA8AAAAAAAAA&#10;AAAAAAAAoQIAAGRycy9kb3ducmV2LnhtbFBLBQYAAAAABAAEAPkAAACUAwAAAAA=&#10;" strokecolor="#24211d" strokeweight="0"/>
                <v:line id="Line 2053" o:spid="_x0000_s3425" style="position:absolute;visibility:visible;mso-wrap-style:square" from="7073,11283" to="721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rKecUAAADdAAAADwAAAGRycy9kb3ducmV2LnhtbESPT2vCQBTE74LfYXlCb7ppKyFEV6m2&#10;Qi+Cjf+uj+wzCWbfhuw2pt/eFYQeh5n5DTNf9qYWHbWusqzgdRKBIM6trrhQcNhvxgkI55E11pZJ&#10;wR85WC6Ggzmm2t74h7rMFyJA2KWooPS+SaV0eUkG3cQ2xMG72NagD7ItpG7xFuCmlm9RFEuDFYeF&#10;Ehtal5Rfs1+jYFecz8x93JxW3fb0Nd0eP02yUepl1H/MQHjq/X/42f7WCt6TaQy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rKecUAAADdAAAADwAAAAAAAAAA&#10;AAAAAAChAgAAZHJzL2Rvd25yZXYueG1sUEsFBgAAAAAEAAQA+QAAAJMDAAAAAA==&#10;" strokecolor="#24211d" strokeweight="0"/>
                <v:line id="Line 2054" o:spid="_x0000_s3426" style="position:absolute;visibility:visible;mso-wrap-style:square" from="7289,11283" to="742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v4sYAAADdAAAADwAAAGRycy9kb3ducmV2LnhtbESPQWvCQBSE70L/w/IKvemmNtgQXaW2&#10;Cl4Em1a9PrKvSWj2bciuSfz33YLgcZiZb5jFajC16Kh1lWUFz5MIBHFudcWFgu+v7TgB4Tyyxtoy&#10;KbiSg9XyYbTAVNueP6nLfCEChF2KCkrvm1RKl5dk0E1sQxy8H9sa9EG2hdQt9gFuajmNopk0WHFY&#10;KLGh95Ly3+xiFByK85l5mDWndbc/beL98cMkW6WeHoe3OQhPg7+Hb+2dVvCSxK/w/yY8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Wb+LGAAAA3QAAAA8AAAAAAAAA&#10;AAAAAAAAoQIAAGRycy9kb3ducmV2LnhtbFBLBQYAAAAABAAEAPkAAACUAwAAAAA=&#10;" strokecolor="#24211d" strokeweight="0"/>
                <v:line id="Line 2055" o:spid="_x0000_s3427" style="position:absolute;visibility:visible;mso-wrap-style:square" from="7505,11283" to="764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n7kMIAAADdAAAADwAAAGRycy9kb3ducmV2LnhtbERPy4rCMBTdC/5DuII7TX0gpWMUdUaY&#10;jaB1RreX5k5bbG5Kk6n1781CcHk47+W6M5VoqXGlZQWTcQSCOLO65FzBz3k/ikE4j6yxskwKHuRg&#10;ver3lphoe+cTtanPRQhhl6CCwvs6kdJlBRl0Y1sTB+7PNgZ9gE0udYP3EG4qOY2ihTRYcmgosKZd&#10;Qdkt/TcKjvn1ytwt6su2PVy+5offTxPvlRoOus0HCE+df4tf7m+tYBbPw9zwJjw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n7kMIAAADdAAAADwAAAAAAAAAAAAAA&#10;AAChAgAAZHJzL2Rvd25yZXYueG1sUEsFBgAAAAAEAAQA+QAAAJADAAAAAA==&#10;" strokecolor="#24211d" strokeweight="0"/>
                <v:line id="Line 2056" o:spid="_x0000_s3428" style="position:absolute;visibility:visible;mso-wrap-style:square" from="7715,11283" to="786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VeC8YAAADdAAAADwAAAGRycy9kb3ducmV2LnhtbESPT2vCQBTE70K/w/IK3nTTViRGV9FW&#10;wYtg47/rI/tMQrNvQ3aN8dt3hUKPw8z8hpktOlOJlhpXWlbwNoxAEGdWl5wrOB42gxiE88gaK8uk&#10;4EEOFvOX3gwTbe/8TW3qcxEg7BJUUHhfJ1K6rCCDbmhr4uBdbWPQB9nkUjd4D3BTyfcoGkuDJYeF&#10;Amv6LCj7SW9GwT6/XJi7cX1etbvzerQ7fZl4o1T/tVtOQXjq/H/4r73VCj7i0QSeb8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FXgvGAAAA3QAAAA8AAAAAAAAA&#10;AAAAAAAAoQIAAGRycy9kb3ducmV2LnhtbFBLBQYAAAAABAAEAPkAAACUAwAAAAA=&#10;" strokecolor="#24211d" strokeweight="0"/>
                <v:line id="Line 2057" o:spid="_x0000_s3429" style="position:absolute;visibility:visible;mso-wrap-style:square" from="7931,11283" to="807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ZhS8QAAADdAAAADwAAAGRycy9kb3ducmV2LnhtbERPy2rCQBTdC/2H4Ra6M5NqKyF1lFYb&#10;cCP4aOP2krlNQjN3QmaaxL/vLASXh/NerkfTiJ46V1tW8BzFIIgLq2suFXyds2kCwnlkjY1lUnAl&#10;B+vVw2SJqbYDH6k/+VKEEHYpKqi8b1MpXVGRQRfZljhwP7Yz6APsSqk7HEK4aeQsjhfSYM2hocKW&#10;NhUVv6c/o+BQXi7M46LNP/p9/vmy/96aJFPq6XF8fwPhafR38c290wrmyWvYH96EJ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JmFLxAAAAN0AAAAPAAAAAAAAAAAA&#10;AAAAAKECAABkcnMvZG93bnJldi54bWxQSwUGAAAAAAQABAD5AAAAkgMAAAAA&#10;" strokecolor="#24211d" strokeweight="0"/>
                <v:line id="Line 2058" o:spid="_x0000_s3430" style="position:absolute;visibility:visible;mso-wrap-style:square" from="8147,11283" to="828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E0MYAAADdAAAADwAAAGRycy9kb3ducmV2LnhtbESPQWvCQBSE7wX/w/KE3upGayVE16BW&#10;oRfBplWvj+wzCWbfhuw2Sf99t1DocZiZb5hVOphadNS6yrKC6SQCQZxbXXGh4PPj8BSDcB5ZY22Z&#10;FHyTg3Q9elhhom3P79RlvhABwi5BBaX3TSKly0sy6Ca2IQ7ezbYGfZBtIXWLfYCbWs6iaCENVhwW&#10;SmxoV1J+z76MglNxvTIPi+ay7Y6X/fx4fjXxQanH8bBZgvA0+P/wX/tNK3iOX6bw+yY8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qxNDGAAAA3QAAAA8AAAAAAAAA&#10;AAAAAAAAoQIAAGRycy9kb3ducmV2LnhtbFBLBQYAAAAABAAEAPkAAACUAwAAAAA=&#10;" strokecolor="#24211d" strokeweight="0"/>
                <v:line id="Line 2059" o:spid="_x0000_s3431" style="position:absolute;visibility:visible;mso-wrap-style:square" from="8362,11283" to="850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hap8YAAADdAAAADwAAAGRycy9kb3ducmV2LnhtbESPS2vDMBCE74X+B7GF3Bo5bhKMEyX0&#10;kUAvgdR5XRdrY5taK2Mptvvvq0Kgx2FmvmGW68HUoqPWVZYVTMYRCOLc6ooLBcfD9jkB4Tyyxtoy&#10;KfghB+vV48MSU217/qIu84UIEHYpKii9b1IpXV6SQTe2DXHwrrY16INsC6lb7APc1DKOork0WHFY&#10;KLGh95Ly7+xmFOyLy4V5mDfnt2533kx3pw+TbJUaPQ2vCxCeBv8fvrc/tYKXZBbD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4WqfGAAAA3QAAAA8AAAAAAAAA&#10;AAAAAAAAoQIAAGRycy9kb3ducmV2LnhtbFBLBQYAAAAABAAEAPkAAACUAwAAAAA=&#10;" strokecolor="#24211d" strokeweight="0"/>
                <v:line id="Line 2060" o:spid="_x0000_s3432" style="position:absolute;visibility:visible;mso-wrap-style:square" from="8572,11283" to="871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T/PMUAAADdAAAADwAAAGRycy9kb3ducmV2LnhtbESPS2vDMBCE74X8B7GB3ho5jwbjRAl5&#10;Qi+BvHNdrI1tYq2MpTruv68KhRyHmfmGmc5bU4qGaldYVtDvRSCIU6sLzhScT9uPGITzyBpLy6Tg&#10;hxzMZ523KSbaPvlAzdFnIkDYJagg975KpHRpTgZdz1bEwbvb2qAPss6krvEZ4KaUgygaS4MFh4Uc&#10;K1rllD6O30bBPrvdmNtxdV02u+tmtLusTbxV6r3bLiYgPLX+Ff5vf2kFw/hzCH9vwhO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fT/PMUAAADdAAAADwAAAAAAAAAA&#10;AAAAAAChAgAAZHJzL2Rvd25yZXYueG1sUEsFBgAAAAAEAAQA+QAAAJMDAAAAAA==&#10;" strokecolor="#24211d" strokeweight="0"/>
                <v:line id="Line 2061" o:spid="_x0000_s3433" style="position:absolute;visibility:visible;mso-wrap-style:square" from="8788,11283" to="893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1nSMYAAADdAAAADwAAAGRycy9kb3ducmV2LnhtbESPQWvCQBSE70L/w/IKvemmNkqIrlJb&#10;BS+CTateH9nXJDT7NmTXJP77bkHocZiZb5jlejC16Kh1lWUFz5MIBHFudcWFgq/P3TgB4Tyyxtoy&#10;KbiRg/XqYbTEVNueP6jLfCEChF2KCkrvm1RKl5dk0E1sQxy8b9sa9EG2hdQt9gFuajmNork0WHFY&#10;KLGht5Lyn+xqFByLy4V5mDfnTXc4b+PD6d0kO6WeHofXBQhPg/8P39t7reAlmcXw9yY8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dZ0jGAAAA3QAAAA8AAAAAAAAA&#10;AAAAAAAAoQIAAGRycy9kb3ducmV2LnhtbFBLBQYAAAAABAAEAPkAAACUAwAAAAA=&#10;" strokecolor="#24211d" strokeweight="0"/>
                <v:line id="Line 2062" o:spid="_x0000_s3434" style="position:absolute;visibility:visible;mso-wrap-style:square" from="9004,11283" to="914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HC08UAAADdAAAADwAAAGRycy9kb3ducmV2LnhtbESPT2vCQBTE7wW/w/IEb3VjrRKiq1it&#10;0Ivgf6+P7DMJZt+G7Dam394tCB6HmfkNM523phQN1a6wrGDQj0AQp1YXnCk4HtbvMQjnkTWWlknB&#10;HzmYzzpvU0y0vfOOmr3PRICwS1BB7n2VSOnSnAy6vq2Ig3e1tUEfZJ1JXeM9wE0pP6JoLA0WHBZy&#10;rGiZU3rb/xoF2+xyYW7H1fmr2Zy/PzenlYnXSvW67WICwlPrX+Fn+0crGMajEfy/CU9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HC08UAAADdAAAADwAAAAAAAAAA&#10;AAAAAAChAgAAZHJzL2Rvd25yZXYueG1sUEsFBgAAAAAEAAQA+QAAAJMDAAAAAA==&#10;" strokecolor="#24211d" strokeweight="0"/>
                <v:line id="Line 2063" o:spid="_x0000_s3435" style="position:absolute;visibility:visible;mso-wrap-style:square" from="9220,11283" to="935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NcpMYAAADdAAAADwAAAGRycy9kb3ducmV2LnhtbESPT2vCQBTE74LfYXlCb7qxrSHEbKT/&#10;BC9C1Vavj+wzCWbfhuw2xm/fLQg9DjPzGyZbDaYRPXWutqxgPotAEBdW11wq+DqspwkI55E1NpZJ&#10;wY0crPLxKMNU2yvvqN/7UgQIuxQVVN63qZSuqMigm9mWOHhn2xn0QXal1B1eA9w08jGKYmmw5rBQ&#10;YUtvFRWX/Y9R8FmeTsxD3B5f++3x43n7/W6StVIPk+FlCcLT4P/D9/ZGK3hKFjH8vQlP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DXKTGAAAA3QAAAA8AAAAAAAAA&#10;AAAAAAAAoQIAAGRycy9kb3ducmV2LnhtbFBLBQYAAAAABAAEAPkAAACUAwAAAAA=&#10;" strokecolor="#24211d" strokeweight="0"/>
                <v:line id="Line 2064" o:spid="_x0000_s3436" style="position:absolute;visibility:visible;mso-wrap-style:square" from="9429,11283" to="957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5P8YAAADdAAAADwAAAGRycy9kb3ducmV2LnhtbESPQWvCQBSE7wX/w/KE3urG2tqQZiPW&#10;VvAiWLV6fWSfSTD7NmS3Mf33rlDwOMzMN0w6600tOmpdZVnBeBSBIM6trrhQsN8tn2IQziNrrC2T&#10;gj9yMMsGDykm2l74m7qtL0SAsEtQQel9k0jp8pIMupFtiIN3sq1BH2RbSN3iJcBNLZ+jaCoNVhwW&#10;SmxoUVJ+3v4aBZvieGTup83ho1sfvl7WP58mXir1OOzn7yA89f4e/m+vtIJJ/PoGtzfhCcj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P+T/GAAAA3QAAAA8AAAAAAAAA&#10;AAAAAAAAoQIAAGRycy9kb3ducmV2LnhtbFBLBQYAAAAABAAEAPkAAACUAwAAAAA=&#10;" strokecolor="#24211d" strokeweight="0"/>
                <v:line id="Line 2065" o:spid="_x0000_s3437" style="position:absolute;visibility:visible;mso-wrap-style:square" from="9645,11283" to="979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BtTcQAAADdAAAADwAAAGRycy9kb3ducmV2LnhtbERPy2rCQBTdC/2H4Ra6M5NqKyF1lFYb&#10;cCP4aOP2krlNQjN3QmaaxL/vLASXh/NerkfTiJ46V1tW8BzFIIgLq2suFXyds2kCwnlkjY1lUnAl&#10;B+vVw2SJqbYDH6k/+VKEEHYpKqi8b1MpXVGRQRfZljhwP7Yz6APsSqk7HEK4aeQsjhfSYM2hocKW&#10;NhUVv6c/o+BQXi7M46LNP/p9/vmy/96aJFPq6XF8fwPhafR38c290wrmyWuYG96EJ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G1NxAAAAN0AAAAPAAAAAAAAAAAA&#10;AAAAAKECAABkcnMvZG93bnJldi54bWxQSwUGAAAAAAQABAD5AAAAkgMAAAAA&#10;" strokecolor="#24211d" strokeweight="0"/>
                <v:line id="Line 2066" o:spid="_x0000_s3438" style="position:absolute;visibility:visible;mso-wrap-style:square" from="9861,11283" to="1000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zI1sUAAADdAAAADwAAAGRycy9kb3ducmV2LnhtbESPT2vCQBTE7wW/w/KE3urG2kqMrmJt&#10;BS+C/70+ss8kmH0bstuYfntXKHgcZuY3zGTWmlI0VLvCsoJ+LwJBnFpdcKbgsF++xSCcR9ZYWiYF&#10;f+RgNu28TDDR9sZbanY+EwHCLkEFufdVIqVLczLoerYiDt7F1gZ9kHUmdY23ADelfI+ioTRYcFjI&#10;saJFTul192sUbLLzmbkdVqevZn36+Vgfv028VOq1287HIDy1/hn+b6+0gkH8OYLHm/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zI1sUAAADdAAAADwAAAAAAAAAA&#10;AAAAAAChAgAAZHJzL2Rvd25yZXYueG1sUEsFBgAAAAAEAAQA+QAAAJMDAAAAAA==&#10;" strokecolor="#24211d" strokeweight="0"/>
                <v:line id="Line 2067" o:spid="_x0000_s3439" style="position:absolute;visibility:visible;mso-wrap-style:square" from="10077,11283" to="1021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qr9sIAAADdAAAADwAAAGRycy9kb3ducmV2LnhtbERPy4rCMBTdD/gP4QruxtQHpXSM4hPc&#10;CI46ur00d9oyzU1pYq1/bxbCLA/nPVt0phItNa60rGA0jEAQZ1aXnCu4nHefCQjnkTVWlknBkxws&#10;5r2PGabaPvib2pPPRQhhl6KCwvs6ldJlBRl0Q1sTB+7XNgZ9gE0udYOPEG4qOY6iWBosOTQUWNO6&#10;oOzvdDcKjvntxtzF9XXVHq7b6eFnY5KdUoN+t/wC4anz/+K3e68VTJI47A9vwhO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0qr9sIAAADdAAAADwAAAAAAAAAAAAAA&#10;AAChAgAAZHJzL2Rvd25yZXYueG1sUEsFBgAAAAAEAAQA+QAAAJADAAAAAA==&#10;" strokecolor="#24211d" strokeweight="0"/>
                <v:line id="Line 2068" o:spid="_x0000_s3440" style="position:absolute;visibility:visible;mso-wrap-style:square" from="10287,11283" to="1043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YObcYAAADdAAAADwAAAGRycy9kb3ducmV2LnhtbESPzWrDMBCE74G8g9hCbomcH4xxrIQm&#10;baCXQOs28XWxtraptTKW6jhvXxUKPQ4z8w2T7UfTioF611hWsFxEIIhLqxuuFHy8n+YJCOeRNbaW&#10;ScGdHOx300mGqbY3fqMh95UIEHYpKqi971IpXVmTQbewHXHwPm1v0AfZV1L3eAtw08pVFMXSYMNh&#10;ocaOjjWVX/m3UfBaFQXzGHfXw3C+Pm/OlyeTnJSaPYyPWxCeRv8f/mu/aAXrJF7C75vwBOTu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GDm3GAAAA3QAAAA8AAAAAAAAA&#10;AAAAAAAAoQIAAGRycy9kb3ducmV2LnhtbFBLBQYAAAAABAAEAPkAAACUAwAAAAA=&#10;" strokecolor="#24211d" strokeweight="0"/>
                <v:line id="Line 2069" o:spid="_x0000_s3441" style="position:absolute;visibility:visible;mso-wrap-style:square" from="10502,11283" to="1064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SQGsUAAADdAAAADwAAAGRycy9kb3ducmV2LnhtbESPT2vCQBTE74LfYXmCN92oJYToKmor&#10;9CK0/r0+ss8kmH0bstuYfntXKPQ4zMxvmMWqM5VoqXGlZQWTcQSCOLO65FzB6bgbJSCcR9ZYWSYF&#10;v+Rgtez3Fphq++Bvag8+FwHCLkUFhfd1KqXLCjLoxrYmDt7NNgZ9kE0udYOPADeVnEZRLA2WHBYK&#10;rGlbUHY//BgFX/n1ytzF9WXT7i8fb/vzu0l2Sg0H3XoOwlPn/8N/7U+tYJbEU3i9CU9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SQGsUAAADdAAAADwAAAAAAAAAA&#10;AAAAAAChAgAAZHJzL2Rvd25yZXYueG1sUEsFBgAAAAAEAAQA+QAAAJMDAAAAAA==&#10;" strokecolor="#24211d" strokeweight="0"/>
                <v:line id="Line 2070" o:spid="_x0000_s3442" style="position:absolute;visibility:visible;mso-wrap-style:square" from="10718,11283" to="1085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g1gcUAAADdAAAADwAAAGRycy9kb3ducmV2LnhtbESPT2vCQBTE7wW/w/KE3uqmVUKIrlJt&#10;hV4Ejf+uj+wzCWbfhuw2xm/fLQgeh5n5DTNb9KYWHbWusqzgfRSBIM6trrhQcNiv3xIQziNrrC2T&#10;gjs5WMwHLzNMtb3xjrrMFyJA2KWooPS+SaV0eUkG3cg2xMG72NagD7ItpG7xFuCmlh9RFEuDFYeF&#10;EhtalZRfs1+jYFucz8x93JyW3eb0Pdkcv0yyVup12H9OQXjq/TP8aP9oBeMkHsP/m/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g1gcUAAADdAAAADwAAAAAAAAAA&#10;AAAAAAChAgAAZHJzL2Rvd25yZXYueG1sUEsFBgAAAAAEAAQA+QAAAJMDAAAAAA==&#10;" strokecolor="#24211d" strokeweight="0"/>
                <v:line id="Line 2071" o:spid="_x0000_s3443" style="position:absolute;visibility:visible;mso-wrap-style:square" from="10934,11283" to="1107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Gt9cUAAADdAAAADwAAAGRycy9kb3ducmV2LnhtbESPT2vCQBTE74LfYXlCb7ppKyFEV6m2&#10;Qi+Cjf+uj+wzCWbfhuw2pt/eFYQeh5n5DTNf9qYWHbWusqzgdRKBIM6trrhQcNhvxgkI55E11pZJ&#10;wR85WC6Ggzmm2t74h7rMFyJA2KWooPS+SaV0eUkG3cQ2xMG72NagD7ItpG7xFuCmlm9RFEuDFYeF&#10;Ehtal5Rfs1+jYFecz8x93JxW3fb0Nd0eP02yUepl1H/MQHjq/X/42f7WCt6TeAq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Gt9cUAAADdAAAADwAAAAAAAAAA&#10;AAAAAAChAgAAZHJzL2Rvd25yZXYueG1sUEsFBgAAAAAEAAQA+QAAAJMDAAAAAA==&#10;" strokecolor="#24211d" strokeweight="0"/>
                <v:line id="Line 2072" o:spid="_x0000_s3444" style="position:absolute;visibility:visible;mso-wrap-style:square" from="11144,11283" to="1129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0IbsYAAADdAAAADwAAAGRycy9kb3ducmV2LnhtbESPT2vCQBTE74LfYXlCb7qxrSHEbKT/&#10;BC9C1Vavj+wzCWbfhuw2xm/fLQg9DjPzGyZbDaYRPXWutqxgPotAEBdW11wq+DqspwkI55E1NpZJ&#10;wY0crPLxKMNU2yvvqN/7UgQIuxQVVN63qZSuqMigm9mWOHhn2xn0QXal1B1eA9w08jGKYmmw5rBQ&#10;YUtvFRWX/Y9R8FmeTsxD3B5f++3x43n7/W6StVIPk+FlCcLT4P/D9/ZGK3hK4gX8vQlPQO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9CG7GAAAA3QAAAA8AAAAAAAAA&#10;AAAAAAAAoQIAAGRycy9kb3ducmV2LnhtbFBLBQYAAAAABAAEAPkAAACUAwAAAAA=&#10;" strokecolor="#24211d" strokeweight="0"/>
                <v:line id="Line 2073" o:spid="_x0000_s3445" style="position:absolute;visibility:visible;mso-wrap-style:square" from="11360,11283" to="1150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cYAAADdAAAADwAAAGRycy9kb3ducmV2LnhtbESPQWvCQBSE74X+h+UJ3urGKiHErNJW&#10;hV6EGltzfWSfSWj2bchuY/z33ULB4zAz3zDZZjStGKh3jWUF81kEgri0uuFKwedp/5SAcB5ZY2uZ&#10;FNzIwWb9+JBhqu2VjzTkvhIBwi5FBbX3XSqlK2sy6Ga2Iw7exfYGfZB9JXWP1wA3rXyOolgabDgs&#10;1NjRW03ld/5jFHxURcE8xt35dTicd8vD19Yke6Wmk/FlBcLT6O/h//a7VrBI4hj+3o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vlhnGAAAA3QAAAA8AAAAAAAAA&#10;AAAAAAAAoQIAAGRycy9kb3ducmV2LnhtbFBLBQYAAAAABAAEAPkAAACUAwAAAAA=&#10;" strokecolor="#24211d" strokeweight="0"/>
                <v:line id="Line 2074" o:spid="_x0000_s3446" style="position:absolute;visibility:visible;mso-wrap-style:square" from="11576,11283" to="1171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MzgscAAADdAAAADwAAAGRycy9kb3ducmV2LnhtbESPS2vDMBCE74X+B7GF3Bq5SXCNYzm0&#10;eUAvgTbN47pYG9vUWhlLcdx/HwUKPQ4z8w2TLQbTiJ46V1tW8DKOQBAXVtdcKth/b54TEM4ja2ws&#10;k4JfcrDIHx8yTLW98hf1O1+KAGGXooLK+zaV0hUVGXRj2xIH72w7gz7IrpS6w2uAm0ZOoiiWBmsO&#10;CxW2tKyo+NldjILP8nRiHuL2+N5vj+vZ9rAyyUap0dPwNgfhafD/4b/2h1YwTeJXuL8JT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zOCxwAAAN0AAAAPAAAAAAAA&#10;AAAAAAAAAKECAABkcnMvZG93bnJldi54bWxQSwUGAAAAAAQABAD5AAAAlQMAAAAA&#10;" strokecolor="#24211d" strokeweight="0"/>
                <v:line id="Line 2075" o:spid="_x0000_s3447" style="position:absolute;visibility:visible;mso-wrap-style:square" from="11791,11283" to="1193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yn8MIAAADdAAAADwAAAGRycy9kb3ducmV2LnhtbERPy4rCMBTdD/gP4QruxtQHpXSM4hPc&#10;CI46ur00d9oyzU1pYq1/bxbCLA/nPVt0phItNa60rGA0jEAQZ1aXnCu4nHefCQjnkTVWlknBkxws&#10;5r2PGabaPvib2pPPRQhhl6KCwvs6ldJlBRl0Q1sTB+7XNgZ9gE0udYOPEG4qOY6iWBosOTQUWNO6&#10;oOzvdDcKjvntxtzF9XXVHq7b6eFnY5KdUoN+t/wC4anz/+K3e68VTJI4zA1vwhOQ8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yn8MIAAADdAAAADwAAAAAAAAAAAAAA&#10;AAChAgAAZHJzL2Rvd25yZXYueG1sUEsFBgAAAAAEAAQA+QAAAJADAAAAAA==&#10;" strokecolor="#24211d" strokeweight="0"/>
                <v:line id="Line 2076" o:spid="_x0000_s3448" style="position:absolute;visibility:visible;mso-wrap-style:square" from="12001,11283" to="1214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ACa8UAAADdAAAADwAAAGRycy9kb3ducmV2LnhtbESPT2vCQBTE74V+h+UVvNWNtYQYXcVq&#10;BS+C/70+ss8kmH0bstuYfvuuUPA4zMxvmMmsM5VoqXGlZQWDfgSCOLO65FzB8bB6T0A4j6yxskwK&#10;fsnBbPr6MsFU2zvvqN37XAQIuxQVFN7XqZQuK8ig69uaOHhX2xj0QTa51A3eA9xU8iOKYmmw5LBQ&#10;YE2LgrLb/sco2OaXC3MX1+evdnP+/tycliZZKdV76+ZjEJ46/wz/t9dawTCJR/B4E5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ACa8UAAADdAAAADwAAAAAAAAAA&#10;AAAAAAChAgAAZHJzL2Rvd25yZXYueG1sUEsFBgAAAAAEAAQA+QAAAJMDAAAAAA==&#10;" strokecolor="#24211d" strokeweight="0"/>
                <v:line id="Line 2077" o:spid="_x0000_s3449" style="position:absolute;visibility:visible;mso-wrap-style:square" from="12217,11283" to="1236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9K8IAAADdAAAADwAAAGRycy9kb3ducmV2LnhtbERPy4rCMBTdC/5DuIK7MR0Vp1Sj6IyC&#10;G8Hxub00d9pic1OaWOvfm8WAy8N5zxatKUVDtSssK/gcRCCIU6sLzhScjpuPGITzyBpLy6TgSQ4W&#10;825nhom2D/6l5uAzEULYJagg975KpHRpTgbdwFbEgfuztUEfYJ1JXeMjhJtSDqNoIg0WHBpyrOg7&#10;p/R2uBsF++x6ZW4n1WXV7C7r8e78Y+KNUv1eu5yC8NT6t/jfvdUKRvFX2B/ehCc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pM9K8IAAADdAAAADwAAAAAAAAAAAAAA&#10;AAChAgAAZHJzL2Rvd25yZXYueG1sUEsFBgAAAAAEAAQA+QAAAJADAAAAAA==&#10;" strokecolor="#24211d" strokeweight="0"/>
                <v:line id="Line 2078" o:spid="_x0000_s3450" style="position:absolute;visibility:visible;mso-wrap-style:square" from="12433,11283" to="1257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YsMYAAADdAAAADwAAAGRycy9kb3ducmV2LnhtbESPQWvCQBSE7wX/w/KE3upGKzZE16BW&#10;oRfBplWvj+wzCWbfhuw2Sf99t1DocZiZb5hVOphadNS6yrKC6SQCQZxbXXGh4PPj8BSDcB5ZY22Z&#10;FHyTg3Q9elhhom3P79RlvhABwi5BBaX3TSKly0sy6Ca2IQ7ezbYGfZBtIXWLfYCbWs6iaCENVhwW&#10;SmxoV1J+z76MglNxvTIPi+ay7Y6X/fx4fjXxQanH8bBZgvA0+P/wX/tNK3iOX6bw+yY8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3fmLDGAAAA3QAAAA8AAAAAAAAA&#10;AAAAAAAAoQIAAGRycy9kb3ducmV2LnhtbFBLBQYAAAAABAAEAPkAAACUAwAAAAA=&#10;" strokecolor="#24211d" strokeweight="0"/>
                <v:line id="Line 2079" o:spid="_x0000_s3451" style="position:absolute;visibility:visible;mso-wrap-style:square" from="12649,11283" to="1278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Gx8YAAADdAAAADwAAAGRycy9kb3ducmV2LnhtbESPS2vDMBCE74X+B7GF3BI5bkiNEyX0&#10;kUAvgdR5XRdrY5taK2Mptvvvq0Kgx2FmvmGW68HUoqPWVZYVTCcRCOLc6ooLBcfDdpyAcB5ZY22Z&#10;FPyQg/Xq8WGJqbY9f1GX+UIECLsUFZTeN6mULi/JoJvYhjh4V9sa9EG2hdQt9gFuahlH0VwarDgs&#10;lNjQe0n5d3YzCvbF5cI8zJvzW7c7b2a704dJtkqNnobXBQhPg/8P39ufWsFz8hLD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NBsfGAAAA3QAAAA8AAAAAAAAA&#10;AAAAAAAAoQIAAGRycy9kb3ducmV2LnhtbFBLBQYAAAAABAAEAPkAAACUAwAAAAA=&#10;" strokecolor="#24211d" strokeweight="0"/>
                <v:line id="Line 2080" o:spid="_x0000_s3452" style="position:absolute;visibility:visible;mso-wrap-style:square" from="12858,11283" to="1300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GjXMUAAADdAAAADwAAAGRycy9kb3ducmV2LnhtbESPS2vDMBCE74X8B7GB3ho5DxLjRAl5&#10;Qi+BvHNdrI1tYq2MpTruv68KhR6HmfmGmS1aU4qGaldYVtDvRSCIU6sLzhRczruPGITzyBpLy6Tg&#10;mxws5p23GSbavvhIzclnIkDYJagg975KpHRpTgZdz1bEwXvY2qAPss6krvEV4KaUgygaS4MFh4Uc&#10;K1rnlD5PX0bBIbvfmdtxdVs1+9t2tL9uTLxT6r3bLqcgPLX+P/zX/tQKhvFkCL9vwhOQ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GjXMUAAADdAAAADwAAAAAAAAAA&#10;AAAAAAChAgAAZHJzL2Rvd25yZXYueG1sUEsFBgAAAAAEAAQA+QAAAJMDAAAAAA==&#10;" strokecolor="#24211d" strokeweight="0"/>
                <v:line id="Line 2081" o:spid="_x0000_s3453" style="position:absolute;visibility:visible;mso-wrap-style:square" from="13074,11283" to="1322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g7KMYAAADdAAAADwAAAGRycy9kb3ducmV2LnhtbESPQWvCQBSE70L/w/IKvemmNtgQXaW2&#10;Cl4Em1a9PrKvSWj2bciuSfz33YLgcZiZb5jFajC16Kh1lWUFz5MIBHFudcWFgu+v7TgB4Tyyxtoy&#10;KbiSg9XyYbTAVNueP6nLfCEChF2KCkrvm1RKl5dk0E1sQxy8H9sa9EG2hdQt9gFuajmNopk0WHFY&#10;KLGh95Ly3+xiFByK85l5mDWndbc/beL98cMkW6WeHoe3OQhPg7+Hb+2dVvCSvMbw/yY8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oOyjGAAAA3QAAAA8AAAAAAAAA&#10;AAAAAAAAoQIAAGRycy9kb3ducmV2LnhtbFBLBQYAAAAABAAEAPkAAACUAwAAAAA=&#10;" strokecolor="#24211d" strokeweight="0"/>
                <v:line id="Line 2082" o:spid="_x0000_s3454" style="position:absolute;visibility:visible;mso-wrap-style:square" from="13290,11283" to="1343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Ses8YAAADdAAAADwAAAGRycy9kb3ducmV2LnhtbESPQWvCQBSE7wX/w/KE3urG2tqQZiPW&#10;VvAiWLV6fWSfSTD7NmS3Mf33rlDwOMzMN0w6600tOmpdZVnBeBSBIM6trrhQsN8tn2IQziNrrC2T&#10;gj9yMMsGDykm2l74m7qtL0SAsEtQQel9k0jp8pIMupFtiIN3sq1BH2RbSN3iJcBNLZ+jaCoNVhwW&#10;SmxoUVJ+3v4aBZvieGTup83ho1sfvl7WP58mXir1OOzn7yA89f4e/m+vtIJJ/PYKtzfhCcj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knrPGAAAA3QAAAA8AAAAAAAAA&#10;AAAAAAAAoQIAAGRycy9kb3ducmV2LnhtbFBLBQYAAAAABAAEAPkAAACUAwAAAAA=&#10;" strokecolor="#24211d" strokeweight="0"/>
                <v:line id="Line 2083" o:spid="_x0000_s3455" style="position:absolute;visibility:visible;mso-wrap-style:square" from="13506,11283" to="1364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YAxMcAAADdAAAADwAAAGRycy9kb3ducmV2LnhtbESPS2vDMBCE74X+B7GF3Bq5SXCNYzm0&#10;eUAvgTbN47pYG9vUWhlLcdx/HwUKPQ4z8w2TLQbTiJ46V1tW8DKOQBAXVtdcKth/b54TEM4ja2ws&#10;k4JfcrDIHx8yTLW98hf1O1+KAGGXooLK+zaV0hUVGXRj2xIH72w7gz7IrpS6w2uAm0ZOoiiWBmsO&#10;CxW2tKyo+NldjILP8nRiHuL2+N5vj+vZ9rAyyUap0dPwNgfhafD/4b/2h1YwTV5juL8JT0D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NgDExwAAAN0AAAAPAAAAAAAA&#10;AAAAAAAAAKECAABkcnMvZG93bnJldi54bWxQSwUGAAAAAAQABAD5AAAAlQMAAAAA&#10;" strokecolor="#24211d" strokeweight="0"/>
                <v:line id="Line 2084" o:spid="_x0000_s3456" style="position:absolute;visibility:visible;mso-wrap-style:square" from="13716,11283" to="1386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qlX8UAAADdAAAADwAAAGRycy9kb3ducmV2LnhtbESPT2vCQBTE7wW/w/IEb3VjLRqiq1it&#10;0Ivgf6+P7DMJZt+G7Dam394tCB6HmfkNM523phQN1a6wrGDQj0AQp1YXnCk4HtbvMQjnkTWWlknB&#10;HzmYzzpvU0y0vfOOmr3PRICwS1BB7n2VSOnSnAy6vq2Ig3e1tUEfZJ1JXeM9wE0pP6JoJA0WHBZy&#10;rGiZU3rb/xoF2+xyYW5H1fmr2Zy/PzenlYnXSvW67WICwlPrX+Fn+0crGMbjMfy/CU9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qlX8UAAADdAAAADwAAAAAAAAAA&#10;AAAAAAChAgAAZHJzL2Rvd25yZXYueG1sUEsFBgAAAAAEAAQA+QAAAJMDAAAAAA==&#10;" strokecolor="#24211d" strokeweight="0"/>
                <v:line id="Line 2085" o:spid="_x0000_s3457" style="position:absolute;visibility:visible;mso-wrap-style:square" from="13931,11283" to="1407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UxLcIAAADdAAAADwAAAGRycy9kb3ducmV2LnhtbERPy4rCMBTdC/5DuIK7MR0Vp1Sj6IyC&#10;G8Hxub00d9pic1OaWOvfm8WAy8N5zxatKUVDtSssK/gcRCCIU6sLzhScjpuPGITzyBpLy6TgSQ4W&#10;825nhom2D/6l5uAzEULYJagg975KpHRpTgbdwFbEgfuztUEfYJ1JXeMjhJtSDqNoIg0WHBpyrOg7&#10;p/R2uBsF++x6ZW4n1WXV7C7r8e78Y+KNUv1eu5yC8NT6t/jfvdUKRvFXmBvehCc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UxLcIAAADdAAAADwAAAAAAAAAAAAAA&#10;AAChAgAAZHJzL2Rvd25yZXYueG1sUEsFBgAAAAAEAAQA+QAAAJADAAAAAA==&#10;" strokecolor="#24211d" strokeweight="0"/>
                <v:line id="Line 2086" o:spid="_x0000_s3458" style="position:absolute;visibility:visible;mso-wrap-style:square" from="14147,11283" to="1428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mUtsYAAADdAAAADwAAAGRycy9kb3ducmV2LnhtbESPT2vCQBTE74LfYXlCb7qpFY3RVbSt&#10;0ItgrX+uj+xrEsy+DdltjN++Kwgeh5n5DTNftqYUDdWusKzgdRCBIE6tLjhTcPjZ9GMQziNrLC2T&#10;ghs5WC66nTkm2l75m5q9z0SAsEtQQe59lUjp0pwMuoGtiIP3a2uDPsg6k7rGa4CbUg6jaCwNFhwW&#10;cqzoPaf0sv8zCnbZ+czcjqvTutmePkfb44eJN0q99NrVDISn1j/Dj/aXVvAWT6ZwfxOe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plLbGAAAA3QAAAA8AAAAAAAAA&#10;AAAAAAAAoQIAAGRycy9kb3ducmV2LnhtbFBLBQYAAAAABAAEAPkAAACUAwAAAAA=&#10;" strokecolor="#24211d" strokeweight="0"/>
                <v:line id="Line 2087" o:spid="_x0000_s3459" style="position:absolute;visibility:visible;mso-wrap-style:square" from="14363,11283" to="1450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NDMIAAADdAAAADwAAAGRycy9kb3ducmV2LnhtbERPy4rCMBTdC/MP4Q6409QHUqpRnFHB&#10;jeDU1/bSXNtic1OaWDt/P1kIszyc92LVmUq01LjSsoLRMAJBnFldcq7gfNoNYhDOI2usLJOCX3Kw&#10;Wn70Fpho++IfalOfixDCLkEFhfd1IqXLCjLohrYmDtzdNgZ9gE0udYOvEG4qOY6imTRYcmgosKbv&#10;grJH+jQKjvntxtzN6utXe7hup4fLxsQ7pfqf3XoOwlPn/8Vv914rmMRx2B/ehCc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ZNDMIAAADdAAAADwAAAAAAAAAAAAAA&#10;AAChAgAAZHJzL2Rvd25yZXYueG1sUEsFBgAAAAAEAAQA+QAAAJADAAAAAA==&#10;" strokecolor="#24211d" strokeweight="0"/>
                <v:line id="Line 2088" o:spid="_x0000_s3460" style="position:absolute;visibility:visible;mso-wrap-style:square" from="14579,11283" to="1471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rol8YAAADdAAAADwAAAGRycy9kb3ducmV2LnhtbESPQWvCQBSE7wX/w/KE3upGWyREV1Hb&#10;QC+CtTW5PrLPJJh9G7LbJP333YLQ4zAz3zDr7Wga0VPnassK5rMIBHFhdc2lgq/P9CkG4TyyxsYy&#10;KfghB9vN5GGNibYDf1B/9qUIEHYJKqi8bxMpXVGRQTezLXHwrrYz6IPsSqk7HALcNHIRRUtpsOaw&#10;UGFLh4qK2/nbKDiVec48Ltts3x+zt5fj5dXEqVKP03G3AuFp9P/he/tdK3iO4zn8vQ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K6JfGAAAA3QAAAA8AAAAAAAAA&#10;AAAAAAAAoQIAAGRycy9kb3ducmV2LnhtbFBLBQYAAAAABAAEAPkAAACUAwAAAAA=&#10;" strokecolor="#24211d" strokeweight="0"/>
                <v:line id="Line 2089" o:spid="_x0000_s3461" style="position:absolute;visibility:visible;mso-wrap-style:square" from="14789,11283" to="1493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h24MQAAADdAAAADwAAAGRycy9kb3ducmV2LnhtbESPT4vCMBTE74LfITzBm6bqIqUaRd0V&#10;9iKs/6+P5tkWm5fSZGv32xthweMwM79h5svWlKKh2hWWFYyGEQji1OqCMwWn43YQg3AeWWNpmRT8&#10;kYPlotuZY6Ltg/fUHHwmAoRdggpy76tESpfmZNANbUUcvJutDfog60zqGh8Bbko5jqKpNFhwWMix&#10;ok1O6f3waxT8ZNcrczutLutmd/n62J0/TbxVqt9rVzMQnlr/Dv+3v7WCSRyP4fUmPA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2HbgxAAAAN0AAAAPAAAAAAAAAAAA&#10;AAAAAKECAABkcnMvZG93bnJldi54bWxQSwUGAAAAAAQABAD5AAAAkgMAAAAA&#10;" strokecolor="#24211d" strokeweight="0"/>
                <v:line id="Line 2090" o:spid="_x0000_s3462" style="position:absolute;visibility:visible;mso-wrap-style:square" from="15005,11283" to="1515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TTe8UAAADdAAAADwAAAGRycy9kb3ducmV2LnhtbESPS4vCQBCE7wv+h6EFb+vEBxKyjuIT&#10;9iL4Wr02md4kbKYnZGZj/PeOIHgsquorajpvTSkaql1hWcGgH4EgTq0uOFNwPm0/YxDOI2ssLZOC&#10;OzmYzzofU0y0vfGBmqPPRICwS1BB7n2VSOnSnAy6vq2Ig/dra4M+yDqTusZbgJtSDqNoIg0WHBZy&#10;rGiVU/p3/DcK9tn1ytxOqsuy2V02493P2sRbpXrddvEFwlPr3+FX+1srGMXxCJ5vwhO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TTe8UAAADdAAAADwAAAAAAAAAA&#10;AAAAAAChAgAAZHJzL2Rvd25yZXYueG1sUEsFBgAAAAAEAAQA+QAAAJMDAAAAAA==&#10;" strokecolor="#24211d" strokeweight="0"/>
                <v:line id="Line 2091" o:spid="_x0000_s3463" style="position:absolute;visibility:visible;mso-wrap-style:square" from="15220,11283" to="1536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1LD8UAAADdAAAADwAAAGRycy9kb3ducmV2LnhtbESPS4vCQBCE74L/YWjBm058ICHrKD7B&#10;i7A+Vq9NpjcJm+kJmTHGf7+zsOCxqKqvqPmyNaVoqHaFZQWjYQSCOLW64EzB9bIfxCCcR9ZYWiYF&#10;L3KwXHQ7c0y0ffKJmrPPRICwS1BB7n2VSOnSnAy6oa2Ig/dta4M+yDqTusZngJtSjqNoJg0WHBZy&#10;rGiTU/pzfhgFn9n9ztzOqtu6Od520+PX1sR7pfq9dvUBwlPr3+H/9kErmMTxFP7eh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1LD8UAAADdAAAADwAAAAAAAAAA&#10;AAAAAAChAgAAZHJzL2Rvd25yZXYueG1sUEsFBgAAAAAEAAQA+QAAAJMDAAAAAA==&#10;" strokecolor="#24211d" strokeweight="0"/>
                <v:line id="Line 2092" o:spid="_x0000_s3464" style="position:absolute;visibility:visible;mso-wrap-style:square" from="15436,11283" to="1557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ulMYAAADdAAAADwAAAGRycy9kb3ducmV2LnhtbESPQWvCQBSE74L/YXlCb7pRq4TUVVpt&#10;wItQtdXrI/uaBLNvQ3abxH/fLQg9DjPzDbPa9KYSLTWutKxgOolAEGdWl5wr+Dyn4xiE88gaK8uk&#10;4E4ONuvhYIWJth0fqT35XAQIuwQVFN7XiZQuK8igm9iaOHjftjHog2xyqRvsAtxUchZFS2mw5LBQ&#10;YE3bgrLb6cco+MivV+Z+WV/e2sPl/fnwtTNxqtTTqH99AeGp9//hR3uvFczjeAF/b8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7pTGAAAA3QAAAA8AAAAAAAAA&#10;AAAAAAAAoQIAAGRycy9kb3ducmV2LnhtbFBLBQYAAAAABAAEAPkAAACUAwAAAAA=&#10;" strokecolor="#24211d" strokeweight="0"/>
                <v:line id="Line 2093" o:spid="_x0000_s3465" style="position:absolute;visibility:visible;mso-wrap-style:square" from="15646,11283" to="1579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48YAAADdAAAADwAAAGRycy9kb3ducmV2LnhtbESPQWvCQBSE7wX/w/IKvdVNWwkhZhVt&#10;K/QitKma6yP7TILZtyG7jfHfu0LB4zAz3zDZcjStGKh3jWUFL9MIBHFpdcOVgt3v5jkB4TyyxtYy&#10;KbiQg+Vi8pBhqu2Zf2jIfSUChF2KCmrvu1RKV9Zk0E1tRxy8o+0N+iD7SuoezwFuWvkaRbE02HBY&#10;qLGj95rKU/5nFHxXRcE8xt1hPWwPn7Pt/sMkG6WeHsfVHISn0d/D/+0vreAtSWK4vQlP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jcOPGAAAA3QAAAA8AAAAAAAAA&#10;AAAAAAAAoQIAAGRycy9kb3ducmV2LnhtbFBLBQYAAAAABAAEAPkAAACUAwAAAAA=&#10;" strokecolor="#24211d" strokeweight="0"/>
                <v:line id="Line 2094" o:spid="_x0000_s3466" style="position:absolute;visibility:visible;mso-wrap-style:square" from="15862,11283" to="1600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VeMYAAADdAAAADwAAAGRycy9kb3ducmV2LnhtbESPQWvCQBSE74L/YXlCb7pRi4bUVVpt&#10;wIvQaqvXR/Y1CWbfhuw2if++WxA8DjPzDbPa9KYSLTWutKxgOolAEGdWl5wr+Dql4xiE88gaK8uk&#10;4EYONuvhYIWJth1/Unv0uQgQdgkqKLyvEyldVpBBN7E1cfB+bGPQB9nkUjfYBbip5CyKFtJgyWGh&#10;wJq2BWXX469R8JFfLsz9oj6/tYfz+/Phe2fiVKmnUf/6AsJT7x/he3uvFczjeAn/b8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v1XjGAAAA3QAAAA8AAAAAAAAA&#10;AAAAAAAAoQIAAGRycy9kb3ducmV2LnhtbFBLBQYAAAAABAAEAPkAAACUAwAAAAA=&#10;" strokecolor="#24211d" strokeweight="0"/>
                <v:line id="Line 2095" o:spid="_x0000_s3467" style="position:absolute;visibility:visible;mso-wrap-style:square" from="16078,11283" to="1621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BCsIAAADdAAAADwAAAGRycy9kb3ducmV2LnhtbERPy4rCMBTdC/MP4Q6409QHUqpRnFHB&#10;jeDU1/bSXNtic1OaWDt/P1kIszyc92LVmUq01LjSsoLRMAJBnFldcq7gfNoNYhDOI2usLJOCX3Kw&#10;Wn70Fpho++IfalOfixDCLkEFhfd1IqXLCjLohrYmDtzdNgZ9gE0udYOvEG4qOY6imTRYcmgosKbv&#10;grJH+jQKjvntxtzN6utXe7hup4fLxsQ7pfqf3XoOwlPn/8Vv914rmMRxmBvehCc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BBCsIAAADdAAAADwAAAAAAAAAAAAAA&#10;AAChAgAAZHJzL2Rvd25yZXYueG1sUEsFBgAAAAAEAAQA+QAAAJADAAAAAA==&#10;" strokecolor="#24211d" strokeweight="0"/>
                <v:line id="Line 2096" o:spid="_x0000_s3468" style="position:absolute;visibility:visible;mso-wrap-style:square" from="16294,11283" to="1643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zkkcYAAADdAAAADwAAAGRycy9kb3ducmV2LnhtbESPQWvCQBSE7wX/w/IEb3XTKhJjVrGt&#10;Qi9Cm6q5PrKvSTD7NmTXGP99t1DocZiZb5h0M5hG9NS52rKCp2kEgriwuuZSwfFr/xiDcB5ZY2OZ&#10;FNzJwWY9ekgx0fbGn9RnvhQBwi5BBZX3bSKlKyoy6Ka2JQ7et+0M+iC7UuoObwFuGvkcRQtpsOaw&#10;UGFLrxUVl+xqFHyUec48LNrzS3847+aH05uJ90pNxsN2BcLT4P/Df+13rWAWx0v4fROe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85JHGAAAA3QAAAA8AAAAAAAAA&#10;AAAAAAAAoQIAAGRycy9kb3ducmV2LnhtbFBLBQYAAAAABAAEAPkAAACUAwAAAAA=&#10;" strokecolor="#24211d" strokeweight="0"/>
                <v:line id="Line 2097" o:spid="_x0000_s3469" style="position:absolute;visibility:visible;mso-wrap-style:square" from="16503,11283" to="1664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b0cQAAADdAAAADwAAAGRycy9kb3ducmV2LnhtbERPy2rCQBTdF/yH4Qrd6cS2SJo6itUG&#10;ugn4aHV7yVyTYObOkJnG9O87C6HLw3kvVoNpRU+dbywrmE0TEMSl1Q1XCr6O+SQF4QOyxtYyKfgl&#10;D6vl6GGBmbY33lN/CJWIIewzVFCH4DIpfVmTQT+1jjhyF9sZDBF2ldQd3mK4aeVTksylwYZjQ42O&#10;NjWV18OPUbCrzmfmYe5O731x+ngpvrcmzZV6HA/rNxCBhvAvvrs/tYLn9DXuj2/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n9vRxAAAAN0AAAAPAAAAAAAAAAAA&#10;AAAAAKECAABkcnMvZG93bnJldi54bWxQSwUGAAAAAAQABAD5AAAAkgMAAAAA&#10;" strokecolor="#24211d" strokeweight="0"/>
                <v:line id="Line 2098" o:spid="_x0000_s3470" style="position:absolute;visibility:visible;mso-wrap-style:square" from="16719,11283" to="1686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N+SsUAAADdAAAADwAAAGRycy9kb3ducmV2LnhtbESPW2vCQBSE3wv9D8sp+FY3apEYXcVL&#10;BV8E774essckmD0bstuY/vuuUPBxmJlvmMmsNaVoqHaFZQW9bgSCOLW64EzB6bj+jEE4j6yxtEwK&#10;fsnBbPr+NsFE2wfvqTn4TAQIuwQV5N5XiZQuzcmg69qKOHg3Wxv0QdaZ1DU+AtyUsh9FQ2mw4LCQ&#10;Y0XLnNL74cco2GXXK3M7rC6LZnv5/tqeVyZeK9X5aOdjEJ5a/wr/tzdawSAe9eD5JjwB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N+SsUAAADdAAAADwAAAAAAAAAA&#10;AAAAAAChAgAAZHJzL2Rvd25yZXYueG1sUEsFBgAAAAAEAAQA+QAAAJMDAAAAAA==&#10;" strokecolor="#24211d" strokeweight="0"/>
                <v:line id="Line 2099" o:spid="_x0000_s3471" style="position:absolute;visibility:visible;mso-wrap-style:square" from="16935,11283" to="1707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HgPccAAADdAAAADwAAAGRycy9kb3ducmV2LnhtbESPT2vCQBTE70K/w/KE3nRjWiRNXUVb&#10;hV4Em/rn+si+JqHZtyG7Jum3dwtCj8PM/IZZrAZTi45aV1lWMJtGIIhzqysuFBy/dpMEhPPIGmvL&#10;pOCXHKyWD6MFptr2/Eld5gsRIOxSVFB636RSurwkg25qG+LgfdvWoA+yLaRusQ9wU8s4iubSYMVh&#10;ocSG3krKf7KrUXAoLhfmYd6cN93+vH3en95NslPqcTysX0F4Gvx/+N7+0AqekpcY/t6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AeA9xwAAAN0AAAAPAAAAAAAA&#10;AAAAAAAAAKECAABkcnMvZG93bnJldi54bWxQSwUGAAAAAAQABAD5AAAAlQMAAAAA&#10;" strokecolor="#24211d" strokeweight="0"/>
                <v:line id="Line 2100" o:spid="_x0000_s3472" style="position:absolute;visibility:visible;mso-wrap-style:square" from="17151,11283" to="1729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1FpsUAAADdAAAADwAAAGRycy9kb3ducmV2LnhtbESPS4vCQBCE78L+h6GFvenEVSRGR9mH&#10;ghfB9XltMm0SNtMTMmOM/94RhD0WVfUVNVu0phQN1a6wrGDQj0AQp1YXnCk47Fe9GITzyBpLy6Tg&#10;Tg4W87fODBNtb/xLzc5nIkDYJagg975KpHRpTgZd31bEwbvY2qAPss6krvEW4KaUH1E0lgYLDgs5&#10;VvSdU/q3uxoF2+x8Zm7H1emr2ZyWo83xx8Qrpd677ecUhKfW/4df7bVWMIwnQ3i+CU9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1FpsUAAADdAAAADwAAAAAAAAAA&#10;AAAAAAChAgAAZHJzL2Rvd25yZXYueG1sUEsFBgAAAAAEAAQA+QAAAJMDAAAAAA==&#10;" strokecolor="#24211d" strokeweight="0"/>
                <v:line id="Line 2101" o:spid="_x0000_s3473" style="position:absolute;visibility:visible;mso-wrap-style:square" from="17360,11283" to="1750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d0sYAAADdAAAADwAAAGRycy9kb3ducmV2LnhtbESPT2vCQBTE70K/w/IK3nTTViRGV9FW&#10;wYtg47/rI/tMQrNvQ3aN8dt3hUKPw8z8hpktOlOJlhpXWlbwNoxAEGdWl5wrOB42gxiE88gaK8uk&#10;4EEOFvOX3gwTbe/8TW3qcxEg7BJUUHhfJ1K6rCCDbmhr4uBdbWPQB9nkUjd4D3BTyfcoGkuDJYeF&#10;Amv6LCj7SW9GwT6/XJi7cX1etbvzerQ7fZl4o1T/tVtOQXjq/H/4r73VCj7iyQieb8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k3dLGAAAA3QAAAA8AAAAAAAAA&#10;AAAAAAAAoQIAAGRycy9kb3ducmV2LnhtbFBLBQYAAAAABAAEAPkAAACUAwAAAAA=&#10;" strokecolor="#24211d" strokeweight="0"/>
                <v:line id="Line 2102" o:spid="_x0000_s3474" style="position:absolute;visibility:visible;mso-wrap-style:square" from="17576,11283" to="1772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h4ScUAAADdAAAADwAAAGRycy9kb3ducmV2LnhtbESPT2vCQBTE7wW/w/KE3urG2kqMrmJt&#10;BS+C/70+ss8kmH0bstuYfntXKHgcZuY3zGTWmlI0VLvCsoJ+LwJBnFpdcKbgsF++xSCcR9ZYWiYF&#10;f+RgNu28TDDR9sZbanY+EwHCLkEFufdVIqVLczLoerYiDt7F1gZ9kHUmdY23ADelfI+ioTRYcFjI&#10;saJFTul192sUbLLzmbkdVqevZn36+Vgfv028VOq1287HIDy1/hn+b6+0gkE8+oTHm/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h4ScUAAADdAAAADwAAAAAAAAAA&#10;AAAAAAChAgAAZHJzL2Rvd25yZXYueG1sUEsFBgAAAAAEAAQA+QAAAJMDAAAAAA==&#10;" strokecolor="#24211d" strokeweight="0"/>
                <v:line id="Line 2103" o:spid="_x0000_s3475" style="position:absolute;visibility:visible;mso-wrap-style:square" from="17792,11283" to="1793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rmPsUAAADdAAAADwAAAGRycy9kb3ducmV2LnhtbESPT2vCQBTE74V+h+UVvNWNtYQYXcVq&#10;BS+C/70+ss8kmH0bstuYfvuuUPA4zMxvmMmsM5VoqXGlZQWDfgSCOLO65FzB8bB6T0A4j6yxskwK&#10;fsnBbPr6MsFU2zvvqN37XAQIuxQVFN7XqZQuK8ig69uaOHhX2xj0QTa51A3eA9xU8iOKYmmw5LBQ&#10;YE2LgrLb/sco2OaXC3MX1+evdnP+/tycliZZKdV76+ZjEJ46/wz/t9dawTAZxfB4E5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rmPsUAAADdAAAADwAAAAAAAAAA&#10;AAAAAAChAgAAZHJzL2Rvd25yZXYueG1sUEsFBgAAAAAEAAQA+QAAAJMDAAAAAA==&#10;" strokecolor="#24211d" strokeweight="0"/>
                <v:line id="Line 2104" o:spid="_x0000_s3476" style="position:absolute;visibility:visible;mso-wrap-style:square" from="18008,11283" to="1814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ZDpcYAAADdAAAADwAAAGRycy9kb3ducmV2LnhtbESPT2vCQBTE74LfYXlCb7qpFY3RVbSt&#10;0ItgrX+uj+xrEsy+DdltjN++Kwgeh5n5DTNftqYUDdWusKzgdRCBIE6tLjhTcPjZ9GMQziNrLC2T&#10;ghs5WC66nTkm2l75m5q9z0SAsEtQQe59lUjp0pwMuoGtiIP3a2uDPsg6k7rGa4CbUg6jaCwNFhwW&#10;cqzoPaf0sv8zCnbZ+czcjqvTutmePkfb44eJN0q99NrVDISn1j/Dj/aXVvAWTydwfxOe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2Q6XGAAAA3QAAAA8AAAAAAAAA&#10;AAAAAAAAoQIAAGRycy9kb3ducmV2LnhtbFBLBQYAAAAABAAEAPkAAACUAwAAAAA=&#10;" strokecolor="#24211d" strokeweight="0"/>
                <v:line id="Line 2105" o:spid="_x0000_s3477" style="position:absolute;visibility:visible;mso-wrap-style:square" from="18218,11283" to="1836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nX18QAAADdAAAADwAAAGRycy9kb3ducmV2LnhtbERPy2rCQBTdF/yH4Qrd6cS2SJo6itUG&#10;ugn4aHV7yVyTYObOkJnG9O87C6HLw3kvVoNpRU+dbywrmE0TEMSl1Q1XCr6O+SQF4QOyxtYyKfgl&#10;D6vl6GGBmbY33lN/CJWIIewzVFCH4DIpfVmTQT+1jjhyF9sZDBF2ldQd3mK4aeVTksylwYZjQ42O&#10;NjWV18OPUbCrzmfmYe5O731x+ngpvrcmzZV6HA/rNxCBhvAvvrs/tYLn9DXOjW/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6dfXxAAAAN0AAAAPAAAAAAAAAAAA&#10;AAAAAKECAABkcnMvZG93bnJldi54bWxQSwUGAAAAAAQABAD5AAAAkgMAAAAA&#10;" strokecolor="#24211d" strokeweight="0"/>
                <v:line id="Line 2106" o:spid="_x0000_s3478" style="position:absolute;visibility:visible;mso-wrap-style:square" from="18434,11283" to="1850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VyTMYAAADdAAAADwAAAGRycy9kb3ducmV2LnhtbESPQWvCQBSE7wX/w/KE3uqmtkiM2Yi2&#10;FbwIaqteH9nXJJh9G7LbmP57VxA8DjPzDZPOe1OLjlpXWVbwOopAEOdWV1wo+PlevcQgnEfWWFsm&#10;Bf/kYJ4NnlJMtL3wjrq9L0SAsEtQQel9k0jp8pIMupFtiIP3a1uDPsi2kLrFS4CbWo6jaCINVhwW&#10;Smzoo6T8vP8zCrbF6cTcT5rjstscv943h08Tr5R6HvaLGQhPvX+E7+21VvAWT6dwexOe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lckzGAAAA3QAAAA8AAAAAAAAA&#10;AAAAAAAAoQIAAGRycy9kb3ducmV2LnhtbFBLBQYAAAAABAAEAPkAAACUAwAAAAA=&#10;" strokecolor="#24211d" strokeweight="0"/>
                <v:line id="Line 2107" o:spid="_x0000_s3479" style="position:absolute;visibility:visible;mso-wrap-style:square" from="18649,11283" to="1871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RBy8EAAADdAAAADwAAAGRycy9kb3ducmV2LnhtbERPy4rCMBTdC/5DuII7TR0H0WoUR0dw&#10;I/h2e2mubbG5KU2mdv7eLASXh/OeLRpTiJoql1tWMOhHIIgTq3NOFZxPm94YhPPIGgvLpOCfHCzm&#10;7dYMY22ffKD66FMRQtjFqCDzvoyldElGBl3flsSBu9vKoA+wSqWu8BnCTSG/omgkDeYcGjIsaZVR&#10;8jj+GQX79HZjbkbl9afeXX+/d5e1GW+U6naa5RSEp8Z/xG/3VisYTqKwP7wJT0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EHLwQAAAN0AAAAPAAAAAAAAAAAAAAAA&#10;AKECAABkcnMvZG93bnJldi54bWxQSwUGAAAAAAQABAD5AAAAjwMAAAAA&#10;" strokecolor="#24211d" strokeweight="0"/>
                <v:line id="Line 2108" o:spid="_x0000_s3480" style="position:absolute;visibility:visible;mso-wrap-style:square" from="18865,11283" to="1893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jkUMYAAADdAAAADwAAAGRycy9kb3ducmV2LnhtbESPS2vDMBCE74X+B7GF3BrZTQmJG8X0&#10;kUAvgTzt62JtbVNrZSzFcf99VAjkOMzMN8wiHUwjeupcbVlBPI5AEBdW11wqOB7WzzMQziNrbCyT&#10;gj9ykC4fHxaYaHvhHfV7X4oAYZeggsr7NpHSFRUZdGPbEgfvx3YGfZBdKXWHlwA3jXyJoqk0WHNY&#10;qLClz4qK3/3ZKNiWec48TNvso99kq9fN6cvM1kqNnob3NxCeBn8P39rfWsFkHsXw/yY8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45FDGAAAA3QAAAA8AAAAAAAAA&#10;AAAAAAAAoQIAAGRycy9kb3ducmV2LnhtbFBLBQYAAAAABAAEAPkAAACUAwAAAAA=&#10;" strokecolor="#24211d" strokeweight="0"/>
                <v:line id="Line 2109" o:spid="_x0000_s3481" style="position:absolute;visibility:visible;mso-wrap-style:square" from="19075,11283" to="1915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6J8MAAADdAAAADwAAAGRycy9kb3ducmV2LnhtbESPS6vCMBSE94L/IRzBnabqRbQa5b4E&#10;N4Jvt4fm2Babk9Lk1t5/bwTB5TAz3zDzZWMKUVPlcssKBv0IBHFidc6pguNh1ZuAcB5ZY2GZFPyT&#10;g+Wi3ZpjrO2dd1TvfSoChF2MCjLvy1hKl2Rk0PVtSRy8q60M+iCrVOoK7wFuCjmMorE0mHNYyLCk&#10;74yS2/7PKNimlwtzMy7PX/Xm/PuxOf2YyUqpbqf5nIHw1Ph3+NVeawWjaTSE55vw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qeifDAAAA3QAAAA8AAAAAAAAAAAAA&#10;AAAAoQIAAGRycy9kb3ducmV2LnhtbFBLBQYAAAAABAAEAPkAAACRAwAAAAA=&#10;" strokecolor="#24211d" strokeweight="0"/>
                <v:line id="Line 2110" o:spid="_x0000_s3482" style="position:absolute;visibility:visible;mso-wrap-style:square" from="19291,11283" to="1936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bfvMUAAADdAAAADwAAAGRycy9kb3ducmV2LnhtbESPT4vCMBTE74LfIbwFb5quirhdo/gX&#10;vAjq7ur10bxti81LaWKt394IgsdhZn7DTGaNKURNlcstK/jsRSCIE6tzThX8/my6YxDOI2ssLJOC&#10;OzmYTdutCcba3vhA9dGnIkDYxagg876MpXRJRgZdz5bEwfu3lUEfZJVKXeEtwE0h+1E0kgZzDgsZ&#10;lrTMKLkcr0bBPj2fmZtReVrUu9N6uPtbmfFGqc5HM/8G4anx7/CrvdUKBl/RAJ5vwhO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bfvMUAAADdAAAADwAAAAAAAAAA&#10;AAAAAAChAgAAZHJzL2Rvd25yZXYueG1sUEsFBgAAAAAEAAQA+QAAAJMDAAAAAA==&#10;" strokecolor="#24211d" strokeweight="0"/>
                <v:line id="Line 2111" o:spid="_x0000_s3483" style="position:absolute;visibility:visible;mso-wrap-style:square" from="19507,11283" to="1957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9HyMYAAADdAAAADwAAAGRycy9kb3ducmV2LnhtbESPS2vDMBCE74X8B7GB3mo5bQiJEyX0&#10;ZeglkDqv62JtbBNrZSzVdv99VAj0OMzMN8xqM5hadNS6yrKCSRSDIM6trrhQcNinT3MQziNrrC2T&#10;gl9ysFmPHlaYaNvzN3WZL0SAsEtQQel9k0jp8pIMusg2xMG72NagD7ItpG6xD3BTy+c4nkmDFYeF&#10;Eht6Lym/Zj9Gwa44n5mHWXN667anz+n2+GHmqVKP4+F1CcLT4P/D9/aXVvCyiKfw9yY8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PR8jGAAAA3QAAAA8AAAAAAAAA&#10;AAAAAAAAoQIAAGRycy9kb3ducmV2LnhtbFBLBQYAAAAABAAEAPkAAACUAwAAAAA=&#10;" strokecolor="#24211d" strokeweight="0"/>
                <v:line id="Line 2112" o:spid="_x0000_s3484" style="position:absolute;visibility:visible;mso-wrap-style:square" from="19723,11283" to="19792,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iU8YAAADdAAAADwAAAGRycy9kb3ducmV2LnhtbESPQWvCQBSE74L/YXlCb7qxrZJGV7Gt&#10;ghfB2qrXR/aZBLNvQ3aN6b93BcHjMDPfMNN5a0rRUO0KywqGgwgEcWp1wZmCv99VPwbhPLLG0jIp&#10;+CcH81m3M8VE2yv/ULPzmQgQdgkqyL2vEildmpNBN7AVcfBOtjbog6wzqWu8Brgp5WsUjaXBgsNC&#10;jhV95ZSedxejYJsdj8ztuDp8NpvD8n2z/zbxSqmXXruYgPDU+mf40V5rBW8f0Qjub8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D4lPGAAAA3QAAAA8AAAAAAAAA&#10;AAAAAAAAoQIAAGRycy9kb3ducmV2LnhtbFBLBQYAAAAABAAEAPkAAACUAwAAAAA=&#10;" strokecolor="#24211d" strokeweight="0"/>
                <v:line id="Line 2113" o:spid="_x0000_s3485" style="position:absolute;visibility:visible;mso-wrap-style:square" from="19932,11283" to="2000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8JMYAAADdAAAADwAAAGRycy9kb3ducmV2LnhtbESPQWvCQBSE7wX/w/IEb3VTlWDTrKKt&#10;ghfB2tZcH9nXJJh9G7JrjP++KxQ8DjPzDZMue1OLjlpXWVbwMo5AEOdWV1wo+P7aPs9BOI+ssbZM&#10;Cm7kYLkYPKWYaHvlT+qOvhABwi5BBaX3TSKly0sy6Ma2IQ7er20N+iDbQuoWrwFuajmJolgarDgs&#10;lNjQe0n5+XgxCg5FljH3cXNad/vTZrb/+TDzrVKjYb96A+Gp94/wf3unFUxfoxjub8IT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RfCTGAAAA3QAAAA8AAAAAAAAA&#10;AAAAAAAAoQIAAGRycy9kb3ducmV2LnhtbFBLBQYAAAAABAAEAPkAAACUAwAAAAA=&#10;" strokecolor="#24211d" strokeweight="0"/>
                <v:line id="Line 2114" o:spid="_x0000_s3486" style="position:absolute;visibility:visible;mso-wrap-style:square" from="20148,11283" to="2021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3Zv8YAAADdAAAADwAAAGRycy9kb3ducmV2LnhtbESPT2vCQBTE74LfYXmCN920isbUVVqt&#10;0Ivgv+r1kX1NQrNvQ3Yb47fvCoLHYWZ+w8yXrSlFQ7UrLCt4GUYgiFOrC84UnI6bQQzCeWSNpWVS&#10;cCMHy0W3M8dE2yvvqTn4TAQIuwQV5N5XiZQuzcmgG9qKOHg/tjbog6wzqWu8Brgp5WsUTaTBgsNC&#10;jhWtckp/D39GwS67XJjbSXX+aLbnz/H2e23ijVL9Xvv+BsJT65/hR/tLKxjNoinc34Qn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d2b/GAAAA3QAAAA8AAAAAAAAA&#10;AAAAAAAAoQIAAGRycy9kb3ducmV2LnhtbFBLBQYAAAAABAAEAPkAAACUAwAAAAA=&#10;" strokecolor="#24211d" strokeweight="0"/>
                <v:line id="Line 2115" o:spid="_x0000_s3487" style="position:absolute;visibility:visible;mso-wrap-style:square" from="20364,11283" to="2043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JNzcEAAADdAAAADwAAAGRycy9kb3ducmV2LnhtbERPy4rCMBTdC/5DuII7TR0H0WoUR0dw&#10;I/h2e2mubbG5KU2mdv7eLASXh/OeLRpTiJoql1tWMOhHIIgTq3NOFZxPm94YhPPIGgvLpOCfHCzm&#10;7dYMY22ffKD66FMRQtjFqCDzvoyldElGBl3flsSBu9vKoA+wSqWu8BnCTSG/omgkDeYcGjIsaZVR&#10;8jj+GQX79HZjbkbl9afeXX+/d5e1GW+U6naa5RSEp8Z/xG/3VisYTqIwN7wJT0D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Ak3NwQAAAN0AAAAPAAAAAAAAAAAAAAAA&#10;AKECAABkcnMvZG93bnJldi54bWxQSwUGAAAAAAQABAD5AAAAjwMAAAAA&#10;" strokecolor="#24211d" strokeweight="0"/>
                <v:line id="Line 2116" o:spid="_x0000_s3488" style="position:absolute;visibility:visible;mso-wrap-style:square" from="20580,11283" to="2065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7oVsYAAADdAAAADwAAAGRycy9kb3ducmV2LnhtbESPS2vDMBCE74X8B7GB3Bq5TQmJE9n0&#10;EUMvgTTP62JtbVNrZSzFdv99VAj0OMzMN8w6HUwtOmpdZVnB0zQCQZxbXXGh4HjIHhcgnEfWWFsm&#10;Bb/kIE1GD2uMte35i7q9L0SAsItRQel9E0vp8pIMuqltiIP3bVuDPsi2kLrFPsBNLZ+jaC4NVhwW&#10;SmzovaT8Z381CnbF5cI8zJvzW7c9b162pw+zyJSajIfXFQhPg/8P39ufWsFsGS3h7014Aj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O6FbGAAAA3QAAAA8AAAAAAAAA&#10;AAAAAAAAoQIAAGRycy9kb3ducmV2LnhtbFBLBQYAAAAABAAEAPkAAACUAwAAAAA=&#10;" strokecolor="#24211d" strokeweight="0"/>
                <v:line id="Line 2117" o:spid="_x0000_s3489" style="position:absolute;visibility:visible;mso-wrap-style:square" from="20789,11283" to="2086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3XFsIAAADdAAAADwAAAGRycy9kb3ducmV2LnhtbERPy4rCMBTdD/gP4Qqz01RHpFaj+BjB&#10;jTDjc3tprm2xuSlNpta/Nwthlofzni1aU4qGaldYVjDoRyCIU6sLzhScjtteDMJ5ZI2lZVLwJAeL&#10;eedjhom2D/6l5uAzEULYJagg975KpHRpTgZd31bEgbvZ2qAPsM6krvERwk0ph1E0lgYLDg05VrTO&#10;Kb0f/oyCn+x6ZW7H1WXV7C/fo/15Y+KtUp/ddjkF4an1/+K3e6cVfE0GYX94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3XFsIAAADdAAAADwAAAAAAAAAAAAAA&#10;AAChAgAAZHJzL2Rvd25yZXYueG1sUEsFBgAAAAAEAAQA+QAAAJADAAAAAA==&#10;" strokecolor="#24211d" strokeweight="0"/>
                <v:line id="Line 2118" o:spid="_x0000_s3490" style="position:absolute;visibility:visible;mso-wrap-style:square" from="21005,11283" to="21075,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FyjccAAADdAAAADwAAAGRycy9kb3ducmV2LnhtbESPW2vCQBSE3wX/w3KEvukmrYhNXaUX&#10;A30RbOrl9ZA9TUKzZ0N2TeK/dwtCH4eZ+YZZbQZTi45aV1lWEM8iEMS51RUXCg7f6XQJwnlkjbVl&#10;UnAlB5v1eLTCRNuev6jLfCEChF2CCkrvm0RKl5dk0M1sQxy8H9sa9EG2hdQt9gFuavkYRQtpsOKw&#10;UGJD7yXlv9nFKNgX5zPzsGhOb93utJ3vjh9mmSr1MBleX0B4Gvx/+N7+1AqenuMY/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XKNxwAAAN0AAAAPAAAAAAAA&#10;AAAAAAAAAKECAABkcnMvZG93bnJldi54bWxQSwUGAAAAAAQABAD5AAAAlQMAAAAA&#10;" strokecolor="#24211d" strokeweight="0"/>
                <v:line id="Line 2119" o:spid="_x0000_s3491" style="position:absolute;visibility:visible;mso-wrap-style:square" from="21221,11283" to="2129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Ps+sUAAADdAAAADwAAAGRycy9kb3ducmV2LnhtbESPS4vCQBCE7wv+h6EFb+tEXUSjo/hY&#10;wYuwvq9Npk2CmZ6QmY3Zf+8Iwh6LqvqKms4bU4iaKpdbVtDrRiCIE6tzThWcjpvPEQjnkTUWlknB&#10;HzmYz1ofU4y1ffCe6oNPRYCwi1FB5n0ZS+mSjAy6ri2Jg3ezlUEfZJVKXeEjwE0h+1E0lAZzDgsZ&#10;lrTKKLkffo2Cn/R6ZW6G5WVZ7y7fX7vz2ow2SnXazWICwlPj/8Pv9lYrGIx7fXi9C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Ps+sUAAADdAAAADwAAAAAAAAAA&#10;AAAAAAChAgAAZHJzL2Rvd25yZXYueG1sUEsFBgAAAAAEAAQA+QAAAJMDAAAAAA==&#10;" strokecolor="#24211d" strokeweight="0"/>
                <v:line id="Line 2120" o:spid="_x0000_s3492" style="position:absolute;visibility:visible;mso-wrap-style:square" from="21437,11283" to="2150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9JYcYAAADdAAAADwAAAGRycy9kb3ducmV2LnhtbESPQWvCQBSE7wX/w/IEb3WjFklTV2m1&#10;gV6Eqm1yfWSfSTD7NmS3Mf33bkHocZiZb5jVZjCN6KlztWUFs2kEgriwuuZSwdcpfYxBOI+ssbFM&#10;Cn7JwWY9elhhou2VD9QffSkChF2CCirv20RKV1Rk0E1tSxy8s+0M+iC7UuoOrwFuGjmPoqU0WHNY&#10;qLClbUXF5fhjFHyWec48LNvsrd9n70/7752JU6Um4+H1BYSnwf+H7+0PrWDxPFvA3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SWHGAAAA3QAAAA8AAAAAAAAA&#10;AAAAAAAAoQIAAGRycy9kb3ducmV2LnhtbFBLBQYAAAAABAAEAPkAAACUAwAAAAA=&#10;" strokecolor="#24211d" strokeweight="0"/>
                <v:line id="Line 2121" o:spid="_x0000_s3493" style="position:absolute;visibility:visible;mso-wrap-style:square" from="21647,11283" to="21723,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RFccAAADdAAAADwAAAGRycy9kb3ducmV2LnhtbESPT2vCQBTE7wW/w/KE3urGPwSbukqr&#10;FXoJVG2T6yP7TILZtyG7jem3dwtCj8PM/IZZbQbTiJ46V1tWMJ1EIIgLq2suFXyd9k9LEM4ja2ws&#10;k4JfcrBZjx5WmGh75QP1R1+KAGGXoILK+zaR0hUVGXQT2xIH72w7gz7IrpS6w2uAm0bOoiiWBmsO&#10;CxW2tK2ouBx/jILPMs+Zh7jN3vo0e1+k3zuz3Cv1OB5eX0B4Gvx/+N7+0Armz9MF/L0JT0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ltEVxwAAAN0AAAAPAAAAAAAA&#10;AAAAAAAAAKECAABkcnMvZG93bnJldi54bWxQSwUGAAAAAAQABAD5AAAAlQMAAAAA&#10;" strokecolor="#24211d" strokeweight="0"/>
                <v:line id="Line 2122" o:spid="_x0000_s3494" style="position:absolute;visibility:visible;mso-wrap-style:square" from="21863,11283" to="21939,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p0jsYAAADdAAAADwAAAGRycy9kb3ducmV2LnhtbESPQWvCQBSE7wX/w/IEb3Vjq5KmrtJW&#10;BS9Ca9vk+si+JqHZtyG7xvjvXUHwOMzMN8xi1ZtadNS6yrKCyTgCQZxbXXGh4Od7+xiDcB5ZY22Z&#10;FJzJwWo5eFhgou2Jv6g7+EIECLsEFZTeN4mULi/JoBvbhjh4f7Y16INsC6lbPAW4qeVTFM2lwYrD&#10;QokNfZSU/x+ORsFnkWXM/bxJ37t9upnuf9cm3io1GvZvryA89f4evrV3WsHzy2QG1zfhCc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adI7GAAAA3QAAAA8AAAAAAAAA&#10;AAAAAAAAoQIAAGRycy9kb3ducmV2LnhtbFBLBQYAAAAABAAEAPkAAACUAwAAAAA=&#10;" strokecolor="#24211d" strokeweight="0"/>
                <v:line id="Line 2123" o:spid="_x0000_s3495" style="position:absolute;visibility:visible;mso-wrap-style:square" from="22078,11283" to="22148,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q+ccAAADdAAAADwAAAGRycy9kb3ducmV2LnhtbESPT2vCQBTE74LfYXlCb7rRlmBT11Bb&#10;hV4Em/rn+si+JqHZtyG7Jum3dwtCj8PM/IZZpYOpRUetqywrmM8iEMS51RUXCo5fu+kShPPIGmvL&#10;pOCXHKTr8WiFibY9f1KX+UIECLsEFZTeN4mULi/JoJvZhjh437Y16INsC6lb7APc1HIRRbE0WHFY&#10;KLGht5Lyn+xqFByKy4V5iJvzptuft0/707tZ7pR6mAyvLyA8Df4/fG9/aAWPz/MY/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COr5xwAAAN0AAAAPAAAAAAAA&#10;AAAAAAAAAKECAABkcnMvZG93bnJldi54bWxQSwUGAAAAAAQABAD5AAAAlQMAAAAA&#10;" strokecolor="#24211d" strokeweight="0"/>
                <v:line id="Line 2124" o:spid="_x0000_s3496" style="position:absolute;visibility:visible;mso-wrap-style:square" from="22294,11283" to="22364,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RPYsYAAADdAAAADwAAAGRycy9kb3ducmV2LnhtbESPQWvCQBSE7wX/w/KE3nRjFZumrmJt&#10;BS+CtW1yfWRfk2D2bchuY/z3riD0OMzMN8xi1ZtadNS6yrKCyTgCQZxbXXGh4PtrO4pBOI+ssbZM&#10;Ci7kYLUcPCww0fbMn9QdfSEChF2CCkrvm0RKl5dk0I1tQxy8X9sa9EG2hdQtngPc1PIpiubSYMVh&#10;ocSGNiXlp+OfUXAosoy5nzfpW7dPP2b7n3cTb5V6HPbrVxCeev8fvrd3WsH0ZfIMtzfh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T2LGAAAA3QAAAA8AAAAAAAAA&#10;AAAAAAAAoQIAAGRycy9kb3ducmV2LnhtbFBLBQYAAAAABAAEAPkAAACUAwAAAAA=&#10;" strokecolor="#24211d" strokeweight="0"/>
                <v:line id="Line 2125" o:spid="_x0000_s3497" style="position:absolute;visibility:visible;mso-wrap-style:square" from="22510,11283" to="22580,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vbEMIAAADdAAAADwAAAGRycy9kb3ducmV2LnhtbERPy4rCMBTdD/gP4Qqz01RHpFaj+BjB&#10;jTDjc3tprm2xuSlNpta/Nwthlofzni1aU4qGaldYVjDoRyCIU6sLzhScjtteDMJ5ZI2lZVLwJAeL&#10;eedjhom2D/6l5uAzEULYJagg975KpHRpTgZd31bEgbvZ2qAPsM6krvERwk0ph1E0lgYLDg05VrTO&#10;Kb0f/oyCn+x6ZW7H1WXV7C/fo/15Y+KtUp/ddjkF4an1/+K3e6cVfE0GYW54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vbEMIAAADdAAAADwAAAAAAAAAAAAAA&#10;AAChAgAAZHJzL2Rvd25yZXYueG1sUEsFBgAAAAAEAAQA+QAAAJADAAAAAA==&#10;" strokecolor="#24211d" strokeweight="0"/>
                <v:line id="Line 2126" o:spid="_x0000_s3498" style="position:absolute;visibility:visible;mso-wrap-style:square" from="22720,11283" to="2279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d+i8YAAADdAAAADwAAAGRycy9kb3ducmV2LnhtbESPS4vCQBCE7wv+h6EFb+vEB6JZR/Gx&#10;ghfBx65em0xvEsz0hMxsjP/eEQSPRVV9RU3njSlETZXLLSvodSMQxInVOacKfk6bzzEI55E1FpZJ&#10;wZ0czGetjynG2t74QPXRpyJA2MWoIPO+jKV0SUYGXdeWxMH7s5VBH2SVSl3hLcBNIftRNJIGcw4L&#10;GZa0yii5Hv+Ngn16uTA3o/K8rHfn7+Hud23GG6U67WbxBcJT49/hV3urFQwmvQk834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XfovGAAAA3QAAAA8AAAAAAAAA&#10;AAAAAAAAoQIAAGRycy9kb3ducmV2LnhtbFBLBQYAAAAABAAEAPkAAACUAwAAAAA=&#10;" strokecolor="#24211d" strokeweight="0"/>
                <v:line id="Line 2127" o:spid="_x0000_s3499" style="position:absolute;visibility:visible;mso-wrap-style:square" from="22936,11283" to="23006,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Edq8MAAADdAAAADwAAAGRycy9kb3ducmV2LnhtbERPy2rCQBTdF/yH4Rbc6aRagqaO0qqB&#10;bgKtz+0lc5sEM3dCZkzSv+8shC4P573aDKYWHbWusqzgZRqBIM6trrhQcDqmkwUI55E11pZJwS85&#10;2KxHTytMtO35m7qDL0QIYZeggtL7JpHS5SUZdFPbEAfux7YGfYBtIXWLfQg3tZxFUSwNVhwaSmxo&#10;W1J+O9yNgq/iemUe4uby0WWX/Wt23plFqtT4eXh/A+Fp8P/ih/tTK5gvZ2F/eBOe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BHavDAAAA3QAAAA8AAAAAAAAAAAAA&#10;AAAAoQIAAGRycy9kb3ducmV2LnhtbFBLBQYAAAAABAAEAPkAAACRAwAAAAA=&#10;" strokecolor="#24211d" strokeweight="0"/>
                <v:line id="Line 2128" o:spid="_x0000_s3500" style="position:absolute;visibility:visible;mso-wrap-style:square" from="23152,11283" to="23221,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24MMUAAADdAAAADwAAAGRycy9kb3ducmV2LnhtbESPS4vCQBCE7wv+h6EFb+tEXUSjo/hY&#10;wYuwvq9Npk2CmZ6QmY3Zf+8Iwh6LqvqKms4bU4iaKpdbVtDrRiCIE6tzThWcjpvPEQjnkTUWlknB&#10;HzmYz1ofU4y1ffCe6oNPRYCwi1FB5n0ZS+mSjAy6ri2Jg3ezlUEfZJVKXeEjwE0h+1E0lAZzDgsZ&#10;lrTKKLkffo2Cn/R6ZW6G5WVZ7y7fX7vz2ow2SnXazWICwlPj/8Pv9lYrGIz7PXi9C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24MMUAAADdAAAADwAAAAAAAAAA&#10;AAAAAAChAgAAZHJzL2Rvd25yZXYueG1sUEsFBgAAAAAEAAQA+QAAAJMDAAAAAA==&#10;" strokecolor="#24211d" strokeweight="0"/>
                <v:line id="Line 2129" o:spid="_x0000_s3501" style="position:absolute;visibility:visible;mso-wrap-style:square" from="23368,11283" to="2343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8mR8cAAADdAAAADwAAAGRycy9kb3ducmV2LnhtbESPW2vCQBSE34X+h+UIfdONqYhNXaUX&#10;A30RbOrl9ZA9TUKzZ0N2TeK/dwtCH4eZ+YZZbQZTi45aV1lWMJtGIIhzqysuFBy+08kShPPIGmvL&#10;pOBKDjbrh9EKE217/qIu84UIEHYJKii9bxIpXV6SQTe1DXHwfmxr0AfZFlK32Ae4qWUcRQtpsOKw&#10;UGJD7yXlv9nFKNgX5zPzsGhOb93utJ3vjh9mmSr1OB5eX0B4Gvx/+N7+1AqenuMY/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XyZHxwAAAN0AAAAPAAAAAAAA&#10;AAAAAAAAAKECAABkcnMvZG93bnJldi54bWxQSwUGAAAAAAQABAD5AAAAlQMAAAAA&#10;" strokecolor="#24211d" strokeweight="0"/>
                <v:line id="Line 2130" o:spid="_x0000_s3502" style="position:absolute;visibility:visible;mso-wrap-style:square" from="23368,11283" to="2343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OD3MQAAADdAAAADwAAAGRycy9kb3ducmV2LnhtbESPT4vCMBTE78J+h/AW9qbpqohWo6ir&#10;4EXwv9dH87YtNi+libV++42w4HGYmd8wk1ljClFT5XLLCr47EQjixOqcUwWn47o9BOE8ssbCMil4&#10;koPZ9KM1wVjbB++pPvhUBAi7GBVk3pexlC7JyKDr2JI4eL+2MuiDrFKpK3wEuClkN4oG0mDOYSHD&#10;kpYZJbfD3SjYpdcrczMoL4t6e1n1t+cfM1wr9fXZzMcgPDX+Hf5vb7SC3qjbg9eb8AT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E4PcxAAAAN0AAAAPAAAAAAAAAAAA&#10;AAAAAKECAABkcnMvZG93bnJldi54bWxQSwUGAAAAAAQABAD5AAAAkgMAAAAA&#10;" strokecolor="#24211d" strokeweight="0"/>
                <v:line id="Line 2131" o:spid="_x0000_s3503" style="position:absolute;visibility:visible;mso-wrap-style:square" from="146,20072" to="25082,20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bne8YAAADdAAAADwAAAGRycy9kb3ducmV2LnhtbESPQWvCQBSE70L/w/IKvemmtoqNWUWF&#10;Qm9F0xJ7e2SfSWz2bcxuNP33XUHwOMzMN0yy7E0tztS6yrKC51EEgji3uuJCwVf6PpyBcB5ZY22Z&#10;FPyRg+XiYZBgrO2Ft3Te+UIECLsYFZTeN7GULi/JoBvZhjh4B9sa9EG2hdQtXgLc1HIcRVNpsOKw&#10;UGJDm5Ly311nFOwnP9PPY/2dpWt/SG3WZSe0mVJPj/1qDsJT7+/hW/tDK3h5G7/C9U14AnLx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53vGAAAA3QAAAA8AAAAAAAAA&#10;AAAAAAAAoQIAAGRycy9kb3ducmV2LnhtbFBLBQYAAAAABAAEAPkAAACUAwAAAAA=&#10;" strokecolor="#24211d" strokeweight="31e-5mm">
                  <v:stroke joinstyle="miter"/>
                </v:line>
                <v:rect id="Rectangle 2132" o:spid="_x0000_s3504" style="position:absolute;left:2787;top:4000;width:2216;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9G8sUA&#10;AADdAAAADwAAAGRycy9kb3ducmV2LnhtbESPQYvCMBSE78L+h/AWvGmqoqvVKLIi6kVZFbw+mmdb&#10;t3kpTaz1328WBI/DzHzDzBaNKURNlcstK+h1IxDEidU5pwrOp3VnDMJ5ZI2FZVLwJAeL+UdrhrG2&#10;D/6h+uhTESDsYlSQeV/GUrokI4Oua0vi4F1tZdAHWaVSV/gIcFPIfhSNpMGcw0KGJX1nlPwe70bB&#10;136ypLzc17vzqHe5re+bA602SrU/m+UUhKfGv8Ov9lYrGEz6Q/h/E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z0byxQAAAN0AAAAPAAAAAAAAAAAAAAAAAJgCAABkcnMv&#10;ZG93bnJldi54bWxQSwUGAAAAAAQABAD1AAAAigMAAAAA&#10;" filled="f" strokecolor="#24211d" strokeweight="31e-5mm"/>
                <v:rect id="Rectangle 2133" o:spid="_x0000_s3505" style="position:absolute;left:9220;top:4000;width:2140;height:4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3YhcYA&#10;AADdAAAADwAAAGRycy9kb3ducmV2LnhtbESPQWvCQBSE7wX/w/KE3uomFlKTugZRxPaimAq9PrKv&#10;STT7NmTXmP77bqHQ4zAz3zDLfDStGKh3jWUF8SwCQVxa3XCl4Pyxe1qAcB5ZY2uZFHyTg3w1eVhi&#10;pu2dTzQUvhIBwi5DBbX3XSalK2sy6Ga2Iw7el+0N+iD7Suoe7wFuWjmPokQabDgs1NjRpqbyWtyM&#10;gpdDuqamOwzv5yT+vOxu+yNt90o9Tsf1KwhPo/8P/7XftILndJ7A75vw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3YhcYAAADdAAAADwAAAAAAAAAAAAAAAACYAgAAZHJz&#10;L2Rvd25yZXYueG1sUEsFBgAAAAAEAAQA9QAAAIsDAAAAAA==&#10;" filled="f" strokecolor="#24211d" strokeweight="31e-5mm"/>
                <v:rect id="Rectangle 2134" o:spid="_x0000_s3506" style="position:absolute;left:2787;top:13284;width:2216;height:5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9HsUA&#10;AADdAAAADwAAAGRycy9kb3ducmV2LnhtbESPQYvCMBSE74L/IbyFvWmqgq7VKKKI60XRFbw+mrdt&#10;d5uX0qS1/nsjCB6HmfmGmS9bU4iGKpdbVjDoRyCIE6tzThVcfra9LxDOI2ssLJOCOzlYLrqdOcba&#10;3vhEzdmnIkDYxagg876MpXRJRgZd35bEwfu1lUEfZJVKXeEtwE0hh1E0lgZzDgsZlrTOKPk/10bB&#10;5DBdUV4emv1lPLj+bevdkTY7pT4/2tUMhKfWv8Ov9rdWMJoOJ/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X0exQAAAN0AAAAPAAAAAAAAAAAAAAAAAJgCAABkcnMv&#10;ZG93bnJldi54bWxQSwUGAAAAAAQABAD1AAAAigMAAAAA&#10;" filled="f" strokecolor="#24211d" strokeweight="31e-5mm"/>
                <v:rect id="Rectangle 2135" o:spid="_x0000_s3507" style="position:absolute;left:9220;top:13284;width:2140;height:5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7pbMMA&#10;AADdAAAADwAAAGRycy9kb3ducmV2LnhtbERPTWvCQBC9F/oflhF6qxsVbI2uIVQk9aJoBa9Ddkyi&#10;2dmQXZP033cPQo+P971KBlOLjlpXWVYwGUcgiHOrKy4UnH+2758gnEfWWFsmBb/kIFm/vqww1rbn&#10;I3UnX4gQwi5GBaX3TSyly0sy6Ma2IQ7c1bYGfYBtIXWLfQg3tZxG0VwarDg0lNjQV0n5/fQwCj72&#10;i5SqZt/tzvPJ5bZ9ZAfaZEq9jYZ0CcLT4P/FT/e3VjBbTMPc8CY8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7pbMMAAADdAAAADwAAAAAAAAAAAAAAAACYAgAAZHJzL2Rv&#10;d25yZXYueG1sUEsFBgAAAAAEAAQA9QAAAIgDAAAAAA==&#10;" filled="f" strokecolor="#24211d" strokeweight="31e-5mm"/>
                <v:shape id="Freeform 2136" o:spid="_x0000_s3508" style="position:absolute;left:13862;top:3282;width:355;height:858;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JtcUA&#10;AADdAAAADwAAAGRycy9kb3ducmV2LnhtbESPS2vCQBSF94X+h+EW3BSdVKkxqaNIUXBTxAeuL5lr&#10;Jpi5k2ZGk/77jlDo8nAeH2e+7G0t7tT6yrGCt1ECgrhwuuJSwem4Gc5A+ICssXZMCn7Iw3Lx/DTH&#10;XLuO93Q/hFLEEfY5KjAhNLmUvjBk0Y9cQxy9i2sthijbUuoWuzhuazlOkqm0WHEkGGzo01BxPdxs&#10;5Kbf03P6mq0Jzfv5a3LtdmlYKTV46VcfIAL14T/8195qBZNsnMHj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gm1xQAAAN0AAAAPAAAAAAAAAAAAAAAAAJgCAABkcnMv&#10;ZG93bnJldi54bWxQSwUGAAAAAAQABAD1AAAAigMAAAAA&#10;" path="m2,10c2,12,,3,5,e" filled="f" strokecolor="#24211d" strokeweight="31e-5mm">
                  <v:stroke joinstyle="miter"/>
                  <v:path arrowok="t" o:connecttype="custom" o:connectlocs="14224,71438;35560,0" o:connectangles="0,0"/>
                </v:shape>
                <v:rect id="Rectangle 2137" o:spid="_x0000_s3509" style="position:absolute;left:7715;top:2432;width:3435;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ymer8A&#10;AADdAAAADwAAAGRycy9kb3ducmV2LnhtbERPy4rCMBTdD/gP4QruxlQF0WoUEQQVN1Y/4NLcPjC5&#10;KUnGdv7eLAZmeTjv7X6wRrzJh9axgtk0A0FcOt1yreD5OH2vQISIrNE4JgW/FGC/G31tMdeu5zu9&#10;i1iLFMIhRwVNjF0uZSgbshimriNOXOW8xZigr6X22Kdwa+Q8y5bSYsupocGOjg2Vr+LHKpCP4tSv&#10;CuMzd51XN3M53ytySk3Gw2EDItIQ/8V/7rNWsFgv0v70Jj0Buf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7KZ6vwAAAN0AAAAPAAAAAAAAAAAAAAAAAJgCAABkcnMvZG93bnJl&#10;di54bWxQSwUGAAAAAAQABAD1AAAAhAMAAAAA&#10;" filled="f" stroked="f">
                  <v:textbox style="mso-fit-shape-to-text:t" inset="0,0,0,0">
                    <w:txbxContent>
                      <w:p w:rsidR="0081498C" w:rsidRDefault="0081498C" w:rsidP="005E467B">
                        <w:pPr>
                          <w:spacing w:before="0"/>
                        </w:pPr>
                        <w:r>
                          <w:rPr>
                            <w:rFonts w:hint="eastAsia"/>
                            <w:color w:val="24282B"/>
                            <w:sz w:val="18"/>
                            <w:szCs w:val="18"/>
                            <w:lang w:eastAsia="zh-CN"/>
                          </w:rPr>
                          <w:t>建筑物</w:t>
                        </w:r>
                      </w:p>
                    </w:txbxContent>
                  </v:textbox>
                </v:rect>
                <v:rect id="Rectangle 2138" o:spid="_x0000_s3510" style="position:absolute;left:21863;top:-69;width:2292;height:14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AD4cMA&#10;AADdAAAADwAAAGRycy9kb3ducmV2LnhtbESPzYoCMRCE74LvEFrwphkVFh2NsgiCu3hx9AGaSc8P&#10;m3SGJDqzb28WhD0WVfUVtTsM1ogn+dA6VrCYZyCIS6dbrhXcb6fZGkSIyBqNY1LwSwEO+/Foh7l2&#10;PV/pWcRaJAiHHBU0MXa5lKFsyGKYu444eZXzFmOSvpbaY5/g1shlln1Iiy2nhQY7OjZU/hQPq0De&#10;ilO/LozP3Peyupiv87Uip9R0MnxuQUQa4n/43T5rBavNagF/b9ITkP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AD4cMAAADdAAAADwAAAAAAAAAAAAAAAACYAgAAZHJzL2Rv&#10;d25yZXYueG1sUEsFBgAAAAAEAAQA9QAAAIgDAAAAAA==&#10;" filled="f" stroked="f">
                  <v:textbox style="mso-fit-shape-to-text:t" inset="0,0,0,0">
                    <w:txbxContent>
                      <w:p w:rsidR="0081498C" w:rsidRDefault="0081498C" w:rsidP="005E467B">
                        <w:pPr>
                          <w:spacing w:before="0"/>
                          <w:rPr>
                            <w:lang w:eastAsia="zh-CN"/>
                          </w:rPr>
                        </w:pPr>
                        <w:r>
                          <w:rPr>
                            <w:rFonts w:hint="eastAsia"/>
                            <w:color w:val="24282B"/>
                            <w:sz w:val="18"/>
                            <w:szCs w:val="18"/>
                            <w:lang w:eastAsia="zh-CN"/>
                          </w:rPr>
                          <w:t>交叉</w:t>
                        </w:r>
                      </w:p>
                    </w:txbxContent>
                  </v:textbox>
                </v:rect>
                <v:rect id="Rectangle 2139" o:spid="_x0000_s3511" style="position:absolute;left:21863;top:2146;width:2292;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KdlsMA&#10;AADdAAAADwAAAGRycy9kb3ducmV2LnhtbESP3WoCMRSE7wXfIRzBO812hWK3RimCoMUb1z7AYXP2&#10;hyYnSxLd9e1NQejlMDPfMJvdaI24kw+dYwVvywwEceV0x42Cn+thsQYRIrJG45gUPCjAbjudbLDQ&#10;buAL3cvYiAThUKCCNsa+kDJULVkMS9cTJ6923mJM0jdSexwS3BqZZ9m7tNhxWmixp31L1W95swrk&#10;tTwM69L4zH3n9dmcjpeanFLz2fj1CSLSGP/Dr/ZRK1h9rHL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KdlsMAAADdAAAADwAAAAAAAAAAAAAAAACYAgAAZHJzL2Rv&#10;d25yZXYueG1sUEsFBgAAAAAEAAQA9QAAAIgDAAAAAA==&#10;" filled="f" stroked="f">
                  <v:textbox style="mso-fit-shape-to-text:t" inset="0,0,0,0">
                    <w:txbxContent>
                      <w:p w:rsidR="0081498C" w:rsidRDefault="0081498C" w:rsidP="005E467B">
                        <w:pPr>
                          <w:spacing w:before="0"/>
                          <w:rPr>
                            <w:lang w:eastAsia="zh-CN"/>
                          </w:rPr>
                        </w:pPr>
                        <w:r>
                          <w:rPr>
                            <w:rFonts w:hint="eastAsia"/>
                            <w:color w:val="24282B"/>
                            <w:sz w:val="18"/>
                            <w:szCs w:val="18"/>
                            <w:lang w:eastAsia="zh-CN"/>
                          </w:rPr>
                          <w:t>部分</w:t>
                        </w:r>
                      </w:p>
                    </w:txbxContent>
                  </v:textbox>
                </v:rect>
                <v:rect id="Rectangle 2140" o:spid="_x0000_s3512" style="position:absolute;left:3213;top:13430;width:140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44DcMA&#10;AADdAAAADwAAAGRycy9kb3ducmV2LnhtbESP3WoCMRSE7wXfIRzBO83WhWK3RimCoMUb1z7AYXP2&#10;hyYnSxLd9e1NQejlMDPfMJvdaI24kw+dYwVvywwEceV0x42Cn+thsQYRIrJG45gUPCjAbjudbLDQ&#10;buAL3cvYiAThUKCCNsa+kDJULVkMS9cTJ6923mJM0jdSexwS3Bq5yrJ3abHjtNBiT/uWqt/yZhXI&#10;a3kY1qXxmfte1WdzOl5qckrNZ+PXJ4hIY/wPv9pHrSD/yHP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44DcMAAADdAAAADwAAAAAAAAAAAAAAAACYAgAAZHJzL2Rv&#10;d25yZXYueG1sUEsFBgAAAAAEAAQA9QAAAIgDAAAAAA==&#10;" filled="f" stroked="f">
                  <v:textbox style="mso-fit-shape-to-text:t" inset="0,0,0,0">
                    <w:txbxContent>
                      <w:p w:rsidR="0081498C" w:rsidRDefault="0081498C" w:rsidP="005E467B">
                        <w:pPr>
                          <w:spacing w:before="0"/>
                        </w:pPr>
                        <w:r>
                          <w:rPr>
                            <w:color w:val="24282B"/>
                            <w:sz w:val="18"/>
                            <w:szCs w:val="18"/>
                          </w:rPr>
                          <w:t>BS</w:t>
                        </w:r>
                      </w:p>
                    </w:txbxContent>
                  </v:textbox>
                </v:rect>
                <v:rect id="Rectangle 2141" o:spid="_x0000_s3513" style="position:absolute;left:17151;top:18427;width:127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egecQA&#10;AADdAAAADwAAAGRycy9kb3ducmV2LnhtbESP3WoCMRSE7wXfIRyhd5qtlmK3RhFB0NIbd32Aw+bs&#10;D01OliR1t2/fCIKXw8x8w2x2ozXiRj50jhW8LjIQxJXTHTcKruVxvgYRIrJG45gU/FGA3XY62WCu&#10;3cAXuhWxEQnCIUcFbYx9LmWoWrIYFq4nTl7tvMWYpG+k9jgkuDVymWXv0mLHaaHFng4tVT/Fr1Ug&#10;y+I4rAvjM/e1rL/N+XSpySn1Mhv3nyAijfEZfrRPWsHqY/UG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XoHnEAAAA3QAAAA8AAAAAAAAAAAAAAAAAmAIAAGRycy9k&#10;b3ducmV2LnhtbFBLBQYAAAAABAAEAPUAAACJAwAAAAA=&#10;" filled="f" stroked="f">
                  <v:textbox style="mso-fit-shape-to-text:t" inset="0,0,0,0">
                    <w:txbxContent>
                      <w:p w:rsidR="0081498C" w:rsidRDefault="0081498C" w:rsidP="005E467B">
                        <w:pPr>
                          <w:spacing w:before="0"/>
                        </w:pPr>
                        <w:r>
                          <w:rPr>
                            <w:color w:val="24282B"/>
                            <w:sz w:val="18"/>
                            <w:szCs w:val="18"/>
                          </w:rPr>
                          <w:t>SS</w:t>
                        </w:r>
                      </w:p>
                    </w:txbxContent>
                  </v:textbox>
                </v:rect>
                <v:rect id="Rectangle 2142" o:spid="_x0000_s3514" style="position:absolute;left:19424;top:687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F4sQA&#10;AADdAAAADwAAAGRycy9kb3ducmV2LnhtbESP3WoCMRSE7wXfIRyhd5qt0mK3RhFB0NIbd32Aw+bs&#10;D01OliR1t2/fCIKXw8x8w2x2ozXiRj50jhW8LjIQxJXTHTcKruVxvgYRIrJG45gU/FGA3XY62WCu&#10;3cAXuhWxEQnCIUcFbYx9LmWoWrIYFq4nTl7tvMWYpG+k9jgkuDVymWXv0mLHaaHFng4tVT/Fr1Ug&#10;y+I4rAvjM/e1rL/N+XSpySn1Mhv3nyAijfEZfrRPWsHqY/UG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bBeLEAAAA3QAAAA8AAAAAAAAAAAAAAAAAmAIAAGRycy9k&#10;b3ducmV2LnhtbFBLBQYAAAAABAAEAPUAAACJAwAAAAA=&#10;" filled="f" stroked="f">
                  <v:textbox style="mso-fit-shape-to-text:t" inset="0,0,0,0">
                    <w:txbxContent>
                      <w:p w:rsidR="0081498C" w:rsidRDefault="0081498C" w:rsidP="005E467B">
                        <w:pPr>
                          <w:spacing w:before="0"/>
                        </w:pPr>
                        <w:r>
                          <w:rPr>
                            <w:i/>
                            <w:iCs/>
                            <w:color w:val="24282B"/>
                            <w:sz w:val="18"/>
                            <w:szCs w:val="18"/>
                          </w:rPr>
                          <w:t>h</w:t>
                        </w:r>
                      </w:p>
                    </w:txbxContent>
                  </v:textbox>
                </v:rect>
                <v:rect id="Rectangle 2143" o:spid="_x0000_s3515" style="position:absolute;left:20008;top:7499;width:851;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mblcMA&#10;AADdAAAADwAAAGRycy9kb3ducmV2LnhtbESPzYoCMRCE74LvEFrYm2ZUEB2NsgiCu+zF0QdoJj0/&#10;bNIZkuiMb78RhD0WVfUVtTsM1ogH+dA6VjCfZSCIS6dbrhXcrqfpGkSIyBqNY1LwpACH/Xi0w1y7&#10;ni/0KGItEoRDjgqaGLtcylA2ZDHMXEecvMp5izFJX0vtsU9wa+Qiy1bSYstpocGOjg2Vv8XdKpDX&#10;4tSvC+Mz972ofszX+VKRU+pjMnxuQUQa4n/43T5rBcvNcgWv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mblcMAAADdAAAADwAAAAAAAAAAAAAAAACYAgAAZHJzL2Rv&#10;d25yZXYueG1sUEsFBgAAAAAEAAQA9QAAAIgDAAAAAA==&#10;" filled="f" stroked="f">
                  <v:textbox style="mso-fit-shape-to-text:t" inset="0,0,0,0">
                    <w:txbxContent>
                      <w:p w:rsidR="0081498C" w:rsidRDefault="0081498C" w:rsidP="005E467B">
                        <w:pPr>
                          <w:spacing w:before="0"/>
                        </w:pPr>
                        <w:r>
                          <w:rPr>
                            <w:color w:val="24282B"/>
                            <w:sz w:val="12"/>
                            <w:szCs w:val="12"/>
                          </w:rPr>
                          <w:t>SS</w:t>
                        </w:r>
                      </w:p>
                    </w:txbxContent>
                  </v:textbox>
                </v:rect>
                <v:rect id="Rectangle 2144" o:spid="_x0000_s3516" style="position:absolute;left:10128;top:9518;width:622;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U+DsQA&#10;AADdAAAADwAAAGRycy9kb3ducmV2LnhtbESP3WoCMRSE7wXfIRyhd5qtQmu3RhFB0NIbd32Aw+bs&#10;D01OliR1t2/fCIKXw8x8w2x2ozXiRj50jhW8LjIQxJXTHTcKruVxvgYRIrJG45gU/FGA3XY62WCu&#10;3cAXuhWxEQnCIUcFbYx9LmWoWrIYFq4nTl7tvMWYpG+k9jgkuDVymWVv0mLHaaHFng4tVT/Fr1Ug&#10;y+I4rAvjM/e1rL/N+XSpySn1Mhv3nyAijfEZfrRPWsHqY/UO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FPg7EAAAA3QAAAA8AAAAAAAAAAAAAAAAAmAIAAGRycy9k&#10;b3ducmV2LnhtbFBLBQYAAAAABAAEAPUAAACJAwAAAAA=&#10;" filled="f" stroked="f">
                  <v:textbox style="mso-fit-shape-to-text:t" inset="0,0,0,0">
                    <w:txbxContent>
                      <w:p w:rsidR="0081498C" w:rsidRDefault="0081498C" w:rsidP="005E467B">
                        <w:pPr>
                          <w:spacing w:before="0"/>
                        </w:pPr>
                        <w:r>
                          <w:rPr>
                            <w:i/>
                            <w:iCs/>
                            <w:color w:val="24282B"/>
                            <w:sz w:val="18"/>
                            <w:szCs w:val="18"/>
                          </w:rPr>
                          <w:t>d</w:t>
                        </w:r>
                      </w:p>
                    </w:txbxContent>
                  </v:textbox>
                </v:rect>
                <v:rect id="Rectangle 2145" o:spid="_x0000_s3517" style="position:absolute;left:10648;top:9499;width:134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qfL8A&#10;AADdAAAADwAAAGRycy9kb3ducmV2LnhtbERPy4rCMBTdD/gP4QruxlQF0WoUEQQVN1Y/4NLcPjC5&#10;KUnGdv7eLAZmeTjv7X6wRrzJh9axgtk0A0FcOt1yreD5OH2vQISIrNE4JgW/FGC/G31tMdeu5zu9&#10;i1iLFMIhRwVNjF0uZSgbshimriNOXOW8xZigr6X22Kdwa+Q8y5bSYsupocGOjg2Vr+LHKpCP4tSv&#10;CuMzd51XN3M53ytySk3Gw2EDItIQ/8V/7rNWsFgv0tz0Jj0Buf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mqp8vwAAAN0AAAAPAAAAAAAAAAAAAAAAAJgCAABkcnMvZG93bnJl&#10;di54bWxQSwUGAAAAAAQABAD1AAAAhAMAAAAA&#10;" filled="f" stroked="f">
                  <v:textbox style="mso-fit-shape-to-text:t" inset="0,0,0,0">
                    <w:txbxContent>
                      <w:p w:rsidR="0081498C" w:rsidRDefault="0081498C" w:rsidP="005E467B">
                        <w:pPr>
                          <w:spacing w:before="0"/>
                        </w:pPr>
                        <w:r>
                          <w:rPr>
                            <w:color w:val="24282B"/>
                            <w:sz w:val="18"/>
                            <w:szCs w:val="18"/>
                          </w:rPr>
                          <w:t>sin</w:t>
                        </w:r>
                      </w:p>
                    </w:txbxContent>
                  </v:textbox>
                </v:rect>
                <v:rect id="Rectangle 2146" o:spid="_x0000_s3518" style="position:absolute;left:12001;top:9353;width:692;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P58MA&#10;AADdAAAADwAAAGRycy9kb3ducmV2LnhtbESPzYoCMRCE78K+Q+gFb5pZhUVHoyyCoIsXRx+gmfT8&#10;YNIZkuiMb28WhD0WVfUVtd4O1ogH+dA6VvA1zUAQl063XCu4XvaTBYgQkTUax6TgSQG2m4/RGnPt&#10;ej7To4i1SBAOOSpoYuxyKUPZkMUwdR1x8irnLcYkfS21xz7BrZGzLPuWFltOCw12tGuovBV3q0Be&#10;in2/KIzP3O+sOpnj4VyRU2r8OfysQEQa4n/43T5oBfPlfAl/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YP58MAAADdAAAADwAAAAAAAAAAAAAAAACYAgAAZHJzL2Rv&#10;d25yZXYueG1sUEsFBgAAAAAEAAQA9QAAAIgDA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47" o:spid="_x0000_s3519" style="position:absolute;left:18865;top:1644;width:82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rVB8AA&#10;AADdAAAADwAAAGRycy9kb3ducmV2LnhtbERPy4rCMBTdC/MP4Q7MTlMdEa1GEUFQmY3VD7g0tw9M&#10;bkqSsZ2/Nwthlofz3uwGa8STfGgdK5hOMhDEpdMt1wrut+N4CSJEZI3GMSn4owC77cdog7l2PV/p&#10;WcRapBAOOSpoYuxyKUPZkMUwcR1x4irnLcYEfS21xz6FWyNnWbaQFltODQ12dGiofBS/VoG8Fcd+&#10;WRifucus+jHn07Uip9TX57Bfg4g0xH/x233SCr5X8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rVB8AAAADdAAAADwAAAAAAAAAAAAAAAACYAgAAZHJzL2Rvd25y&#10;ZXYueG1sUEsFBgAAAAAEAAQA9QAAAIUDAAAAAA==&#10;" filled="f" stroked="f">
                  <v:textbox style="mso-fit-shape-to-text:t" inset="0,0,0,0">
                    <w:txbxContent>
                      <w:p w:rsidR="0081498C" w:rsidRDefault="0081498C" w:rsidP="005E467B">
                        <w:pPr>
                          <w:spacing w:before="0"/>
                        </w:pPr>
                        <w:r>
                          <w:rPr>
                            <w:color w:val="24282B"/>
                            <w:sz w:val="18"/>
                            <w:szCs w:val="18"/>
                          </w:rPr>
                          <w:t>A</w:t>
                        </w:r>
                      </w:p>
                    </w:txbxContent>
                  </v:textbox>
                </v:rect>
                <v:rect id="Rectangle 2148" o:spid="_x0000_s3520" style="position:absolute;left:12649;top:2711;width:597;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ZwnMMA&#10;AADdAAAADwAAAGRycy9kb3ducmV2LnhtbESP3WoCMRSE7wu+QziCdzWrFtHVKFIQbPHG1Qc4bM7+&#10;YHKyJKm7ffumIHg5zMw3zHY/WCMe5EPrWMFsmoEgLp1uuVZwux7fVyBCRNZoHJOCXwqw343etphr&#10;1/OFHkWsRYJwyFFBE2OXSxnKhiyGqeuIk1c5bzEm6WupPfYJbo2cZ9lSWmw5LTTY0WdD5b34sQrk&#10;tTj2q8L4zH3Pq7P5Ol0qckpNxsNhAyLSEF/hZ/ukFSz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ZwnMMAAADdAAAADwAAAAAAAAAAAAAAAACYAgAAZHJzL2Rv&#10;d25yZXYueG1sUEsFBgAAAAAEAAQA9QAAAIgDA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49" o:spid="_x0000_s3521" style="position:absolute;left:22148;top:4711;width:705;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Tu68MA&#10;AADdAAAADwAAAGRycy9kb3ducmV2LnhtbESP3WoCMRSE7wu+QziCdzXrKmJXo0hBsOKNax/gsDn7&#10;g8nJkqTu9u2bQqGXw8x8w+wOozXiST50jhUs5hkI4srpjhsFn/fT6wZEiMgajWNS8E0BDvvJyw4L&#10;7Qa+0bOMjUgQDgUqaGPsCylD1ZLFMHc9cfJq5y3GJH0jtcchwa2ReZatpcWO00KLPb23VD3KL6tA&#10;3svTsCmNz9wlr6/m43yrySk1m47HLYhIY/wP/7XPWsHybZ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Tu68MAAADdAAAADwAAAAAAAAAAAAAAAACYAgAAZHJzL2Rv&#10;d25yZXYueG1sUEsFBgAAAAAEAAQA9QAAAIgDA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50" o:spid="_x0000_s3522" style="position:absolute;left:22898;top:4876;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LcMQA&#10;AADdAAAADwAAAGRycy9kb3ducmV2LnhtbESP3WoCMRSE7wXfIRyhd5qtlmK3RhFB0NIbd32Aw+bs&#10;D01OliR1t2/fCIKXw8x8w2x2ozXiRj50jhW8LjIQxJXTHTcKruVxvgYRIrJG45gU/FGA3XY62WCu&#10;3cAXuhWxEQnCIUcFbYx9LmWoWrIYFq4nTl7tvMWYpG+k9jgkuDVymWXv0mLHaaHFng4tVT/Fr1Ug&#10;y+I4rAvjM/e1rL/N+XSpySn1Mhv3nyAijfEZfrRPWsHq420F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4S3DEAAAA3QAAAA8AAAAAAAAAAAAAAAAAmAIAAGRycy9k&#10;b3ducmV2LnhtbFBLBQYAAAAABAAEAPUAAACJAwAAAAA=&#10;" filled="f" stroked="f">
                  <v:textbox style="mso-fit-shape-to-text:t" inset="0,0,0,0">
                    <w:txbxContent>
                      <w:p w:rsidR="0081498C" w:rsidRDefault="0081498C" w:rsidP="005E467B">
                        <w:pPr>
                          <w:spacing w:before="0"/>
                        </w:pPr>
                        <w:r>
                          <w:rPr>
                            <w:i/>
                            <w:iCs/>
                            <w:color w:val="24282B"/>
                            <w:sz w:val="18"/>
                            <w:szCs w:val="18"/>
                          </w:rPr>
                          <w:t>h</w:t>
                        </w:r>
                      </w:p>
                    </w:txbxContent>
                  </v:textbox>
                </v:rect>
                <v:rect id="Rectangle 2151" o:spid="_x0000_s3523" style="position:absolute;left:23368;top:5575;width:850;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BMMA&#10;AADdAAAADwAAAGRycy9kb3ducmV2LnhtbESP3WoCMRSE7wu+QziCdzVbK0VXo4ggaOmNqw9w2Jz9&#10;ocnJkqTu+vamIHg5zMw3zHo7WCNu5EPrWMHHNANBXDrdcq3gejm8L0CEiKzROCYFdwqw3Yze1phr&#10;1/OZbkWsRYJwyFFBE2OXSxnKhiyGqeuIk1c5bzEm6WupPfYJbo2cZdmXtNhyWmiwo31D5W/xZxXI&#10;S3HoF4XxmfueVT/mdDxX5JSajIfdCkSkIb7Cz/ZRK/hc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TBMMAAADdAAAADwAAAAAAAAAAAAAAAACYAgAAZHJzL2Rv&#10;d25yZXYueG1sUEsFBgAAAAAEAAQA9QAAAIgDAAAAAA==&#10;" filled="f" stroked="f">
                  <v:textbox style="mso-fit-shape-to-text:t" inset="0,0,0,0">
                    <w:txbxContent>
                      <w:p w:rsidR="0081498C" w:rsidRDefault="0081498C" w:rsidP="005E467B">
                        <w:pPr>
                          <w:spacing w:before="0"/>
                        </w:pPr>
                        <w:r>
                          <w:rPr>
                            <w:color w:val="24282B"/>
                            <w:sz w:val="12"/>
                            <w:szCs w:val="12"/>
                          </w:rPr>
                          <w:t>SS</w:t>
                        </w:r>
                      </w:p>
                    </w:txbxContent>
                  </v:textbox>
                </v:rect>
                <v:rect id="Rectangle 2152" o:spid="_x0000_s3524" style="position:absolute;left:20218;top:857;width:629;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2n8QA&#10;AADdAAAADwAAAGRycy9kb3ducmV2LnhtbESP3WoCMRSE7wXfIRyhd5rVtmK3RhFBsNIb1z7AYXP2&#10;hyYnSxLd7ds3guDlMDPfMOvtYI24kQ+tYwXzWQaCuHS65VrBz+UwXYEIEVmjcUwK/ijAdjMerTHX&#10;rucz3YpYiwThkKOCJsYulzKUDVkMM9cRJ69y3mJM0tdSe+wT3Bq5yLKltNhyWmiwo31D5W9xtQrk&#10;pTj0q8L4zJ0W1bf5Op4rckq9TIbdJ4hIQ3yGH+2jVvD68fY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ddp/EAAAA3QAAAA8AAAAAAAAAAAAAAAAAmAIAAGRycy9k&#10;b3ducmV2LnhtbFBLBQYAAAAABAAEAPUAAACJAw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53" o:spid="_x0000_s3525" style="position:absolute;left:17291;top:996;width:723;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6MMA&#10;AADdAAAADwAAAGRycy9kb3ducmV2LnhtbESP3WoCMRSE7wu+QziCdzVbK6KrUUQQtPTG1Qc4bM7+&#10;0ORkSVJ3fXtTEHo5zMw3zGY3WCPu5EPrWMHHNANBXDrdcq3gdj2+L0GEiKzROCYFDwqw247eNphr&#10;1/OF7kWsRYJwyFFBE2OXSxnKhiyGqeuIk1c5bzEm6WupPfYJbo2cZdlCWmw5LTTY0aGh8qf4tQrk&#10;tTj2y8L4zH3Nqm9zPl0qckpNxsN+DSLSEP/Dr/ZJK/hczR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o6MMAAADdAAAADwAAAAAAAAAAAAAAAACYAgAAZHJzL2Rv&#10;d25yZXYueG1sUEsFBgAAAAAEAAQA9QAAAIgDA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54" o:spid="_x0000_s3526" style="position:absolute;left:14268;top:5397;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NNc8QA&#10;AADdAAAADwAAAGRycy9kb3ducmV2LnhtbESP3WoCMRSE7wXfIRyhd5rVlmq3RhFBsNIb1z7AYXP2&#10;hyYnSxLd7ds3guDlMDPfMOvtYI24kQ+tYwXzWQaCuHS65VrBz+UwXYEIEVmjcUwK/ijAdjMerTHX&#10;rucz3YpYiwThkKOCJsYulzKUDVkMM9cRJ69y3mJM0tdSe+wT3Bq5yLJ3abHltNBgR/uGyt/iahXI&#10;S3HoV4XxmTstqm/zdTxX5JR6mQy7TxCRhvgMP9pHreD1420J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DTXPEAAAA3QAAAA8AAAAAAAAAAAAAAAAAmAIAAGRycy9k&#10;b3ducmV2LnhtbFBLBQYAAAAABAAEAPUAAACJAwAAAAA=&#10;" filled="f" stroked="f">
                  <v:textbox style="mso-fit-shape-to-text:t" inset="0,0,0,0">
                    <w:txbxContent>
                      <w:p w:rsidR="0081498C" w:rsidRDefault="0081498C" w:rsidP="005E467B">
                        <w:pPr>
                          <w:spacing w:before="0"/>
                        </w:pPr>
                        <w:r>
                          <w:rPr>
                            <w:i/>
                            <w:iCs/>
                            <w:color w:val="24282B"/>
                            <w:sz w:val="18"/>
                            <w:szCs w:val="18"/>
                          </w:rPr>
                          <w:t>h</w:t>
                        </w:r>
                      </w:p>
                    </w:txbxContent>
                  </v:textbox>
                </v:rect>
                <v:rect id="Rectangle 2155" o:spid="_x0000_s3527" style="position:absolute;left:14865;top:6070;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zZAcAA&#10;AADdAAAADwAAAGRycy9kb3ducmV2LnhtbERPy4rCMBTdC/MP4Q7MTlMdEa1GEUFQmY3VD7g0tw9M&#10;bkqSsZ2/Nwthlofz3uwGa8STfGgdK5hOMhDEpdMt1wrut+N4CSJEZI3GMSn4owC77cdog7l2PV/p&#10;WcRapBAOOSpoYuxyKUPZkMUwcR1x4irnLcYEfS21xz6FWyNnWbaQFltODQ12dGiofBS/VoG8Fcd+&#10;WRifucus+jHn07Uip9TX57Bfg4g0xH/x233SCr5X8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5zZAcAAAADdAAAADwAAAAAAAAAAAAAAAACYAgAAZHJzL2Rvd25y&#10;ZXYueG1sUEsFBgAAAAAEAAQA9QAAAIUDAAAAAA==&#10;" filled="f" stroked="f">
                  <v:textbox style="mso-fit-shape-to-text:t" inset="0,0,0,0">
                    <w:txbxContent>
                      <w:p w:rsidR="0081498C" w:rsidRDefault="0081498C" w:rsidP="005E467B">
                        <w:pPr>
                          <w:spacing w:before="0"/>
                        </w:pPr>
                        <w:r>
                          <w:rPr>
                            <w:color w:val="24282B"/>
                            <w:sz w:val="12"/>
                            <w:szCs w:val="12"/>
                          </w:rPr>
                          <w:t>b</w:t>
                        </w:r>
                      </w:p>
                    </w:txbxContent>
                  </v:textbox>
                </v:rect>
                <v:rect id="Rectangle 2156" o:spid="_x0000_s3528" style="position:absolute;left:21863;top:11715;width:2292;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8msMA&#10;AADdAAAADwAAAGRycy9kb3ducmV2LnhtbESP3WoCMRSE7wu+QziCdzWrFtHVKFIQbPHG1Qc4bM7+&#10;YHKyJKm7ffumIHg5zMw3zHY/WCMe5EPrWMFsmoEgLp1uuVZwux7fVyBCRNZoHJOCXwqw343etphr&#10;1/OFHkWsRYJwyFFBE2OXSxnKhiyGqeuIk1c5bzEm6WupPfYJbo2cZ9lSWmw5LTTY0WdD5b34sQrk&#10;tTj2q8L4zH3Pq7P5Ol0qckpNxsNhAyLSEF/hZ/ukFSzWH2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B8msMAAADdAAAADwAAAAAAAAAAAAAAAACYAgAAZHJzL2Rv&#10;d25yZXYueG1sUEsFBgAAAAAEAAQA9QAAAIgDAAAAAA==&#10;" filled="f" stroked="f">
                  <v:textbox style="mso-fit-shape-to-text:t" inset="0,0,0,0">
                    <w:txbxContent>
                      <w:p w:rsidR="0081498C" w:rsidRDefault="0081498C" w:rsidP="005E467B">
                        <w:pPr>
                          <w:spacing w:before="0"/>
                          <w:rPr>
                            <w:lang w:eastAsia="zh-CN"/>
                          </w:rPr>
                        </w:pPr>
                        <w:r>
                          <w:rPr>
                            <w:rFonts w:hint="eastAsia"/>
                            <w:color w:val="24282B"/>
                            <w:sz w:val="18"/>
                            <w:szCs w:val="18"/>
                            <w:lang w:eastAsia="zh-CN"/>
                          </w:rPr>
                          <w:t>计划</w:t>
                        </w:r>
                      </w:p>
                    </w:txbxContent>
                  </v:textbox>
                </v:rect>
                <v:rect id="Rectangle 2157" o:spid="_x0000_s3529" style="position:absolute;left:11785;top:17570;width:62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D2sAA&#10;AADdAAAADwAAAGRycy9kb3ducmV2LnhtbERPy4rCMBTdC/MP4Q7MTlMdFK1GEUFQmY3VD7g0tw9M&#10;bkqSsZ2/Nwthlofz3uwGa8STfGgdK5hOMhDEpdMt1wrut+N4CSJEZI3GMSn4owC77cdog7l2PV/p&#10;WcRapBAOOSpoYuxyKUPZkMUwcR1x4irnLcYEfS21xz6FWyNnWbaQFltODQ12dGiofBS/VoG8Fcd+&#10;WRifucus+jHn07Uip9TX57Bfg4g0xH/x233SCr5X8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ND2sAAAADdAAAADwAAAAAAAAAAAAAAAACYAgAAZHJzL2Rvd25y&#10;ZXYueG1sUEsFBgAAAAAEAAQA9QAAAIUDAAAAAA==&#10;" filled="f" stroked="f">
                  <v:textbox style="mso-fit-shape-to-text:t" inset="0,0,0,0">
                    <w:txbxContent>
                      <w:p w:rsidR="0081498C" w:rsidRDefault="0081498C" w:rsidP="005E467B">
                        <w:pPr>
                          <w:spacing w:before="0"/>
                        </w:pPr>
                        <w:r>
                          <w:rPr>
                            <w:i/>
                            <w:iCs/>
                            <w:color w:val="24282B"/>
                            <w:sz w:val="18"/>
                            <w:szCs w:val="18"/>
                          </w:rPr>
                          <w:t>d</w:t>
                        </w:r>
                      </w:p>
                    </w:txbxContent>
                  </v:textbox>
                </v:rect>
                <v:rect id="Rectangle 2158" o:spid="_x0000_s3530" style="position:absolute;left:16484;top:1191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QcMA&#10;AADdAAAADwAAAGRycy9kb3ducmV2LnhtbESP3WoCMRSE7wu+QziCdzWrUtHVKFIQbPHG1Qc4bM7+&#10;YHKyJKm7ffumIHg5zMw3zHY/WCMe5EPrWMFsmoEgLp1uuVZwux7fVyBCRNZoHJOCXwqw343etphr&#10;1/OFHkWsRYJwyFFBE2OXSxnKhiyGqeuIk1c5bzEm6WupPfYJbo2cZ9lSWmw5LTTY0WdD5b34sQrk&#10;tTj2q8L4zH3Pq7P5Ol0qckpNxsNhAyLSEF/hZ/ukFSz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mQcMAAADdAAAADwAAAAAAAAAAAAAAAACYAgAAZHJzL2Rv&#10;d25yZXYueG1sUEsFBgAAAAAEAAQA9QAAAIgDAAAAAA==&#10;" filled="f" stroked="f">
                  <v:textbox style="mso-fit-shape-to-text:t" inset="0,0,0,0">
                    <w:txbxContent>
                      <w:p w:rsidR="0081498C" w:rsidRDefault="0081498C" w:rsidP="005E467B">
                        <w:pPr>
                          <w:spacing w:before="0"/>
                        </w:pPr>
                        <w:r>
                          <w:rPr>
                            <w:i/>
                            <w:iCs/>
                            <w:color w:val="24282B"/>
                            <w:sz w:val="18"/>
                            <w:szCs w:val="18"/>
                          </w:rPr>
                          <w:t>w</w:t>
                        </w:r>
                      </w:p>
                    </w:txbxContent>
                  </v:textbox>
                </v:rect>
                <v:rect id="Rectangle 2159" o:spid="_x0000_s3531" style="position:absolute;left:17221;top:12573;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14NsMA&#10;AADdAAAADwAAAGRycy9kb3ducmV2LnhtbESP3WoCMRSE7wu+QziCdzXrimJXo0hBsOKNax/gsDn7&#10;g8nJkqTu9u2bQqGXw8x8w+wOozXiST50jhUs5hkI4srpjhsFn/fT6wZEiMgajWNS8E0BDvvJyw4L&#10;7Qa+0bOMjUgQDgUqaGPsCylD1ZLFMHc9cfJq5y3GJH0jtcchwa2ReZatpcWO00KLPb23VD3KL6tA&#10;3svTsCmNz9wlr6/m43yrySk1m47HLYhIY/wP/7XPWsHybZ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14NsMAAADdAAAADwAAAAAAAAAAAAAAAACYAgAAZHJzL2Rv&#10;d25yZXYueG1sUEsFBgAAAAAEAAQA9QAAAIgDAAAAAA==&#10;" filled="f" stroked="f">
                  <v:textbox style="mso-fit-shape-to-text:t" inset="0,0,0,0">
                    <w:txbxContent>
                      <w:p w:rsidR="0081498C" w:rsidRDefault="0081498C" w:rsidP="005E467B">
                        <w:pPr>
                          <w:spacing w:before="0"/>
                        </w:pPr>
                        <w:r>
                          <w:rPr>
                            <w:color w:val="24282B"/>
                            <w:sz w:val="12"/>
                            <w:szCs w:val="12"/>
                          </w:rPr>
                          <w:t>1</w:t>
                        </w:r>
                      </w:p>
                    </w:txbxContent>
                  </v:textbox>
                </v:rect>
                <v:rect id="Rectangle 2160" o:spid="_x0000_s3532" style="position:absolute;left:17824;top:11918;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HdrcQA&#10;AADdAAAADwAAAGRycy9kb3ducmV2LnhtbESP3WoCMRSE7wXfIRyhd5qt0mK3RhFB0NIbd32Aw+bs&#10;D01OliR1t2/fCIKXw8x8w2x2ozXiRj50jhW8LjIQxJXTHTcKruVxvgYRIrJG45gU/FGA3XY62WCu&#10;3cAXuhWxEQnCIUcFbYx9LmWoWrIYFq4nTl7tvMWYpG+k9jgkuDVymWXv0mLHaaHFng4tVT/Fr1Ug&#10;y+I4rAvjM/e1rL/N+XSpySn1Mhv3nyAijfEZfrRPWsHq420F9zfpCc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3a3EAAAA3QAAAA8AAAAAAAAAAAAAAAAAmAIAAGRycy9k&#10;b3ducmV2LnhtbFBLBQYAAAAABAAEAPUAAACJAwAAAAA=&#10;" filled="f" stroked="f">
                  <v:textbox style="mso-fit-shape-to-text:t" inset="0,0,0,0">
                    <w:txbxContent>
                      <w:p w:rsidR="0081498C" w:rsidRDefault="0081498C" w:rsidP="005E467B">
                        <w:pPr>
                          <w:spacing w:before="0"/>
                        </w:pPr>
                        <w:r>
                          <w:rPr>
                            <w:i/>
                            <w:iCs/>
                            <w:color w:val="24282B"/>
                            <w:sz w:val="18"/>
                            <w:szCs w:val="18"/>
                          </w:rPr>
                          <w:t>w</w:t>
                        </w:r>
                      </w:p>
                    </w:txbxContent>
                  </v:textbox>
                </v:rect>
                <v:rect id="Rectangle 2161" o:spid="_x0000_s3533" style="position:absolute;left:18503;top:12573;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hF2cQA&#10;AADdAAAADwAAAGRycy9kb3ducmV2LnhtbESP3WoCMRSE7wXfIRyhd5rVtmK3RhFBsNIb1z7AYXP2&#10;hyYnSxLd7ds3guDlMDPfMOvtYI24kQ+tYwXzWQaCuHS65VrBz+UwXYEIEVmjcUwK/ijAdjMerTHX&#10;rucz3YpYiwThkKOCJsYulzKUDVkMM9cRJ69y3mJM0tdSe+wT3Bq5yLKltNhyWmiwo31D5W9xtQrk&#10;pTj0q8L4zJ0W1bf5Op4rckq9TIbdJ4hIQ3yGH+2jVvD68f4G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IRdnEAAAA3QAAAA8AAAAAAAAAAAAAAAAAmAIAAGRycy9k&#10;b3ducmV2LnhtbFBLBQYAAAAABAAEAPUAAACJAwAAAAA=&#10;" filled="f" stroked="f">
                  <v:textbox style="mso-fit-shape-to-text:t" inset="0,0,0,0">
                    <w:txbxContent>
                      <w:p w:rsidR="0081498C" w:rsidRDefault="0081498C" w:rsidP="005E467B">
                        <w:pPr>
                          <w:spacing w:before="0"/>
                        </w:pPr>
                        <w:r>
                          <w:rPr>
                            <w:color w:val="24282B"/>
                            <w:sz w:val="12"/>
                            <w:szCs w:val="12"/>
                          </w:rPr>
                          <w:t>2</w:t>
                        </w:r>
                      </w:p>
                    </w:txbxContent>
                  </v:textbox>
                </v:rect>
                <v:rect id="Rectangle 2162" o:spid="_x0000_s3534" style="position:absolute;left:19577;top:16929;width:628;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gQsMA&#10;AADdAAAADwAAAGRycy9kb3ducmV2LnhtbESP3WoCMRSE7wu+QziCdzVbi0VXo4ggaOmNqw9w2Jz9&#10;ocnJkqTu+vamIHg5zMw3zHo7WCNu5EPrWMHHNANBXDrdcq3gejm8L0CEiKzROCYFdwqw3Yze1phr&#10;1/OZbkWsRYJwyFFBE2OXSxnKhiyGqeuIk1c5bzEm6WupPfYJbo2cZdmXtNhyWmiwo31D5W/xZxXI&#10;S3HoF4XxmfueVT/mdDxX5JSajIfdCkSkIb7Cz/ZRK/hc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TgQsMAAADdAAAADwAAAAAAAAAAAAAAAACYAgAAZHJzL2Rv&#10;d25yZXYueG1sUEsFBgAAAAAEAAQA9QAAAIgDA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63" o:spid="_x0000_s3535" style="position:absolute;left:15151;top:17068;width:724;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Z+NcMA&#10;AADdAAAADwAAAGRycy9kb3ducmV2LnhtbESP3WoCMRSE7wu+QziCdzVbi6KrUUQQtPTG1Qc4bM7+&#10;0ORkSVJ3fXtTEHo5zMw3zGY3WCPu5EPrWMHHNANBXDrdcq3gdj2+L0GEiKzROCYFDwqw247eNphr&#10;1/OF7kWsRYJwyFFBE2OXSxnKhiyGqeuIk1c5bzEm6WupPfYJbo2cZdlCWmw5LTTY0aGh8qf4tQrk&#10;tTj2y8L4zH3Nqm9zPl0qckpNxsN+DSLSEP/Dr/ZJK/hczR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Z+NcMAAADdAAAADwAAAAAAAAAAAAAAAACYAgAAZHJzL2Rv&#10;d25yZXYueG1sUEsFBgAAAAAEAAQA9QAAAIgDA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64" o:spid="_x0000_s3536" style="position:absolute;left:14789;top:14859;width:692;height:14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rbrsQA&#10;AADdAAAADwAAAGRycy9kb3ducmV2LnhtbESP3WoCMRSE7wXfIRyhd5rV0mq3RhFBsNIb1z7AYXP2&#10;hyYnSxLd7ds3guDlMDPfMOvtYI24kQ+tYwXzWQaCuHS65VrBz+UwXYEIEVmjcUwK/ijAdjMerTHX&#10;rucz3YpYiwThkKOCJsYulzKUDVkMM9cRJ69y3mJM0tdSe+wT3Bq5yLJ3abHltNBgR/uGyt/iahXI&#10;S3HoV4XxmTstqm/zdTxX5JR6mQy7TxCRhvgMP9pHreD1420J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267EAAAA3QAAAA8AAAAAAAAAAAAAAAAAmAIAAGRycy9k&#10;b3ducmV2LnhtbFBLBQYAAAAABAAEAPUAAACJAwAAAAA=&#10;" filled="f" stroked="f">
                  <v:textbox style="mso-fit-shape-to-text:t" inset="0,0,0,0">
                    <w:txbxContent>
                      <w:p w:rsidR="0081498C" w:rsidRDefault="0081498C" w:rsidP="005E467B">
                        <w:pPr>
                          <w:spacing w:before="0"/>
                        </w:pPr>
                        <w:r>
                          <w:rPr>
                            <w:rFonts w:ascii="Symbol" w:hAnsi="Symbol" w:cs="Symbol"/>
                            <w:color w:val="24282B"/>
                            <w:sz w:val="18"/>
                            <w:szCs w:val="18"/>
                          </w:rPr>
                          <w:t></w:t>
                        </w:r>
                      </w:p>
                    </w:txbxContent>
                  </v:textbox>
                </v:rect>
                <v:rect id="Rectangle 2165" o:spid="_x0000_s3537" style="position:absolute;left:127;top:3327;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P3MAA&#10;AADdAAAADwAAAGRycy9kb3ducmV2LnhtbERPy4rCMBTdC/MP4Q7MTlMdFK1GEUFQmY3VD7g0tw9M&#10;bkqSsZ2/Nwthlofz3uwGa8STfGgdK5hOMhDEpdMt1wrut+N4CSJEZI3GMSn4owC77cdog7l2PV/p&#10;WcRapBAOOSpoYuxyKUPZkMUwcR1x4irnLcYEfS21xz6FWyNnWbaQFltODQ12dGiofBS/VoG8Fcd+&#10;WRifucus+jHn07Uip9TX57Bfg4g0xH/x233SCr5X8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P3MAAAADdAAAADwAAAAAAAAAAAAAAAACYAgAAZHJzL2Rvd25y&#10;ZXYueG1sUEsFBgAAAAAEAAQA9QAAAIUDAAAAAA==&#10;" filled="f" stroked="f">
                  <v:textbox style="mso-fit-shape-to-text:t" inset="0,0,0,0">
                    <w:txbxContent>
                      <w:p w:rsidR="0081498C" w:rsidRDefault="0081498C" w:rsidP="005E467B">
                        <w:pPr>
                          <w:spacing w:before="0"/>
                        </w:pPr>
                        <w:r>
                          <w:rPr>
                            <w:i/>
                            <w:iCs/>
                            <w:color w:val="24282B"/>
                            <w:sz w:val="18"/>
                            <w:szCs w:val="18"/>
                          </w:rPr>
                          <w:t>h</w:t>
                        </w:r>
                      </w:p>
                    </w:txbxContent>
                  </v:textbox>
                </v:rect>
                <v:rect id="Rectangle 2166" o:spid="_x0000_s3538" style="position:absolute;left:717;top:4000;width:934;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nqR8MA&#10;AADdAAAADwAAAGRycy9kb3ducmV2LnhtbESP3WoCMRSE7wu+QziCdzWrUtHVKFIQbPHG1Qc4bM7+&#10;YHKyJKm7ffumIHg5zMw3zHY/WCMe5EPrWMFsmoEgLp1uuVZwux7fVyBCRNZoHJOCXwqw343etphr&#10;1/OFHkWsRYJwyFFBE2OXSxnKhiyGqeuIk1c5bzEm6WupPfYJbo2cZ9lSWmw5LTTY0WdD5b34sQrk&#10;tTj2q8L4zH3Pq7P5Ol0qckpNxsNhAyLSEF/hZ/ukFSzWH2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nqR8MAAADdAAAADwAAAAAAAAAAAAAAAACYAgAAZHJzL2Rv&#10;d25yZXYueG1sUEsFBgAAAAAEAAQA9QAAAIgDAAAAAA==&#10;" filled="f" stroked="f">
                  <v:textbox style="mso-fit-shape-to-text:t" inset="0,0,0,0">
                    <w:txbxContent>
                      <w:p w:rsidR="0081498C" w:rsidRDefault="0081498C" w:rsidP="005E467B">
                        <w:pPr>
                          <w:spacing w:before="0"/>
                        </w:pPr>
                        <w:r>
                          <w:rPr>
                            <w:color w:val="24282B"/>
                            <w:sz w:val="12"/>
                            <w:szCs w:val="12"/>
                          </w:rPr>
                          <w:t>BS</w:t>
                        </w:r>
                      </w:p>
                    </w:txbxContent>
                  </v:textbox>
                </v:rect>
                <w10:anchorlock/>
              </v:group>
            </w:pict>
          </mc:Fallback>
        </mc:AlternateContent>
      </w:r>
      <w:bookmarkEnd w:id="62"/>
      <w:bookmarkEnd w:id="63"/>
    </w:p>
    <w:p w:rsidR="00F45593" w:rsidRPr="00F45593" w:rsidRDefault="00E470DE" w:rsidP="00E470DE">
      <w:pPr>
        <w:keepNext/>
        <w:ind w:firstLineChars="200" w:firstLine="480"/>
        <w:rPr>
          <w:lang w:val="en-US" w:eastAsia="ja-JP"/>
        </w:rPr>
      </w:pPr>
      <w:r>
        <w:rPr>
          <w:rStyle w:val="shorttext"/>
          <w:rFonts w:ascii="Arial" w:hAnsi="Arial" w:cs="Arial" w:hint="eastAsia"/>
          <w:color w:val="333333"/>
          <w:lang w:eastAsia="zh-CN"/>
        </w:rPr>
        <w:lastRenderedPageBreak/>
        <w:t>下文中给出的每种情况的相关参数：</w:t>
      </w:r>
    </w:p>
    <w:p w:rsidR="00F45593" w:rsidRPr="00F45593" w:rsidRDefault="00F45593" w:rsidP="009919A5">
      <w:pPr>
        <w:pStyle w:val="enumlev2"/>
        <w:keepNext/>
        <w:rPr>
          <w:lang w:val="en-US" w:eastAsia="zh-CN"/>
        </w:rPr>
      </w:pPr>
      <w:r w:rsidRPr="00F45593">
        <w:rPr>
          <w:i/>
          <w:lang w:val="en-US" w:eastAsia="zh-CN"/>
        </w:rPr>
        <w:t>f:</w:t>
      </w:r>
      <w:r w:rsidRPr="00F45593">
        <w:rPr>
          <w:lang w:val="en-US" w:eastAsia="zh-CN"/>
        </w:rPr>
        <w:t xml:space="preserve"> </w:t>
      </w:r>
      <w:r>
        <w:rPr>
          <w:lang w:val="en-US" w:eastAsia="zh-CN"/>
        </w:rPr>
        <w:tab/>
      </w:r>
      <w:r>
        <w:rPr>
          <w:lang w:val="en-US" w:eastAsia="zh-CN"/>
        </w:rPr>
        <w:tab/>
      </w:r>
      <w:r w:rsidR="00E470DE">
        <w:rPr>
          <w:rStyle w:val="shorttext"/>
          <w:rFonts w:ascii="Arial" w:hAnsi="Arial" w:cs="Arial" w:hint="eastAsia"/>
          <w:color w:val="333333"/>
          <w:lang w:eastAsia="zh-CN"/>
        </w:rPr>
        <w:t>频率</w:t>
      </w:r>
      <w:r w:rsidRPr="00F45593">
        <w:rPr>
          <w:lang w:val="en-US" w:eastAsia="zh-CN"/>
        </w:rPr>
        <w:t>(GHz)</w:t>
      </w:r>
    </w:p>
    <w:p w:rsidR="00F45593" w:rsidRPr="00F45593" w:rsidRDefault="00F45593" w:rsidP="002D4048">
      <w:pPr>
        <w:pStyle w:val="enumlev2"/>
        <w:rPr>
          <w:lang w:val="en-US" w:eastAsia="zh-CN"/>
        </w:rPr>
      </w:pPr>
      <w:r w:rsidRPr="00F45593">
        <w:rPr>
          <w:rFonts w:ascii="Symbol" w:hAnsi="Symbol"/>
          <w:iCs/>
          <w:lang w:eastAsia="zh-CN"/>
        </w:rPr>
        <w:t></w:t>
      </w:r>
      <w:r w:rsidRPr="00F45593">
        <w:rPr>
          <w:lang w:val="en-US" w:eastAsia="zh-CN"/>
        </w:rPr>
        <w:t xml:space="preserve">: </w:t>
      </w:r>
      <w:r>
        <w:rPr>
          <w:lang w:val="en-US" w:eastAsia="zh-CN"/>
        </w:rPr>
        <w:tab/>
      </w:r>
      <w:r>
        <w:rPr>
          <w:lang w:val="en-US" w:eastAsia="zh-CN"/>
        </w:rPr>
        <w:tab/>
      </w:r>
      <w:r w:rsidR="00E470DE">
        <w:rPr>
          <w:rStyle w:val="shorttext"/>
          <w:rFonts w:ascii="Arial" w:hAnsi="Arial" w:cs="Arial" w:hint="eastAsia"/>
          <w:color w:val="333333"/>
          <w:lang w:eastAsia="zh-CN"/>
        </w:rPr>
        <w:t>建筑行和</w:t>
      </w:r>
      <w:r w:rsidR="00E470DE">
        <w:rPr>
          <w:rFonts w:ascii="Arial" w:hAnsi="Arial" w:cs="Arial"/>
          <w:color w:val="000000"/>
          <w:lang w:eastAsia="zh-CN"/>
        </w:rPr>
        <w:t>可见线</w:t>
      </w:r>
      <w:r w:rsidR="00E470DE" w:rsidRPr="00E470DE">
        <w:rPr>
          <w:lang w:val="en-US" w:eastAsia="zh-CN"/>
        </w:rPr>
        <w:t xml:space="preserve"> </w:t>
      </w:r>
      <w:r w:rsidR="00E470DE">
        <w:rPr>
          <w:lang w:val="en-US" w:eastAsia="zh-CN"/>
        </w:rPr>
        <w:t>/LoS</w:t>
      </w:r>
      <w:r w:rsidR="00E470DE">
        <w:rPr>
          <w:rStyle w:val="shorttext"/>
          <w:rFonts w:ascii="Arial" w:hAnsi="Arial" w:cs="Arial" w:hint="eastAsia"/>
          <w:color w:val="333333"/>
          <w:lang w:eastAsia="zh-CN"/>
        </w:rPr>
        <w:t>之间的夹角（度）</w:t>
      </w:r>
    </w:p>
    <w:p w:rsidR="00F45593" w:rsidRPr="00F45593" w:rsidRDefault="00F45593" w:rsidP="00F45593">
      <w:pPr>
        <w:pStyle w:val="enumlev2"/>
        <w:rPr>
          <w:lang w:val="en-US" w:eastAsia="zh-CN"/>
        </w:rPr>
      </w:pPr>
      <w:r w:rsidRPr="00F45593">
        <w:rPr>
          <w:i/>
          <w:lang w:val="en-US" w:eastAsia="zh-CN"/>
        </w:rPr>
        <w:t>h</w:t>
      </w:r>
      <w:r w:rsidRPr="00F45593">
        <w:rPr>
          <w:i/>
          <w:vertAlign w:val="subscript"/>
          <w:lang w:val="en-US" w:eastAsia="zh-CN"/>
        </w:rPr>
        <w:t>BS</w:t>
      </w:r>
      <w:r w:rsidRPr="00F45593">
        <w:rPr>
          <w:lang w:val="en-US" w:eastAsia="zh-CN"/>
        </w:rPr>
        <w:t xml:space="preserve">: </w:t>
      </w:r>
      <w:r>
        <w:rPr>
          <w:lang w:val="en-US" w:eastAsia="zh-CN"/>
        </w:rPr>
        <w:tab/>
      </w:r>
      <w:r w:rsidR="00E470DE">
        <w:rPr>
          <w:rFonts w:ascii="Arial" w:hAnsi="Arial" w:cs="Arial"/>
          <w:color w:val="000000"/>
          <w:lang w:eastAsia="zh-CN"/>
        </w:rPr>
        <w:t>基站天线高度</w:t>
      </w:r>
      <w:r w:rsidRPr="00F45593">
        <w:rPr>
          <w:lang w:val="en-US" w:eastAsia="zh-CN"/>
        </w:rPr>
        <w:t>(m)</w:t>
      </w:r>
    </w:p>
    <w:p w:rsidR="00F45593" w:rsidRPr="00F45593" w:rsidRDefault="00F45593" w:rsidP="00F45593">
      <w:pPr>
        <w:pStyle w:val="enumlev2"/>
        <w:rPr>
          <w:lang w:val="en-US" w:eastAsia="zh-CN"/>
        </w:rPr>
      </w:pPr>
      <w:r w:rsidRPr="00F45593">
        <w:rPr>
          <w:i/>
          <w:lang w:val="en-US" w:eastAsia="zh-CN"/>
        </w:rPr>
        <w:t>h</w:t>
      </w:r>
      <w:r w:rsidRPr="00F45593">
        <w:rPr>
          <w:i/>
          <w:vertAlign w:val="subscript"/>
          <w:lang w:val="en-US" w:eastAsia="zh-CN"/>
        </w:rPr>
        <w:t>SS</w:t>
      </w:r>
      <w:r w:rsidRPr="00F45593">
        <w:rPr>
          <w:lang w:val="en-US" w:eastAsia="zh-CN"/>
        </w:rPr>
        <w:t xml:space="preserve">: </w:t>
      </w:r>
      <w:r>
        <w:rPr>
          <w:lang w:val="en-US" w:eastAsia="zh-CN"/>
        </w:rPr>
        <w:tab/>
      </w:r>
      <w:r w:rsidR="00E470DE">
        <w:rPr>
          <w:rFonts w:ascii="Arial" w:hAnsi="Arial" w:cs="Arial"/>
          <w:color w:val="000000"/>
          <w:lang w:eastAsia="zh-CN"/>
        </w:rPr>
        <w:t>用户站天线高度</w:t>
      </w:r>
      <w:r w:rsidRPr="00F45593">
        <w:rPr>
          <w:lang w:val="en-US" w:eastAsia="zh-CN"/>
        </w:rPr>
        <w:t>(m)</w:t>
      </w:r>
    </w:p>
    <w:p w:rsidR="00F45593" w:rsidRPr="00F45593" w:rsidRDefault="00F45593" w:rsidP="00F45593">
      <w:pPr>
        <w:pStyle w:val="enumlev2"/>
        <w:rPr>
          <w:lang w:val="en-US" w:eastAsia="zh-CN"/>
        </w:rPr>
      </w:pPr>
      <w:r w:rsidRPr="00BC7D7E">
        <w:rPr>
          <w:rFonts w:ascii="Symbol" w:hAnsi="Symbol"/>
          <w:lang w:eastAsia="zh-CN"/>
        </w:rPr>
        <w:t></w:t>
      </w:r>
      <w:r w:rsidRPr="00F45593">
        <w:rPr>
          <w:i/>
          <w:lang w:val="en-US" w:eastAsia="zh-CN"/>
        </w:rPr>
        <w:t>h</w:t>
      </w:r>
      <w:r w:rsidRPr="00F45593">
        <w:rPr>
          <w:i/>
          <w:vertAlign w:val="subscript"/>
          <w:lang w:val="en-US" w:eastAsia="zh-CN"/>
        </w:rPr>
        <w:t>SS</w:t>
      </w:r>
      <w:r w:rsidRPr="00F45593">
        <w:rPr>
          <w:lang w:val="en-US" w:eastAsia="zh-CN"/>
        </w:rPr>
        <w:t xml:space="preserve">: </w:t>
      </w:r>
      <w:r>
        <w:rPr>
          <w:lang w:val="en-US" w:eastAsia="zh-CN"/>
        </w:rPr>
        <w:tab/>
      </w:r>
      <w:r w:rsidR="00E470DE">
        <w:rPr>
          <w:rFonts w:ascii="Arial" w:hAnsi="Arial" w:cs="Arial"/>
          <w:color w:val="000000"/>
          <w:lang w:eastAsia="zh-CN"/>
        </w:rPr>
        <w:t>阴影区深度</w:t>
      </w:r>
      <w:r w:rsidRPr="00F45593">
        <w:rPr>
          <w:lang w:val="en-US" w:eastAsia="zh-CN"/>
        </w:rPr>
        <w:t>(m)</w:t>
      </w:r>
    </w:p>
    <w:p w:rsidR="00F45593" w:rsidRPr="00F45593" w:rsidRDefault="00F45593" w:rsidP="00F45593">
      <w:pPr>
        <w:pStyle w:val="enumlev2"/>
        <w:rPr>
          <w:lang w:val="en-US" w:eastAsia="zh-CN"/>
        </w:rPr>
      </w:pPr>
      <w:r w:rsidRPr="00F45593">
        <w:rPr>
          <w:i/>
          <w:lang w:val="en-US" w:eastAsia="zh-CN"/>
        </w:rPr>
        <w:t>h</w:t>
      </w:r>
      <w:r w:rsidRPr="00F45593">
        <w:rPr>
          <w:i/>
          <w:vertAlign w:val="subscript"/>
          <w:lang w:val="en-US" w:eastAsia="zh-CN"/>
        </w:rPr>
        <w:t>b</w:t>
      </w:r>
      <w:r w:rsidRPr="00F45593">
        <w:rPr>
          <w:lang w:val="en-US" w:eastAsia="zh-CN"/>
        </w:rPr>
        <w:t>:</w:t>
      </w:r>
      <w:r>
        <w:rPr>
          <w:lang w:val="en-US" w:eastAsia="zh-CN"/>
        </w:rPr>
        <w:tab/>
      </w:r>
      <w:r>
        <w:rPr>
          <w:lang w:val="en-US" w:eastAsia="zh-CN"/>
        </w:rPr>
        <w:tab/>
      </w:r>
      <w:bookmarkStart w:id="64" w:name="OLE_LINK19"/>
      <w:bookmarkStart w:id="65" w:name="OLE_LINK22"/>
      <w:r w:rsidR="00E470DE">
        <w:rPr>
          <w:rStyle w:val="shorttext"/>
          <w:rFonts w:ascii="Arial" w:hAnsi="Arial" w:cs="Arial" w:hint="eastAsia"/>
          <w:color w:val="333333"/>
          <w:lang w:eastAsia="zh-CN"/>
        </w:rPr>
        <w:t>建筑物</w:t>
      </w:r>
      <w:bookmarkEnd w:id="64"/>
      <w:bookmarkEnd w:id="65"/>
      <w:r w:rsidR="00E470DE">
        <w:rPr>
          <w:rStyle w:val="shorttext"/>
          <w:rFonts w:ascii="Arial" w:hAnsi="Arial" w:cs="Arial" w:hint="eastAsia"/>
          <w:color w:val="333333"/>
          <w:lang w:eastAsia="zh-CN"/>
        </w:rPr>
        <w:t>平均高度</w:t>
      </w:r>
      <w:r w:rsidRPr="00F45593">
        <w:rPr>
          <w:lang w:val="en-US" w:eastAsia="zh-CN"/>
        </w:rPr>
        <w:t>(m)</w:t>
      </w:r>
    </w:p>
    <w:p w:rsidR="00F45593" w:rsidRPr="00F45593" w:rsidRDefault="00F45593" w:rsidP="00F45593">
      <w:pPr>
        <w:pStyle w:val="enumlev2"/>
        <w:rPr>
          <w:lang w:val="en-US" w:eastAsia="zh-CN"/>
        </w:rPr>
      </w:pPr>
      <w:r w:rsidRPr="00F45593">
        <w:rPr>
          <w:i/>
          <w:lang w:val="en-US" w:eastAsia="zh-CN"/>
        </w:rPr>
        <w:t>w</w:t>
      </w:r>
      <w:r>
        <w:rPr>
          <w:lang w:val="en-US" w:eastAsia="zh-CN"/>
        </w:rPr>
        <w:t>:</w:t>
      </w:r>
      <w:r>
        <w:rPr>
          <w:lang w:val="en-US" w:eastAsia="zh-CN"/>
        </w:rPr>
        <w:tab/>
      </w:r>
      <w:r>
        <w:rPr>
          <w:lang w:val="en-US" w:eastAsia="zh-CN"/>
        </w:rPr>
        <w:tab/>
      </w:r>
      <w:r w:rsidR="00E470DE">
        <w:rPr>
          <w:rStyle w:val="shorttext"/>
          <w:rFonts w:ascii="Arial" w:hAnsi="Arial" w:cs="Arial" w:hint="eastAsia"/>
          <w:color w:val="333333"/>
          <w:lang w:eastAsia="zh-CN"/>
        </w:rPr>
        <w:t>建筑物之间的距离</w:t>
      </w:r>
      <w:r w:rsidRPr="00F45593">
        <w:rPr>
          <w:lang w:val="en-US" w:eastAsia="zh-CN"/>
        </w:rPr>
        <w:t>(m)</w:t>
      </w:r>
    </w:p>
    <w:p w:rsidR="00F45593" w:rsidRPr="00F45593" w:rsidRDefault="00F45593" w:rsidP="00F45593">
      <w:pPr>
        <w:pStyle w:val="enumlev2"/>
        <w:rPr>
          <w:lang w:val="en-US" w:eastAsia="zh-CN"/>
        </w:rPr>
      </w:pPr>
      <w:r w:rsidRPr="00F45593">
        <w:rPr>
          <w:i/>
          <w:lang w:val="en-US" w:eastAsia="zh-CN"/>
        </w:rPr>
        <w:t>d</w:t>
      </w:r>
      <w:r w:rsidRPr="00F45593">
        <w:rPr>
          <w:lang w:val="en-US" w:eastAsia="zh-CN"/>
        </w:rPr>
        <w:t xml:space="preserve">: </w:t>
      </w:r>
      <w:r>
        <w:rPr>
          <w:lang w:val="en-US" w:eastAsia="zh-CN"/>
        </w:rPr>
        <w:tab/>
      </w:r>
      <w:r>
        <w:rPr>
          <w:lang w:val="en-US" w:eastAsia="zh-CN"/>
        </w:rPr>
        <w:tab/>
      </w:r>
      <w:r w:rsidR="00E470DE">
        <w:rPr>
          <w:rStyle w:val="shorttext"/>
          <w:rFonts w:ascii="Arial" w:hAnsi="Arial" w:cs="Arial" w:hint="eastAsia"/>
          <w:color w:val="333333"/>
          <w:lang w:eastAsia="zh-CN"/>
        </w:rPr>
        <w:t>天线之间的水平距离</w:t>
      </w:r>
      <w:r w:rsidRPr="00F45593">
        <w:rPr>
          <w:lang w:val="en-US" w:eastAsia="zh-CN"/>
        </w:rPr>
        <w:t>(m)</w:t>
      </w:r>
      <w:r w:rsidR="00E470DE">
        <w:rPr>
          <w:rFonts w:hint="eastAsia"/>
          <w:lang w:val="en-US" w:eastAsia="zh-CN"/>
        </w:rPr>
        <w:t>。</w:t>
      </w:r>
    </w:p>
    <w:p w:rsidR="00F45593" w:rsidRPr="00F45593" w:rsidRDefault="00B410B6" w:rsidP="002F138C">
      <w:pPr>
        <w:ind w:firstLineChars="200" w:firstLine="480"/>
        <w:rPr>
          <w:lang w:val="en-US" w:eastAsia="ja-JP"/>
        </w:rPr>
      </w:pPr>
      <w:r>
        <w:rPr>
          <w:rStyle w:val="shorttext"/>
          <w:rFonts w:ascii="Arial" w:hAnsi="Arial" w:cs="Arial" w:hint="eastAsia"/>
          <w:color w:val="333333"/>
          <w:lang w:eastAsia="zh-CN"/>
        </w:rPr>
        <w:t>此模式对下列各项有效：</w:t>
      </w:r>
    </w:p>
    <w:p w:rsidR="00F45593" w:rsidRPr="00F45593" w:rsidRDefault="00F45593" w:rsidP="00F45593">
      <w:pPr>
        <w:pStyle w:val="enumlev2"/>
        <w:rPr>
          <w:lang w:val="en-US" w:eastAsia="zh-CN"/>
        </w:rPr>
      </w:pPr>
      <w:r w:rsidRPr="00F45593">
        <w:rPr>
          <w:i/>
          <w:iCs/>
          <w:lang w:val="en-US" w:eastAsia="zh-CN"/>
        </w:rPr>
        <w:t>f</w:t>
      </w:r>
      <w:r w:rsidRPr="00F45593">
        <w:rPr>
          <w:lang w:val="en-US" w:eastAsia="zh-CN"/>
        </w:rPr>
        <w:t>:</w:t>
      </w:r>
      <w:r>
        <w:rPr>
          <w:lang w:val="en-US" w:eastAsia="zh-CN"/>
        </w:rPr>
        <w:tab/>
      </w:r>
      <w:r w:rsidRPr="00F45593">
        <w:rPr>
          <w:lang w:val="en-US" w:eastAsia="zh-CN"/>
        </w:rPr>
        <w:tab/>
        <w:t xml:space="preserve">2 </w:t>
      </w:r>
      <w:r w:rsidR="00B410B6">
        <w:rPr>
          <w:rFonts w:hint="eastAsia"/>
          <w:lang w:val="en-US" w:eastAsia="zh-CN"/>
        </w:rPr>
        <w:t>至</w:t>
      </w:r>
      <w:r w:rsidR="00B410B6" w:rsidRPr="00F45593">
        <w:rPr>
          <w:lang w:val="en-US" w:eastAsia="zh-CN"/>
        </w:rPr>
        <w:t xml:space="preserve"> </w:t>
      </w:r>
      <w:r w:rsidRPr="00F45593">
        <w:rPr>
          <w:lang w:val="en-US" w:eastAsia="zh-CN"/>
        </w:rPr>
        <w:t>30 GHz</w:t>
      </w:r>
    </w:p>
    <w:p w:rsidR="00F45593" w:rsidRPr="00F45593" w:rsidRDefault="00F45593" w:rsidP="00F45593">
      <w:pPr>
        <w:pStyle w:val="enumlev2"/>
        <w:rPr>
          <w:lang w:val="en-US" w:eastAsia="zh-CN"/>
        </w:rPr>
      </w:pPr>
      <w:r w:rsidRPr="00F45593">
        <w:t>φ</w:t>
      </w:r>
      <w:r w:rsidRPr="00F45593">
        <w:rPr>
          <w:lang w:val="en-US"/>
        </w:rPr>
        <w:t>:</w:t>
      </w:r>
      <w:r w:rsidRPr="00F45593">
        <w:rPr>
          <w:lang w:val="en-US"/>
        </w:rPr>
        <w:tab/>
      </w:r>
      <w:r>
        <w:rPr>
          <w:lang w:val="en-US"/>
        </w:rPr>
        <w:tab/>
      </w:r>
      <w:r w:rsidRPr="00F45593">
        <w:rPr>
          <w:lang w:val="en-US"/>
        </w:rPr>
        <w:t>10</w:t>
      </w:r>
      <w:r w:rsidR="00B410B6">
        <w:rPr>
          <w:rFonts w:hint="eastAsia"/>
          <w:lang w:val="en-US" w:eastAsia="zh-CN"/>
        </w:rPr>
        <w:t>至</w:t>
      </w:r>
      <w:r w:rsidRPr="00F45593">
        <w:rPr>
          <w:lang w:val="en-US"/>
        </w:rPr>
        <w:t xml:space="preserve"> 90 </w:t>
      </w:r>
      <w:r w:rsidR="00B410B6">
        <w:rPr>
          <w:rFonts w:hint="eastAsia"/>
          <w:lang w:val="en-US" w:eastAsia="zh-CN"/>
        </w:rPr>
        <w:t>度</w:t>
      </w:r>
    </w:p>
    <w:p w:rsidR="00F45593" w:rsidRPr="00F45593" w:rsidRDefault="00F45593" w:rsidP="00F45593">
      <w:pPr>
        <w:pStyle w:val="enumlev2"/>
        <w:rPr>
          <w:lang w:val="en-US"/>
        </w:rPr>
      </w:pPr>
      <w:r w:rsidRPr="00F45593">
        <w:rPr>
          <w:i/>
          <w:iCs/>
          <w:lang w:val="en-US"/>
        </w:rPr>
        <w:t>h</w:t>
      </w:r>
      <w:r w:rsidRPr="00F45593">
        <w:rPr>
          <w:i/>
          <w:vertAlign w:val="subscript"/>
          <w:lang w:val="en-US"/>
        </w:rPr>
        <w:t>BS</w:t>
      </w:r>
      <w:r w:rsidRPr="00F45593">
        <w:rPr>
          <w:lang w:val="en-US"/>
        </w:rPr>
        <w:t xml:space="preserve">: </w:t>
      </w:r>
      <w:r w:rsidRPr="00F45593">
        <w:rPr>
          <w:lang w:val="en-US"/>
        </w:rPr>
        <w:tab/>
      </w:r>
      <w:r w:rsidR="00B410B6">
        <w:rPr>
          <w:rFonts w:hint="eastAsia"/>
          <w:lang w:val="en-US" w:eastAsia="zh-CN"/>
        </w:rPr>
        <w:t>最高至</w:t>
      </w:r>
      <w:r w:rsidRPr="00F45593">
        <w:rPr>
          <w:lang w:val="en-US"/>
        </w:rPr>
        <w:t>70 m (</w:t>
      </w:r>
      <w:r w:rsidR="00B410B6">
        <w:rPr>
          <w:rFonts w:hint="eastAsia"/>
          <w:lang w:val="en-US" w:eastAsia="zh-CN"/>
        </w:rPr>
        <w:t>高于</w:t>
      </w:r>
      <w:r w:rsidRPr="00F45593">
        <w:rPr>
          <w:lang w:val="en-US"/>
        </w:rPr>
        <w:t xml:space="preserve"> </w:t>
      </w:r>
      <w:r w:rsidRPr="00F45593">
        <w:rPr>
          <w:i/>
          <w:iCs/>
          <w:lang w:val="en-US"/>
        </w:rPr>
        <w:t>h</w:t>
      </w:r>
      <w:r w:rsidRPr="004B094B">
        <w:rPr>
          <w:i/>
          <w:vertAlign w:val="subscript"/>
          <w:lang w:val="en-US"/>
        </w:rPr>
        <w:t>b</w:t>
      </w:r>
      <w:r w:rsidRPr="00F45593">
        <w:rPr>
          <w:lang w:val="en-US"/>
        </w:rPr>
        <w:t>)</w:t>
      </w:r>
    </w:p>
    <w:p w:rsidR="00F45593" w:rsidRPr="00F45593" w:rsidRDefault="00F45593" w:rsidP="00F45593">
      <w:pPr>
        <w:pStyle w:val="enumlev2"/>
        <w:rPr>
          <w:lang w:val="en-US"/>
        </w:rPr>
      </w:pPr>
      <w:r w:rsidRPr="00F45593">
        <w:rPr>
          <w:i/>
          <w:iCs/>
          <w:lang w:val="en-US"/>
        </w:rPr>
        <w:t>h</w:t>
      </w:r>
      <w:r w:rsidRPr="00F45593">
        <w:rPr>
          <w:i/>
          <w:vertAlign w:val="subscript"/>
          <w:lang w:val="en-US"/>
        </w:rPr>
        <w:t>SS</w:t>
      </w:r>
      <w:r w:rsidRPr="00F45593">
        <w:rPr>
          <w:lang w:val="en-US"/>
        </w:rPr>
        <w:t>:</w:t>
      </w:r>
      <w:r w:rsidRPr="00F45593">
        <w:rPr>
          <w:lang w:val="en-US"/>
        </w:rPr>
        <w:tab/>
      </w:r>
      <w:r>
        <w:rPr>
          <w:lang w:val="en-US"/>
        </w:rPr>
        <w:tab/>
      </w:r>
      <w:r w:rsidRPr="00F45593">
        <w:rPr>
          <w:lang w:val="en-US"/>
        </w:rPr>
        <w:t xml:space="preserve">2 </w:t>
      </w:r>
      <w:r w:rsidR="00B410B6">
        <w:rPr>
          <w:rFonts w:hint="eastAsia"/>
          <w:lang w:val="en-US" w:eastAsia="zh-CN"/>
        </w:rPr>
        <w:t>至</w:t>
      </w:r>
      <w:r w:rsidR="00B410B6" w:rsidRPr="00F45593">
        <w:rPr>
          <w:lang w:val="en-US"/>
        </w:rPr>
        <w:t xml:space="preserve"> </w:t>
      </w:r>
      <w:r w:rsidRPr="00F45593">
        <w:rPr>
          <w:lang w:val="en-US"/>
        </w:rPr>
        <w:t>(</w:t>
      </w:r>
      <w:r w:rsidRPr="00F45593">
        <w:rPr>
          <w:i/>
          <w:iCs/>
          <w:lang w:val="en-US"/>
        </w:rPr>
        <w:t>h</w:t>
      </w:r>
      <w:r w:rsidRPr="00F45593">
        <w:rPr>
          <w:i/>
          <w:vertAlign w:val="subscript"/>
          <w:lang w:val="en-US"/>
        </w:rPr>
        <w:t>b</w:t>
      </w:r>
      <w:r w:rsidRPr="00F45593">
        <w:rPr>
          <w:lang w:val="en-US"/>
        </w:rPr>
        <w:t>+3) m</w:t>
      </w:r>
    </w:p>
    <w:p w:rsidR="00F45593" w:rsidRPr="00F45593" w:rsidRDefault="00F45593" w:rsidP="00F45593">
      <w:pPr>
        <w:pStyle w:val="enumlev2"/>
        <w:rPr>
          <w:lang w:val="en-US"/>
        </w:rPr>
      </w:pPr>
      <w:r w:rsidRPr="00F45593">
        <w:rPr>
          <w:i/>
          <w:iCs/>
          <w:lang w:val="en-US"/>
        </w:rPr>
        <w:t>w</w:t>
      </w:r>
      <w:r w:rsidRPr="00F45593">
        <w:rPr>
          <w:lang w:val="en-US"/>
        </w:rPr>
        <w:t>:</w:t>
      </w:r>
      <w:r w:rsidRPr="00F45593">
        <w:rPr>
          <w:lang w:val="en-US"/>
        </w:rPr>
        <w:tab/>
      </w:r>
      <w:r>
        <w:rPr>
          <w:lang w:val="en-US"/>
        </w:rPr>
        <w:tab/>
      </w:r>
      <w:r w:rsidRPr="00F45593">
        <w:rPr>
          <w:lang w:val="en-US"/>
        </w:rPr>
        <w:t xml:space="preserve">10 </w:t>
      </w:r>
      <w:r w:rsidR="00B410B6">
        <w:rPr>
          <w:rFonts w:hint="eastAsia"/>
          <w:lang w:val="en-US" w:eastAsia="zh-CN"/>
        </w:rPr>
        <w:t>至</w:t>
      </w:r>
      <w:r w:rsidR="00B410B6" w:rsidRPr="00F45593">
        <w:rPr>
          <w:lang w:val="en-US"/>
        </w:rPr>
        <w:t xml:space="preserve"> </w:t>
      </w:r>
      <w:r w:rsidRPr="00F45593">
        <w:rPr>
          <w:lang w:val="en-US"/>
        </w:rPr>
        <w:t>25 m</w:t>
      </w:r>
    </w:p>
    <w:p w:rsidR="00F45593" w:rsidRPr="00F45593" w:rsidRDefault="00F45593" w:rsidP="00F45593">
      <w:pPr>
        <w:pStyle w:val="enumlev2"/>
        <w:rPr>
          <w:lang w:val="en-US" w:eastAsia="zh-CN"/>
        </w:rPr>
      </w:pPr>
      <w:r w:rsidRPr="00F45593">
        <w:rPr>
          <w:i/>
          <w:iCs/>
          <w:lang w:val="en-US" w:eastAsia="zh-CN"/>
        </w:rPr>
        <w:t>d</w:t>
      </w:r>
      <w:r w:rsidRPr="00F45593">
        <w:rPr>
          <w:lang w:val="en-US" w:eastAsia="zh-CN"/>
        </w:rPr>
        <w:t xml:space="preserve">: </w:t>
      </w:r>
      <w:r w:rsidRPr="00F45593">
        <w:rPr>
          <w:lang w:val="en-US" w:eastAsia="zh-CN"/>
        </w:rPr>
        <w:tab/>
      </w:r>
      <w:r>
        <w:rPr>
          <w:lang w:val="en-US" w:eastAsia="zh-CN"/>
        </w:rPr>
        <w:tab/>
      </w:r>
      <w:r w:rsidRPr="00F45593">
        <w:rPr>
          <w:lang w:val="en-US" w:eastAsia="zh-CN"/>
        </w:rPr>
        <w:t xml:space="preserve">10 </w:t>
      </w:r>
      <w:r w:rsidR="00B410B6">
        <w:rPr>
          <w:rFonts w:hint="eastAsia"/>
          <w:lang w:val="en-US" w:eastAsia="zh-CN"/>
        </w:rPr>
        <w:t>至</w:t>
      </w:r>
      <w:r w:rsidR="00B410B6" w:rsidRPr="00F45593">
        <w:rPr>
          <w:lang w:val="en-US" w:eastAsia="zh-CN"/>
        </w:rPr>
        <w:t xml:space="preserve"> </w:t>
      </w:r>
      <w:r w:rsidRPr="00F45593">
        <w:rPr>
          <w:lang w:val="en-US" w:eastAsia="zh-CN"/>
        </w:rPr>
        <w:t>5 000 m</w:t>
      </w:r>
      <w:r w:rsidR="00B410B6">
        <w:rPr>
          <w:rFonts w:hint="eastAsia"/>
          <w:lang w:val="en-US" w:eastAsia="zh-CN"/>
        </w:rPr>
        <w:t>。</w:t>
      </w:r>
    </w:p>
    <w:p w:rsidR="00F45593" w:rsidRPr="00F45593" w:rsidRDefault="002F138C" w:rsidP="006F611D">
      <w:pPr>
        <w:ind w:firstLineChars="200" w:firstLine="480"/>
        <w:rPr>
          <w:lang w:val="en-US" w:eastAsia="ja-JP"/>
        </w:rPr>
      </w:pPr>
      <w:r>
        <w:rPr>
          <w:rStyle w:val="shorttext"/>
          <w:rFonts w:ascii="Arial" w:hAnsi="Arial" w:cs="Arial" w:hint="eastAsia"/>
          <w:color w:val="333333"/>
          <w:lang w:eastAsia="zh-CN"/>
        </w:rPr>
        <w:t>（</w:t>
      </w:r>
      <w:r w:rsidR="00DB7DA8">
        <w:rPr>
          <w:rStyle w:val="shorttext"/>
          <w:rFonts w:ascii="Arial" w:hAnsi="Arial" w:cs="Arial" w:hint="eastAsia"/>
          <w:color w:val="333333"/>
          <w:lang w:eastAsia="zh-CN"/>
        </w:rPr>
        <w:t>注</w:t>
      </w:r>
      <w:r w:rsidR="00DB7DA8">
        <w:rPr>
          <w:rStyle w:val="shorttext"/>
          <w:rFonts w:ascii="Arial" w:hAnsi="Arial" w:cs="Arial" w:hint="eastAsia"/>
          <w:color w:val="333333"/>
          <w:lang w:eastAsia="zh-CN"/>
        </w:rPr>
        <w:t xml:space="preserve"> </w:t>
      </w:r>
      <w:r w:rsidR="006F611D">
        <w:rPr>
          <w:rStyle w:val="shorttext"/>
          <w:rFonts w:ascii="Arial" w:hAnsi="Arial" w:cs="Arial"/>
          <w:color w:val="333333"/>
          <w:lang w:val="en-US" w:eastAsia="zh-CN"/>
        </w:rPr>
        <w:t>–</w:t>
      </w:r>
      <w:r w:rsidR="00DB7DA8">
        <w:rPr>
          <w:rStyle w:val="shorttext"/>
          <w:rFonts w:ascii="Arial" w:hAnsi="Arial" w:cs="Arial" w:hint="eastAsia"/>
          <w:color w:val="333333"/>
          <w:lang w:eastAsia="zh-CN"/>
        </w:rPr>
        <w:t xml:space="preserve"> </w:t>
      </w:r>
      <w:r w:rsidR="006E37A5">
        <w:rPr>
          <w:rStyle w:val="shorttext"/>
          <w:rFonts w:ascii="Arial" w:hAnsi="Arial" w:cs="Arial" w:hint="eastAsia"/>
          <w:color w:val="333333"/>
          <w:lang w:eastAsia="zh-CN"/>
        </w:rPr>
        <w:t>从</w:t>
      </w:r>
      <w:r w:rsidR="006E37A5" w:rsidRPr="00F45593">
        <w:rPr>
          <w:lang w:val="en-US" w:eastAsia="zh-CN"/>
        </w:rPr>
        <w:t>L</w:t>
      </w:r>
      <w:r w:rsidR="006E37A5">
        <w:rPr>
          <w:lang w:val="en-US" w:eastAsia="zh-CN"/>
        </w:rPr>
        <w:t>o</w:t>
      </w:r>
      <w:r w:rsidR="006E37A5" w:rsidRPr="00F45593">
        <w:rPr>
          <w:lang w:val="en-US" w:eastAsia="zh-CN"/>
        </w:rPr>
        <w:t xml:space="preserve">S </w:t>
      </w:r>
      <w:r w:rsidR="006E37A5">
        <w:rPr>
          <w:rFonts w:hint="eastAsia"/>
          <w:lang w:val="en-US" w:eastAsia="zh-CN"/>
        </w:rPr>
        <w:t>到</w:t>
      </w:r>
      <w:r w:rsidR="006E37A5" w:rsidRPr="00F45593">
        <w:rPr>
          <w:lang w:val="en-US" w:eastAsia="zh-CN"/>
        </w:rPr>
        <w:t xml:space="preserve"> NL</w:t>
      </w:r>
      <w:r w:rsidR="006E37A5">
        <w:rPr>
          <w:lang w:val="en-US" w:eastAsia="zh-CN"/>
        </w:rPr>
        <w:t>o</w:t>
      </w:r>
      <w:r w:rsidR="006E37A5" w:rsidRPr="00F45593">
        <w:rPr>
          <w:lang w:val="en-US" w:eastAsia="zh-CN"/>
        </w:rPr>
        <w:t>S</w:t>
      </w:r>
      <w:r w:rsidR="006E37A5">
        <w:rPr>
          <w:rStyle w:val="shorttext"/>
          <w:rFonts w:ascii="Arial" w:hAnsi="Arial" w:cs="Arial" w:hint="eastAsia"/>
          <w:color w:val="333333"/>
          <w:lang w:eastAsia="zh-CN"/>
        </w:rPr>
        <w:t>区域</w:t>
      </w:r>
      <w:r w:rsidR="00DB7DA8" w:rsidRPr="0059348A">
        <w:rPr>
          <w:rStyle w:val="shorttext"/>
          <w:rFonts w:eastAsia="SimSun" w:hint="eastAsia"/>
          <w:color w:val="333333"/>
          <w:lang w:eastAsia="zh-CN"/>
        </w:rPr>
        <w:t>SS</w:t>
      </w:r>
      <w:r w:rsidR="00DB7DA8">
        <w:rPr>
          <w:rStyle w:val="shorttext"/>
          <w:rFonts w:ascii="Arial" w:hAnsi="Arial" w:cs="Arial" w:hint="eastAsia"/>
          <w:color w:val="333333"/>
          <w:lang w:eastAsia="zh-CN"/>
        </w:rPr>
        <w:t>天线高度的</w:t>
      </w:r>
      <w:r w:rsidR="006E37A5">
        <w:rPr>
          <w:rStyle w:val="shorttext"/>
          <w:rFonts w:ascii="Arial" w:hAnsi="Arial" w:cs="Arial" w:hint="eastAsia"/>
          <w:color w:val="333333"/>
          <w:lang w:eastAsia="zh-CN"/>
        </w:rPr>
        <w:t>范围连续</w:t>
      </w:r>
      <w:r w:rsidR="00DB7DA8">
        <w:rPr>
          <w:rStyle w:val="shorttext"/>
          <w:rFonts w:ascii="Arial" w:hAnsi="Arial" w:cs="Arial" w:hint="eastAsia"/>
          <w:color w:val="333333"/>
          <w:lang w:eastAsia="zh-CN"/>
        </w:rPr>
        <w:t>覆盖。</w:t>
      </w:r>
      <w:r>
        <w:rPr>
          <w:rStyle w:val="shorttext"/>
          <w:rFonts w:ascii="Arial" w:hAnsi="Arial" w:cs="Arial" w:hint="eastAsia"/>
          <w:color w:val="333333"/>
          <w:lang w:eastAsia="zh-CN"/>
        </w:rPr>
        <w:t>）</w:t>
      </w:r>
    </w:p>
    <w:p w:rsidR="00F45593" w:rsidRPr="006F611D" w:rsidRDefault="00130361" w:rsidP="006F611D">
      <w:pPr>
        <w:ind w:firstLineChars="200" w:firstLine="480"/>
        <w:rPr>
          <w:rFonts w:eastAsia="SimSun"/>
          <w:szCs w:val="24"/>
          <w:lang w:val="en-US" w:eastAsia="ja-JP"/>
        </w:rPr>
      </w:pPr>
      <w:r w:rsidRPr="006F611D">
        <w:rPr>
          <w:rFonts w:eastAsia="SimSun" w:hint="eastAsia"/>
          <w:color w:val="333333"/>
          <w:lang w:val="en-US" w:eastAsia="zh-CN"/>
        </w:rPr>
        <w:t>在</w:t>
      </w:r>
      <w:r w:rsidRPr="006F611D">
        <w:rPr>
          <w:rFonts w:eastAsia="SimSun" w:hint="eastAsia"/>
          <w:color w:val="333333"/>
          <w:lang w:eastAsia="zh-CN"/>
        </w:rPr>
        <w:t>这些传播机制的基础上，在</w:t>
      </w:r>
      <w:r w:rsidRPr="006F611D">
        <w:rPr>
          <w:rFonts w:eastAsia="SimSun" w:hint="eastAsia"/>
          <w:color w:val="333333"/>
          <w:lang w:eastAsia="zh-CN"/>
        </w:rPr>
        <w:t>SS</w:t>
      </w:r>
      <w:r w:rsidRPr="006F611D">
        <w:rPr>
          <w:rFonts w:eastAsia="SimSun" w:hint="eastAsia"/>
          <w:color w:val="333333"/>
          <w:lang w:eastAsia="zh-CN"/>
        </w:rPr>
        <w:t>占主</w:t>
      </w:r>
      <w:r w:rsidR="008C45A7" w:rsidRPr="006F611D">
        <w:rPr>
          <w:rFonts w:eastAsia="SimSun" w:hint="eastAsia"/>
          <w:color w:val="333333"/>
          <w:lang w:eastAsia="zh-CN"/>
        </w:rPr>
        <w:t>导</w:t>
      </w:r>
      <w:r w:rsidRPr="006F611D">
        <w:rPr>
          <w:rFonts w:eastAsia="SimSun" w:hint="eastAsia"/>
          <w:color w:val="333333"/>
          <w:lang w:eastAsia="zh-CN"/>
        </w:rPr>
        <w:t>到达波</w:t>
      </w:r>
      <w:r w:rsidR="008C45A7" w:rsidRPr="006F611D">
        <w:rPr>
          <w:rFonts w:eastAsia="SimSun" w:hint="eastAsia"/>
          <w:color w:val="333333"/>
          <w:lang w:eastAsia="zh-CN"/>
        </w:rPr>
        <w:t>的情况下</w:t>
      </w:r>
      <w:r w:rsidRPr="006F611D">
        <w:rPr>
          <w:rFonts w:eastAsia="SimSun" w:hint="eastAsia"/>
          <w:color w:val="333333"/>
          <w:lang w:eastAsia="zh-CN"/>
        </w:rPr>
        <w:t>，</w:t>
      </w:r>
      <w:r w:rsidR="008C45A7" w:rsidRPr="006F611D">
        <w:rPr>
          <w:rFonts w:eastAsia="SimSun" w:hint="eastAsia"/>
          <w:color w:val="333333"/>
          <w:lang w:eastAsia="zh-CN"/>
        </w:rPr>
        <w:t>由于</w:t>
      </w:r>
      <w:r w:rsidRPr="006F611D">
        <w:rPr>
          <w:rFonts w:eastAsia="SimSun" w:hint="eastAsia"/>
          <w:color w:val="333333"/>
          <w:lang w:eastAsia="zh-CN"/>
        </w:rPr>
        <w:t>各向同性天线之间</w:t>
      </w:r>
      <w:r w:rsidR="008C45A7" w:rsidRPr="006F611D">
        <w:rPr>
          <w:rFonts w:eastAsia="SimSun" w:hint="eastAsia"/>
          <w:color w:val="333333"/>
          <w:lang w:eastAsia="zh-CN"/>
        </w:rPr>
        <w:t>的</w:t>
      </w:r>
      <w:r w:rsidR="008C45A7" w:rsidRPr="006F611D">
        <w:rPr>
          <w:rFonts w:eastAsia="SimSun" w:hint="eastAsia"/>
          <w:color w:val="333333"/>
          <w:lang w:eastAsia="zh-CN"/>
        </w:rPr>
        <w:t>SS</w:t>
      </w:r>
      <w:r w:rsidR="008C45A7" w:rsidRPr="006F611D">
        <w:rPr>
          <w:rFonts w:eastAsia="SimSun" w:hint="eastAsia"/>
          <w:color w:val="333333"/>
          <w:lang w:eastAsia="zh-CN"/>
        </w:rPr>
        <w:t>天线高度引起的损耗可以划分为</w:t>
      </w:r>
      <w:r w:rsidR="008C45A7" w:rsidRPr="006F611D">
        <w:rPr>
          <w:rFonts w:eastAsia="SimSun" w:hint="eastAsia"/>
          <w:color w:val="333333"/>
          <w:lang w:eastAsia="zh-CN"/>
        </w:rPr>
        <w:t>3</w:t>
      </w:r>
      <w:r w:rsidRPr="006F611D">
        <w:rPr>
          <w:rFonts w:eastAsia="SimSun" w:hint="eastAsia"/>
          <w:color w:val="333333"/>
          <w:lang w:eastAsia="zh-CN"/>
        </w:rPr>
        <w:t>个区域。</w:t>
      </w:r>
      <w:r w:rsidR="008C45A7" w:rsidRPr="006F611D">
        <w:rPr>
          <w:rFonts w:eastAsia="SimSun" w:hint="eastAsia"/>
          <w:color w:val="333333"/>
          <w:lang w:eastAsia="zh-CN"/>
        </w:rPr>
        <w:t>包括</w:t>
      </w:r>
      <w:r w:rsidR="008C45A7" w:rsidRPr="006F611D">
        <w:rPr>
          <w:rStyle w:val="shorttext"/>
          <w:rFonts w:eastAsia="SimSun" w:hint="eastAsia"/>
          <w:color w:val="333333"/>
          <w:lang w:eastAsia="zh-CN"/>
        </w:rPr>
        <w:t>直达波</w:t>
      </w:r>
      <w:bookmarkStart w:id="66" w:name="OLE_LINK30"/>
      <w:bookmarkStart w:id="67" w:name="OLE_LINK31"/>
      <w:r w:rsidR="008C45A7" w:rsidRPr="006F611D">
        <w:rPr>
          <w:rStyle w:val="shorttext"/>
          <w:rFonts w:eastAsia="SimSun" w:hint="eastAsia"/>
          <w:color w:val="333333"/>
          <w:lang w:eastAsia="zh-CN"/>
        </w:rPr>
        <w:t>主导</w:t>
      </w:r>
      <w:bookmarkStart w:id="68" w:name="OLE_LINK28"/>
      <w:bookmarkStart w:id="69" w:name="OLE_LINK29"/>
      <w:r w:rsidR="008C45A7" w:rsidRPr="006F611D">
        <w:rPr>
          <w:rStyle w:val="shorttext"/>
          <w:rFonts w:eastAsia="SimSun" w:hint="eastAsia"/>
          <w:color w:val="333333"/>
          <w:lang w:eastAsia="zh-CN"/>
        </w:rPr>
        <w:t>区域</w:t>
      </w:r>
      <w:bookmarkEnd w:id="68"/>
      <w:bookmarkEnd w:id="69"/>
      <w:r w:rsidR="00F45593" w:rsidRPr="006F611D">
        <w:rPr>
          <w:rFonts w:eastAsia="SimSun"/>
          <w:kern w:val="2"/>
          <w:lang w:val="en-US" w:eastAsia="zh-CN"/>
        </w:rPr>
        <w:t>(LoS</w:t>
      </w:r>
      <w:r w:rsidR="008C45A7" w:rsidRPr="006F611D">
        <w:rPr>
          <w:rStyle w:val="shorttext"/>
          <w:rFonts w:eastAsia="SimSun" w:hint="eastAsia"/>
          <w:color w:val="333333"/>
          <w:lang w:eastAsia="zh-CN"/>
        </w:rPr>
        <w:t>区域</w:t>
      </w:r>
      <w:r w:rsidR="00F45593" w:rsidRPr="006F611D">
        <w:rPr>
          <w:rFonts w:eastAsia="SimSun"/>
          <w:kern w:val="2"/>
          <w:lang w:val="en-US" w:eastAsia="zh-CN"/>
        </w:rPr>
        <w:t>)</w:t>
      </w:r>
      <w:bookmarkEnd w:id="66"/>
      <w:bookmarkEnd w:id="67"/>
      <w:r w:rsidR="008C45A7" w:rsidRPr="006F611D">
        <w:rPr>
          <w:rFonts w:eastAsia="SimSun" w:hint="eastAsia"/>
          <w:kern w:val="2"/>
          <w:lang w:val="en-US" w:eastAsia="zh-CN"/>
        </w:rPr>
        <w:t>，</w:t>
      </w:r>
      <w:r w:rsidR="008C45A7" w:rsidRPr="006F611D">
        <w:rPr>
          <w:rStyle w:val="shorttext"/>
          <w:rFonts w:eastAsia="SimSun" w:hint="eastAsia"/>
          <w:color w:val="333333"/>
          <w:lang w:eastAsia="zh-CN"/>
        </w:rPr>
        <w:t>反射波主导区域</w:t>
      </w:r>
      <w:r w:rsidR="008C45A7" w:rsidRPr="006F611D">
        <w:rPr>
          <w:rFonts w:eastAsia="SimSun"/>
          <w:kern w:val="2"/>
          <w:lang w:val="en-US" w:eastAsia="zh-CN"/>
        </w:rPr>
        <w:t>(</w:t>
      </w:r>
      <w:bookmarkStart w:id="70" w:name="OLE_LINK39"/>
      <w:bookmarkStart w:id="71" w:name="OLE_LINK42"/>
      <w:r w:rsidR="008C45A7" w:rsidRPr="006F611D">
        <w:rPr>
          <w:rFonts w:eastAsia="SimSun"/>
          <w:kern w:val="2"/>
          <w:lang w:val="en-US" w:eastAsia="zh-CN"/>
        </w:rPr>
        <w:t>NLoS</w:t>
      </w:r>
      <w:bookmarkStart w:id="72" w:name="OLE_LINK34"/>
      <w:bookmarkStart w:id="73" w:name="OLE_LINK35"/>
      <w:bookmarkStart w:id="74" w:name="OLE_LINK36"/>
      <w:bookmarkEnd w:id="70"/>
      <w:bookmarkEnd w:id="71"/>
      <w:r w:rsidR="008C45A7" w:rsidRPr="006F611D">
        <w:rPr>
          <w:rStyle w:val="shorttext"/>
          <w:rFonts w:eastAsia="SimSun" w:hint="eastAsia"/>
          <w:color w:val="333333"/>
          <w:lang w:eastAsia="zh-CN"/>
        </w:rPr>
        <w:t>区域</w:t>
      </w:r>
      <w:r w:rsidR="008C45A7" w:rsidRPr="006F611D">
        <w:rPr>
          <w:rFonts w:eastAsia="SimSun"/>
          <w:kern w:val="2"/>
          <w:lang w:val="en-US" w:eastAsia="zh-CN"/>
        </w:rPr>
        <w:t>)</w:t>
      </w:r>
      <w:r w:rsidR="008C45A7" w:rsidRPr="006F611D">
        <w:rPr>
          <w:rStyle w:val="Heading1Char"/>
          <w:rFonts w:eastAsia="SimSun" w:hint="eastAsia"/>
          <w:color w:val="333333"/>
          <w:lang w:eastAsia="zh-CN"/>
        </w:rPr>
        <w:t xml:space="preserve"> </w:t>
      </w:r>
      <w:bookmarkEnd w:id="72"/>
      <w:bookmarkEnd w:id="73"/>
      <w:bookmarkEnd w:id="74"/>
      <w:r w:rsidR="008C45A7" w:rsidRPr="006F611D">
        <w:rPr>
          <w:rStyle w:val="shorttext"/>
          <w:rFonts w:eastAsia="SimSun" w:hint="eastAsia"/>
          <w:color w:val="333333"/>
          <w:lang w:eastAsia="zh-CN"/>
        </w:rPr>
        <w:t>和衍射波的主导区域</w:t>
      </w:r>
      <w:r w:rsidR="00F45593" w:rsidRPr="006F611D">
        <w:rPr>
          <w:rFonts w:eastAsia="SimSun"/>
          <w:kern w:val="2"/>
          <w:lang w:val="en-US" w:eastAsia="zh-CN"/>
        </w:rPr>
        <w:t>(NLoS</w:t>
      </w:r>
      <w:r w:rsidR="008C45A7" w:rsidRPr="006F611D">
        <w:rPr>
          <w:rStyle w:val="shorttext"/>
          <w:rFonts w:eastAsia="SimSun" w:hint="eastAsia"/>
          <w:color w:val="333333"/>
          <w:lang w:eastAsia="zh-CN"/>
        </w:rPr>
        <w:t>区域</w:t>
      </w:r>
      <w:r w:rsidR="008C45A7" w:rsidRPr="006F611D">
        <w:rPr>
          <w:rFonts w:eastAsia="SimSun"/>
          <w:kern w:val="2"/>
          <w:lang w:val="en-US" w:eastAsia="zh-CN"/>
        </w:rPr>
        <w:t>)</w:t>
      </w:r>
      <w:r w:rsidR="008C45A7" w:rsidRPr="006F611D">
        <w:rPr>
          <w:rStyle w:val="Heading1Char"/>
          <w:rFonts w:eastAsia="SimSun"/>
          <w:color w:val="333333"/>
          <w:lang w:val="en-US" w:eastAsia="zh-CN"/>
        </w:rPr>
        <w:t xml:space="preserve"> </w:t>
      </w:r>
      <w:r w:rsidR="008C45A7" w:rsidRPr="006F611D">
        <w:rPr>
          <w:rStyle w:val="Heading1Char"/>
          <w:rFonts w:eastAsia="SimSun" w:hint="eastAsia"/>
          <w:color w:val="333333"/>
          <w:lang w:val="en-US" w:eastAsia="zh-CN"/>
        </w:rPr>
        <w:t>。</w:t>
      </w:r>
      <w:r w:rsidR="008C45A7" w:rsidRPr="006F611D">
        <w:rPr>
          <w:rStyle w:val="shorttext"/>
          <w:rFonts w:eastAsia="SimSun" w:hint="eastAsia"/>
          <w:color w:val="333333"/>
          <w:lang w:eastAsia="zh-CN"/>
        </w:rPr>
        <w:t>在</w:t>
      </w:r>
      <w:r w:rsidR="008C45A7" w:rsidRPr="006F611D">
        <w:rPr>
          <w:rStyle w:val="shorttext"/>
          <w:rFonts w:eastAsia="SimSun"/>
          <w:color w:val="333333"/>
          <w:lang w:eastAsia="zh-CN"/>
        </w:rPr>
        <w:t>LoS</w:t>
      </w:r>
      <w:r w:rsidR="008C45A7" w:rsidRPr="006F611D">
        <w:rPr>
          <w:rStyle w:val="shorttext"/>
          <w:rFonts w:eastAsia="SimSun" w:hint="eastAsia"/>
          <w:color w:val="333333"/>
          <w:lang w:eastAsia="zh-CN"/>
        </w:rPr>
        <w:t>区域内高度变化几乎等于零。另一方面，在</w:t>
      </w:r>
      <w:r w:rsidR="008C45A7" w:rsidRPr="006F611D">
        <w:rPr>
          <w:rFonts w:eastAsia="SimSun"/>
          <w:kern w:val="2"/>
          <w:lang w:val="en-US" w:eastAsia="zh-CN"/>
        </w:rPr>
        <w:t>NLoS</w:t>
      </w:r>
      <w:r w:rsidR="008C45A7" w:rsidRPr="006F611D">
        <w:rPr>
          <w:rFonts w:eastAsia="SimSun" w:hint="eastAsia"/>
          <w:kern w:val="2"/>
          <w:lang w:val="en-US" w:eastAsia="zh-CN"/>
        </w:rPr>
        <w:t>内</w:t>
      </w:r>
      <w:r w:rsidR="008C45A7" w:rsidRPr="006F611D">
        <w:rPr>
          <w:rStyle w:val="shorttext"/>
          <w:rFonts w:eastAsia="SimSun" w:hint="eastAsia"/>
          <w:color w:val="333333"/>
          <w:lang w:eastAsia="zh-CN"/>
        </w:rPr>
        <w:t>路径</w:t>
      </w:r>
      <w:bookmarkStart w:id="75" w:name="OLE_LINK73"/>
      <w:bookmarkStart w:id="76" w:name="OLE_LINK92"/>
      <w:bookmarkStart w:id="77" w:name="OLE_LINK93"/>
      <w:r w:rsidR="008C45A7" w:rsidRPr="006F611D">
        <w:rPr>
          <w:rStyle w:val="shorttext"/>
          <w:rFonts w:eastAsia="SimSun" w:hint="eastAsia"/>
          <w:color w:val="333333"/>
          <w:lang w:eastAsia="zh-CN"/>
        </w:rPr>
        <w:t>损耗</w:t>
      </w:r>
      <w:bookmarkEnd w:id="75"/>
      <w:bookmarkEnd w:id="76"/>
      <w:bookmarkEnd w:id="77"/>
      <w:r w:rsidR="008C45A7" w:rsidRPr="006F611D">
        <w:rPr>
          <w:rStyle w:val="shorttext"/>
          <w:rFonts w:eastAsia="SimSun" w:hint="eastAsia"/>
          <w:color w:val="333333"/>
          <w:lang w:eastAsia="zh-CN"/>
        </w:rPr>
        <w:t>的高度变化取决于主导到达波。因此，源自</w:t>
      </w:r>
      <w:r w:rsidR="008C45A7" w:rsidRPr="006F611D">
        <w:rPr>
          <w:rFonts w:eastAsia="SimSun"/>
          <w:kern w:val="2"/>
          <w:lang w:val="en-US" w:eastAsia="zh-CN"/>
        </w:rPr>
        <w:t>LoS</w:t>
      </w:r>
      <w:bookmarkStart w:id="78" w:name="OLE_LINK51"/>
      <w:bookmarkStart w:id="79" w:name="OLE_LINK72"/>
      <w:r w:rsidR="008C45A7" w:rsidRPr="006F611D">
        <w:rPr>
          <w:rStyle w:val="shorttext"/>
          <w:rFonts w:eastAsia="SimSun" w:hint="eastAsia"/>
          <w:color w:val="333333"/>
          <w:lang w:eastAsia="zh-CN"/>
        </w:rPr>
        <w:t>区域</w:t>
      </w:r>
      <w:bookmarkEnd w:id="78"/>
      <w:bookmarkEnd w:id="79"/>
      <w:r w:rsidR="008C45A7" w:rsidRPr="006F611D">
        <w:rPr>
          <w:rStyle w:val="shorttext"/>
          <w:rFonts w:eastAsia="SimSun" w:hint="eastAsia"/>
          <w:color w:val="333333"/>
          <w:lang w:eastAsia="zh-CN"/>
        </w:rPr>
        <w:t>的</w:t>
      </w:r>
      <w:r w:rsidR="008C45A7" w:rsidRPr="006F611D">
        <w:rPr>
          <w:rFonts w:eastAsia="SimSun"/>
          <w:kern w:val="2"/>
          <w:lang w:val="en-US" w:eastAsia="zh-CN"/>
        </w:rPr>
        <w:t>NLoS</w:t>
      </w:r>
      <w:r w:rsidR="008C45A7" w:rsidRPr="006F611D">
        <w:rPr>
          <w:rStyle w:val="shorttext"/>
          <w:rFonts w:eastAsia="SimSun" w:hint="eastAsia"/>
          <w:color w:val="333333"/>
          <w:lang w:eastAsia="zh-CN"/>
        </w:rPr>
        <w:t>区域的</w:t>
      </w:r>
      <w:bookmarkStart w:id="80" w:name="OLE_LINK117"/>
      <w:bookmarkStart w:id="81" w:name="OLE_LINK118"/>
      <w:r w:rsidR="008C45A7" w:rsidRPr="006F611D">
        <w:rPr>
          <w:rStyle w:val="shorttext"/>
          <w:rFonts w:eastAsia="SimSun" w:hint="eastAsia"/>
          <w:color w:val="333333"/>
          <w:lang w:eastAsia="zh-CN"/>
        </w:rPr>
        <w:t>过剩损</w:t>
      </w:r>
      <w:bookmarkStart w:id="82" w:name="OLE_LINK97"/>
      <w:bookmarkStart w:id="83" w:name="OLE_LINK98"/>
      <w:bookmarkStart w:id="84" w:name="OLE_LINK99"/>
      <w:r w:rsidR="008C45A7" w:rsidRPr="006F611D">
        <w:rPr>
          <w:rStyle w:val="shorttext"/>
          <w:rFonts w:eastAsia="SimSun" w:hint="eastAsia"/>
          <w:color w:val="333333"/>
          <w:lang w:eastAsia="zh-CN"/>
        </w:rPr>
        <w:t>耗</w:t>
      </w:r>
      <w:bookmarkEnd w:id="80"/>
      <w:bookmarkEnd w:id="81"/>
      <w:bookmarkEnd w:id="82"/>
      <w:bookmarkEnd w:id="83"/>
      <w:bookmarkEnd w:id="84"/>
      <w:r w:rsidR="00F45593" w:rsidRPr="006F611D">
        <w:rPr>
          <w:rFonts w:eastAsia="SimSun"/>
          <w:i/>
          <w:kern w:val="2"/>
          <w:lang w:val="en-US" w:eastAsia="zh-CN"/>
        </w:rPr>
        <w:t>L</w:t>
      </w:r>
      <w:r w:rsidR="00F45593" w:rsidRPr="006F611D">
        <w:rPr>
          <w:rFonts w:eastAsia="SimSun"/>
          <w:kern w:val="2"/>
          <w:lang w:val="en-US" w:eastAsia="zh-CN"/>
        </w:rPr>
        <w:t>(</w:t>
      </w:r>
      <w:r w:rsidR="006F611D" w:rsidRPr="0084364A">
        <w:rPr>
          <w:rFonts w:ascii="Symbol" w:hAnsi="Symbol"/>
          <w:lang w:eastAsia="zh-CN"/>
        </w:rPr>
        <w:t></w:t>
      </w:r>
      <w:r w:rsidR="00F45593" w:rsidRPr="006F611D">
        <w:rPr>
          <w:rFonts w:eastAsia="SimSun"/>
          <w:i/>
          <w:kern w:val="2"/>
          <w:lang w:val="en-US" w:eastAsia="zh-CN"/>
        </w:rPr>
        <w:t>h</w:t>
      </w:r>
      <w:r w:rsidR="00F45593" w:rsidRPr="006F611D">
        <w:rPr>
          <w:rFonts w:eastAsia="SimSun"/>
          <w:i/>
          <w:kern w:val="2"/>
          <w:szCs w:val="24"/>
          <w:vertAlign w:val="subscript"/>
          <w:lang w:val="en-US" w:eastAsia="zh-CN"/>
        </w:rPr>
        <w:t>SS</w:t>
      </w:r>
      <w:r w:rsidR="00F45593" w:rsidRPr="006F611D">
        <w:rPr>
          <w:rFonts w:eastAsia="SimSun"/>
          <w:kern w:val="2"/>
          <w:szCs w:val="24"/>
          <w:lang w:val="en-US" w:eastAsia="zh-CN"/>
        </w:rPr>
        <w:t xml:space="preserve">) </w:t>
      </w:r>
      <w:r w:rsidR="008C45A7" w:rsidRPr="006F611D">
        <w:rPr>
          <w:rFonts w:eastAsia="SimSun" w:hint="eastAsia"/>
          <w:kern w:val="2"/>
          <w:szCs w:val="24"/>
          <w:lang w:val="en-US" w:eastAsia="zh-CN"/>
        </w:rPr>
        <w:t>可定义为：</w:t>
      </w:r>
    </w:p>
    <w:p w:rsidR="00476152" w:rsidRDefault="00476152" w:rsidP="00476152">
      <w:pPr>
        <w:pStyle w:val="Blanc"/>
        <w:rPr>
          <w:lang w:eastAsia="zh-CN"/>
        </w:rPr>
      </w:pPr>
    </w:p>
    <w:p w:rsidR="00F45593" w:rsidRPr="00F45593" w:rsidRDefault="00476152" w:rsidP="008C7D47">
      <w:pPr>
        <w:pStyle w:val="Equation"/>
        <w:rPr>
          <w:lang w:val="en-US" w:eastAsia="zh-CN"/>
        </w:rPr>
      </w:pPr>
      <w:r w:rsidRPr="0094707B">
        <w:rPr>
          <w:lang w:val="en-US" w:eastAsia="zh-CN"/>
        </w:rPr>
        <w:tab/>
      </w:r>
      <w:r w:rsidRPr="0094707B">
        <w:rPr>
          <w:lang w:val="en-US" w:eastAsia="zh-CN"/>
        </w:rPr>
        <w:tab/>
      </w:r>
      <w:r w:rsidR="008C7D47" w:rsidRPr="008C7D47">
        <w:rPr>
          <w:position w:val="-12"/>
        </w:rPr>
        <w:object w:dxaOrig="3360" w:dyaOrig="360">
          <v:shape id="_x0000_i1065" type="#_x0000_t75" style="width:167.25pt;height:18pt" o:ole="">
            <v:imagedata r:id="rId94" o:title=""/>
          </v:shape>
          <o:OLEObject Type="Embed" ProgID="Equation.3" ShapeID="_x0000_i1065" DrawAspect="Content" ObjectID="_1437452069" r:id="rId95"/>
        </w:object>
      </w:r>
      <w:r w:rsidR="008C7D47" w:rsidRPr="00F45593">
        <w:rPr>
          <w:lang w:val="en-US" w:eastAsia="zh-CN"/>
        </w:rPr>
        <w:t xml:space="preserve"> </w:t>
      </w:r>
      <w:r>
        <w:rPr>
          <w:lang w:val="en-US" w:eastAsia="zh-CN"/>
        </w:rPr>
        <w:t xml:space="preserve">    </w:t>
      </w:r>
      <w:r w:rsidR="00F45593" w:rsidRPr="00F45593">
        <w:rPr>
          <w:lang w:val="en-US" w:eastAsia="zh-CN"/>
        </w:rPr>
        <w:t>(dB)</w:t>
      </w:r>
      <w:r w:rsidR="00F45593" w:rsidRPr="00F45593">
        <w:rPr>
          <w:lang w:val="en-US" w:eastAsia="zh-CN"/>
        </w:rPr>
        <w:tab/>
        <w:t>(27)</w:t>
      </w:r>
    </w:p>
    <w:p w:rsidR="00476152" w:rsidRDefault="00476152" w:rsidP="00476152">
      <w:pPr>
        <w:pStyle w:val="Blanc"/>
        <w:rPr>
          <w:lang w:eastAsia="zh-CN"/>
        </w:rPr>
      </w:pPr>
    </w:p>
    <w:p w:rsidR="00F45593" w:rsidRPr="00F45593" w:rsidRDefault="00E70398" w:rsidP="00E70398">
      <w:pPr>
        <w:ind w:firstLineChars="200" w:firstLine="480"/>
        <w:rPr>
          <w:lang w:val="en-US" w:eastAsia="zh-CN"/>
        </w:rPr>
      </w:pPr>
      <w:r>
        <w:rPr>
          <w:rFonts w:hint="eastAsia"/>
          <w:lang w:val="en-US" w:eastAsia="zh-CN"/>
        </w:rPr>
        <w:t>其中，</w:t>
      </w:r>
      <w:r w:rsidR="00F45593" w:rsidRPr="00F45593">
        <w:rPr>
          <w:i/>
          <w:lang w:val="en-US" w:eastAsia="zh-CN"/>
        </w:rPr>
        <w:t>L</w:t>
      </w:r>
      <w:r w:rsidR="00F45593" w:rsidRPr="00F45593">
        <w:rPr>
          <w:i/>
          <w:vertAlign w:val="subscript"/>
          <w:lang w:val="en-US" w:eastAsia="zh-CN"/>
        </w:rPr>
        <w:t>R</w:t>
      </w:r>
      <w:r w:rsidR="00F45593" w:rsidRPr="00F45593">
        <w:rPr>
          <w:lang w:val="en-US" w:eastAsia="zh-CN"/>
        </w:rPr>
        <w:t>(</w:t>
      </w:r>
      <w:r w:rsidR="00F45593" w:rsidRPr="0084364A">
        <w:rPr>
          <w:rFonts w:ascii="Symbol" w:hAnsi="Symbol"/>
          <w:lang w:eastAsia="zh-CN"/>
        </w:rPr>
        <w:t></w:t>
      </w:r>
      <w:r w:rsidR="00F45593" w:rsidRPr="00F45593">
        <w:rPr>
          <w:i/>
          <w:lang w:val="en-US" w:eastAsia="zh-CN"/>
        </w:rPr>
        <w:t>h</w:t>
      </w:r>
      <w:r w:rsidR="00F45593" w:rsidRPr="00F45593">
        <w:rPr>
          <w:vertAlign w:val="subscript"/>
          <w:lang w:val="en-US" w:eastAsia="zh-CN"/>
        </w:rPr>
        <w:t>SS</w:t>
      </w:r>
      <w:r w:rsidR="00F45593" w:rsidRPr="00F45593">
        <w:rPr>
          <w:lang w:val="en-US" w:eastAsia="zh-CN"/>
        </w:rPr>
        <w:t xml:space="preserve">) </w:t>
      </w:r>
      <w:r>
        <w:rPr>
          <w:rFonts w:hint="eastAsia"/>
          <w:lang w:val="en-US" w:eastAsia="zh-CN"/>
        </w:rPr>
        <w:t>和</w:t>
      </w:r>
      <w:r w:rsidRPr="00F45593">
        <w:rPr>
          <w:lang w:val="en-US" w:eastAsia="zh-CN"/>
        </w:rPr>
        <w:t xml:space="preserve"> </w:t>
      </w:r>
      <w:r w:rsidR="00F45593" w:rsidRPr="00F45593">
        <w:rPr>
          <w:i/>
          <w:lang w:val="en-US" w:eastAsia="zh-CN"/>
        </w:rPr>
        <w:t>L</w:t>
      </w:r>
      <w:r w:rsidR="00F45593" w:rsidRPr="00F45593">
        <w:rPr>
          <w:i/>
          <w:vertAlign w:val="subscript"/>
          <w:lang w:val="en-US" w:eastAsia="zh-CN"/>
        </w:rPr>
        <w:t>D</w:t>
      </w:r>
      <w:r w:rsidR="00F45593" w:rsidRPr="00F45593">
        <w:rPr>
          <w:lang w:val="en-US" w:eastAsia="zh-CN"/>
        </w:rPr>
        <w:t>(</w:t>
      </w:r>
      <w:r w:rsidR="00F45593" w:rsidRPr="0084364A">
        <w:rPr>
          <w:rFonts w:ascii="Symbol" w:hAnsi="Symbol"/>
          <w:lang w:eastAsia="zh-CN"/>
        </w:rPr>
        <w:t></w:t>
      </w:r>
      <w:r w:rsidR="00F45593" w:rsidRPr="00F45593">
        <w:rPr>
          <w:i/>
          <w:lang w:val="en-US" w:eastAsia="zh-CN"/>
        </w:rPr>
        <w:t>h</w:t>
      </w:r>
      <w:r w:rsidR="00F45593" w:rsidRPr="00F45593">
        <w:rPr>
          <w:vertAlign w:val="subscript"/>
          <w:lang w:val="en-US" w:eastAsia="zh-CN"/>
        </w:rPr>
        <w:t>SS</w:t>
      </w:r>
      <w:r w:rsidR="00F45593" w:rsidRPr="00F45593">
        <w:rPr>
          <w:lang w:val="en-US" w:eastAsia="zh-CN"/>
        </w:rPr>
        <w:t xml:space="preserve">) </w:t>
      </w:r>
      <w:r w:rsidR="008915C8">
        <w:rPr>
          <w:rStyle w:val="shorttext"/>
          <w:rFonts w:ascii="Arial" w:hAnsi="Arial" w:cs="Arial" w:hint="eastAsia"/>
          <w:color w:val="333333"/>
          <w:lang w:eastAsia="zh-CN"/>
        </w:rPr>
        <w:t>分别为</w:t>
      </w:r>
      <w:r w:rsidR="008915C8">
        <w:rPr>
          <w:lang w:val="en-US" w:eastAsia="zh-CN"/>
        </w:rPr>
        <w:t>NLoS</w:t>
      </w:r>
      <w:r w:rsidR="008915C8">
        <w:rPr>
          <w:rStyle w:val="shorttext"/>
          <w:rFonts w:ascii="Arial" w:hAnsi="Arial" w:cs="Arial" w:hint="eastAsia"/>
          <w:color w:val="333333"/>
          <w:lang w:eastAsia="zh-CN"/>
        </w:rPr>
        <w:t>区域内由于到达反射波和到达衍射波的过剩损耗。</w:t>
      </w:r>
      <w:r w:rsidR="00F45593" w:rsidRPr="00F45593">
        <w:rPr>
          <w:i/>
          <w:lang w:val="en-US" w:eastAsia="zh-CN"/>
        </w:rPr>
        <w:t>L</w:t>
      </w:r>
      <w:r w:rsidR="00F45593" w:rsidRPr="00F45593">
        <w:rPr>
          <w:i/>
          <w:vertAlign w:val="subscript"/>
          <w:lang w:val="en-US" w:eastAsia="zh-CN"/>
        </w:rPr>
        <w:t>R</w:t>
      </w:r>
      <w:r w:rsidR="00F45593" w:rsidRPr="00F45593">
        <w:rPr>
          <w:lang w:val="en-US" w:eastAsia="zh-CN"/>
        </w:rPr>
        <w:t>(</w:t>
      </w:r>
      <w:r w:rsidR="00F45593" w:rsidRPr="0084364A">
        <w:rPr>
          <w:rFonts w:ascii="Symbol" w:hAnsi="Symbol"/>
          <w:lang w:eastAsia="zh-CN"/>
        </w:rPr>
        <w:t></w:t>
      </w:r>
      <w:r w:rsidR="00F45593" w:rsidRPr="00F45593">
        <w:rPr>
          <w:i/>
          <w:lang w:val="en-US" w:eastAsia="zh-CN"/>
        </w:rPr>
        <w:t>h</w:t>
      </w:r>
      <w:r w:rsidR="00F45593" w:rsidRPr="00F45593">
        <w:rPr>
          <w:vertAlign w:val="subscript"/>
          <w:lang w:val="en-US" w:eastAsia="zh-CN"/>
        </w:rPr>
        <w:t>SS</w:t>
      </w:r>
      <w:r w:rsidR="00F45593" w:rsidRPr="00F45593">
        <w:rPr>
          <w:lang w:val="en-US" w:eastAsia="zh-CN"/>
        </w:rPr>
        <w:t xml:space="preserve">) </w:t>
      </w:r>
      <w:r w:rsidR="008915C8">
        <w:rPr>
          <w:rFonts w:hint="eastAsia"/>
          <w:lang w:val="en-US" w:eastAsia="zh-CN"/>
        </w:rPr>
        <w:t>和</w:t>
      </w:r>
      <w:r w:rsidR="008915C8" w:rsidRPr="00F45593">
        <w:rPr>
          <w:lang w:val="en-US" w:eastAsia="zh-CN"/>
        </w:rPr>
        <w:t xml:space="preserve"> </w:t>
      </w:r>
      <w:r w:rsidR="00F45593" w:rsidRPr="00F45593">
        <w:rPr>
          <w:i/>
          <w:lang w:val="en-US" w:eastAsia="zh-CN"/>
        </w:rPr>
        <w:t>L</w:t>
      </w:r>
      <w:r w:rsidR="00F45593" w:rsidRPr="00F45593">
        <w:rPr>
          <w:i/>
          <w:vertAlign w:val="subscript"/>
          <w:lang w:val="en-US" w:eastAsia="zh-CN"/>
        </w:rPr>
        <w:t>D</w:t>
      </w:r>
      <w:r w:rsidR="00F45593" w:rsidRPr="00F45593">
        <w:rPr>
          <w:lang w:val="en-US" w:eastAsia="zh-CN"/>
        </w:rPr>
        <w:t>(</w:t>
      </w:r>
      <w:r w:rsidR="00F45593" w:rsidRPr="0084364A">
        <w:rPr>
          <w:rFonts w:ascii="Symbol" w:hAnsi="Symbol"/>
          <w:lang w:eastAsia="zh-CN"/>
        </w:rPr>
        <w:t></w:t>
      </w:r>
      <w:r w:rsidR="00F45593" w:rsidRPr="00F45593">
        <w:rPr>
          <w:i/>
          <w:lang w:val="en-US" w:eastAsia="zh-CN"/>
        </w:rPr>
        <w:t>h</w:t>
      </w:r>
      <w:r w:rsidR="00F45593" w:rsidRPr="00F45593">
        <w:rPr>
          <w:vertAlign w:val="subscript"/>
          <w:lang w:val="en-US" w:eastAsia="zh-CN"/>
        </w:rPr>
        <w:t>SS</w:t>
      </w:r>
      <w:r w:rsidR="00F45593" w:rsidRPr="00F45593">
        <w:rPr>
          <w:lang w:val="en-US" w:eastAsia="zh-CN"/>
        </w:rPr>
        <w:t xml:space="preserve">) </w:t>
      </w:r>
      <w:r w:rsidR="008915C8">
        <w:rPr>
          <w:rStyle w:val="shorttext"/>
          <w:rFonts w:ascii="Arial" w:hAnsi="Arial" w:cs="Arial" w:hint="eastAsia"/>
          <w:color w:val="333333"/>
          <w:lang w:eastAsia="zh-CN"/>
        </w:rPr>
        <w:t>表示如下。</w:t>
      </w:r>
    </w:p>
    <w:p w:rsidR="00F45593" w:rsidRPr="00F45593" w:rsidRDefault="00420E29" w:rsidP="00420E29">
      <w:pPr>
        <w:ind w:firstLineChars="200" w:firstLine="480"/>
        <w:rPr>
          <w:lang w:val="en-US" w:eastAsia="zh-CN"/>
        </w:rPr>
      </w:pPr>
      <w:r>
        <w:rPr>
          <w:rFonts w:hint="eastAsia"/>
          <w:lang w:val="en-US" w:eastAsia="zh-CN"/>
        </w:rPr>
        <w:t>当：</w:t>
      </w:r>
    </w:p>
    <w:p w:rsidR="00F45593" w:rsidRPr="00F45593" w:rsidRDefault="00476152" w:rsidP="00476152">
      <w:pPr>
        <w:pStyle w:val="Equation"/>
        <w:rPr>
          <w:lang w:val="en-US" w:eastAsia="ja-JP"/>
        </w:rPr>
      </w:pPr>
      <w:r>
        <w:tab/>
      </w:r>
      <w:r>
        <w:tab/>
      </w:r>
      <w:r w:rsidRPr="00476152">
        <w:rPr>
          <w:position w:val="-14"/>
        </w:rPr>
        <w:object w:dxaOrig="2240" w:dyaOrig="380">
          <v:shape id="_x0000_i1066" type="#_x0000_t75" style="width:89.25pt;height:15pt" o:ole="">
            <v:imagedata r:id="rId96" o:title=""/>
          </v:shape>
          <o:OLEObject Type="Embed" ProgID="Equation.3" ShapeID="_x0000_i1066" DrawAspect="Content" ObjectID="_1437452070" r:id="rId97"/>
        </w:object>
      </w:r>
    </w:p>
    <w:p w:rsidR="00476152" w:rsidRDefault="00476152" w:rsidP="00476152">
      <w:pPr>
        <w:pStyle w:val="Blanc"/>
      </w:pPr>
    </w:p>
    <w:p w:rsidR="00F45593" w:rsidRPr="00F45593" w:rsidRDefault="00476152" w:rsidP="00476152">
      <w:pPr>
        <w:pStyle w:val="Equation"/>
        <w:rPr>
          <w:lang w:val="en-US" w:eastAsia="ja-JP"/>
        </w:rPr>
      </w:pPr>
      <w:r>
        <w:tab/>
      </w:r>
      <w:r w:rsidRPr="00476152">
        <w:rPr>
          <w:position w:val="-32"/>
        </w:rPr>
        <w:object w:dxaOrig="6020" w:dyaOrig="720">
          <v:shape id="_x0000_i1067" type="#_x0000_t75" style="width:303pt;height:36.75pt" o:ole="">
            <v:imagedata r:id="rId98" o:title=""/>
          </v:shape>
          <o:OLEObject Type="Embed" ProgID="Equation.3" ShapeID="_x0000_i1067" DrawAspect="Content" ObjectID="_1437452071" r:id="rId99"/>
        </w:object>
      </w:r>
      <w:r>
        <w:rPr>
          <w:lang w:val="en-US"/>
        </w:rPr>
        <w:t xml:space="preserve">   </w:t>
      </w:r>
      <w:r w:rsidR="00F45593" w:rsidRPr="0084364A">
        <w:rPr>
          <w:position w:val="-10"/>
        </w:rPr>
        <w:object w:dxaOrig="1460" w:dyaOrig="340">
          <v:shape id="_x0000_i1068" type="#_x0000_t75" style="width:74.25pt;height:17.25pt" o:ole="">
            <v:imagedata r:id="rId100" o:title=""/>
          </v:shape>
          <o:OLEObject Type="Embed" ProgID="Equation.3" ShapeID="_x0000_i1068" DrawAspect="Content" ObjectID="_1437452072" r:id="rId101"/>
        </w:object>
      </w:r>
      <w:r w:rsidR="00F45593" w:rsidRPr="00F45593">
        <w:rPr>
          <w:rFonts w:hint="eastAsia"/>
          <w:lang w:val="en-US" w:eastAsia="ja-JP"/>
        </w:rPr>
        <w:t>(dB)</w:t>
      </w:r>
      <w:r w:rsidR="00F45593" w:rsidRPr="00F45593">
        <w:rPr>
          <w:rFonts w:hint="eastAsia"/>
          <w:lang w:val="en-US" w:eastAsia="ja-JP"/>
        </w:rPr>
        <w:tab/>
        <w:t>(</w:t>
      </w:r>
      <w:r w:rsidR="00F45593" w:rsidRPr="00F45593">
        <w:rPr>
          <w:lang w:val="en-US" w:eastAsia="ja-JP"/>
        </w:rPr>
        <w:t>28</w:t>
      </w:r>
      <w:r w:rsidR="00F45593" w:rsidRPr="00F45593">
        <w:rPr>
          <w:rFonts w:hint="eastAsia"/>
          <w:lang w:val="en-US" w:eastAsia="ja-JP"/>
        </w:rPr>
        <w:t>)</w:t>
      </w:r>
    </w:p>
    <w:p w:rsidR="00476152" w:rsidRDefault="00476152" w:rsidP="00476152">
      <w:pPr>
        <w:pStyle w:val="Blanc"/>
      </w:pPr>
    </w:p>
    <w:p w:rsidR="00F45593" w:rsidRPr="00F45593" w:rsidRDefault="00476152" w:rsidP="00476152">
      <w:pPr>
        <w:pStyle w:val="Equation"/>
        <w:rPr>
          <w:lang w:val="en-US" w:eastAsia="ja-JP"/>
        </w:rPr>
      </w:pPr>
      <w:r>
        <w:tab/>
      </w:r>
      <w:r>
        <w:tab/>
      </w:r>
      <w:r w:rsidRPr="00476152">
        <w:rPr>
          <w:position w:val="-28"/>
        </w:rPr>
        <w:object w:dxaOrig="2320" w:dyaOrig="680">
          <v:shape id="_x0000_i1069" type="#_x0000_t75" style="width:117pt;height:33pt" o:ole="">
            <v:imagedata r:id="rId102" o:title=""/>
          </v:shape>
          <o:OLEObject Type="Embed" ProgID="Equation.3" ShapeID="_x0000_i1069" DrawAspect="Content" ObjectID="_1437452073" r:id="rId103"/>
        </w:object>
      </w:r>
      <w:r>
        <w:t xml:space="preserve">    </w:t>
      </w:r>
      <w:r w:rsidR="00F45593" w:rsidRPr="00F45593">
        <w:rPr>
          <w:rFonts w:hint="eastAsia"/>
          <w:lang w:val="en-US" w:eastAsia="ja-JP"/>
        </w:rPr>
        <w:t>(m)</w:t>
      </w:r>
      <w:r w:rsidR="00F45593" w:rsidRPr="00F45593">
        <w:rPr>
          <w:rFonts w:hint="eastAsia"/>
          <w:lang w:val="en-US" w:eastAsia="ja-JP"/>
        </w:rPr>
        <w:tab/>
        <w:t>(</w:t>
      </w:r>
      <w:r w:rsidR="00F45593" w:rsidRPr="00F45593">
        <w:rPr>
          <w:lang w:val="en-US" w:eastAsia="ja-JP"/>
        </w:rPr>
        <w:t>29</w:t>
      </w:r>
      <w:r w:rsidR="00F45593" w:rsidRPr="00F45593">
        <w:rPr>
          <w:rFonts w:hint="eastAsia"/>
          <w:lang w:val="en-US" w:eastAsia="ja-JP"/>
        </w:rPr>
        <w:t>)</w:t>
      </w:r>
    </w:p>
    <w:p w:rsidR="00476152" w:rsidRDefault="00476152" w:rsidP="00476152">
      <w:pPr>
        <w:pStyle w:val="Blanc"/>
      </w:pPr>
    </w:p>
    <w:p w:rsidR="00F45593" w:rsidRPr="00F45593" w:rsidRDefault="00F45593" w:rsidP="00476152">
      <w:pPr>
        <w:pStyle w:val="Equation"/>
        <w:rPr>
          <w:lang w:val="en-US" w:eastAsia="ja-JP"/>
        </w:rPr>
      </w:pPr>
      <w:r w:rsidRPr="00F45593">
        <w:rPr>
          <w:lang w:val="en-US"/>
        </w:rPr>
        <w:tab/>
      </w:r>
      <w:r w:rsidRPr="00F45593">
        <w:rPr>
          <w:lang w:val="en-US"/>
        </w:rPr>
        <w:tab/>
      </w:r>
      <w:r w:rsidR="00476152" w:rsidRPr="00476152">
        <w:rPr>
          <w:position w:val="-34"/>
        </w:rPr>
        <w:object w:dxaOrig="2860" w:dyaOrig="800">
          <v:shape id="_x0000_i1070" type="#_x0000_t75" style="width:2in;height:39.75pt" o:ole="">
            <v:imagedata r:id="rId104" o:title=""/>
          </v:shape>
          <o:OLEObject Type="Embed" ProgID="Equation.3" ShapeID="_x0000_i1070" DrawAspect="Content" ObjectID="_1437452074" r:id="rId105"/>
        </w:object>
      </w:r>
      <w:r w:rsidR="00476152">
        <w:rPr>
          <w:lang w:val="en-US"/>
        </w:rPr>
        <w:t xml:space="preserve">     </w:t>
      </w:r>
      <w:r w:rsidRPr="00F45593">
        <w:rPr>
          <w:rFonts w:hint="eastAsia"/>
          <w:lang w:val="en-US" w:eastAsia="ja-JP"/>
        </w:rPr>
        <w:t>(dB)</w:t>
      </w:r>
      <w:r w:rsidRPr="00F45593">
        <w:rPr>
          <w:rFonts w:hint="eastAsia"/>
          <w:lang w:val="en-US" w:eastAsia="ja-JP"/>
        </w:rPr>
        <w:tab/>
        <w:t>(</w:t>
      </w:r>
      <w:r w:rsidRPr="00F45593">
        <w:rPr>
          <w:lang w:val="en-US" w:eastAsia="ja-JP"/>
        </w:rPr>
        <w:t>30</w:t>
      </w:r>
      <w:r w:rsidRPr="00F45593">
        <w:rPr>
          <w:rFonts w:hint="eastAsia"/>
          <w:lang w:val="en-US" w:eastAsia="ja-JP"/>
        </w:rPr>
        <w:t>)</w:t>
      </w:r>
    </w:p>
    <w:p w:rsidR="002F138C" w:rsidRDefault="002F138C">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rsidR="00F45593" w:rsidRPr="0084364A" w:rsidRDefault="00476152" w:rsidP="00476152">
      <w:pPr>
        <w:pStyle w:val="Equation"/>
        <w:rPr>
          <w:lang w:val="en-GB"/>
        </w:rPr>
      </w:pPr>
      <w:r>
        <w:rPr>
          <w:lang w:val="en-GB"/>
        </w:rPr>
        <w:lastRenderedPageBreak/>
        <w:tab/>
      </w:r>
      <w:r>
        <w:rPr>
          <w:lang w:val="en-GB"/>
        </w:rPr>
        <w:tab/>
      </w:r>
      <w:r w:rsidRPr="00476152">
        <w:rPr>
          <w:position w:val="-6"/>
          <w:lang w:val="en-GB"/>
        </w:rPr>
        <w:object w:dxaOrig="760" w:dyaOrig="279">
          <v:shape id="_x0000_i1071" type="#_x0000_t75" style="width:37.5pt;height:13.5pt" o:ole="">
            <v:imagedata r:id="rId106" o:title=""/>
          </v:shape>
          <o:OLEObject Type="Embed" ProgID="Equation.3" ShapeID="_x0000_i1071" DrawAspect="Content" ObjectID="_1437452075" r:id="rId107"/>
        </w:object>
      </w:r>
    </w:p>
    <w:p w:rsidR="00476152" w:rsidRDefault="00476152" w:rsidP="00476152">
      <w:pPr>
        <w:pStyle w:val="Blanc"/>
      </w:pPr>
    </w:p>
    <w:p w:rsidR="00F45593" w:rsidRPr="00F45593" w:rsidRDefault="00476152" w:rsidP="00476152">
      <w:pPr>
        <w:pStyle w:val="Equation"/>
        <w:rPr>
          <w:szCs w:val="24"/>
          <w:lang w:val="en-US" w:eastAsia="ja-JP"/>
        </w:rPr>
      </w:pPr>
      <w:r>
        <w:tab/>
      </w:r>
      <w:r>
        <w:tab/>
      </w:r>
      <w:r w:rsidRPr="00476152">
        <w:rPr>
          <w:position w:val="-32"/>
        </w:rPr>
        <w:object w:dxaOrig="6540" w:dyaOrig="840">
          <v:shape id="_x0000_i1072" type="#_x0000_t75" style="width:329.25pt;height:41.25pt" o:ole="">
            <v:imagedata r:id="rId108" o:title=""/>
          </v:shape>
          <o:OLEObject Type="Embed" ProgID="Equation.3" ShapeID="_x0000_i1072" DrawAspect="Content" ObjectID="_1437452076" r:id="rId109"/>
        </w:object>
      </w:r>
      <w:r w:rsidRPr="0094707B">
        <w:rPr>
          <w:lang w:val="en-US" w:eastAsia="zh-CN"/>
        </w:rPr>
        <w:t xml:space="preserve">    </w:t>
      </w:r>
      <w:r w:rsidR="00F45593" w:rsidRPr="00F45593">
        <w:rPr>
          <w:lang w:val="en-US" w:eastAsia="ja-JP"/>
        </w:rPr>
        <w:t>(m)</w:t>
      </w:r>
      <w:r w:rsidR="00F45593" w:rsidRPr="00F45593">
        <w:rPr>
          <w:lang w:val="en-US" w:eastAsia="ja-JP"/>
        </w:rPr>
        <w:tab/>
      </w:r>
      <w:r w:rsidR="00F45593" w:rsidRPr="00F45593">
        <w:rPr>
          <w:szCs w:val="24"/>
          <w:lang w:val="en-US" w:eastAsia="ja-JP"/>
        </w:rPr>
        <w:t>(31)</w:t>
      </w:r>
    </w:p>
    <w:p w:rsidR="00476152" w:rsidRDefault="00476152" w:rsidP="00476152">
      <w:pPr>
        <w:pStyle w:val="Blanc"/>
        <w:rPr>
          <w:lang w:eastAsia="zh-CN"/>
        </w:rPr>
      </w:pPr>
    </w:p>
    <w:p w:rsidR="00F45593" w:rsidRPr="00F45593" w:rsidRDefault="00476152" w:rsidP="00476152">
      <w:pPr>
        <w:pStyle w:val="Equation"/>
        <w:rPr>
          <w:lang w:val="en-US" w:eastAsia="ja-JP"/>
        </w:rPr>
      </w:pPr>
      <w:r w:rsidRPr="0094707B">
        <w:rPr>
          <w:lang w:val="en-US" w:eastAsia="zh-CN"/>
        </w:rPr>
        <w:tab/>
      </w:r>
      <w:r w:rsidRPr="0094707B">
        <w:rPr>
          <w:lang w:val="en-US" w:eastAsia="zh-CN"/>
        </w:rPr>
        <w:tab/>
      </w:r>
      <w:r w:rsidRPr="00476152">
        <w:rPr>
          <w:position w:val="-30"/>
        </w:rPr>
        <w:object w:dxaOrig="3060" w:dyaOrig="720">
          <v:shape id="_x0000_i1073" type="#_x0000_t75" style="width:153pt;height:36.75pt" o:ole="">
            <v:imagedata r:id="rId110" o:title=""/>
          </v:shape>
          <o:OLEObject Type="Embed" ProgID="Equation.3" ShapeID="_x0000_i1073" DrawAspect="Content" ObjectID="_1437452077" r:id="rId111"/>
        </w:object>
      </w:r>
      <w:r>
        <w:rPr>
          <w:lang w:val="en-US" w:eastAsia="zh-CN"/>
        </w:rPr>
        <w:t xml:space="preserve">    </w:t>
      </w:r>
      <w:r>
        <w:rPr>
          <w:lang w:val="en-US" w:eastAsia="ja-JP"/>
        </w:rPr>
        <w:t>(</w:t>
      </w:r>
      <w:r w:rsidR="00420E29">
        <w:rPr>
          <w:rFonts w:hint="eastAsia"/>
          <w:lang w:val="en-US" w:eastAsia="zh-CN"/>
        </w:rPr>
        <w:t>度</w:t>
      </w:r>
      <w:r w:rsidR="00F45593" w:rsidRPr="00F45593">
        <w:rPr>
          <w:lang w:val="en-US" w:eastAsia="ja-JP"/>
        </w:rPr>
        <w:t>)</w:t>
      </w:r>
      <w:r w:rsidR="00F45593" w:rsidRPr="00F45593">
        <w:rPr>
          <w:lang w:val="en-US" w:eastAsia="ja-JP"/>
        </w:rPr>
        <w:tab/>
        <w:t>(32)</w:t>
      </w:r>
    </w:p>
    <w:p w:rsidR="00476152" w:rsidRDefault="00476152" w:rsidP="00476152">
      <w:pPr>
        <w:pStyle w:val="Blanc"/>
        <w:rPr>
          <w:lang w:eastAsia="zh-CN"/>
        </w:rPr>
      </w:pPr>
    </w:p>
    <w:p w:rsidR="00F45593" w:rsidRPr="00F45593" w:rsidRDefault="00476152" w:rsidP="00476152">
      <w:pPr>
        <w:pStyle w:val="Equation"/>
        <w:rPr>
          <w:lang w:val="en-US" w:eastAsia="ja-JP"/>
        </w:rPr>
      </w:pPr>
      <w:r w:rsidRPr="00476152">
        <w:rPr>
          <w:position w:val="-100"/>
          <w:lang w:eastAsia="ja-JP"/>
        </w:rPr>
        <w:object w:dxaOrig="9700" w:dyaOrig="2120">
          <v:shape id="_x0000_i1074" type="#_x0000_t75" style="width:431.25pt;height:95.25pt" o:ole="">
            <v:imagedata r:id="rId112" o:title=""/>
          </v:shape>
          <o:OLEObject Type="Embed" ProgID="Equation.3" ShapeID="_x0000_i1074" DrawAspect="Content" ObjectID="_1437452078" r:id="rId113"/>
        </w:object>
      </w:r>
      <w:r>
        <w:rPr>
          <w:lang w:val="en-US" w:eastAsia="ja-JP"/>
        </w:rPr>
        <w:t xml:space="preserve"> </w:t>
      </w:r>
      <w:r w:rsidR="00F45593" w:rsidRPr="00F45593">
        <w:rPr>
          <w:lang w:val="en-US" w:eastAsia="ja-JP"/>
        </w:rPr>
        <w:t>(dB)</w:t>
      </w:r>
      <w:r w:rsidR="00F45593" w:rsidRPr="00F45593">
        <w:rPr>
          <w:lang w:val="en-US" w:eastAsia="ja-JP"/>
        </w:rPr>
        <w:tab/>
        <w:t>(33)</w:t>
      </w:r>
    </w:p>
    <w:p w:rsidR="009919A5" w:rsidRPr="009D78E6" w:rsidRDefault="009919A5" w:rsidP="009919A5">
      <w:pPr>
        <w:pStyle w:val="Blanc"/>
        <w:rPr>
          <w:lang w:eastAsia="zh-CN"/>
        </w:rPr>
      </w:pPr>
    </w:p>
    <w:p w:rsidR="00F45593" w:rsidRPr="00F45593" w:rsidRDefault="0094707B" w:rsidP="0094707B">
      <w:pPr>
        <w:pStyle w:val="Equation"/>
        <w:rPr>
          <w:szCs w:val="24"/>
          <w:lang w:val="en-US" w:eastAsia="ja-JP"/>
        </w:rPr>
      </w:pPr>
      <w:r w:rsidRPr="0094707B">
        <w:rPr>
          <w:lang w:val="en-US" w:eastAsia="zh-CN"/>
        </w:rPr>
        <w:tab/>
      </w:r>
      <w:r w:rsidRPr="0094707B">
        <w:rPr>
          <w:lang w:val="en-US" w:eastAsia="zh-CN"/>
        </w:rPr>
        <w:tab/>
      </w:r>
      <w:r w:rsidRPr="0094707B">
        <w:rPr>
          <w:position w:val="-24"/>
        </w:rPr>
        <w:object w:dxaOrig="2780" w:dyaOrig="620">
          <v:shape id="_x0000_i1075" type="#_x0000_t75" style="width:141pt;height:30.75pt" o:ole="">
            <v:imagedata r:id="rId114" o:title=""/>
          </v:shape>
          <o:OLEObject Type="Embed" ProgID="Equation.3" ShapeID="_x0000_i1075" DrawAspect="Content" ObjectID="_1437452079" r:id="rId115"/>
        </w:object>
      </w:r>
      <w:r>
        <w:rPr>
          <w:lang w:val="en-US" w:eastAsia="zh-CN"/>
        </w:rPr>
        <w:t xml:space="preserve">  </w:t>
      </w:r>
      <w:r w:rsidR="00F45593" w:rsidRPr="00F45593">
        <w:rPr>
          <w:lang w:val="en-US" w:eastAsia="zh-CN"/>
        </w:rPr>
        <w:t>(m)</w:t>
      </w:r>
      <w:r w:rsidR="00F45593" w:rsidRPr="00F45593">
        <w:rPr>
          <w:lang w:val="en-US" w:eastAsia="zh-CN"/>
        </w:rPr>
        <w:tab/>
      </w:r>
      <w:r w:rsidR="00F45593" w:rsidRPr="00F45593">
        <w:rPr>
          <w:szCs w:val="24"/>
          <w:lang w:val="en-US" w:eastAsia="zh-CN"/>
        </w:rPr>
        <w:t>(34)</w:t>
      </w:r>
    </w:p>
    <w:p w:rsidR="00F45593" w:rsidRPr="006F611D" w:rsidRDefault="00F45593" w:rsidP="006F611D">
      <w:pPr>
        <w:rPr>
          <w:rFonts w:eastAsia="SimSun"/>
          <w:lang w:val="en-US" w:eastAsia="ja-JP"/>
        </w:rPr>
      </w:pPr>
      <w:r w:rsidRPr="006F611D">
        <w:rPr>
          <w:rFonts w:eastAsia="SimSun" w:hint="eastAsia"/>
          <w:lang w:val="en-US" w:eastAsia="zh-CN"/>
        </w:rPr>
        <w:t>*</w:t>
      </w:r>
      <w:r w:rsidR="0094707B" w:rsidRPr="006F611D">
        <w:rPr>
          <w:rFonts w:eastAsia="SimSun"/>
          <w:lang w:val="en-US" w:eastAsia="zh-CN"/>
        </w:rPr>
        <w:t xml:space="preserve"> </w:t>
      </w:r>
      <w:r w:rsidR="007470FB" w:rsidRPr="006F611D">
        <w:rPr>
          <w:rFonts w:eastAsia="SimSun" w:hint="eastAsia"/>
          <w:lang w:val="en-US" w:eastAsia="zh-CN"/>
        </w:rPr>
        <w:t>如果</w:t>
      </w:r>
      <w:r w:rsidR="006F611D" w:rsidRPr="0084364A">
        <w:rPr>
          <w:rFonts w:ascii="Symbol" w:hAnsi="Symbol"/>
          <w:lang w:eastAsia="zh-CN"/>
        </w:rPr>
        <w:t></w:t>
      </w:r>
      <w:r w:rsidRPr="006F611D">
        <w:rPr>
          <w:rFonts w:eastAsia="SimSun"/>
          <w:i/>
          <w:lang w:val="en-US" w:eastAsia="zh-CN"/>
        </w:rPr>
        <w:t>h</w:t>
      </w:r>
      <w:r w:rsidRPr="006F611D">
        <w:rPr>
          <w:rFonts w:eastAsia="SimSun"/>
          <w:i/>
          <w:vertAlign w:val="subscript"/>
          <w:lang w:val="en-US" w:eastAsia="zh-CN"/>
        </w:rPr>
        <w:t>SS</w:t>
      </w:r>
      <w:r w:rsidR="007470FB" w:rsidRPr="006F611D">
        <w:rPr>
          <w:rStyle w:val="shorttext"/>
          <w:rFonts w:eastAsia="SimSun" w:hint="eastAsia"/>
          <w:color w:val="333333"/>
          <w:lang w:eastAsia="zh-CN"/>
        </w:rPr>
        <w:t>变为负，即，</w:t>
      </w:r>
      <w:r w:rsidR="007470FB" w:rsidRPr="006F611D">
        <w:rPr>
          <w:rStyle w:val="shorttext"/>
          <w:rFonts w:eastAsia="SimSun" w:hint="eastAsia"/>
          <w:color w:val="333333"/>
          <w:lang w:eastAsia="zh-CN"/>
        </w:rPr>
        <w:t>BS</w:t>
      </w:r>
      <w:r w:rsidR="007470FB" w:rsidRPr="006F611D">
        <w:rPr>
          <w:rStyle w:val="shorttext"/>
          <w:rFonts w:eastAsia="SimSun" w:hint="eastAsia"/>
          <w:color w:val="333333"/>
          <w:lang w:eastAsia="zh-CN"/>
        </w:rPr>
        <w:t>和</w:t>
      </w:r>
      <w:r w:rsidR="007470FB" w:rsidRPr="006F611D">
        <w:rPr>
          <w:rStyle w:val="shorttext"/>
          <w:rFonts w:eastAsia="SimSun" w:hint="eastAsia"/>
          <w:color w:val="333333"/>
          <w:lang w:eastAsia="zh-CN"/>
        </w:rPr>
        <w:t>SS</w:t>
      </w:r>
      <w:r w:rsidR="007470FB" w:rsidRPr="006F611D">
        <w:rPr>
          <w:rStyle w:val="shorttext"/>
          <w:rFonts w:eastAsia="SimSun" w:hint="eastAsia"/>
          <w:color w:val="333333"/>
          <w:lang w:eastAsia="zh-CN"/>
        </w:rPr>
        <w:t>之间的天线出现</w:t>
      </w:r>
      <w:r w:rsidRPr="006F611D">
        <w:rPr>
          <w:rFonts w:eastAsia="SimSun"/>
          <w:lang w:val="en-US" w:eastAsia="zh-CN"/>
        </w:rPr>
        <w:t xml:space="preserve">LoS </w:t>
      </w:r>
      <w:r w:rsidR="007470FB" w:rsidRPr="006F611D">
        <w:rPr>
          <w:rFonts w:eastAsia="SimSun" w:hint="eastAsia"/>
          <w:lang w:val="en-US" w:eastAsia="zh-CN"/>
        </w:rPr>
        <w:t>条件</w:t>
      </w:r>
      <w:r w:rsidR="000633DE" w:rsidRPr="006F611D">
        <w:rPr>
          <w:rFonts w:eastAsia="SimSun" w:hint="eastAsia"/>
          <w:lang w:val="en-US" w:eastAsia="zh-CN"/>
        </w:rPr>
        <w:t>，</w:t>
      </w:r>
      <w:r w:rsidR="006F611D" w:rsidRPr="00F45593">
        <w:rPr>
          <w:i/>
          <w:lang w:val="en-US" w:eastAsia="zh-CN"/>
        </w:rPr>
        <w:t>L</w:t>
      </w:r>
      <w:r w:rsidR="006F611D" w:rsidRPr="00F45593">
        <w:rPr>
          <w:lang w:val="en-US" w:eastAsia="zh-CN"/>
        </w:rPr>
        <w:t>(</w:t>
      </w:r>
      <w:r w:rsidR="006F611D" w:rsidRPr="0084364A">
        <w:rPr>
          <w:rFonts w:ascii="Symbol" w:hAnsi="Symbol"/>
          <w:lang w:eastAsia="zh-CN"/>
        </w:rPr>
        <w:t></w:t>
      </w:r>
      <w:r w:rsidR="006F611D" w:rsidRPr="00F45593">
        <w:rPr>
          <w:i/>
          <w:lang w:val="en-US" w:eastAsia="zh-CN"/>
        </w:rPr>
        <w:t>h</w:t>
      </w:r>
      <w:r w:rsidR="006F611D" w:rsidRPr="00F45593">
        <w:rPr>
          <w:i/>
          <w:vertAlign w:val="subscript"/>
          <w:lang w:val="en-US" w:eastAsia="zh-CN"/>
        </w:rPr>
        <w:t>SS</w:t>
      </w:r>
      <w:r w:rsidR="006F611D" w:rsidRPr="00F45593">
        <w:rPr>
          <w:lang w:val="en-US" w:eastAsia="zh-CN"/>
        </w:rPr>
        <w:t>)</w:t>
      </w:r>
      <w:r w:rsidR="000633DE" w:rsidRPr="006F611D">
        <w:rPr>
          <w:rFonts w:eastAsia="SimSun" w:hint="eastAsia"/>
          <w:lang w:val="en-US" w:eastAsia="zh-CN"/>
        </w:rPr>
        <w:t>为</w:t>
      </w:r>
      <w:r w:rsidR="000633DE" w:rsidRPr="006F611D">
        <w:rPr>
          <w:rFonts w:eastAsia="SimSun"/>
          <w:lang w:val="en-US" w:eastAsia="zh-CN"/>
        </w:rPr>
        <w:t xml:space="preserve"> </w:t>
      </w:r>
      <w:r w:rsidRPr="006F611D">
        <w:rPr>
          <w:rFonts w:eastAsia="SimSun"/>
          <w:lang w:val="en-US" w:eastAsia="zh-CN"/>
        </w:rPr>
        <w:t>−6 dB</w:t>
      </w:r>
      <w:r w:rsidR="000633DE" w:rsidRPr="006F611D">
        <w:rPr>
          <w:rFonts w:eastAsia="SimSun" w:hint="eastAsia"/>
          <w:lang w:val="en-US" w:eastAsia="zh-CN"/>
        </w:rPr>
        <w:t>，</w:t>
      </w:r>
      <w:bookmarkStart w:id="85" w:name="OLE_LINK100"/>
      <w:bookmarkStart w:id="86" w:name="OLE_LINK101"/>
      <w:r w:rsidR="000633DE" w:rsidRPr="006F611D">
        <w:rPr>
          <w:rFonts w:eastAsia="SimSun" w:hint="eastAsia"/>
          <w:lang w:val="en-US" w:eastAsia="zh-CN"/>
        </w:rPr>
        <w:t>而</w:t>
      </w:r>
      <w:bookmarkEnd w:id="85"/>
      <w:bookmarkEnd w:id="86"/>
      <w:r w:rsidR="000633DE" w:rsidRPr="006F611D">
        <w:rPr>
          <w:rFonts w:eastAsia="SimSun" w:hint="eastAsia"/>
          <w:lang w:val="en-US" w:eastAsia="zh-CN"/>
        </w:rPr>
        <w:t>不考虑</w:t>
      </w:r>
      <w:r w:rsidR="000633DE" w:rsidRPr="006F611D">
        <w:rPr>
          <w:rStyle w:val="shorttext"/>
          <w:rFonts w:eastAsia="SimSun" w:hint="eastAsia"/>
          <w:color w:val="333333"/>
          <w:lang w:eastAsia="zh-CN"/>
        </w:rPr>
        <w:t>SS</w:t>
      </w:r>
      <w:r w:rsidR="000633DE" w:rsidRPr="006F611D">
        <w:rPr>
          <w:rStyle w:val="shorttext"/>
          <w:rFonts w:eastAsia="SimSun" w:hint="eastAsia"/>
          <w:color w:val="333333"/>
          <w:lang w:eastAsia="zh-CN"/>
        </w:rPr>
        <w:t>天线高度</w:t>
      </w:r>
      <w:r w:rsidR="000633DE" w:rsidRPr="006F611D">
        <w:rPr>
          <w:rFonts w:eastAsia="SimSun" w:hint="eastAsia"/>
          <w:lang w:val="en-US" w:eastAsia="zh-CN"/>
        </w:rPr>
        <w:t>，因为</w:t>
      </w:r>
      <w:r w:rsidR="006F611D" w:rsidRPr="00F45593">
        <w:rPr>
          <w:i/>
          <w:lang w:val="en-US" w:eastAsia="zh-CN"/>
        </w:rPr>
        <w:t>L</w:t>
      </w:r>
      <w:r w:rsidR="006F611D" w:rsidRPr="00F45593">
        <w:rPr>
          <w:lang w:val="en-US" w:eastAsia="zh-CN"/>
        </w:rPr>
        <w:t>(</w:t>
      </w:r>
      <w:r w:rsidR="006F611D" w:rsidRPr="0084364A">
        <w:rPr>
          <w:rFonts w:ascii="Symbol" w:hAnsi="Symbol"/>
          <w:lang w:eastAsia="zh-CN"/>
        </w:rPr>
        <w:t></w:t>
      </w:r>
      <w:r w:rsidR="006F611D" w:rsidRPr="00F45593">
        <w:rPr>
          <w:i/>
          <w:lang w:val="en-US" w:eastAsia="zh-CN"/>
        </w:rPr>
        <w:t>h</w:t>
      </w:r>
      <w:r w:rsidR="006F611D" w:rsidRPr="00F45593">
        <w:rPr>
          <w:i/>
          <w:vertAlign w:val="subscript"/>
          <w:lang w:val="en-US" w:eastAsia="zh-CN"/>
        </w:rPr>
        <w:t>SS</w:t>
      </w:r>
      <w:r w:rsidR="006F611D" w:rsidRPr="00F45593">
        <w:rPr>
          <w:lang w:val="en-US" w:eastAsia="zh-CN"/>
        </w:rPr>
        <w:t>)</w:t>
      </w:r>
      <w:r w:rsidR="006C060B" w:rsidRPr="006F611D">
        <w:rPr>
          <w:rFonts w:eastAsia="SimSun" w:hint="eastAsia"/>
          <w:lang w:val="en-US" w:eastAsia="zh-CN"/>
        </w:rPr>
        <w:t>由</w:t>
      </w:r>
      <w:r w:rsidR="006C060B" w:rsidRPr="006F611D">
        <w:rPr>
          <w:rFonts w:eastAsia="SimSun"/>
          <w:lang w:val="en-US" w:eastAsia="zh-CN"/>
        </w:rPr>
        <w:t>Lo</w:t>
      </w:r>
      <w:r w:rsidR="006F611D">
        <w:rPr>
          <w:rFonts w:eastAsia="SimSun"/>
          <w:lang w:val="en-US" w:eastAsia="zh-CN"/>
        </w:rPr>
        <w:t>S</w:t>
      </w:r>
      <w:r w:rsidR="006C060B" w:rsidRPr="006F611D">
        <w:rPr>
          <w:rFonts w:eastAsia="SimSun" w:hint="eastAsia"/>
          <w:lang w:val="en-US" w:eastAsia="zh-CN"/>
        </w:rPr>
        <w:t>和</w:t>
      </w:r>
      <w:r w:rsidR="006C060B" w:rsidRPr="006F611D">
        <w:rPr>
          <w:rFonts w:eastAsia="SimSun"/>
          <w:lang w:val="en-US" w:eastAsia="zh-CN"/>
        </w:rPr>
        <w:t>NLoS</w:t>
      </w:r>
      <w:r w:rsidR="006C060B" w:rsidRPr="006F611D">
        <w:rPr>
          <w:rStyle w:val="shorttext"/>
          <w:rFonts w:eastAsia="SimSun" w:hint="eastAsia"/>
          <w:color w:val="333333"/>
          <w:lang w:eastAsia="zh-CN"/>
        </w:rPr>
        <w:t>区域之间的边界上的路径损耗进行规范。</w:t>
      </w:r>
      <w:r w:rsidRPr="006F611D">
        <w:rPr>
          <w:rFonts w:eastAsia="SimSun"/>
          <w:i/>
          <w:lang w:val="en-US" w:eastAsia="zh-CN"/>
        </w:rPr>
        <w:t>R</w:t>
      </w:r>
      <w:r w:rsidR="006C060B" w:rsidRPr="006F611D">
        <w:rPr>
          <w:rFonts w:eastAsia="SimSun"/>
          <w:color w:val="000000"/>
          <w:lang w:eastAsia="zh-CN"/>
        </w:rPr>
        <w:t>是建筑物墙面</w:t>
      </w:r>
      <w:r w:rsidR="006C060B" w:rsidRPr="006F611D">
        <w:rPr>
          <w:rFonts w:eastAsia="SimSun" w:hint="eastAsia"/>
          <w:color w:val="000000"/>
          <w:lang w:eastAsia="zh-CN"/>
        </w:rPr>
        <w:t>的</w:t>
      </w:r>
      <w:r w:rsidR="006C060B" w:rsidRPr="006F611D">
        <w:rPr>
          <w:rFonts w:eastAsia="SimSun"/>
          <w:color w:val="000000"/>
          <w:lang w:eastAsia="zh-CN"/>
        </w:rPr>
        <w:t>反射系数</w:t>
      </w:r>
      <w:r w:rsidR="006C060B" w:rsidRPr="006F611D">
        <w:rPr>
          <w:rFonts w:eastAsia="SimSun" w:hint="eastAsia"/>
          <w:color w:val="000000"/>
          <w:lang w:eastAsia="zh-CN"/>
        </w:rPr>
        <w:t>，</w:t>
      </w:r>
      <w:r w:rsidR="006C060B" w:rsidRPr="006F611D">
        <w:rPr>
          <w:rFonts w:eastAsia="SimSun"/>
          <w:color w:val="000000"/>
          <w:lang w:eastAsia="zh-CN"/>
        </w:rPr>
        <w:t>在微波波段的被指定为</w:t>
      </w:r>
      <w:r w:rsidR="006C060B" w:rsidRPr="006F611D">
        <w:rPr>
          <w:rFonts w:eastAsia="SimSun"/>
          <w:lang w:val="en-US" w:eastAsia="zh-CN"/>
        </w:rPr>
        <w:t>−8 dB</w:t>
      </w:r>
      <w:r w:rsidR="006C060B" w:rsidRPr="006F611D">
        <w:rPr>
          <w:rFonts w:eastAsia="SimSun" w:hint="eastAsia"/>
          <w:lang w:val="en-US" w:eastAsia="zh-CN"/>
        </w:rPr>
        <w:t>，而不考虑</w:t>
      </w:r>
      <w:r w:rsidR="006C060B" w:rsidRPr="006F611D">
        <w:rPr>
          <w:rFonts w:eastAsia="SimSun"/>
          <w:color w:val="000000"/>
          <w:lang w:eastAsia="zh-CN"/>
        </w:rPr>
        <w:t>入射角，这表</w:t>
      </w:r>
      <w:r w:rsidR="006C060B" w:rsidRPr="006F611D">
        <w:rPr>
          <w:rFonts w:eastAsia="SimSun" w:hint="eastAsia"/>
          <w:color w:val="000000"/>
          <w:lang w:eastAsia="zh-CN"/>
        </w:rPr>
        <w:t>示从</w:t>
      </w:r>
      <w:r w:rsidR="006C060B" w:rsidRPr="006F611D">
        <w:rPr>
          <w:rFonts w:eastAsia="SimSun"/>
          <w:color w:val="000000"/>
          <w:lang w:eastAsia="zh-CN"/>
        </w:rPr>
        <w:t>测量结果获得</w:t>
      </w:r>
      <w:r w:rsidR="006C060B" w:rsidRPr="006F611D">
        <w:rPr>
          <w:rFonts w:eastAsia="SimSun" w:hint="eastAsia"/>
          <w:color w:val="000000"/>
          <w:lang w:eastAsia="zh-CN"/>
        </w:rPr>
        <w:t>的</w:t>
      </w:r>
      <w:r w:rsidR="006C060B" w:rsidRPr="006F611D">
        <w:rPr>
          <w:rFonts w:eastAsia="SimSun"/>
          <w:color w:val="000000"/>
          <w:lang w:eastAsia="zh-CN"/>
        </w:rPr>
        <w:t>平均值</w:t>
      </w:r>
      <w:r w:rsidR="006C060B" w:rsidRPr="006F611D">
        <w:rPr>
          <w:rFonts w:eastAsia="SimSun" w:hint="eastAsia"/>
          <w:color w:val="000000"/>
          <w:lang w:eastAsia="zh-CN"/>
        </w:rPr>
        <w:t>。</w:t>
      </w:r>
    </w:p>
    <w:p w:rsidR="00F45593" w:rsidRPr="006F611D" w:rsidRDefault="00F45593" w:rsidP="0094707B">
      <w:pPr>
        <w:pStyle w:val="Heading2"/>
        <w:rPr>
          <w:rFonts w:eastAsia="SimSun"/>
          <w:lang w:val="en-US" w:eastAsia="ja-JP"/>
        </w:rPr>
      </w:pPr>
      <w:r w:rsidRPr="006F611D">
        <w:rPr>
          <w:rFonts w:eastAsia="SimSun"/>
          <w:lang w:val="en-US" w:eastAsia="zh-CN"/>
        </w:rPr>
        <w:t>2.</w:t>
      </w:r>
      <w:r w:rsidRPr="006F611D">
        <w:rPr>
          <w:rFonts w:eastAsia="SimSun"/>
          <w:lang w:val="en-US" w:eastAsia="ja-JP"/>
        </w:rPr>
        <w:t>5</w:t>
      </w:r>
      <w:r w:rsidRPr="006F611D">
        <w:rPr>
          <w:rFonts w:eastAsia="SimSun"/>
          <w:lang w:val="en-US" w:eastAsia="zh-CN"/>
        </w:rPr>
        <w:tab/>
      </w:r>
      <w:r w:rsidR="00F3498F" w:rsidRPr="006F611D">
        <w:rPr>
          <w:rStyle w:val="shorttext"/>
          <w:rFonts w:eastAsia="SimSun" w:hint="eastAsia"/>
          <w:color w:val="333333"/>
          <w:lang w:eastAsia="zh-CN"/>
        </w:rPr>
        <w:t>考虑</w:t>
      </w:r>
      <w:r w:rsidR="00F3498F" w:rsidRPr="006F611D">
        <w:rPr>
          <w:rStyle w:val="shorttext"/>
          <w:rFonts w:eastAsia="SimSun" w:hint="eastAsia"/>
          <w:color w:val="333333"/>
          <w:lang w:eastAsia="zh-CN"/>
        </w:rPr>
        <w:t>SS</w:t>
      </w:r>
      <w:r w:rsidR="00F3498F" w:rsidRPr="006F611D">
        <w:rPr>
          <w:rStyle w:val="shorttext"/>
          <w:rFonts w:eastAsia="SimSun" w:hint="eastAsia"/>
          <w:color w:val="333333"/>
          <w:lang w:eastAsia="zh-CN"/>
        </w:rPr>
        <w:t>的高增益的路径损耗预测方法</w:t>
      </w:r>
    </w:p>
    <w:p w:rsidR="00F3498F" w:rsidRPr="006F611D" w:rsidRDefault="00F3498F" w:rsidP="00F3498F">
      <w:pPr>
        <w:ind w:firstLineChars="200" w:firstLine="480"/>
        <w:rPr>
          <w:rStyle w:val="shorttext"/>
          <w:rFonts w:eastAsia="SimSun"/>
          <w:color w:val="333333"/>
          <w:lang w:eastAsia="zh-CN"/>
        </w:rPr>
      </w:pPr>
      <w:r w:rsidRPr="006F611D">
        <w:rPr>
          <w:rStyle w:val="shorttext"/>
          <w:rFonts w:eastAsia="SimSun" w:hint="eastAsia"/>
          <w:color w:val="333333"/>
          <w:lang w:eastAsia="zh-CN"/>
        </w:rPr>
        <w:t>§</w:t>
      </w:r>
      <w:r w:rsidRPr="006F611D">
        <w:rPr>
          <w:rStyle w:val="shorttext"/>
          <w:rFonts w:eastAsia="SimSun" w:hint="eastAsia"/>
          <w:color w:val="333333"/>
          <w:lang w:eastAsia="zh-CN"/>
        </w:rPr>
        <w:t>2.4</w:t>
      </w:r>
      <w:r w:rsidRPr="006F611D">
        <w:rPr>
          <w:rStyle w:val="shorttext"/>
          <w:rFonts w:eastAsia="SimSun" w:hint="eastAsia"/>
          <w:color w:val="333333"/>
          <w:lang w:eastAsia="zh-CN"/>
        </w:rPr>
        <w:t>中描述的方法预测了考虑到</w:t>
      </w:r>
      <w:r w:rsidRPr="006F611D">
        <w:rPr>
          <w:rStyle w:val="shorttext"/>
          <w:rFonts w:eastAsia="SimSun" w:hint="eastAsia"/>
          <w:color w:val="333333"/>
          <w:lang w:eastAsia="zh-CN"/>
        </w:rPr>
        <w:t>SS</w:t>
      </w:r>
      <w:r w:rsidRPr="006F611D">
        <w:rPr>
          <w:rStyle w:val="shorttext"/>
          <w:rFonts w:eastAsia="SimSun" w:hint="eastAsia"/>
          <w:color w:val="333333"/>
          <w:lang w:eastAsia="zh-CN"/>
        </w:rPr>
        <w:t>天线高度的路径损耗的相对高度变化。我们也可以通过考虑在</w:t>
      </w:r>
      <w:r w:rsidRPr="006F611D">
        <w:rPr>
          <w:rStyle w:val="shorttext"/>
          <w:rFonts w:eastAsia="SimSun" w:hint="eastAsia"/>
          <w:color w:val="333333"/>
          <w:lang w:eastAsia="zh-CN"/>
        </w:rPr>
        <w:t>SS</w:t>
      </w:r>
      <w:r w:rsidRPr="006F611D">
        <w:rPr>
          <w:rStyle w:val="shorttext"/>
          <w:rFonts w:eastAsia="SimSun" w:hint="eastAsia"/>
          <w:color w:val="333333"/>
          <w:lang w:eastAsia="zh-CN"/>
        </w:rPr>
        <w:t>的任意</w:t>
      </w:r>
      <w:r w:rsidRPr="006F611D">
        <w:rPr>
          <w:rStyle w:val="shorttext"/>
          <w:rFonts w:eastAsia="SimSun" w:hint="eastAsia"/>
          <w:color w:val="333333"/>
          <w:lang w:eastAsia="zh-CN"/>
        </w:rPr>
        <w:t>SS</w:t>
      </w:r>
      <w:r w:rsidRPr="006F611D">
        <w:rPr>
          <w:rStyle w:val="shorttext"/>
          <w:rFonts w:eastAsia="SimSun" w:hint="eastAsia"/>
          <w:color w:val="333333"/>
          <w:lang w:eastAsia="zh-CN"/>
        </w:rPr>
        <w:t>天线高度的所有高度增益</w:t>
      </w:r>
      <w:r w:rsidR="00BB66ED" w:rsidRPr="006F611D">
        <w:rPr>
          <w:rStyle w:val="shorttext"/>
          <w:rFonts w:eastAsia="SimSun" w:hint="eastAsia"/>
          <w:color w:val="333333"/>
          <w:lang w:eastAsia="zh-CN"/>
        </w:rPr>
        <w:t>，</w:t>
      </w:r>
      <w:r w:rsidRPr="006F611D">
        <w:rPr>
          <w:rStyle w:val="shorttext"/>
          <w:rFonts w:eastAsia="SimSun" w:hint="eastAsia"/>
          <w:color w:val="333333"/>
          <w:lang w:eastAsia="zh-CN"/>
        </w:rPr>
        <w:t>使用</w:t>
      </w:r>
      <w:r w:rsidR="00BB66ED" w:rsidRPr="006F611D">
        <w:rPr>
          <w:rStyle w:val="shorttext"/>
          <w:rFonts w:eastAsia="SimSun" w:hint="eastAsia"/>
          <w:color w:val="333333"/>
          <w:lang w:eastAsia="zh-CN"/>
        </w:rPr>
        <w:t>§</w:t>
      </w:r>
      <w:r w:rsidR="00BB66ED" w:rsidRPr="006F611D">
        <w:rPr>
          <w:rStyle w:val="shorttext"/>
          <w:rFonts w:eastAsia="SimSun" w:hint="eastAsia"/>
          <w:color w:val="333333"/>
          <w:lang w:eastAsia="zh-CN"/>
        </w:rPr>
        <w:t>2.4</w:t>
      </w:r>
      <w:r w:rsidR="00BB66ED" w:rsidRPr="006F611D">
        <w:rPr>
          <w:rStyle w:val="shorttext"/>
          <w:rFonts w:eastAsia="SimSun" w:hint="eastAsia"/>
          <w:color w:val="333333"/>
          <w:lang w:eastAsia="zh-CN"/>
        </w:rPr>
        <w:t>中所述的</w:t>
      </w:r>
      <w:r w:rsidRPr="006F611D">
        <w:rPr>
          <w:rStyle w:val="shorttext"/>
          <w:rFonts w:eastAsia="SimSun" w:hint="eastAsia"/>
          <w:color w:val="333333"/>
          <w:lang w:eastAsia="zh-CN"/>
        </w:rPr>
        <w:t>计算方法</w:t>
      </w:r>
      <w:r w:rsidR="00BB66ED" w:rsidRPr="006F611D">
        <w:rPr>
          <w:rStyle w:val="shorttext"/>
          <w:rFonts w:eastAsia="SimSun" w:hint="eastAsia"/>
          <w:color w:val="333333"/>
          <w:lang w:eastAsia="zh-CN"/>
        </w:rPr>
        <w:t>和传统的如</w:t>
      </w:r>
      <w:r w:rsidR="00BB66ED" w:rsidRPr="006F611D">
        <w:rPr>
          <w:rStyle w:val="shorttext"/>
          <w:rFonts w:eastAsia="SimSun" w:hint="eastAsia"/>
          <w:color w:val="333333"/>
          <w:lang w:eastAsia="zh-CN"/>
        </w:rPr>
        <w:t xml:space="preserve">ITU-R </w:t>
      </w:r>
      <w:r w:rsidR="00BB66ED" w:rsidRPr="006F611D">
        <w:rPr>
          <w:rStyle w:val="hps"/>
          <w:rFonts w:eastAsia="SimSun" w:hint="eastAsia"/>
          <w:color w:val="333333"/>
          <w:lang w:eastAsia="zh-CN"/>
        </w:rPr>
        <w:t>P.1411</w:t>
      </w:r>
      <w:r w:rsidR="00BB66ED" w:rsidRPr="006F611D">
        <w:rPr>
          <w:rStyle w:val="shorttext"/>
          <w:rFonts w:eastAsia="SimSun" w:hint="eastAsia"/>
          <w:color w:val="333333"/>
          <w:lang w:eastAsia="zh-CN"/>
        </w:rPr>
        <w:t>建议书中的</w:t>
      </w:r>
      <w:bookmarkStart w:id="87" w:name="OLE_LINK113"/>
      <w:bookmarkStart w:id="88" w:name="OLE_LINK114"/>
      <w:r w:rsidR="00BB66ED" w:rsidRPr="006F611D">
        <w:rPr>
          <w:rStyle w:val="shorttext"/>
          <w:rFonts w:eastAsia="SimSun" w:hint="eastAsia"/>
          <w:color w:val="333333"/>
          <w:lang w:eastAsia="zh-CN"/>
        </w:rPr>
        <w:t>屋顶上</w:t>
      </w:r>
      <w:r w:rsidR="00BB66ED" w:rsidRPr="006F611D">
        <w:rPr>
          <w:rFonts w:eastAsia="SimSun"/>
          <w:lang w:val="en-US" w:eastAsia="ja-JP"/>
        </w:rPr>
        <w:t>NLoS</w:t>
      </w:r>
      <w:r w:rsidR="00BB66ED" w:rsidRPr="006F611D">
        <w:rPr>
          <w:rStyle w:val="shorttext"/>
          <w:rFonts w:eastAsia="SimSun" w:hint="eastAsia"/>
          <w:color w:val="333333"/>
          <w:lang w:eastAsia="zh-CN"/>
        </w:rPr>
        <w:t>环境的</w:t>
      </w:r>
      <w:bookmarkStart w:id="89" w:name="OLE_LINK110"/>
      <w:bookmarkStart w:id="90" w:name="OLE_LINK111"/>
      <w:bookmarkStart w:id="91" w:name="OLE_LINK112"/>
      <w:r w:rsidR="00BB66ED" w:rsidRPr="006F611D">
        <w:rPr>
          <w:rStyle w:val="shorttext"/>
          <w:rFonts w:eastAsia="SimSun" w:hint="eastAsia"/>
          <w:color w:val="333333"/>
          <w:lang w:eastAsia="zh-CN"/>
        </w:rPr>
        <w:t>路径损耗</w:t>
      </w:r>
      <w:bookmarkEnd w:id="89"/>
      <w:bookmarkEnd w:id="90"/>
      <w:bookmarkEnd w:id="91"/>
      <w:r w:rsidR="00BB66ED" w:rsidRPr="006F611D">
        <w:rPr>
          <w:rStyle w:val="shorttext"/>
          <w:rFonts w:eastAsia="SimSun" w:hint="eastAsia"/>
          <w:color w:val="333333"/>
          <w:lang w:eastAsia="zh-CN"/>
        </w:rPr>
        <w:t>预测方法</w:t>
      </w:r>
      <w:bookmarkEnd w:id="87"/>
      <w:bookmarkEnd w:id="88"/>
      <w:r w:rsidR="00BB66ED" w:rsidRPr="006F611D">
        <w:rPr>
          <w:rStyle w:val="shorttext"/>
          <w:rFonts w:eastAsia="SimSun" w:hint="eastAsia"/>
          <w:color w:val="333333"/>
          <w:lang w:eastAsia="zh-CN"/>
        </w:rPr>
        <w:t>预测路径损耗。</w:t>
      </w:r>
    </w:p>
    <w:p w:rsidR="00F45593" w:rsidRPr="006F611D" w:rsidRDefault="00903313" w:rsidP="006F611D">
      <w:pPr>
        <w:keepNext/>
        <w:keepLines/>
        <w:ind w:firstLineChars="200" w:firstLine="480"/>
        <w:rPr>
          <w:rFonts w:eastAsia="SimSun"/>
          <w:lang w:eastAsia="ja-JP"/>
        </w:rPr>
      </w:pPr>
      <w:r w:rsidRPr="006F611D">
        <w:rPr>
          <w:rStyle w:val="shorttext"/>
          <w:rFonts w:eastAsia="SimSun" w:hint="eastAsia"/>
          <w:color w:val="333333"/>
          <w:lang w:eastAsia="zh-CN"/>
        </w:rPr>
        <w:t>路径损耗</w:t>
      </w:r>
      <w:r w:rsidR="00F45593" w:rsidRPr="006F611D">
        <w:rPr>
          <w:rFonts w:eastAsia="SimSun"/>
          <w:i/>
          <w:lang w:eastAsia="ja-JP"/>
        </w:rPr>
        <w:t>L</w:t>
      </w:r>
      <w:r w:rsidR="00F45593" w:rsidRPr="006F611D">
        <w:rPr>
          <w:rFonts w:eastAsia="SimSun"/>
          <w:lang w:eastAsia="ja-JP"/>
        </w:rPr>
        <w:t>(</w:t>
      </w:r>
      <w:r w:rsidR="00F45593" w:rsidRPr="006F611D">
        <w:rPr>
          <w:rFonts w:eastAsia="SimSun"/>
          <w:i/>
          <w:lang w:eastAsia="ja-JP"/>
        </w:rPr>
        <w:t>h</w:t>
      </w:r>
      <w:r w:rsidR="00F45593" w:rsidRPr="006F611D">
        <w:rPr>
          <w:rFonts w:eastAsia="SimSun"/>
          <w:i/>
          <w:iCs/>
          <w:vertAlign w:val="subscript"/>
          <w:lang w:eastAsia="ja-JP"/>
        </w:rPr>
        <w:t>ss</w:t>
      </w:r>
      <w:r w:rsidR="00F45593" w:rsidRPr="006F611D">
        <w:rPr>
          <w:rFonts w:eastAsia="SimSun"/>
          <w:lang w:eastAsia="ja-JP"/>
        </w:rPr>
        <w:t>)</w:t>
      </w:r>
      <w:r w:rsidRPr="006F611D">
        <w:rPr>
          <w:rFonts w:eastAsia="SimSun" w:hint="eastAsia"/>
          <w:lang w:eastAsia="zh-CN"/>
        </w:rPr>
        <w:t>，</w:t>
      </w:r>
      <w:r w:rsidRPr="006F611D">
        <w:rPr>
          <w:rStyle w:val="shorttext"/>
          <w:rFonts w:eastAsia="SimSun" w:hint="eastAsia"/>
          <w:color w:val="333333"/>
          <w:lang w:eastAsia="zh-CN"/>
        </w:rPr>
        <w:t>在目标</w:t>
      </w:r>
      <w:r w:rsidRPr="006F611D">
        <w:rPr>
          <w:rStyle w:val="shorttext"/>
          <w:rFonts w:eastAsia="SimSun" w:hint="eastAsia"/>
          <w:color w:val="333333"/>
          <w:lang w:eastAsia="zh-CN"/>
        </w:rPr>
        <w:t>SS</w:t>
      </w:r>
      <w:r w:rsidRPr="006F611D">
        <w:rPr>
          <w:rStyle w:val="shorttext"/>
          <w:rFonts w:eastAsia="SimSun" w:hint="eastAsia"/>
          <w:color w:val="333333"/>
          <w:lang w:eastAsia="zh-CN"/>
        </w:rPr>
        <w:t>天线高度，</w:t>
      </w:r>
      <w:r w:rsidR="00F45593" w:rsidRPr="006F611D">
        <w:rPr>
          <w:rFonts w:eastAsia="SimSun"/>
          <w:i/>
          <w:lang w:eastAsia="ja-JP"/>
        </w:rPr>
        <w:t>h</w:t>
      </w:r>
      <w:r w:rsidR="00F45593" w:rsidRPr="006F611D">
        <w:rPr>
          <w:rFonts w:eastAsia="SimSun"/>
          <w:i/>
          <w:iCs/>
          <w:vertAlign w:val="subscript"/>
          <w:lang w:eastAsia="ja-JP"/>
        </w:rPr>
        <w:t>ss</w:t>
      </w:r>
      <w:r w:rsidR="006F611D">
        <w:rPr>
          <w:rFonts w:eastAsia="SimSun" w:hint="eastAsia"/>
          <w:lang w:eastAsia="zh-CN"/>
        </w:rPr>
        <w:t>（</w:t>
      </w:r>
      <w:r w:rsidRPr="006F611D">
        <w:rPr>
          <w:rFonts w:eastAsia="SimSun" w:hint="eastAsia"/>
          <w:lang w:eastAsia="zh-CN"/>
        </w:rPr>
        <w:t>当</w:t>
      </w:r>
      <w:r w:rsidR="00F45593" w:rsidRPr="006F611D">
        <w:rPr>
          <w:rFonts w:eastAsia="SimSun"/>
          <w:i/>
          <w:lang w:eastAsia="ja-JP"/>
        </w:rPr>
        <w:t>h</w:t>
      </w:r>
      <w:r w:rsidR="00F45593" w:rsidRPr="006F611D">
        <w:rPr>
          <w:rFonts w:eastAsia="SimSun"/>
          <w:i/>
          <w:iCs/>
          <w:vertAlign w:val="subscript"/>
          <w:lang w:eastAsia="ja-JP"/>
        </w:rPr>
        <w:t>ss</w:t>
      </w:r>
      <w:r w:rsidRPr="006F611D">
        <w:rPr>
          <w:rStyle w:val="shorttext"/>
          <w:rFonts w:eastAsia="SimSun" w:hint="eastAsia"/>
          <w:color w:val="333333"/>
          <w:lang w:eastAsia="zh-CN"/>
        </w:rPr>
        <w:t>超出</w:t>
      </w:r>
      <w:bookmarkStart w:id="92" w:name="OLE_LINK115"/>
      <w:bookmarkStart w:id="93" w:name="OLE_LINK116"/>
      <w:r w:rsidRPr="006F611D">
        <w:rPr>
          <w:rStyle w:val="shorttext"/>
          <w:rFonts w:eastAsia="SimSun" w:hint="eastAsia"/>
          <w:color w:val="333333"/>
          <w:lang w:eastAsia="zh-CN"/>
        </w:rPr>
        <w:t>如</w:t>
      </w:r>
      <w:r w:rsidRPr="006F611D">
        <w:rPr>
          <w:rStyle w:val="shorttext"/>
          <w:rFonts w:eastAsia="SimSun" w:hint="eastAsia"/>
          <w:color w:val="333333"/>
          <w:lang w:eastAsia="zh-CN"/>
        </w:rPr>
        <w:t xml:space="preserve">ITU-R </w:t>
      </w:r>
      <w:r w:rsidRPr="006F611D">
        <w:rPr>
          <w:rStyle w:val="hps"/>
          <w:rFonts w:eastAsia="SimSun" w:hint="eastAsia"/>
          <w:color w:val="333333"/>
          <w:lang w:eastAsia="zh-CN"/>
        </w:rPr>
        <w:t>P.1411</w:t>
      </w:r>
      <w:r w:rsidRPr="006F611D">
        <w:rPr>
          <w:rStyle w:val="shorttext"/>
          <w:rFonts w:eastAsia="SimSun" w:hint="eastAsia"/>
          <w:color w:val="333333"/>
          <w:lang w:eastAsia="zh-CN"/>
        </w:rPr>
        <w:t>建议书的屋顶上</w:t>
      </w:r>
      <w:r w:rsidRPr="006F611D">
        <w:rPr>
          <w:rFonts w:eastAsia="SimSun"/>
          <w:lang w:eastAsia="ja-JP"/>
        </w:rPr>
        <w:t>NLoS</w:t>
      </w:r>
      <w:r w:rsidRPr="006F611D">
        <w:rPr>
          <w:rStyle w:val="shorttext"/>
          <w:rFonts w:eastAsia="SimSun" w:hint="eastAsia"/>
          <w:color w:val="333333"/>
          <w:lang w:eastAsia="zh-CN"/>
        </w:rPr>
        <w:t>环境的</w:t>
      </w:r>
      <w:bookmarkEnd w:id="92"/>
      <w:bookmarkEnd w:id="93"/>
      <w:r w:rsidRPr="006F611D">
        <w:rPr>
          <w:rStyle w:val="shorttext"/>
          <w:rFonts w:eastAsia="SimSun" w:hint="eastAsia"/>
          <w:color w:val="333333"/>
          <w:lang w:eastAsia="zh-CN"/>
        </w:rPr>
        <w:t>路径损耗预测方法上限范围</w:t>
      </w:r>
      <w:r w:rsidR="006F611D">
        <w:rPr>
          <w:rFonts w:eastAsia="SimSun" w:hint="eastAsia"/>
          <w:lang w:eastAsia="zh-CN"/>
        </w:rPr>
        <w:t>）</w:t>
      </w:r>
      <w:r w:rsidRPr="006F611D">
        <w:rPr>
          <w:rFonts w:eastAsia="SimSun" w:hint="eastAsia"/>
          <w:lang w:eastAsia="zh-CN"/>
        </w:rPr>
        <w:t>，</w:t>
      </w:r>
      <w:r w:rsidRPr="006F611D">
        <w:rPr>
          <w:rStyle w:val="shorttext"/>
          <w:rFonts w:eastAsia="SimSun" w:hint="eastAsia"/>
          <w:color w:val="333333"/>
          <w:lang w:eastAsia="zh-CN"/>
        </w:rPr>
        <w:t>可以计算如下所示：</w:t>
      </w:r>
    </w:p>
    <w:p w:rsidR="00F45593" w:rsidRPr="006F611D" w:rsidRDefault="00F45593" w:rsidP="006F611D">
      <w:pPr>
        <w:pStyle w:val="enumlev1"/>
        <w:rPr>
          <w:rFonts w:eastAsia="SimSun"/>
          <w:lang w:val="en-US" w:eastAsia="ja-JP"/>
        </w:rPr>
      </w:pPr>
      <w:r w:rsidRPr="006F611D">
        <w:rPr>
          <w:rFonts w:eastAsia="SimSun"/>
          <w:lang w:val="en-US" w:eastAsia="ja-JP"/>
        </w:rPr>
        <w:t>1)</w:t>
      </w:r>
      <w:r w:rsidRPr="006F611D">
        <w:rPr>
          <w:rFonts w:eastAsia="SimSun"/>
          <w:lang w:val="en-US" w:eastAsia="ja-JP"/>
        </w:rPr>
        <w:tab/>
      </w:r>
      <w:r w:rsidR="00D618DF" w:rsidRPr="006F611D">
        <w:rPr>
          <w:rStyle w:val="shorttext"/>
          <w:rFonts w:eastAsia="SimSun" w:hint="eastAsia"/>
          <w:color w:val="333333"/>
          <w:lang w:eastAsia="zh-CN"/>
        </w:rPr>
        <w:t>在低</w:t>
      </w:r>
      <w:r w:rsidR="00D618DF" w:rsidRPr="006F611D">
        <w:rPr>
          <w:rStyle w:val="shorttext"/>
          <w:rFonts w:eastAsia="SimSun" w:hint="eastAsia"/>
          <w:color w:val="333333"/>
          <w:lang w:eastAsia="zh-CN"/>
        </w:rPr>
        <w:t>SS</w:t>
      </w:r>
      <w:r w:rsidR="00D618DF" w:rsidRPr="006F611D">
        <w:rPr>
          <w:rStyle w:val="shorttext"/>
          <w:rFonts w:eastAsia="SimSun" w:hint="eastAsia"/>
          <w:color w:val="333333"/>
          <w:lang w:eastAsia="zh-CN"/>
        </w:rPr>
        <w:t>天线高度的路径损耗计算</w:t>
      </w:r>
      <w:r w:rsidR="00880E8B" w:rsidRPr="006F611D">
        <w:rPr>
          <w:rStyle w:val="shorttext"/>
          <w:rFonts w:eastAsia="SimSun" w:hint="eastAsia"/>
          <w:color w:val="333333"/>
          <w:lang w:eastAsia="zh-CN"/>
        </w:rPr>
        <w:t>，</w:t>
      </w:r>
      <w:r w:rsidRPr="006F611D">
        <w:rPr>
          <w:rFonts w:eastAsia="SimSun"/>
          <w:i/>
          <w:lang w:val="en-US" w:eastAsia="ja-JP"/>
        </w:rPr>
        <w:t>h</w:t>
      </w:r>
      <w:r w:rsidRPr="006F611D">
        <w:rPr>
          <w:rFonts w:eastAsia="SimSun"/>
          <w:vertAlign w:val="subscript"/>
          <w:lang w:val="en-US" w:eastAsia="ja-JP"/>
        </w:rPr>
        <w:t>0</w:t>
      </w:r>
    </w:p>
    <w:p w:rsidR="00F45593" w:rsidRPr="006F611D" w:rsidRDefault="00F45593" w:rsidP="006F611D">
      <w:pPr>
        <w:pStyle w:val="enumlev1"/>
        <w:rPr>
          <w:rFonts w:eastAsia="SimSun"/>
          <w:lang w:val="en-US" w:eastAsia="ja-JP"/>
        </w:rPr>
      </w:pPr>
      <w:r w:rsidRPr="006F611D">
        <w:rPr>
          <w:rFonts w:eastAsia="SimSun"/>
          <w:lang w:val="en-US" w:eastAsia="ja-JP"/>
        </w:rPr>
        <w:tab/>
      </w:r>
      <w:r w:rsidR="003A1824" w:rsidRPr="006F611D">
        <w:rPr>
          <w:rFonts w:eastAsia="SimSun"/>
          <w:lang w:val="en-US" w:eastAsia="ja-JP"/>
        </w:rPr>
        <w:t>路径损耗</w:t>
      </w:r>
      <w:r w:rsidR="003A1824" w:rsidRPr="006F611D">
        <w:rPr>
          <w:rFonts w:eastAsia="SimSun" w:hint="eastAsia"/>
          <w:lang w:val="en-US" w:eastAsia="zh-CN"/>
        </w:rPr>
        <w:t>，</w:t>
      </w:r>
      <w:r w:rsidRPr="006F611D">
        <w:rPr>
          <w:rFonts w:eastAsia="SimSun"/>
          <w:i/>
          <w:lang w:val="en-US" w:eastAsia="ja-JP"/>
        </w:rPr>
        <w:t>L</w:t>
      </w:r>
      <w:r w:rsidRPr="006F611D">
        <w:rPr>
          <w:rFonts w:eastAsia="SimSun"/>
          <w:lang w:val="en-US" w:eastAsia="ja-JP"/>
        </w:rPr>
        <w:t>(</w:t>
      </w:r>
      <w:r w:rsidRPr="006F611D">
        <w:rPr>
          <w:rFonts w:eastAsia="SimSun"/>
          <w:i/>
          <w:lang w:val="en-US" w:eastAsia="ja-JP"/>
        </w:rPr>
        <w:t>h</w:t>
      </w:r>
      <w:r w:rsidRPr="006F611D">
        <w:rPr>
          <w:rFonts w:eastAsia="SimSun"/>
          <w:vertAlign w:val="subscript"/>
          <w:lang w:val="en-US" w:eastAsia="ja-JP"/>
        </w:rPr>
        <w:t>0</w:t>
      </w:r>
      <w:r w:rsidRPr="006F611D">
        <w:rPr>
          <w:rFonts w:eastAsia="SimSun"/>
          <w:lang w:val="en-US" w:eastAsia="ja-JP"/>
        </w:rPr>
        <w:t xml:space="preserve">, </w:t>
      </w:r>
      <w:r w:rsidRPr="006F611D">
        <w:rPr>
          <w:rFonts w:eastAsia="SimSun"/>
          <w:i/>
          <w:lang w:val="en-US" w:eastAsia="ja-JP"/>
        </w:rPr>
        <w:t>d</w:t>
      </w:r>
      <w:r w:rsidRPr="006F611D">
        <w:rPr>
          <w:rFonts w:eastAsia="SimSun"/>
          <w:lang w:val="en-US" w:eastAsia="ja-JP"/>
        </w:rPr>
        <w:t>)</w:t>
      </w:r>
      <w:r w:rsidR="006F611D">
        <w:rPr>
          <w:rFonts w:eastAsia="SimSun" w:hint="eastAsia"/>
          <w:lang w:val="en-US" w:eastAsia="zh-CN"/>
        </w:rPr>
        <w:t>，</w:t>
      </w:r>
      <w:r w:rsidR="0074053D" w:rsidRPr="006F611D">
        <w:rPr>
          <w:rStyle w:val="shorttext"/>
          <w:rFonts w:eastAsia="SimSun" w:hint="eastAsia"/>
          <w:color w:val="333333"/>
          <w:lang w:eastAsia="zh-CN"/>
        </w:rPr>
        <w:t>具有一定的</w:t>
      </w:r>
      <w:r w:rsidR="0074053D" w:rsidRPr="006F611D">
        <w:rPr>
          <w:rStyle w:val="shorttext"/>
          <w:rFonts w:eastAsia="SimSun" w:hint="eastAsia"/>
          <w:color w:val="333333"/>
          <w:lang w:eastAsia="zh-CN"/>
        </w:rPr>
        <w:t>SS</w:t>
      </w:r>
      <w:r w:rsidR="0074053D" w:rsidRPr="006F611D">
        <w:rPr>
          <w:rStyle w:val="shorttext"/>
          <w:rFonts w:eastAsia="SimSun" w:hint="eastAsia"/>
          <w:color w:val="333333"/>
          <w:lang w:eastAsia="zh-CN"/>
        </w:rPr>
        <w:t>天线高度</w:t>
      </w:r>
      <w:r w:rsidRPr="006F611D">
        <w:rPr>
          <w:rFonts w:eastAsia="SimSun"/>
          <w:i/>
          <w:lang w:val="en-US" w:eastAsia="ja-JP"/>
        </w:rPr>
        <w:t>h</w:t>
      </w:r>
      <w:r w:rsidRPr="006F611D">
        <w:rPr>
          <w:rFonts w:eastAsia="SimSun"/>
          <w:vertAlign w:val="subscript"/>
          <w:lang w:val="en-US" w:eastAsia="ja-JP"/>
        </w:rPr>
        <w:t>0</w:t>
      </w:r>
      <w:r w:rsidR="0074053D" w:rsidRPr="006F611D">
        <w:rPr>
          <w:rStyle w:val="shorttext"/>
          <w:rFonts w:eastAsia="SimSun" w:hint="eastAsia"/>
          <w:color w:val="333333"/>
          <w:lang w:eastAsia="zh-CN"/>
        </w:rPr>
        <w:t>和目标</w:t>
      </w:r>
      <w:r w:rsidR="0074053D" w:rsidRPr="006F611D">
        <w:rPr>
          <w:rStyle w:val="shorttext"/>
          <w:rFonts w:eastAsia="SimSun" w:hint="eastAsia"/>
          <w:color w:val="333333"/>
          <w:lang w:eastAsia="zh-CN"/>
        </w:rPr>
        <w:t>BS-SS</w:t>
      </w:r>
      <w:r w:rsidR="0074053D" w:rsidRPr="006F611D">
        <w:rPr>
          <w:rStyle w:val="shorttext"/>
          <w:rFonts w:eastAsia="SimSun" w:hint="eastAsia"/>
          <w:color w:val="333333"/>
          <w:lang w:eastAsia="zh-CN"/>
        </w:rPr>
        <w:t>的距离</w:t>
      </w:r>
      <w:r w:rsidRPr="006F611D">
        <w:rPr>
          <w:rFonts w:eastAsia="SimSun"/>
          <w:i/>
          <w:lang w:val="en-US" w:eastAsia="ja-JP"/>
        </w:rPr>
        <w:t>d</w:t>
      </w:r>
      <w:r w:rsidR="0074053D" w:rsidRPr="006F611D">
        <w:rPr>
          <w:rFonts w:eastAsia="SimSun" w:hint="eastAsia"/>
          <w:lang w:val="en-US" w:eastAsia="zh-CN"/>
        </w:rPr>
        <w:t>，采用</w:t>
      </w:r>
      <w:r w:rsidR="0074053D" w:rsidRPr="006F611D">
        <w:rPr>
          <w:rStyle w:val="shorttext"/>
          <w:rFonts w:eastAsia="SimSun" w:hint="eastAsia"/>
          <w:color w:val="333333"/>
          <w:lang w:eastAsia="zh-CN"/>
        </w:rPr>
        <w:t>如</w:t>
      </w:r>
      <w:r w:rsidR="0074053D" w:rsidRPr="006F611D">
        <w:rPr>
          <w:rStyle w:val="shorttext"/>
          <w:rFonts w:eastAsia="SimSun" w:hint="eastAsia"/>
          <w:color w:val="333333"/>
          <w:lang w:eastAsia="zh-CN"/>
        </w:rPr>
        <w:t xml:space="preserve">ITU-R </w:t>
      </w:r>
      <w:r w:rsidR="0074053D" w:rsidRPr="006F611D">
        <w:rPr>
          <w:rStyle w:val="hps"/>
          <w:rFonts w:eastAsia="SimSun" w:hint="eastAsia"/>
          <w:color w:val="333333"/>
          <w:lang w:eastAsia="zh-CN"/>
        </w:rPr>
        <w:t>P.1411</w:t>
      </w:r>
      <w:r w:rsidR="0074053D" w:rsidRPr="006F611D">
        <w:rPr>
          <w:rStyle w:val="shorttext"/>
          <w:rFonts w:eastAsia="SimSun" w:hint="eastAsia"/>
          <w:color w:val="333333"/>
          <w:lang w:eastAsia="zh-CN"/>
        </w:rPr>
        <w:t>建议书的屋顶上</w:t>
      </w:r>
      <w:r w:rsidR="0074053D" w:rsidRPr="006F611D">
        <w:rPr>
          <w:rFonts w:eastAsia="SimSun"/>
          <w:lang w:eastAsia="ja-JP"/>
        </w:rPr>
        <w:t>NLoS</w:t>
      </w:r>
      <w:r w:rsidR="0074053D" w:rsidRPr="006F611D">
        <w:rPr>
          <w:rStyle w:val="shorttext"/>
          <w:rFonts w:eastAsia="SimSun" w:hint="eastAsia"/>
          <w:color w:val="333333"/>
          <w:lang w:eastAsia="zh-CN"/>
        </w:rPr>
        <w:t>环境的传统</w:t>
      </w:r>
      <w:r w:rsidR="0074053D" w:rsidRPr="006F611D">
        <w:rPr>
          <w:rFonts w:eastAsia="SimSun"/>
          <w:lang w:val="en-US" w:eastAsia="ja-JP"/>
        </w:rPr>
        <w:t>路径损耗</w:t>
      </w:r>
      <w:r w:rsidR="0074053D" w:rsidRPr="006F611D">
        <w:rPr>
          <w:rStyle w:val="shorttext"/>
          <w:rFonts w:eastAsia="SimSun" w:hint="eastAsia"/>
          <w:color w:val="333333"/>
          <w:lang w:eastAsia="zh-CN"/>
        </w:rPr>
        <w:t>预测方法</w:t>
      </w:r>
      <w:r w:rsidR="0074053D" w:rsidRPr="006F611D">
        <w:rPr>
          <w:rFonts w:eastAsia="SimSun" w:hint="eastAsia"/>
          <w:lang w:val="en-US" w:eastAsia="zh-CN"/>
        </w:rPr>
        <w:t>计算。</w:t>
      </w:r>
      <w:r w:rsidRPr="006F611D">
        <w:rPr>
          <w:rFonts w:eastAsia="SimSun"/>
          <w:lang w:val="en-US" w:eastAsia="ja-JP"/>
        </w:rPr>
        <w:t xml:space="preserve"> </w:t>
      </w:r>
    </w:p>
    <w:p w:rsidR="00F45593" w:rsidRPr="006F611D" w:rsidRDefault="00F45593" w:rsidP="0094707B">
      <w:pPr>
        <w:pStyle w:val="enumlev1"/>
        <w:rPr>
          <w:rFonts w:eastAsia="SimSun"/>
          <w:lang w:val="en-US" w:eastAsia="zh-CN"/>
        </w:rPr>
      </w:pPr>
      <w:r w:rsidRPr="006F611D">
        <w:rPr>
          <w:rFonts w:eastAsia="SimSun"/>
          <w:lang w:val="en-US" w:eastAsia="ja-JP"/>
        </w:rPr>
        <w:t>2)</w:t>
      </w:r>
      <w:r w:rsidRPr="006F611D">
        <w:rPr>
          <w:rFonts w:eastAsia="SimSun"/>
          <w:lang w:val="en-US" w:eastAsia="ja-JP"/>
        </w:rPr>
        <w:tab/>
      </w:r>
      <w:r w:rsidR="00B721E1" w:rsidRPr="006F611D">
        <w:rPr>
          <w:rStyle w:val="shorttext"/>
          <w:rFonts w:eastAsia="SimSun" w:hint="eastAsia"/>
          <w:color w:val="333333"/>
          <w:lang w:eastAsia="zh-CN"/>
        </w:rPr>
        <w:t>当</w:t>
      </w:r>
      <w:r w:rsidR="00B721E1" w:rsidRPr="006F611D">
        <w:rPr>
          <w:rFonts w:eastAsia="SimSun" w:hint="eastAsia"/>
          <w:lang w:val="en-US" w:eastAsia="zh-CN"/>
        </w:rPr>
        <w:t>基于</w:t>
      </w:r>
      <w:r w:rsidR="00B721E1" w:rsidRPr="006F611D">
        <w:rPr>
          <w:rFonts w:eastAsia="SimSun"/>
          <w:i/>
          <w:lang w:val="en-US" w:eastAsia="ja-JP"/>
        </w:rPr>
        <w:t>h</w:t>
      </w:r>
      <w:r w:rsidR="00B721E1" w:rsidRPr="006F611D">
        <w:rPr>
          <w:rFonts w:eastAsia="SimSun"/>
          <w:vertAlign w:val="subscript"/>
          <w:lang w:val="en-US" w:eastAsia="ja-JP"/>
        </w:rPr>
        <w:t>0</w:t>
      </w:r>
      <w:r w:rsidR="00B721E1" w:rsidRPr="006F611D">
        <w:rPr>
          <w:rStyle w:val="shorttext"/>
          <w:rFonts w:eastAsia="SimSun" w:hint="eastAsia"/>
          <w:color w:val="333333"/>
          <w:lang w:eastAsia="zh-CN"/>
        </w:rPr>
        <w:t>，</w:t>
      </w:r>
      <w:r w:rsidR="00B721E1" w:rsidRPr="006F611D">
        <w:rPr>
          <w:rStyle w:val="shorttext"/>
          <w:rFonts w:eastAsia="SimSun" w:hint="eastAsia"/>
          <w:color w:val="333333"/>
          <w:lang w:eastAsia="zh-CN"/>
        </w:rPr>
        <w:t>SS</w:t>
      </w:r>
      <w:r w:rsidR="00B721E1" w:rsidRPr="006F611D">
        <w:rPr>
          <w:rStyle w:val="shorttext"/>
          <w:rFonts w:eastAsia="SimSun" w:hint="eastAsia"/>
          <w:color w:val="333333"/>
          <w:lang w:eastAsia="zh-CN"/>
        </w:rPr>
        <w:t>天线高度为</w:t>
      </w:r>
      <w:r w:rsidRPr="006F611D">
        <w:rPr>
          <w:rFonts w:eastAsia="SimSun"/>
          <w:i/>
          <w:lang w:val="en-US" w:eastAsia="ja-JP"/>
        </w:rPr>
        <w:t>h</w:t>
      </w:r>
      <w:r w:rsidRPr="006F611D">
        <w:rPr>
          <w:rFonts w:eastAsia="SimSun"/>
          <w:i/>
          <w:iCs/>
          <w:vertAlign w:val="subscript"/>
          <w:lang w:val="en-US" w:eastAsia="ja-JP"/>
        </w:rPr>
        <w:t>ss</w:t>
      </w:r>
      <w:r w:rsidR="00B721E1" w:rsidRPr="006F611D">
        <w:rPr>
          <w:rStyle w:val="shorttext"/>
          <w:rFonts w:eastAsia="SimSun" w:hint="eastAsia"/>
          <w:color w:val="333333"/>
          <w:lang w:eastAsia="zh-CN"/>
        </w:rPr>
        <w:t>时计算高增益。</w:t>
      </w:r>
    </w:p>
    <w:p w:rsidR="00F45593" w:rsidRPr="006F611D" w:rsidRDefault="00F45593" w:rsidP="006F611D">
      <w:pPr>
        <w:pStyle w:val="enumlev1"/>
        <w:rPr>
          <w:rFonts w:eastAsia="SimSun"/>
          <w:lang w:val="en-US" w:eastAsia="zh-CN"/>
        </w:rPr>
      </w:pPr>
      <w:r w:rsidRPr="006F611D">
        <w:rPr>
          <w:rFonts w:eastAsia="SimSun"/>
          <w:lang w:val="en-US" w:eastAsia="ja-JP"/>
        </w:rPr>
        <w:tab/>
      </w:r>
      <w:r w:rsidR="00F001A5" w:rsidRPr="006F611D">
        <w:rPr>
          <w:rFonts w:eastAsia="SimSun" w:hint="eastAsia"/>
          <w:lang w:val="en-US" w:eastAsia="zh-CN"/>
        </w:rPr>
        <w:t>当</w:t>
      </w:r>
      <w:r w:rsidR="006F611D">
        <w:rPr>
          <w:rFonts w:eastAsia="SimSun"/>
          <w:lang w:val="en-US" w:eastAsia="ja-JP"/>
        </w:rPr>
        <w:t>SS</w:t>
      </w:r>
      <w:r w:rsidR="00F001A5" w:rsidRPr="006F611D">
        <w:rPr>
          <w:rFonts w:eastAsia="SimSun" w:hint="eastAsia"/>
          <w:lang w:val="en-US" w:eastAsia="zh-CN"/>
        </w:rPr>
        <w:t>天线高度为</w:t>
      </w:r>
      <w:r w:rsidR="00F001A5" w:rsidRPr="006F611D">
        <w:rPr>
          <w:rFonts w:eastAsia="SimSun"/>
          <w:i/>
          <w:lang w:val="en-US" w:eastAsia="ja-JP"/>
        </w:rPr>
        <w:t>h</w:t>
      </w:r>
      <w:r w:rsidR="00F001A5" w:rsidRPr="006F611D">
        <w:rPr>
          <w:rFonts w:eastAsia="SimSun"/>
          <w:vertAlign w:val="subscript"/>
          <w:lang w:val="en-US" w:eastAsia="ja-JP"/>
        </w:rPr>
        <w:t>0</w:t>
      </w:r>
      <w:r w:rsidR="00F001A5" w:rsidRPr="006F611D">
        <w:rPr>
          <w:rFonts w:eastAsia="SimSun" w:hint="eastAsia"/>
          <w:lang w:val="en-US" w:eastAsia="zh-CN"/>
        </w:rPr>
        <w:t>和</w:t>
      </w:r>
      <w:r w:rsidR="00F001A5" w:rsidRPr="006F611D">
        <w:rPr>
          <w:rFonts w:eastAsia="SimSun"/>
          <w:i/>
          <w:lang w:val="en-US" w:eastAsia="ja-JP"/>
        </w:rPr>
        <w:t>h</w:t>
      </w:r>
      <w:r w:rsidR="00F001A5" w:rsidRPr="006F611D">
        <w:rPr>
          <w:rFonts w:eastAsia="SimSun"/>
          <w:i/>
          <w:iCs/>
          <w:vertAlign w:val="subscript"/>
          <w:lang w:val="en-US" w:eastAsia="ja-JP"/>
        </w:rPr>
        <w:t>ss</w:t>
      </w:r>
      <w:r w:rsidR="00F001A5" w:rsidRPr="006F611D">
        <w:rPr>
          <w:rFonts w:eastAsia="SimSun" w:hint="eastAsia"/>
          <w:lang w:val="en-US" w:eastAsia="zh-CN"/>
        </w:rPr>
        <w:t>时，</w:t>
      </w:r>
      <w:r w:rsidR="00E87BD4" w:rsidRPr="006F611D">
        <w:rPr>
          <w:rFonts w:eastAsia="SimSun" w:hint="eastAsia"/>
          <w:lang w:val="en-US" w:eastAsia="zh-CN"/>
        </w:rPr>
        <w:t>与</w:t>
      </w:r>
      <w:bookmarkStart w:id="94" w:name="OLE_LINK123"/>
      <w:bookmarkStart w:id="95" w:name="OLE_LINK124"/>
      <w:r w:rsidR="00E87BD4" w:rsidRPr="006F611D">
        <w:rPr>
          <w:rFonts w:eastAsia="SimSun"/>
          <w:lang w:val="en-US" w:eastAsia="ja-JP"/>
        </w:rPr>
        <w:t xml:space="preserve">LoS </w:t>
      </w:r>
      <w:bookmarkStart w:id="96" w:name="OLE_LINK119"/>
      <w:bookmarkStart w:id="97" w:name="OLE_LINK120"/>
      <w:r w:rsidR="00E87BD4" w:rsidRPr="006F611D">
        <w:rPr>
          <w:rFonts w:eastAsia="SimSun" w:hint="eastAsia"/>
          <w:lang w:val="en-US" w:eastAsia="zh-CN"/>
        </w:rPr>
        <w:t>区域</w:t>
      </w:r>
      <w:bookmarkEnd w:id="94"/>
      <w:bookmarkEnd w:id="95"/>
      <w:bookmarkEnd w:id="96"/>
      <w:bookmarkEnd w:id="97"/>
      <w:r w:rsidR="00F001A5" w:rsidRPr="006F611D">
        <w:rPr>
          <w:rFonts w:eastAsia="SimSun" w:hint="eastAsia"/>
          <w:lang w:val="en-US" w:eastAsia="zh-CN"/>
        </w:rPr>
        <w:t>相比</w:t>
      </w:r>
      <w:r w:rsidRPr="006F611D">
        <w:rPr>
          <w:rFonts w:eastAsia="SimSun"/>
          <w:lang w:val="en-US" w:eastAsia="ja-JP"/>
        </w:rPr>
        <w:t>NLoS</w:t>
      </w:r>
      <w:r w:rsidR="00F001A5" w:rsidRPr="006F611D">
        <w:rPr>
          <w:rFonts w:eastAsia="SimSun" w:hint="eastAsia"/>
          <w:lang w:val="en-US" w:eastAsia="zh-CN"/>
        </w:rPr>
        <w:t>区域的</w:t>
      </w:r>
      <w:r w:rsidR="00F001A5" w:rsidRPr="006F611D">
        <w:rPr>
          <w:rStyle w:val="shorttext"/>
          <w:rFonts w:eastAsia="SimSun" w:hint="eastAsia"/>
          <w:color w:val="333333"/>
          <w:lang w:eastAsia="zh-CN"/>
        </w:rPr>
        <w:t>过剩损耗可分别采用</w:t>
      </w:r>
      <w:r w:rsidR="00F001A5" w:rsidRPr="006F611D">
        <w:rPr>
          <w:rFonts w:eastAsia="SimSun"/>
          <w:lang w:val="en-US" w:eastAsia="ja-JP"/>
        </w:rPr>
        <w:t xml:space="preserve">§ </w:t>
      </w:r>
      <w:r w:rsidR="006F611D">
        <w:rPr>
          <w:rFonts w:eastAsia="SimSun"/>
          <w:lang w:val="en-US" w:eastAsia="ja-JP"/>
        </w:rPr>
        <w:t>2.4</w:t>
      </w:r>
      <w:r w:rsidR="00F001A5" w:rsidRPr="006F611D">
        <w:rPr>
          <w:rFonts w:eastAsia="SimSun" w:hint="eastAsia"/>
          <w:lang w:val="en-US" w:eastAsia="zh-CN"/>
        </w:rPr>
        <w:t>中描述的</w:t>
      </w:r>
      <w:r w:rsidR="00F001A5" w:rsidRPr="006F611D">
        <w:rPr>
          <w:rStyle w:val="shorttext"/>
          <w:rFonts w:eastAsia="SimSun" w:hint="eastAsia"/>
          <w:color w:val="333333"/>
          <w:lang w:eastAsia="zh-CN"/>
        </w:rPr>
        <w:t>高度增益预测方法</w:t>
      </w:r>
      <w:r w:rsidRPr="006F611D">
        <w:rPr>
          <w:rFonts w:eastAsia="SimSun"/>
          <w:i/>
          <w:lang w:val="en-US" w:eastAsia="ja-JP"/>
        </w:rPr>
        <w:t>L</w:t>
      </w:r>
      <w:r w:rsidRPr="006F611D">
        <w:rPr>
          <w:rFonts w:eastAsia="SimSun"/>
          <w:lang w:val="en-US" w:eastAsia="ja-JP"/>
        </w:rPr>
        <w:t>(</w:t>
      </w:r>
      <w:r w:rsidR="006F611D" w:rsidRPr="0084364A">
        <w:rPr>
          <w:rFonts w:ascii="Symbol" w:hAnsi="Symbol"/>
          <w:lang w:eastAsia="zh-CN"/>
        </w:rPr>
        <w:t></w:t>
      </w:r>
      <w:r w:rsidRPr="006F611D">
        <w:rPr>
          <w:rFonts w:eastAsia="SimSun"/>
          <w:i/>
          <w:lang w:val="en-US" w:eastAsia="ja-JP"/>
        </w:rPr>
        <w:t>h</w:t>
      </w:r>
      <w:r w:rsidRPr="006F611D">
        <w:rPr>
          <w:rFonts w:eastAsia="SimSun"/>
          <w:vertAlign w:val="subscript"/>
          <w:lang w:val="en-US" w:eastAsia="ja-JP"/>
        </w:rPr>
        <w:t>0</w:t>
      </w:r>
      <w:r w:rsidRPr="006F611D">
        <w:rPr>
          <w:rFonts w:eastAsia="SimSun"/>
          <w:lang w:val="en-US" w:eastAsia="ja-JP"/>
        </w:rPr>
        <w:t xml:space="preserve">, </w:t>
      </w:r>
      <w:r w:rsidRPr="006F611D">
        <w:rPr>
          <w:rFonts w:eastAsia="SimSun"/>
          <w:i/>
          <w:lang w:val="en-US" w:eastAsia="ja-JP"/>
        </w:rPr>
        <w:t>d</w:t>
      </w:r>
      <w:r w:rsidRPr="006F611D">
        <w:rPr>
          <w:rFonts w:eastAsia="SimSun"/>
          <w:i/>
          <w:iCs/>
          <w:vertAlign w:val="subscript"/>
          <w:lang w:val="en-US" w:eastAsia="ja-JP"/>
        </w:rPr>
        <w:t>h</w:t>
      </w:r>
      <w:r w:rsidRPr="006F611D">
        <w:rPr>
          <w:rFonts w:eastAsia="SimSun"/>
          <w:lang w:val="en-US" w:eastAsia="ja-JP"/>
        </w:rPr>
        <w:t xml:space="preserve">) </w:t>
      </w:r>
      <w:r w:rsidR="00921CAD" w:rsidRPr="006F611D">
        <w:rPr>
          <w:rFonts w:eastAsia="SimSun" w:hint="eastAsia"/>
          <w:lang w:val="en-US" w:eastAsia="zh-CN"/>
        </w:rPr>
        <w:t>和</w:t>
      </w:r>
      <w:r w:rsidR="00921CAD" w:rsidRPr="006F611D">
        <w:rPr>
          <w:rFonts w:eastAsia="SimSun"/>
          <w:lang w:val="en-US" w:eastAsia="ja-JP"/>
        </w:rPr>
        <w:t xml:space="preserve"> </w:t>
      </w:r>
      <w:r w:rsidRPr="006F611D">
        <w:rPr>
          <w:rFonts w:eastAsia="SimSun"/>
          <w:i/>
          <w:lang w:val="en-US" w:eastAsia="ja-JP"/>
        </w:rPr>
        <w:t>L</w:t>
      </w:r>
      <w:r w:rsidRPr="006F611D">
        <w:rPr>
          <w:rFonts w:eastAsia="SimSun"/>
          <w:lang w:val="en-US" w:eastAsia="ja-JP"/>
        </w:rPr>
        <w:t>(</w:t>
      </w:r>
      <w:r w:rsidR="006F611D" w:rsidRPr="0084364A">
        <w:rPr>
          <w:rFonts w:ascii="Symbol" w:hAnsi="Symbol"/>
          <w:lang w:eastAsia="zh-CN"/>
        </w:rPr>
        <w:t></w:t>
      </w:r>
      <w:r w:rsidRPr="006F611D">
        <w:rPr>
          <w:rFonts w:eastAsia="SimSun"/>
          <w:i/>
          <w:lang w:val="en-US" w:eastAsia="ja-JP"/>
        </w:rPr>
        <w:t>h</w:t>
      </w:r>
      <w:r w:rsidRPr="006F611D">
        <w:rPr>
          <w:rFonts w:eastAsia="SimSun"/>
          <w:i/>
          <w:iCs/>
          <w:vertAlign w:val="subscript"/>
          <w:lang w:val="en-US" w:eastAsia="ja-JP"/>
        </w:rPr>
        <w:t>SS</w:t>
      </w:r>
      <w:r w:rsidRPr="006F611D">
        <w:rPr>
          <w:rFonts w:eastAsia="SimSun"/>
          <w:lang w:val="en-US" w:eastAsia="ja-JP"/>
        </w:rPr>
        <w:t xml:space="preserve">, </w:t>
      </w:r>
      <w:r w:rsidRPr="006F611D">
        <w:rPr>
          <w:rFonts w:eastAsia="SimSun"/>
          <w:i/>
          <w:lang w:val="en-US" w:eastAsia="ja-JP"/>
        </w:rPr>
        <w:t>d</w:t>
      </w:r>
      <w:r w:rsidRPr="006F611D">
        <w:rPr>
          <w:rFonts w:eastAsia="SimSun"/>
          <w:i/>
          <w:iCs/>
          <w:vertAlign w:val="subscript"/>
          <w:lang w:val="en-US" w:eastAsia="ja-JP"/>
        </w:rPr>
        <w:t>h</w:t>
      </w:r>
      <w:r w:rsidRPr="006F611D">
        <w:rPr>
          <w:rFonts w:eastAsia="SimSun"/>
          <w:lang w:val="en-US" w:eastAsia="ja-JP"/>
        </w:rPr>
        <w:t>)</w:t>
      </w:r>
      <w:r w:rsidR="00921CAD" w:rsidRPr="006F611D">
        <w:rPr>
          <w:rStyle w:val="shorttext"/>
          <w:rFonts w:eastAsia="SimSun" w:hint="eastAsia"/>
          <w:color w:val="333333"/>
          <w:lang w:eastAsia="zh-CN"/>
        </w:rPr>
        <w:t xml:space="preserve"> </w:t>
      </w:r>
      <w:r w:rsidR="00921CAD" w:rsidRPr="006F611D">
        <w:rPr>
          <w:rStyle w:val="shorttext"/>
          <w:rFonts w:eastAsia="SimSun" w:hint="eastAsia"/>
          <w:color w:val="333333"/>
          <w:lang w:eastAsia="zh-CN"/>
        </w:rPr>
        <w:t>进行计算</w:t>
      </w:r>
      <w:r w:rsidR="00921CAD" w:rsidRPr="006F611D">
        <w:rPr>
          <w:rFonts w:eastAsia="SimSun" w:hint="eastAsia"/>
          <w:lang w:val="en-US" w:eastAsia="zh-CN"/>
        </w:rPr>
        <w:t>。</w:t>
      </w:r>
    </w:p>
    <w:p w:rsidR="00F45593" w:rsidRPr="006F611D" w:rsidRDefault="00F45593" w:rsidP="006F611D">
      <w:pPr>
        <w:pStyle w:val="enumlev1"/>
        <w:rPr>
          <w:rFonts w:eastAsia="SimSun"/>
          <w:lang w:val="en-US" w:eastAsia="ja-JP"/>
        </w:rPr>
      </w:pPr>
      <w:r w:rsidRPr="006F611D">
        <w:rPr>
          <w:rFonts w:eastAsia="SimSun"/>
          <w:lang w:val="en-US" w:eastAsia="ja-JP"/>
        </w:rPr>
        <w:tab/>
      </w:r>
      <w:r w:rsidR="00CC0C1D" w:rsidRPr="006F611D">
        <w:rPr>
          <w:rFonts w:eastAsia="SimSun" w:hint="eastAsia"/>
          <w:lang w:val="en-US" w:eastAsia="zh-CN"/>
        </w:rPr>
        <w:t>其中</w:t>
      </w:r>
      <w:r w:rsidRPr="006F611D">
        <w:rPr>
          <w:rFonts w:eastAsia="SimSun"/>
          <w:i/>
          <w:lang w:val="en-US" w:eastAsia="ja-JP"/>
        </w:rPr>
        <w:t>d</w:t>
      </w:r>
      <w:r w:rsidRPr="006F611D">
        <w:rPr>
          <w:rFonts w:eastAsia="SimSun"/>
          <w:i/>
          <w:iCs/>
          <w:vertAlign w:val="subscript"/>
          <w:lang w:val="en-US" w:eastAsia="ja-JP"/>
        </w:rPr>
        <w:t>h</w:t>
      </w:r>
      <w:r w:rsidR="00CC0C1D" w:rsidRPr="006F611D">
        <w:rPr>
          <w:rFonts w:eastAsia="SimSun" w:hint="eastAsia"/>
          <w:iCs/>
          <w:lang w:val="en-US" w:eastAsia="zh-CN"/>
        </w:rPr>
        <w:t>为</w:t>
      </w:r>
      <w:r w:rsidR="00CC0C1D" w:rsidRPr="006F611D">
        <w:rPr>
          <w:rStyle w:val="shorttext"/>
          <w:rFonts w:eastAsia="SimSun" w:hint="eastAsia"/>
          <w:color w:val="333333"/>
          <w:lang w:eastAsia="zh-CN"/>
        </w:rPr>
        <w:t>BS</w:t>
      </w:r>
      <w:r w:rsidR="00CC0C1D" w:rsidRPr="006F611D">
        <w:rPr>
          <w:rStyle w:val="shorttext"/>
          <w:rFonts w:eastAsia="SimSun" w:hint="eastAsia"/>
          <w:color w:val="333333"/>
          <w:lang w:eastAsia="zh-CN"/>
        </w:rPr>
        <w:t>和</w:t>
      </w:r>
      <w:r w:rsidR="00CC0C1D" w:rsidRPr="006F611D">
        <w:rPr>
          <w:rStyle w:val="shorttext"/>
          <w:rFonts w:eastAsia="SimSun" w:hint="eastAsia"/>
          <w:color w:val="333333"/>
          <w:lang w:eastAsia="zh-CN"/>
        </w:rPr>
        <w:t>SS</w:t>
      </w:r>
      <w:r w:rsidR="00CC0C1D" w:rsidRPr="006F611D">
        <w:rPr>
          <w:rStyle w:val="shorttext"/>
          <w:rFonts w:eastAsia="SimSun" w:hint="eastAsia"/>
          <w:color w:val="333333"/>
          <w:lang w:eastAsia="zh-CN"/>
        </w:rPr>
        <w:t>之间的水平距离，</w:t>
      </w:r>
      <w:r w:rsidR="006F611D" w:rsidRPr="0084364A">
        <w:rPr>
          <w:rFonts w:ascii="Symbol" w:hAnsi="Symbol"/>
          <w:lang w:eastAsia="zh-CN"/>
        </w:rPr>
        <w:t></w:t>
      </w:r>
      <w:r w:rsidRPr="006F611D">
        <w:rPr>
          <w:rFonts w:eastAsia="SimSun"/>
          <w:i/>
          <w:lang w:val="en-US" w:eastAsia="ja-JP"/>
        </w:rPr>
        <w:t>h</w:t>
      </w:r>
      <w:r w:rsidRPr="006F611D">
        <w:rPr>
          <w:rFonts w:eastAsia="SimSun"/>
          <w:vertAlign w:val="subscript"/>
          <w:lang w:val="en-US" w:eastAsia="ja-JP"/>
        </w:rPr>
        <w:t>0</w:t>
      </w:r>
      <w:r w:rsidR="00CC0C1D" w:rsidRPr="006F611D">
        <w:rPr>
          <w:rFonts w:eastAsia="SimSun" w:hint="eastAsia"/>
          <w:lang w:val="en-US" w:eastAsia="zh-CN"/>
        </w:rPr>
        <w:t>和</w:t>
      </w:r>
      <w:r w:rsidR="006F611D" w:rsidRPr="0084364A">
        <w:rPr>
          <w:rFonts w:ascii="Symbol" w:hAnsi="Symbol"/>
          <w:lang w:eastAsia="zh-CN"/>
        </w:rPr>
        <w:t></w:t>
      </w:r>
      <w:r w:rsidRPr="006F611D">
        <w:rPr>
          <w:rFonts w:eastAsia="SimSun"/>
          <w:i/>
          <w:lang w:val="en-US" w:eastAsia="ja-JP"/>
        </w:rPr>
        <w:t>h</w:t>
      </w:r>
      <w:r w:rsidRPr="006F611D">
        <w:rPr>
          <w:rFonts w:eastAsia="SimSun"/>
          <w:i/>
          <w:iCs/>
          <w:vertAlign w:val="subscript"/>
          <w:lang w:val="en-US" w:eastAsia="ja-JP"/>
        </w:rPr>
        <w:t xml:space="preserve">SS </w:t>
      </w:r>
      <w:r w:rsidR="00CC0C1D" w:rsidRPr="006F611D">
        <w:rPr>
          <w:rStyle w:val="shorttext"/>
          <w:rFonts w:eastAsia="SimSun" w:hint="eastAsia"/>
          <w:color w:val="333333"/>
          <w:lang w:eastAsia="zh-CN"/>
        </w:rPr>
        <w:t>为从</w:t>
      </w:r>
      <w:r w:rsidR="00CC0C1D" w:rsidRPr="006F611D">
        <w:rPr>
          <w:rFonts w:eastAsia="SimSun"/>
          <w:lang w:val="en-US" w:eastAsia="ja-JP"/>
        </w:rPr>
        <w:t>Lo</w:t>
      </w:r>
      <w:r w:rsidR="006F611D">
        <w:rPr>
          <w:rFonts w:eastAsia="SimSun"/>
          <w:lang w:val="en-US" w:eastAsia="ja-JP"/>
        </w:rPr>
        <w:t>S</w:t>
      </w:r>
      <w:r w:rsidR="00CC0C1D" w:rsidRPr="006F611D">
        <w:rPr>
          <w:rFonts w:eastAsia="SimSun" w:hint="eastAsia"/>
          <w:lang w:val="en-US" w:eastAsia="zh-CN"/>
        </w:rPr>
        <w:t>区域到</w:t>
      </w:r>
      <w:r w:rsidR="00CC0C1D" w:rsidRPr="006F611D">
        <w:rPr>
          <w:rStyle w:val="shorttext"/>
          <w:rFonts w:eastAsia="SimSun" w:hint="eastAsia"/>
          <w:color w:val="333333"/>
          <w:lang w:eastAsia="zh-CN"/>
        </w:rPr>
        <w:t>阴影区域的深度，</w:t>
      </w:r>
      <w:r w:rsidR="00CC0C1D" w:rsidRPr="006F611D">
        <w:rPr>
          <w:rFonts w:eastAsia="SimSun" w:hint="eastAsia"/>
          <w:lang w:val="en-US" w:eastAsia="zh-CN"/>
        </w:rPr>
        <w:t>当</w:t>
      </w:r>
      <w:r w:rsidRPr="006F611D">
        <w:rPr>
          <w:rFonts w:eastAsia="SimSun"/>
          <w:lang w:val="en-US" w:eastAsia="ja-JP"/>
        </w:rPr>
        <w:t>SS</w:t>
      </w:r>
      <w:r w:rsidR="00CC0C1D" w:rsidRPr="006F611D">
        <w:rPr>
          <w:rFonts w:eastAsia="SimSun" w:hint="eastAsia"/>
          <w:lang w:val="en-US" w:eastAsia="zh-CN"/>
        </w:rPr>
        <w:t>天线高度为</w:t>
      </w:r>
      <w:r w:rsidRPr="006F611D">
        <w:rPr>
          <w:rFonts w:eastAsia="SimSun"/>
          <w:i/>
          <w:lang w:val="en-US" w:eastAsia="ja-JP"/>
        </w:rPr>
        <w:t>h</w:t>
      </w:r>
      <w:r w:rsidRPr="006F611D">
        <w:rPr>
          <w:rFonts w:eastAsia="SimSun"/>
          <w:vertAlign w:val="subscript"/>
          <w:lang w:val="en-US" w:eastAsia="ja-JP"/>
        </w:rPr>
        <w:t>0</w:t>
      </w:r>
      <w:r w:rsidR="00CC0C1D" w:rsidRPr="006F611D">
        <w:rPr>
          <w:rFonts w:eastAsia="SimSun" w:hint="eastAsia"/>
          <w:lang w:val="en-US" w:eastAsia="zh-CN"/>
        </w:rPr>
        <w:t>和</w:t>
      </w:r>
      <w:r w:rsidRPr="006F611D">
        <w:rPr>
          <w:rFonts w:eastAsia="SimSun"/>
          <w:i/>
          <w:lang w:val="en-US" w:eastAsia="ja-JP"/>
        </w:rPr>
        <w:t>h</w:t>
      </w:r>
      <w:r w:rsidRPr="006F611D">
        <w:rPr>
          <w:rFonts w:eastAsia="SimSun"/>
          <w:vertAlign w:val="subscript"/>
          <w:lang w:val="en-US" w:eastAsia="ja-JP"/>
        </w:rPr>
        <w:t>ss</w:t>
      </w:r>
      <w:r w:rsidR="00CC0C1D" w:rsidRPr="006F611D">
        <w:rPr>
          <w:rFonts w:eastAsia="SimSun" w:hint="eastAsia"/>
          <w:lang w:val="en-US" w:eastAsia="zh-CN"/>
        </w:rPr>
        <w:t>时，从下式推导：</w:t>
      </w:r>
    </w:p>
    <w:p w:rsidR="00F45593" w:rsidRPr="00F45593" w:rsidRDefault="0094707B" w:rsidP="0094707B">
      <w:pPr>
        <w:pStyle w:val="Equation"/>
        <w:rPr>
          <w:lang w:val="en-US" w:eastAsia="ja-JP"/>
        </w:rPr>
      </w:pPr>
      <w:r w:rsidRPr="0094707B">
        <w:rPr>
          <w:lang w:val="en-US" w:eastAsia="ja-JP"/>
        </w:rPr>
        <w:tab/>
      </w:r>
      <w:r w:rsidRPr="0094707B">
        <w:rPr>
          <w:lang w:val="en-US" w:eastAsia="ja-JP"/>
        </w:rPr>
        <w:tab/>
      </w:r>
      <w:r w:rsidRPr="0094707B">
        <w:rPr>
          <w:position w:val="-14"/>
          <w:lang w:eastAsia="ja-JP"/>
        </w:rPr>
        <w:object w:dxaOrig="2200" w:dyaOrig="480">
          <v:shape id="_x0000_i1076" type="#_x0000_t75" style="width:109.5pt;height:24.75pt" o:ole="">
            <v:imagedata r:id="rId116" o:title=""/>
          </v:shape>
          <o:OLEObject Type="Embed" ProgID="Equation.3" ShapeID="_x0000_i1076" DrawAspect="Content" ObjectID="_1437452080" r:id="rId117"/>
        </w:object>
      </w:r>
      <w:r w:rsidR="00F45593" w:rsidRPr="00F45593">
        <w:rPr>
          <w:lang w:val="en-US" w:eastAsia="ja-JP"/>
        </w:rPr>
        <w:tab/>
        <w:t>(35)</w:t>
      </w:r>
    </w:p>
    <w:p w:rsidR="001A69F1" w:rsidRDefault="001A69F1">
      <w:pPr>
        <w:tabs>
          <w:tab w:val="clear" w:pos="794"/>
          <w:tab w:val="clear" w:pos="1191"/>
          <w:tab w:val="clear" w:pos="1588"/>
          <w:tab w:val="clear" w:pos="1985"/>
        </w:tabs>
        <w:overflowPunct/>
        <w:autoSpaceDE/>
        <w:autoSpaceDN/>
        <w:adjustRightInd/>
        <w:spacing w:before="0"/>
        <w:jc w:val="left"/>
        <w:textAlignment w:val="auto"/>
        <w:rPr>
          <w:lang w:val="en-US" w:eastAsia="ja-JP"/>
        </w:rPr>
      </w:pPr>
      <w:r>
        <w:rPr>
          <w:lang w:val="en-US" w:eastAsia="ja-JP"/>
        </w:rPr>
        <w:br w:type="page"/>
      </w:r>
    </w:p>
    <w:p w:rsidR="00F45593" w:rsidRPr="00F45593" w:rsidRDefault="0094707B" w:rsidP="0094707B">
      <w:pPr>
        <w:pStyle w:val="Equation"/>
        <w:rPr>
          <w:lang w:val="en-US" w:eastAsia="ja-JP"/>
        </w:rPr>
      </w:pPr>
      <w:r w:rsidRPr="0094707B">
        <w:rPr>
          <w:lang w:val="en-US" w:eastAsia="ja-JP"/>
        </w:rPr>
        <w:lastRenderedPageBreak/>
        <w:tab/>
      </w:r>
      <w:r w:rsidRPr="0094707B">
        <w:rPr>
          <w:lang w:val="en-US" w:eastAsia="ja-JP"/>
        </w:rPr>
        <w:tab/>
      </w:r>
      <w:r w:rsidRPr="0094707B">
        <w:rPr>
          <w:position w:val="-24"/>
          <w:lang w:eastAsia="ja-JP"/>
        </w:rPr>
        <w:object w:dxaOrig="2600" w:dyaOrig="639">
          <v:shape id="_x0000_i1077" type="#_x0000_t75" style="width:129pt;height:32.25pt" o:ole="">
            <v:imagedata r:id="rId118" o:title=""/>
          </v:shape>
          <o:OLEObject Type="Embed" ProgID="Equation.3" ShapeID="_x0000_i1077" DrawAspect="Content" ObjectID="_1437452081" r:id="rId119"/>
        </w:object>
      </w:r>
      <w:r w:rsidRPr="0094707B">
        <w:rPr>
          <w:lang w:val="en-US" w:eastAsia="ja-JP"/>
        </w:rPr>
        <w:tab/>
      </w:r>
      <w:r w:rsidR="00F45593" w:rsidRPr="00F45593">
        <w:rPr>
          <w:lang w:val="en-US" w:eastAsia="ja-JP"/>
        </w:rPr>
        <w:t>(36)</w:t>
      </w:r>
    </w:p>
    <w:p w:rsidR="00F45593" w:rsidRPr="00F45593" w:rsidRDefault="00F45593" w:rsidP="0094707B">
      <w:pPr>
        <w:pStyle w:val="Equation"/>
        <w:rPr>
          <w:lang w:val="en-US" w:eastAsia="ja-JP"/>
        </w:rPr>
      </w:pPr>
      <w:r w:rsidRPr="00476152">
        <w:rPr>
          <w:lang w:val="en-US" w:eastAsia="ja-JP"/>
        </w:rPr>
        <w:tab/>
      </w:r>
      <w:r w:rsidRPr="00476152">
        <w:rPr>
          <w:lang w:val="en-US" w:eastAsia="ja-JP"/>
        </w:rPr>
        <w:tab/>
      </w:r>
      <w:r w:rsidR="0094707B" w:rsidRPr="0094707B">
        <w:rPr>
          <w:position w:val="-24"/>
          <w:lang w:eastAsia="ja-JP"/>
        </w:rPr>
        <w:object w:dxaOrig="2780" w:dyaOrig="620">
          <v:shape id="_x0000_i1078" type="#_x0000_t75" style="width:139.5pt;height:32.25pt" o:ole="">
            <v:imagedata r:id="rId120" o:title=""/>
          </v:shape>
          <o:OLEObject Type="Embed" ProgID="Equation.3" ShapeID="_x0000_i1078" DrawAspect="Content" ObjectID="_1437452082" r:id="rId121"/>
        </w:object>
      </w:r>
      <w:r w:rsidRPr="00F45593">
        <w:rPr>
          <w:lang w:val="en-US" w:eastAsia="ja-JP"/>
        </w:rPr>
        <w:tab/>
        <w:t>(37)</w:t>
      </w:r>
    </w:p>
    <w:p w:rsidR="00F45593" w:rsidRPr="00F45593" w:rsidRDefault="00F45593" w:rsidP="00F45593">
      <w:pPr>
        <w:rPr>
          <w:lang w:val="en-US" w:eastAsia="zh-CN"/>
        </w:rPr>
      </w:pPr>
      <w:r w:rsidRPr="00F45593">
        <w:rPr>
          <w:i/>
          <w:lang w:val="en-US" w:eastAsia="ja-JP"/>
        </w:rPr>
        <w:tab/>
        <w:t>h</w:t>
      </w:r>
      <w:r w:rsidRPr="00F45593">
        <w:rPr>
          <w:i/>
          <w:iCs/>
          <w:vertAlign w:val="subscript"/>
          <w:lang w:val="en-US" w:eastAsia="ja-JP"/>
        </w:rPr>
        <w:t>BS</w:t>
      </w:r>
      <w:r w:rsidR="00BC491D">
        <w:rPr>
          <w:rFonts w:hint="eastAsia"/>
          <w:lang w:val="en-US" w:eastAsia="zh-CN"/>
        </w:rPr>
        <w:t>、</w:t>
      </w:r>
      <w:r w:rsidRPr="00F45593">
        <w:rPr>
          <w:i/>
          <w:lang w:val="en-US" w:eastAsia="ja-JP"/>
        </w:rPr>
        <w:t>h</w:t>
      </w:r>
      <w:r w:rsidRPr="00F45593">
        <w:rPr>
          <w:i/>
          <w:iCs/>
          <w:vertAlign w:val="subscript"/>
          <w:lang w:val="en-US" w:eastAsia="ja-JP"/>
        </w:rPr>
        <w:t>b</w:t>
      </w:r>
      <w:r w:rsidR="00BC491D">
        <w:rPr>
          <w:rFonts w:hint="eastAsia"/>
          <w:lang w:val="en-US" w:eastAsia="zh-CN"/>
        </w:rPr>
        <w:t>和</w:t>
      </w:r>
      <w:r w:rsidRPr="00F45593">
        <w:rPr>
          <w:lang w:val="en-US" w:eastAsia="ja-JP"/>
        </w:rPr>
        <w:t xml:space="preserve"> </w:t>
      </w:r>
      <w:r w:rsidRPr="00F45593">
        <w:rPr>
          <w:i/>
          <w:lang w:val="en-US" w:eastAsia="ja-JP"/>
        </w:rPr>
        <w:t>w</w:t>
      </w:r>
      <w:r w:rsidRPr="00F45593">
        <w:rPr>
          <w:lang w:val="en-US" w:eastAsia="ja-JP"/>
        </w:rPr>
        <w:t xml:space="preserve"> </w:t>
      </w:r>
      <w:r w:rsidR="00BC491D">
        <w:rPr>
          <w:rFonts w:hint="eastAsia"/>
          <w:lang w:val="en-US" w:eastAsia="zh-CN"/>
        </w:rPr>
        <w:t>在</w:t>
      </w:r>
      <w:r w:rsidRPr="00F45593">
        <w:rPr>
          <w:lang w:val="en-US" w:eastAsia="ja-JP"/>
        </w:rPr>
        <w:t xml:space="preserve"> </w:t>
      </w:r>
      <w:r w:rsidR="0094707B">
        <w:rPr>
          <w:lang w:val="en-US" w:eastAsia="ja-JP"/>
        </w:rPr>
        <w:t>§</w:t>
      </w:r>
      <w:r w:rsidRPr="00A60E98">
        <w:rPr>
          <w:lang w:val="en-US" w:eastAsia="ja-JP"/>
        </w:rPr>
        <w:t xml:space="preserve"> </w:t>
      </w:r>
      <w:r w:rsidRPr="00F45593">
        <w:rPr>
          <w:lang w:val="en-US" w:eastAsia="ja-JP"/>
        </w:rPr>
        <w:t>2.4</w:t>
      </w:r>
      <w:r w:rsidR="00BC491D">
        <w:rPr>
          <w:rFonts w:hint="eastAsia"/>
          <w:lang w:val="en-US" w:eastAsia="zh-CN"/>
        </w:rPr>
        <w:t>中定义，并如图</w:t>
      </w:r>
      <w:r w:rsidRPr="00F45593">
        <w:rPr>
          <w:lang w:val="en-US" w:eastAsia="ja-JP"/>
        </w:rPr>
        <w:t xml:space="preserve"> 12</w:t>
      </w:r>
      <w:r w:rsidR="00BC491D">
        <w:rPr>
          <w:rFonts w:hint="eastAsia"/>
          <w:lang w:val="en-US" w:eastAsia="zh-CN"/>
        </w:rPr>
        <w:t>所示。</w:t>
      </w:r>
    </w:p>
    <w:p w:rsidR="00F45593" w:rsidRPr="00F45593" w:rsidRDefault="00F45593" w:rsidP="0094707B">
      <w:pPr>
        <w:pStyle w:val="enumlev1"/>
        <w:rPr>
          <w:lang w:val="en-US" w:eastAsia="zh-CN"/>
        </w:rPr>
      </w:pPr>
      <w:r w:rsidRPr="00F45593">
        <w:rPr>
          <w:lang w:val="en-US" w:eastAsia="ja-JP"/>
        </w:rPr>
        <w:t>3)</w:t>
      </w:r>
      <w:r w:rsidRPr="00F45593">
        <w:rPr>
          <w:lang w:val="en-US" w:eastAsia="ja-JP"/>
        </w:rPr>
        <w:tab/>
      </w:r>
      <w:r w:rsidR="00BC491D">
        <w:rPr>
          <w:rFonts w:hint="eastAsia"/>
          <w:lang w:val="en-US" w:eastAsia="zh-CN"/>
        </w:rPr>
        <w:t>当</w:t>
      </w:r>
      <w:r w:rsidR="00BC491D" w:rsidRPr="00F45593">
        <w:rPr>
          <w:lang w:val="en-US" w:eastAsia="ja-JP"/>
        </w:rPr>
        <w:t xml:space="preserve"> </w:t>
      </w:r>
      <w:r w:rsidRPr="00F45593">
        <w:rPr>
          <w:lang w:val="en-US" w:eastAsia="ja-JP"/>
        </w:rPr>
        <w:t xml:space="preserve">SS </w:t>
      </w:r>
      <w:r w:rsidR="00BC491D">
        <w:rPr>
          <w:rFonts w:hint="eastAsia"/>
          <w:lang w:val="en-US" w:eastAsia="zh-CN"/>
        </w:rPr>
        <w:t>天线高度为</w:t>
      </w:r>
      <w:r w:rsidRPr="00F45593">
        <w:rPr>
          <w:lang w:val="en-US" w:eastAsia="ja-JP"/>
        </w:rPr>
        <w:t xml:space="preserve"> </w:t>
      </w:r>
      <w:r w:rsidRPr="00F45593">
        <w:rPr>
          <w:i/>
          <w:lang w:val="en-US" w:eastAsia="ja-JP"/>
        </w:rPr>
        <w:t>h</w:t>
      </w:r>
      <w:r w:rsidRPr="00F45593">
        <w:rPr>
          <w:i/>
          <w:iCs/>
          <w:vertAlign w:val="subscript"/>
          <w:lang w:val="en-US" w:eastAsia="ja-JP"/>
        </w:rPr>
        <w:t>ss</w:t>
      </w:r>
      <w:r w:rsidR="00BC491D">
        <w:rPr>
          <w:rFonts w:hint="eastAsia"/>
          <w:lang w:val="en-US" w:eastAsia="zh-CN"/>
        </w:rPr>
        <w:t>时，</w:t>
      </w:r>
      <w:r w:rsidR="00BC491D">
        <w:rPr>
          <w:lang w:val="en-US" w:eastAsia="ja-JP"/>
        </w:rPr>
        <w:t>路径损耗</w:t>
      </w:r>
      <w:r w:rsidR="00BC491D">
        <w:rPr>
          <w:rFonts w:hint="eastAsia"/>
          <w:lang w:val="en-US" w:eastAsia="zh-CN"/>
        </w:rPr>
        <w:t>计算</w:t>
      </w:r>
      <w:r w:rsidR="00BC491D" w:rsidRPr="00F45593">
        <w:rPr>
          <w:vertAlign w:val="subscript"/>
          <w:lang w:val="en-US" w:eastAsia="ja-JP"/>
        </w:rPr>
        <w:t xml:space="preserve"> </w:t>
      </w:r>
      <w:r w:rsidRPr="00F45593">
        <w:rPr>
          <w:i/>
          <w:lang w:val="en-US" w:eastAsia="ja-JP"/>
        </w:rPr>
        <w:t>L</w:t>
      </w:r>
      <w:r w:rsidRPr="00F45593">
        <w:rPr>
          <w:lang w:val="en-US" w:eastAsia="ja-JP"/>
        </w:rPr>
        <w:t>(</w:t>
      </w:r>
      <w:r w:rsidRPr="00F45593">
        <w:rPr>
          <w:i/>
          <w:lang w:val="en-US" w:eastAsia="ja-JP"/>
        </w:rPr>
        <w:t>h</w:t>
      </w:r>
      <w:r w:rsidRPr="00F45593">
        <w:rPr>
          <w:i/>
          <w:iCs/>
          <w:vertAlign w:val="subscript"/>
          <w:lang w:val="en-US" w:eastAsia="ja-JP"/>
        </w:rPr>
        <w:t>ss</w:t>
      </w:r>
      <w:r w:rsidRPr="00F45593">
        <w:rPr>
          <w:lang w:val="en-US" w:eastAsia="ja-JP"/>
        </w:rPr>
        <w:t>)</w:t>
      </w:r>
      <w:r w:rsidR="00BC491D">
        <w:rPr>
          <w:rFonts w:hint="eastAsia"/>
          <w:lang w:val="en-US" w:eastAsia="zh-CN"/>
        </w:rPr>
        <w:t>，</w:t>
      </w:r>
    </w:p>
    <w:p w:rsidR="00F45593" w:rsidRPr="00F45593" w:rsidRDefault="00F45593" w:rsidP="0094707B">
      <w:pPr>
        <w:pStyle w:val="Equation"/>
        <w:rPr>
          <w:lang w:val="en-US" w:eastAsia="ja-JP"/>
        </w:rPr>
      </w:pPr>
      <w:r w:rsidRPr="00476152">
        <w:rPr>
          <w:lang w:val="en-US" w:eastAsia="ja-JP"/>
        </w:rPr>
        <w:tab/>
      </w:r>
      <w:r w:rsidRPr="00476152">
        <w:rPr>
          <w:lang w:val="en-US" w:eastAsia="ja-JP"/>
        </w:rPr>
        <w:tab/>
      </w:r>
      <w:r w:rsidR="0094707B" w:rsidRPr="0094707B">
        <w:rPr>
          <w:position w:val="-12"/>
          <w:lang w:eastAsia="ja-JP"/>
        </w:rPr>
        <w:object w:dxaOrig="4099" w:dyaOrig="360">
          <v:shape id="_x0000_i1079" type="#_x0000_t75" style="width:205.5pt;height:18pt" o:ole="">
            <v:imagedata r:id="rId122" o:title=""/>
          </v:shape>
          <o:OLEObject Type="Embed" ProgID="Equation.3" ShapeID="_x0000_i1079" DrawAspect="Content" ObjectID="_1437452083" r:id="rId123"/>
        </w:object>
      </w:r>
      <w:r w:rsidRPr="00F45593">
        <w:rPr>
          <w:lang w:val="en-US" w:eastAsia="ja-JP"/>
        </w:rPr>
        <w:tab/>
        <w:t>(38)</w:t>
      </w:r>
    </w:p>
    <w:p w:rsidR="00F45593" w:rsidRPr="00F45593" w:rsidRDefault="001F21D8" w:rsidP="0094707B">
      <w:pPr>
        <w:pStyle w:val="FigureNo"/>
        <w:rPr>
          <w:lang w:val="en-US" w:eastAsia="ja-JP"/>
        </w:rPr>
      </w:pPr>
      <w:r>
        <w:rPr>
          <w:rFonts w:ascii="SimSun" w:eastAsia="SimSun" w:hAnsi="SimSun" w:cs="SimSun" w:hint="eastAsia"/>
          <w:lang w:val="en-US" w:eastAsia="zh-CN"/>
        </w:rPr>
        <w:t>图</w:t>
      </w:r>
      <w:r w:rsidRPr="00F45593">
        <w:rPr>
          <w:rFonts w:eastAsia="MS Gothic"/>
          <w:lang w:val="en-US" w:eastAsia="ja-JP"/>
        </w:rPr>
        <w:t xml:space="preserve"> </w:t>
      </w:r>
      <w:r w:rsidR="00F45593" w:rsidRPr="00F45593">
        <w:rPr>
          <w:rFonts w:eastAsia="MS Gothic"/>
          <w:lang w:val="en-US" w:eastAsia="ja-JP"/>
        </w:rPr>
        <w:t>1</w:t>
      </w:r>
      <w:r w:rsidR="00F45593" w:rsidRPr="00F45593">
        <w:rPr>
          <w:lang w:val="en-US" w:eastAsia="ja-JP"/>
        </w:rPr>
        <w:t>2</w:t>
      </w:r>
    </w:p>
    <w:p w:rsidR="00F45593" w:rsidRDefault="001F21D8" w:rsidP="0094707B">
      <w:pPr>
        <w:pStyle w:val="Figuretitle"/>
        <w:rPr>
          <w:lang w:val="en-US" w:eastAsia="ja-JP"/>
        </w:rPr>
      </w:pPr>
      <w:r>
        <w:rPr>
          <w:rStyle w:val="shorttext"/>
          <w:rFonts w:ascii="Arial" w:hAnsi="Arial" w:cs="Arial" w:hint="eastAsia"/>
          <w:color w:val="333333"/>
        </w:rPr>
        <w:t>传播模型和变量</w:t>
      </w:r>
    </w:p>
    <w:p w:rsidR="002D4048" w:rsidRPr="002D4048" w:rsidRDefault="005016F1" w:rsidP="002D4048">
      <w:pPr>
        <w:pStyle w:val="Figure"/>
        <w:rPr>
          <w:lang w:val="en-US" w:eastAsia="ja-JP"/>
        </w:rPr>
      </w:pPr>
      <w:r w:rsidRPr="00921E49">
        <w:rPr>
          <w:noProof/>
          <w:lang w:val="en-US" w:eastAsia="zh-CN"/>
        </w:rPr>
        <mc:AlternateContent>
          <mc:Choice Requires="wps">
            <w:drawing>
              <wp:anchor distT="0" distB="0" distL="114300" distR="114300" simplePos="0" relativeHeight="251673600" behindDoc="0" locked="0" layoutInCell="1" allowOverlap="1" wp14:anchorId="35448AB6" wp14:editId="218A342C">
                <wp:simplePos x="0" y="0"/>
                <wp:positionH relativeFrom="column">
                  <wp:posOffset>4547074</wp:posOffset>
                </wp:positionH>
                <wp:positionV relativeFrom="paragraph">
                  <wp:posOffset>1910715</wp:posOffset>
                </wp:positionV>
                <wp:extent cx="625475" cy="228600"/>
                <wp:effectExtent l="0" t="0" r="3175" b="0"/>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1498C" w:rsidRPr="00751F96" w:rsidRDefault="0081498C" w:rsidP="00BB2980">
                            <w:pPr>
                              <w:spacing w:before="0"/>
                              <w:rPr>
                                <w:sz w:val="16"/>
                                <w:szCs w:val="16"/>
                              </w:rPr>
                            </w:pPr>
                            <w:r>
                              <w:rPr>
                                <w:rFonts w:hint="eastAsia"/>
                                <w:sz w:val="16"/>
                                <w:szCs w:val="16"/>
                                <w:lang w:eastAsia="zh-CN"/>
                              </w:rPr>
                              <w:t>1410-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7" o:spid="_x0000_s3539" type="#_x0000_t202" style="position:absolute;left:0;text-align:left;margin-left:358.05pt;margin-top:150.45pt;width:49.25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" stroked="f">
                <v:textbox>
                  <w:txbxContent>
                    <w:p w:rsidR="0081498C" w:rsidRPr="00751F96" w:rsidRDefault="0081498C" w:rsidP="00BB2980">
                      <w:pPr>
                        <w:spacing w:before="0"/>
                        <w:rPr>
                          <w:sz w:val="16"/>
                          <w:szCs w:val="16"/>
                        </w:rPr>
                      </w:pPr>
                      <w:r>
                        <w:rPr>
                          <w:rFonts w:hint="eastAsia"/>
                          <w:sz w:val="16"/>
                          <w:szCs w:val="16"/>
                          <w:lang w:eastAsia="zh-CN"/>
                        </w:rPr>
                        <w:t>1410-12</w:t>
                      </w:r>
                    </w:p>
                  </w:txbxContent>
                </v:textbox>
              </v:shape>
            </w:pict>
          </mc:Fallback>
        </mc:AlternateContent>
      </w:r>
      <w:r w:rsidR="001F21D8">
        <w:rPr>
          <w:noProof/>
          <w:lang w:val="en-US" w:eastAsia="zh-CN"/>
        </w:rPr>
        <mc:AlternateContent>
          <mc:Choice Requires="wpc">
            <w:drawing>
              <wp:inline distT="0" distB="0" distL="0" distR="0" wp14:anchorId="6E92DFFC" wp14:editId="13A7A70F">
                <wp:extent cx="3994150" cy="2099945"/>
                <wp:effectExtent l="0" t="9525" r="0" b="0"/>
                <wp:docPr id="4201" name="画布 4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961" name="Group 306"/>
                        <wpg:cNvGrpSpPr>
                          <a:grpSpLocks/>
                        </wpg:cNvGrpSpPr>
                        <wpg:grpSpPr bwMode="auto">
                          <a:xfrm>
                            <a:off x="14605" y="157480"/>
                            <a:ext cx="3958590" cy="1924685"/>
                            <a:chOff x="23" y="248"/>
                            <a:chExt cx="6234" cy="3031"/>
                          </a:xfrm>
                        </wpg:grpSpPr>
                        <wps:wsp>
                          <wps:cNvPr id="3962" name="Freeform 106"/>
                          <wps:cNvSpPr>
                            <a:spLocks noEditPoints="1"/>
                          </wps:cNvSpPr>
                          <wps:spPr bwMode="auto">
                            <a:xfrm>
                              <a:off x="5693" y="3178"/>
                              <a:ext cx="68"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3" name="Freeform 107"/>
                          <wps:cNvSpPr>
                            <a:spLocks/>
                          </wps:cNvSpPr>
                          <wps:spPr bwMode="auto">
                            <a:xfrm>
                              <a:off x="5772" y="3268"/>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4" name="Freeform 108"/>
                          <wps:cNvSpPr>
                            <a:spLocks/>
                          </wps:cNvSpPr>
                          <wps:spPr bwMode="auto">
                            <a:xfrm>
                              <a:off x="5806" y="317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5" name="Freeform 109"/>
                          <wps:cNvSpPr>
                            <a:spLocks noEditPoints="1"/>
                          </wps:cNvSpPr>
                          <wps:spPr bwMode="auto">
                            <a:xfrm>
                              <a:off x="5862" y="3178"/>
                              <a:ext cx="68" cy="101"/>
                            </a:xfrm>
                            <a:custGeom>
                              <a:avLst/>
                              <a:gdLst>
                                <a:gd name="T0" fmla="*/ 6 w 6"/>
                                <a:gd name="T1" fmla="*/ 6 h 9"/>
                                <a:gd name="T2" fmla="*/ 6 w 6"/>
                                <a:gd name="T3" fmla="*/ 7 h 9"/>
                                <a:gd name="T4" fmla="*/ 5 w 6"/>
                                <a:gd name="T5" fmla="*/ 7 h 9"/>
                                <a:gd name="T6" fmla="*/ 5 w 6"/>
                                <a:gd name="T7" fmla="*/ 9 h 9"/>
                                <a:gd name="T8" fmla="*/ 4 w 6"/>
                                <a:gd name="T9" fmla="*/ 9 h 9"/>
                                <a:gd name="T10" fmla="*/ 4 w 6"/>
                                <a:gd name="T11" fmla="*/ 7 h 9"/>
                                <a:gd name="T12" fmla="*/ 0 w 6"/>
                                <a:gd name="T13" fmla="*/ 7 h 9"/>
                                <a:gd name="T14" fmla="*/ 0 w 6"/>
                                <a:gd name="T15" fmla="*/ 6 h 9"/>
                                <a:gd name="T16" fmla="*/ 4 w 6"/>
                                <a:gd name="T17" fmla="*/ 0 h 9"/>
                                <a:gd name="T18" fmla="*/ 5 w 6"/>
                                <a:gd name="T19" fmla="*/ 0 h 9"/>
                                <a:gd name="T20" fmla="*/ 5 w 6"/>
                                <a:gd name="T21" fmla="*/ 6 h 9"/>
                                <a:gd name="T22" fmla="*/ 6 w 6"/>
                                <a:gd name="T23" fmla="*/ 6 h 9"/>
                                <a:gd name="T24" fmla="*/ 4 w 6"/>
                                <a:gd name="T25" fmla="*/ 6 h 9"/>
                                <a:gd name="T26" fmla="*/ 4 w 6"/>
                                <a:gd name="T27" fmla="*/ 2 h 9"/>
                                <a:gd name="T28" fmla="*/ 1 w 6"/>
                                <a:gd name="T29" fmla="*/ 6 h 9"/>
                                <a:gd name="T30" fmla="*/ 4 w 6"/>
                                <a:gd name="T31"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9">
                                  <a:moveTo>
                                    <a:pt x="6" y="6"/>
                                  </a:moveTo>
                                  <a:lnTo>
                                    <a:pt x="6" y="7"/>
                                  </a:lnTo>
                                  <a:lnTo>
                                    <a:pt x="5" y="7"/>
                                  </a:lnTo>
                                  <a:lnTo>
                                    <a:pt x="5" y="9"/>
                                  </a:lnTo>
                                  <a:lnTo>
                                    <a:pt x="4" y="9"/>
                                  </a:lnTo>
                                  <a:lnTo>
                                    <a:pt x="4" y="7"/>
                                  </a:lnTo>
                                  <a:lnTo>
                                    <a:pt x="0" y="7"/>
                                  </a:lnTo>
                                  <a:lnTo>
                                    <a:pt x="0" y="6"/>
                                  </a:lnTo>
                                  <a:lnTo>
                                    <a:pt x="4" y="0"/>
                                  </a:lnTo>
                                  <a:lnTo>
                                    <a:pt x="5" y="0"/>
                                  </a:lnTo>
                                  <a:lnTo>
                                    <a:pt x="5" y="6"/>
                                  </a:lnTo>
                                  <a:lnTo>
                                    <a:pt x="6" y="6"/>
                                  </a:lnTo>
                                  <a:close/>
                                  <a:moveTo>
                                    <a:pt x="4" y="6"/>
                                  </a:moveTo>
                                  <a:lnTo>
                                    <a:pt x="4" y="2"/>
                                  </a:lnTo>
                                  <a:lnTo>
                                    <a:pt x="1" y="6"/>
                                  </a:lnTo>
                                  <a:lnTo>
                                    <a:pt x="4" y="6"/>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6" name="Freeform 110"/>
                          <wps:cNvSpPr>
                            <a:spLocks/>
                          </wps:cNvSpPr>
                          <wps:spPr bwMode="auto">
                            <a:xfrm>
                              <a:off x="5941" y="317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7" name="Freeform 111"/>
                          <wps:cNvSpPr>
                            <a:spLocks noEditPoints="1"/>
                          </wps:cNvSpPr>
                          <wps:spPr bwMode="auto">
                            <a:xfrm>
                              <a:off x="5997" y="3178"/>
                              <a:ext cx="57"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9" name="Rectangle 112"/>
                          <wps:cNvSpPr>
                            <a:spLocks noChangeArrowheads="1"/>
                          </wps:cNvSpPr>
                          <wps:spPr bwMode="auto">
                            <a:xfrm>
                              <a:off x="6065" y="3246"/>
                              <a:ext cx="45"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60" name="Freeform 113"/>
                          <wps:cNvSpPr>
                            <a:spLocks/>
                          </wps:cNvSpPr>
                          <wps:spPr bwMode="auto">
                            <a:xfrm>
                              <a:off x="6133" y="317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1" name="Freeform 114"/>
                          <wps:cNvSpPr>
                            <a:spLocks/>
                          </wps:cNvSpPr>
                          <wps:spPr bwMode="auto">
                            <a:xfrm>
                              <a:off x="6189" y="3178"/>
                              <a:ext cx="56" cy="101"/>
                            </a:xfrm>
                            <a:custGeom>
                              <a:avLst/>
                              <a:gdLst>
                                <a:gd name="T0" fmla="*/ 5 w 5"/>
                                <a:gd name="T1" fmla="*/ 7 h 9"/>
                                <a:gd name="T2" fmla="*/ 4 w 5"/>
                                <a:gd name="T3" fmla="*/ 9 h 9"/>
                                <a:gd name="T4" fmla="*/ 0 w 5"/>
                                <a:gd name="T5" fmla="*/ 9 h 9"/>
                                <a:gd name="T6" fmla="*/ 0 w 5"/>
                                <a:gd name="T7" fmla="*/ 9 h 9"/>
                                <a:gd name="T8" fmla="*/ 3 w 5"/>
                                <a:gd name="T9" fmla="*/ 6 h 9"/>
                                <a:gd name="T10" fmla="*/ 4 w 5"/>
                                <a:gd name="T11" fmla="*/ 4 h 9"/>
                                <a:gd name="T12" fmla="*/ 3 w 5"/>
                                <a:gd name="T13" fmla="*/ 1 h 9"/>
                                <a:gd name="T14" fmla="*/ 2 w 5"/>
                                <a:gd name="T15" fmla="*/ 1 h 9"/>
                                <a:gd name="T16" fmla="*/ 1 w 5"/>
                                <a:gd name="T17" fmla="*/ 1 h 9"/>
                                <a:gd name="T18" fmla="*/ 0 w 5"/>
                                <a:gd name="T19" fmla="*/ 2 h 9"/>
                                <a:gd name="T20" fmla="*/ 0 w 5"/>
                                <a:gd name="T21" fmla="*/ 2 h 9"/>
                                <a:gd name="T22" fmla="*/ 1 w 5"/>
                                <a:gd name="T23" fmla="*/ 1 h 9"/>
                                <a:gd name="T24" fmla="*/ 3 w 5"/>
                                <a:gd name="T25" fmla="*/ 0 h 9"/>
                                <a:gd name="T26" fmla="*/ 4 w 5"/>
                                <a:gd name="T27" fmla="*/ 1 h 9"/>
                                <a:gd name="T28" fmla="*/ 5 w 5"/>
                                <a:gd name="T29" fmla="*/ 3 h 9"/>
                                <a:gd name="T30" fmla="*/ 5 w 5"/>
                                <a:gd name="T31" fmla="*/ 4 h 9"/>
                                <a:gd name="T32" fmla="*/ 3 w 5"/>
                                <a:gd name="T33" fmla="*/ 6 h 9"/>
                                <a:gd name="T34" fmla="*/ 1 w 5"/>
                                <a:gd name="T35" fmla="*/ 8 h 9"/>
                                <a:gd name="T36" fmla="*/ 3 w 5"/>
                                <a:gd name="T37" fmla="*/ 8 h 9"/>
                                <a:gd name="T38" fmla="*/ 3 w 5"/>
                                <a:gd name="T39" fmla="*/ 8 h 9"/>
                                <a:gd name="T40" fmla="*/ 4 w 5"/>
                                <a:gd name="T41" fmla="*/ 8 h 9"/>
                                <a:gd name="T42" fmla="*/ 4 w 5"/>
                                <a:gd name="T43" fmla="*/ 7 h 9"/>
                                <a:gd name="T44" fmla="*/ 5 w 5"/>
                                <a:gd name="T45"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 h="9">
                                  <a:moveTo>
                                    <a:pt x="5" y="7"/>
                                  </a:moveTo>
                                  <a:lnTo>
                                    <a:pt x="4" y="9"/>
                                  </a:lnTo>
                                  <a:lnTo>
                                    <a:pt x="0" y="9"/>
                                  </a:lnTo>
                                  <a:lnTo>
                                    <a:pt x="0" y="9"/>
                                  </a:lnTo>
                                  <a:cubicBezTo>
                                    <a:pt x="1" y="7"/>
                                    <a:pt x="3" y="6"/>
                                    <a:pt x="3" y="6"/>
                                  </a:cubicBezTo>
                                  <a:cubicBezTo>
                                    <a:pt x="4" y="5"/>
                                    <a:pt x="4" y="4"/>
                                    <a:pt x="4" y="4"/>
                                  </a:cubicBezTo>
                                  <a:cubicBezTo>
                                    <a:pt x="4" y="2"/>
                                    <a:pt x="4" y="2"/>
                                    <a:pt x="3" y="1"/>
                                  </a:cubicBezTo>
                                  <a:cubicBezTo>
                                    <a:pt x="3" y="1"/>
                                    <a:pt x="3" y="1"/>
                                    <a:pt x="2" y="1"/>
                                  </a:cubicBezTo>
                                  <a:cubicBezTo>
                                    <a:pt x="2" y="1"/>
                                    <a:pt x="1" y="1"/>
                                    <a:pt x="1" y="1"/>
                                  </a:cubicBezTo>
                                  <a:cubicBezTo>
                                    <a:pt x="1" y="1"/>
                                    <a:pt x="0" y="2"/>
                                    <a:pt x="0" y="2"/>
                                  </a:cubicBezTo>
                                  <a:lnTo>
                                    <a:pt x="0" y="2"/>
                                  </a:lnTo>
                                  <a:cubicBezTo>
                                    <a:pt x="0" y="1"/>
                                    <a:pt x="0" y="1"/>
                                    <a:pt x="1" y="1"/>
                                  </a:cubicBezTo>
                                  <a:cubicBezTo>
                                    <a:pt x="1" y="0"/>
                                    <a:pt x="2" y="0"/>
                                    <a:pt x="3" y="0"/>
                                  </a:cubicBezTo>
                                  <a:cubicBezTo>
                                    <a:pt x="3" y="0"/>
                                    <a:pt x="4" y="0"/>
                                    <a:pt x="4" y="1"/>
                                  </a:cubicBezTo>
                                  <a:cubicBezTo>
                                    <a:pt x="5" y="1"/>
                                    <a:pt x="5" y="2"/>
                                    <a:pt x="5" y="3"/>
                                  </a:cubicBezTo>
                                  <a:cubicBezTo>
                                    <a:pt x="5" y="3"/>
                                    <a:pt x="5" y="4"/>
                                    <a:pt x="5" y="4"/>
                                  </a:cubicBezTo>
                                  <a:cubicBezTo>
                                    <a:pt x="4" y="5"/>
                                    <a:pt x="4" y="5"/>
                                    <a:pt x="3" y="6"/>
                                  </a:cubicBezTo>
                                  <a:cubicBezTo>
                                    <a:pt x="2" y="7"/>
                                    <a:pt x="2" y="8"/>
                                    <a:pt x="1" y="8"/>
                                  </a:cubicBezTo>
                                  <a:lnTo>
                                    <a:pt x="3" y="8"/>
                                  </a:lnTo>
                                  <a:cubicBezTo>
                                    <a:pt x="3" y="8"/>
                                    <a:pt x="3" y="8"/>
                                    <a:pt x="3" y="8"/>
                                  </a:cubicBezTo>
                                  <a:cubicBezTo>
                                    <a:pt x="4" y="8"/>
                                    <a:pt x="4" y="8"/>
                                    <a:pt x="4" y="8"/>
                                  </a:cubicBezTo>
                                  <a:cubicBezTo>
                                    <a:pt x="4" y="8"/>
                                    <a:pt x="4" y="8"/>
                                    <a:pt x="4" y="7"/>
                                  </a:cubicBezTo>
                                  <a:lnTo>
                                    <a:pt x="5" y="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2" name="Line 115"/>
                          <wps:cNvCnPr/>
                          <wps:spPr bwMode="auto">
                            <a:xfrm>
                              <a:off x="665" y="2040"/>
                              <a:ext cx="3765"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63" name="Line 116"/>
                          <wps:cNvCnPr/>
                          <wps:spPr bwMode="auto">
                            <a:xfrm>
                              <a:off x="4509" y="2040"/>
                              <a:ext cx="1736"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64" name="Line 117"/>
                          <wps:cNvCnPr/>
                          <wps:spPr bwMode="auto">
                            <a:xfrm>
                              <a:off x="1567" y="755"/>
                              <a:ext cx="0" cy="1285"/>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2165" name="Line 118"/>
                          <wps:cNvCnPr/>
                          <wps:spPr bwMode="auto">
                            <a:xfrm>
                              <a:off x="1544" y="710"/>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6" name="Line 119"/>
                          <wps:cNvCnPr/>
                          <wps:spPr bwMode="auto">
                            <a:xfrm flipV="1">
                              <a:off x="1680" y="687"/>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7" name="Line 120"/>
                          <wps:cNvCnPr/>
                          <wps:spPr bwMode="auto">
                            <a:xfrm flipV="1">
                              <a:off x="1804" y="67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8" name="Line 121"/>
                          <wps:cNvCnPr/>
                          <wps:spPr bwMode="auto">
                            <a:xfrm flipV="1">
                              <a:off x="1939" y="665"/>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69" name="Line 122"/>
                          <wps:cNvCnPr/>
                          <wps:spPr bwMode="auto">
                            <a:xfrm>
                              <a:off x="2074" y="654"/>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0" name="Line 123"/>
                          <wps:cNvCnPr/>
                          <wps:spPr bwMode="auto">
                            <a:xfrm flipV="1">
                              <a:off x="2210" y="631"/>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1" name="Line 124"/>
                          <wps:cNvCnPr/>
                          <wps:spPr bwMode="auto">
                            <a:xfrm flipV="1">
                              <a:off x="2345" y="620"/>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2" name="Line 125"/>
                          <wps:cNvCnPr/>
                          <wps:spPr bwMode="auto">
                            <a:xfrm flipV="1">
                              <a:off x="2480" y="609"/>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3" name="Line 126"/>
                          <wps:cNvCnPr/>
                          <wps:spPr bwMode="auto">
                            <a:xfrm flipV="1">
                              <a:off x="2615" y="597"/>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4" name="Line 127"/>
                          <wps:cNvCnPr/>
                          <wps:spPr bwMode="auto">
                            <a:xfrm>
                              <a:off x="2751" y="586"/>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2175" name="Line 128"/>
                          <wps:cNvCnPr/>
                          <wps:spPr bwMode="auto">
                            <a:xfrm flipV="1">
                              <a:off x="2886" y="563"/>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04" name="Line 129"/>
                          <wps:cNvCnPr/>
                          <wps:spPr bwMode="auto">
                            <a:xfrm flipV="1">
                              <a:off x="3021" y="552"/>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105" name="Line 130"/>
                          <wps:cNvCnPr/>
                          <wps:spPr bwMode="auto">
                            <a:xfrm flipV="1">
                              <a:off x="3157" y="541"/>
                              <a:ext cx="78"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68" name="Line 131"/>
                          <wps:cNvCnPr/>
                          <wps:spPr bwMode="auto">
                            <a:xfrm flipV="1">
                              <a:off x="3292" y="530"/>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69" name="Line 132"/>
                          <wps:cNvCnPr/>
                          <wps:spPr bwMode="auto">
                            <a:xfrm>
                              <a:off x="3416" y="518"/>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0" name="Line 133"/>
                          <wps:cNvCnPr/>
                          <wps:spPr bwMode="auto">
                            <a:xfrm flipV="1">
                              <a:off x="3551" y="496"/>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1" name="Line 134"/>
                          <wps:cNvCnPr/>
                          <wps:spPr bwMode="auto">
                            <a:xfrm flipV="1">
                              <a:off x="3686" y="485"/>
                              <a:ext cx="91"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2" name="Line 135"/>
                          <wps:cNvCnPr/>
                          <wps:spPr bwMode="auto">
                            <a:xfrm flipV="1">
                              <a:off x="3822" y="473"/>
                              <a:ext cx="90"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3" name="Line 136"/>
                          <wps:cNvCnPr/>
                          <wps:spPr bwMode="auto">
                            <a:xfrm flipV="1">
                              <a:off x="3957" y="462"/>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4" name="Line 137"/>
                          <wps:cNvCnPr/>
                          <wps:spPr bwMode="auto">
                            <a:xfrm>
                              <a:off x="4092" y="451"/>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5" name="Line 138"/>
                          <wps:cNvCnPr/>
                          <wps:spPr bwMode="auto">
                            <a:xfrm flipV="1">
                              <a:off x="4228" y="428"/>
                              <a:ext cx="78"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6" name="Line 139"/>
                          <wps:cNvCnPr/>
                          <wps:spPr bwMode="auto">
                            <a:xfrm flipV="1">
                              <a:off x="4363" y="417"/>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7" name="Line 140"/>
                          <wps:cNvCnPr/>
                          <wps:spPr bwMode="auto">
                            <a:xfrm flipV="1">
                              <a:off x="4498" y="406"/>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8" name="Line 141"/>
                          <wps:cNvCnPr/>
                          <wps:spPr bwMode="auto">
                            <a:xfrm flipV="1">
                              <a:off x="4633" y="394"/>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79" name="Line 142"/>
                          <wps:cNvCnPr/>
                          <wps:spPr bwMode="auto">
                            <a:xfrm>
                              <a:off x="4769" y="383"/>
                              <a:ext cx="79"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0" name="Line 143"/>
                          <wps:cNvCnPr/>
                          <wps:spPr bwMode="auto">
                            <a:xfrm flipV="1">
                              <a:off x="4904" y="361"/>
                              <a:ext cx="79"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1" name="Line 144"/>
                          <wps:cNvCnPr/>
                          <wps:spPr bwMode="auto">
                            <a:xfrm flipV="1">
                              <a:off x="5039" y="349"/>
                              <a:ext cx="79" cy="1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2" name="Line 145"/>
                          <wps:cNvCnPr/>
                          <wps:spPr bwMode="auto">
                            <a:xfrm flipV="1">
                              <a:off x="5163" y="338"/>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3" name="Line 146"/>
                          <wps:cNvCnPr/>
                          <wps:spPr bwMode="auto">
                            <a:xfrm flipV="1">
                              <a:off x="5299" y="327"/>
                              <a:ext cx="90" cy="1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4" name="Line 147"/>
                          <wps:cNvCnPr/>
                          <wps:spPr bwMode="auto">
                            <a:xfrm>
                              <a:off x="5389"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5" name="Line 148"/>
                          <wps:cNvCnPr/>
                          <wps:spPr bwMode="auto">
                            <a:xfrm>
                              <a:off x="5524"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6" name="Line 149"/>
                          <wps:cNvCnPr/>
                          <wps:spPr bwMode="auto">
                            <a:xfrm>
                              <a:off x="5659"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7" name="Line 150"/>
                          <wps:cNvCnPr/>
                          <wps:spPr bwMode="auto">
                            <a:xfrm>
                              <a:off x="5795"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8" name="Line 151"/>
                          <wps:cNvCnPr/>
                          <wps:spPr bwMode="auto">
                            <a:xfrm>
                              <a:off x="5930"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89" name="Line 152"/>
                          <wps:cNvCnPr/>
                          <wps:spPr bwMode="auto">
                            <a:xfrm>
                              <a:off x="6065" y="327"/>
                              <a:ext cx="90"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0" name="Line 153"/>
                          <wps:cNvCnPr/>
                          <wps:spPr bwMode="auto">
                            <a:xfrm>
                              <a:off x="6200" y="327"/>
                              <a:ext cx="57"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1" name="Line 154"/>
                          <wps:cNvCnPr/>
                          <wps:spPr bwMode="auto">
                            <a:xfrm>
                              <a:off x="6200" y="327"/>
                              <a:ext cx="57"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2" name="Line 155"/>
                          <wps:cNvCnPr/>
                          <wps:spPr bwMode="auto">
                            <a:xfrm>
                              <a:off x="5389" y="327"/>
                              <a:ext cx="0" cy="338"/>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3993" name="Freeform 156"/>
                          <wps:cNvSpPr>
                            <a:spLocks/>
                          </wps:cNvSpPr>
                          <wps:spPr bwMode="auto">
                            <a:xfrm>
                              <a:off x="4374" y="1837"/>
                              <a:ext cx="79" cy="361"/>
                            </a:xfrm>
                            <a:custGeom>
                              <a:avLst/>
                              <a:gdLst>
                                <a:gd name="T0" fmla="*/ 7 w 7"/>
                                <a:gd name="T1" fmla="*/ 0 h 32"/>
                                <a:gd name="T2" fmla="*/ 0 w 7"/>
                                <a:gd name="T3" fmla="*/ 9 h 32"/>
                                <a:gd name="T4" fmla="*/ 7 w 7"/>
                                <a:gd name="T5" fmla="*/ 23 h 32"/>
                                <a:gd name="T6" fmla="*/ 1 w 7"/>
                                <a:gd name="T7" fmla="*/ 32 h 32"/>
                              </a:gdLst>
                              <a:ahLst/>
                              <a:cxnLst>
                                <a:cxn ang="0">
                                  <a:pos x="T0" y="T1"/>
                                </a:cxn>
                                <a:cxn ang="0">
                                  <a:pos x="T2" y="T3"/>
                                </a:cxn>
                                <a:cxn ang="0">
                                  <a:pos x="T4" y="T5"/>
                                </a:cxn>
                                <a:cxn ang="0">
                                  <a:pos x="T6" y="T7"/>
                                </a:cxn>
                              </a:cxnLst>
                              <a:rect l="0" t="0" r="r" b="b"/>
                              <a:pathLst>
                                <a:path w="7" h="32">
                                  <a:moveTo>
                                    <a:pt x="7" y="0"/>
                                  </a:moveTo>
                                  <a:lnTo>
                                    <a:pt x="0" y="9"/>
                                  </a:lnTo>
                                  <a:lnTo>
                                    <a:pt x="7" y="23"/>
                                  </a:lnTo>
                                  <a:lnTo>
                                    <a:pt x="1" y="32"/>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4" name="Freeform 157"/>
                          <wps:cNvSpPr>
                            <a:spLocks/>
                          </wps:cNvSpPr>
                          <wps:spPr bwMode="auto">
                            <a:xfrm>
                              <a:off x="4464" y="1837"/>
                              <a:ext cx="68" cy="361"/>
                            </a:xfrm>
                            <a:custGeom>
                              <a:avLst/>
                              <a:gdLst>
                                <a:gd name="T0" fmla="*/ 6 w 6"/>
                                <a:gd name="T1" fmla="*/ 0 h 32"/>
                                <a:gd name="T2" fmla="*/ 0 w 6"/>
                                <a:gd name="T3" fmla="*/ 9 h 32"/>
                                <a:gd name="T4" fmla="*/ 6 w 6"/>
                                <a:gd name="T5" fmla="*/ 23 h 32"/>
                                <a:gd name="T6" fmla="*/ 0 w 6"/>
                                <a:gd name="T7" fmla="*/ 32 h 32"/>
                              </a:gdLst>
                              <a:ahLst/>
                              <a:cxnLst>
                                <a:cxn ang="0">
                                  <a:pos x="T0" y="T1"/>
                                </a:cxn>
                                <a:cxn ang="0">
                                  <a:pos x="T2" y="T3"/>
                                </a:cxn>
                                <a:cxn ang="0">
                                  <a:pos x="T4" y="T5"/>
                                </a:cxn>
                                <a:cxn ang="0">
                                  <a:pos x="T6" y="T7"/>
                                </a:cxn>
                              </a:cxnLst>
                              <a:rect l="0" t="0" r="r" b="b"/>
                              <a:pathLst>
                                <a:path w="6" h="32">
                                  <a:moveTo>
                                    <a:pt x="6" y="0"/>
                                  </a:moveTo>
                                  <a:lnTo>
                                    <a:pt x="0" y="9"/>
                                  </a:lnTo>
                                  <a:lnTo>
                                    <a:pt x="6" y="23"/>
                                  </a:lnTo>
                                  <a:lnTo>
                                    <a:pt x="0" y="32"/>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5" name="Freeform 158"/>
                          <wps:cNvSpPr>
                            <a:spLocks/>
                          </wps:cNvSpPr>
                          <wps:spPr bwMode="auto">
                            <a:xfrm>
                              <a:off x="4397" y="372"/>
                              <a:ext cx="112" cy="101"/>
                            </a:xfrm>
                            <a:custGeom>
                              <a:avLst/>
                              <a:gdLst>
                                <a:gd name="T0" fmla="*/ 10 w 10"/>
                                <a:gd name="T1" fmla="*/ 7 h 9"/>
                                <a:gd name="T2" fmla="*/ 7 w 10"/>
                                <a:gd name="T3" fmla="*/ 0 h 9"/>
                                <a:gd name="T4" fmla="*/ 0 w 10"/>
                                <a:gd name="T5" fmla="*/ 0 h 9"/>
                                <a:gd name="T6" fmla="*/ 4 w 10"/>
                                <a:gd name="T7" fmla="*/ 9 h 9"/>
                                <a:gd name="T8" fmla="*/ 10 w 10"/>
                                <a:gd name="T9" fmla="*/ 7 h 9"/>
                              </a:gdLst>
                              <a:ahLst/>
                              <a:cxnLst>
                                <a:cxn ang="0">
                                  <a:pos x="T0" y="T1"/>
                                </a:cxn>
                                <a:cxn ang="0">
                                  <a:pos x="T2" y="T3"/>
                                </a:cxn>
                                <a:cxn ang="0">
                                  <a:pos x="T4" y="T5"/>
                                </a:cxn>
                                <a:cxn ang="0">
                                  <a:pos x="T6" y="T7"/>
                                </a:cxn>
                                <a:cxn ang="0">
                                  <a:pos x="T8" y="T9"/>
                                </a:cxn>
                              </a:cxnLst>
                              <a:rect l="0" t="0" r="r" b="b"/>
                              <a:pathLst>
                                <a:path w="10" h="9">
                                  <a:moveTo>
                                    <a:pt x="10" y="7"/>
                                  </a:moveTo>
                                  <a:lnTo>
                                    <a:pt x="7" y="0"/>
                                  </a:lnTo>
                                  <a:lnTo>
                                    <a:pt x="0" y="0"/>
                                  </a:lnTo>
                                  <a:lnTo>
                                    <a:pt x="4" y="9"/>
                                  </a:lnTo>
                                  <a:lnTo>
                                    <a:pt x="10"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96" name="Freeform 159"/>
                          <wps:cNvSpPr>
                            <a:spLocks/>
                          </wps:cNvSpPr>
                          <wps:spPr bwMode="auto">
                            <a:xfrm>
                              <a:off x="4374" y="248"/>
                              <a:ext cx="79" cy="349"/>
                            </a:xfrm>
                            <a:custGeom>
                              <a:avLst/>
                              <a:gdLst>
                                <a:gd name="T0" fmla="*/ 7 w 7"/>
                                <a:gd name="T1" fmla="*/ 0 h 31"/>
                                <a:gd name="T2" fmla="*/ 0 w 7"/>
                                <a:gd name="T3" fmla="*/ 9 h 31"/>
                                <a:gd name="T4" fmla="*/ 2 w 7"/>
                                <a:gd name="T5" fmla="*/ 11 h 31"/>
                                <a:gd name="T6" fmla="*/ 6 w 7"/>
                                <a:gd name="T7" fmla="*/ 19 h 31"/>
                                <a:gd name="T8" fmla="*/ 7 w 7"/>
                                <a:gd name="T9" fmla="*/ 22 h 31"/>
                                <a:gd name="T10" fmla="*/ 1 w 7"/>
                                <a:gd name="T11" fmla="*/ 31 h 31"/>
                              </a:gdLst>
                              <a:ahLst/>
                              <a:cxnLst>
                                <a:cxn ang="0">
                                  <a:pos x="T0" y="T1"/>
                                </a:cxn>
                                <a:cxn ang="0">
                                  <a:pos x="T2" y="T3"/>
                                </a:cxn>
                                <a:cxn ang="0">
                                  <a:pos x="T4" y="T5"/>
                                </a:cxn>
                                <a:cxn ang="0">
                                  <a:pos x="T6" y="T7"/>
                                </a:cxn>
                                <a:cxn ang="0">
                                  <a:pos x="T8" y="T9"/>
                                </a:cxn>
                                <a:cxn ang="0">
                                  <a:pos x="T10" y="T11"/>
                                </a:cxn>
                              </a:cxnLst>
                              <a:rect l="0" t="0" r="r" b="b"/>
                              <a:pathLst>
                                <a:path w="7" h="31">
                                  <a:moveTo>
                                    <a:pt x="7" y="0"/>
                                  </a:moveTo>
                                  <a:lnTo>
                                    <a:pt x="0" y="9"/>
                                  </a:lnTo>
                                  <a:lnTo>
                                    <a:pt x="2" y="11"/>
                                  </a:lnTo>
                                  <a:lnTo>
                                    <a:pt x="6" y="19"/>
                                  </a:lnTo>
                                  <a:lnTo>
                                    <a:pt x="7" y="22"/>
                                  </a:lnTo>
                                  <a:lnTo>
                                    <a:pt x="1" y="31"/>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7" name="Freeform 160"/>
                          <wps:cNvSpPr>
                            <a:spLocks/>
                          </wps:cNvSpPr>
                          <wps:spPr bwMode="auto">
                            <a:xfrm>
                              <a:off x="4464" y="248"/>
                              <a:ext cx="68" cy="349"/>
                            </a:xfrm>
                            <a:custGeom>
                              <a:avLst/>
                              <a:gdLst>
                                <a:gd name="T0" fmla="*/ 6 w 6"/>
                                <a:gd name="T1" fmla="*/ 0 h 31"/>
                                <a:gd name="T2" fmla="*/ 0 w 6"/>
                                <a:gd name="T3" fmla="*/ 9 h 31"/>
                                <a:gd name="T4" fmla="*/ 6 w 6"/>
                                <a:gd name="T5" fmla="*/ 22 h 31"/>
                                <a:gd name="T6" fmla="*/ 0 w 6"/>
                                <a:gd name="T7" fmla="*/ 31 h 31"/>
                              </a:gdLst>
                              <a:ahLst/>
                              <a:cxnLst>
                                <a:cxn ang="0">
                                  <a:pos x="T0" y="T1"/>
                                </a:cxn>
                                <a:cxn ang="0">
                                  <a:pos x="T2" y="T3"/>
                                </a:cxn>
                                <a:cxn ang="0">
                                  <a:pos x="T4" y="T5"/>
                                </a:cxn>
                                <a:cxn ang="0">
                                  <a:pos x="T6" y="T7"/>
                                </a:cxn>
                              </a:cxnLst>
                              <a:rect l="0" t="0" r="r" b="b"/>
                              <a:pathLst>
                                <a:path w="6" h="31">
                                  <a:moveTo>
                                    <a:pt x="6" y="0"/>
                                  </a:moveTo>
                                  <a:lnTo>
                                    <a:pt x="0" y="9"/>
                                  </a:lnTo>
                                  <a:lnTo>
                                    <a:pt x="6" y="22"/>
                                  </a:lnTo>
                                  <a:lnTo>
                                    <a:pt x="0" y="31"/>
                                  </a:lnTo>
                                </a:path>
                              </a:pathLst>
                            </a:cu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8" name="Line 161"/>
                          <wps:cNvCnPr/>
                          <wps:spPr bwMode="auto">
                            <a:xfrm>
                              <a:off x="1601" y="2310"/>
                              <a:ext cx="3754"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3999" name="Freeform 162"/>
                          <wps:cNvSpPr>
                            <a:spLocks/>
                          </wps:cNvSpPr>
                          <wps:spPr bwMode="auto">
                            <a:xfrm>
                              <a:off x="1578" y="2276"/>
                              <a:ext cx="68" cy="79"/>
                            </a:xfrm>
                            <a:custGeom>
                              <a:avLst/>
                              <a:gdLst>
                                <a:gd name="T0" fmla="*/ 0 w 68"/>
                                <a:gd name="T1" fmla="*/ 34 h 79"/>
                                <a:gd name="T2" fmla="*/ 68 w 68"/>
                                <a:gd name="T3" fmla="*/ 0 h 79"/>
                                <a:gd name="T4" fmla="*/ 68 w 68"/>
                                <a:gd name="T5" fmla="*/ 79 h 79"/>
                                <a:gd name="T6" fmla="*/ 0 w 68"/>
                                <a:gd name="T7" fmla="*/ 34 h 79"/>
                              </a:gdLst>
                              <a:ahLst/>
                              <a:cxnLst>
                                <a:cxn ang="0">
                                  <a:pos x="T0" y="T1"/>
                                </a:cxn>
                                <a:cxn ang="0">
                                  <a:pos x="T2" y="T3"/>
                                </a:cxn>
                                <a:cxn ang="0">
                                  <a:pos x="T4" y="T5"/>
                                </a:cxn>
                                <a:cxn ang="0">
                                  <a:pos x="T6" y="T7"/>
                                </a:cxn>
                              </a:cxnLst>
                              <a:rect l="0" t="0" r="r" b="b"/>
                              <a:pathLst>
                                <a:path w="68" h="79">
                                  <a:moveTo>
                                    <a:pt x="0" y="34"/>
                                  </a:moveTo>
                                  <a:lnTo>
                                    <a:pt x="68" y="0"/>
                                  </a:lnTo>
                                  <a:lnTo>
                                    <a:pt x="68" y="79"/>
                                  </a:lnTo>
                                  <a:lnTo>
                                    <a:pt x="0"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0" name="Freeform 163"/>
                          <wps:cNvSpPr>
                            <a:spLocks/>
                          </wps:cNvSpPr>
                          <wps:spPr bwMode="auto">
                            <a:xfrm>
                              <a:off x="5310" y="2276"/>
                              <a:ext cx="67" cy="79"/>
                            </a:xfrm>
                            <a:custGeom>
                              <a:avLst/>
                              <a:gdLst>
                                <a:gd name="T0" fmla="*/ 67 w 67"/>
                                <a:gd name="T1" fmla="*/ 34 h 79"/>
                                <a:gd name="T2" fmla="*/ 0 w 67"/>
                                <a:gd name="T3" fmla="*/ 0 h 79"/>
                                <a:gd name="T4" fmla="*/ 0 w 67"/>
                                <a:gd name="T5" fmla="*/ 79 h 79"/>
                                <a:gd name="T6" fmla="*/ 67 w 67"/>
                                <a:gd name="T7" fmla="*/ 34 h 79"/>
                              </a:gdLst>
                              <a:ahLst/>
                              <a:cxnLst>
                                <a:cxn ang="0">
                                  <a:pos x="T0" y="T1"/>
                                </a:cxn>
                                <a:cxn ang="0">
                                  <a:pos x="T2" y="T3"/>
                                </a:cxn>
                                <a:cxn ang="0">
                                  <a:pos x="T4" y="T5"/>
                                </a:cxn>
                                <a:cxn ang="0">
                                  <a:pos x="T6" y="T7"/>
                                </a:cxn>
                              </a:cxnLst>
                              <a:rect l="0" t="0" r="r" b="b"/>
                              <a:pathLst>
                                <a:path w="67" h="79">
                                  <a:moveTo>
                                    <a:pt x="67" y="34"/>
                                  </a:moveTo>
                                  <a:lnTo>
                                    <a:pt x="0" y="0"/>
                                  </a:lnTo>
                                  <a:lnTo>
                                    <a:pt x="0" y="79"/>
                                  </a:lnTo>
                                  <a:lnTo>
                                    <a:pt x="67" y="34"/>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01" name="Line 164"/>
                          <wps:cNvCnPr/>
                          <wps:spPr bwMode="auto">
                            <a:xfrm>
                              <a:off x="1172"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2" name="Line 165"/>
                          <wps:cNvCnPr/>
                          <wps:spPr bwMode="auto">
                            <a:xfrm>
                              <a:off x="1206"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3" name="Line 166"/>
                          <wps:cNvCnPr/>
                          <wps:spPr bwMode="auto">
                            <a:xfrm>
                              <a:off x="1240"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4" name="Line 167"/>
                          <wps:cNvCnPr/>
                          <wps:spPr bwMode="auto">
                            <a:xfrm>
                              <a:off x="1274"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5" name="Line 168"/>
                          <wps:cNvCnPr/>
                          <wps:spPr bwMode="auto">
                            <a:xfrm>
                              <a:off x="1308"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6" name="Line 169"/>
                          <wps:cNvCnPr/>
                          <wps:spPr bwMode="auto">
                            <a:xfrm>
                              <a:off x="1342"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7" name="Line 170"/>
                          <wps:cNvCnPr/>
                          <wps:spPr bwMode="auto">
                            <a:xfrm>
                              <a:off x="1375"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8" name="Line 171"/>
                          <wps:cNvCnPr/>
                          <wps:spPr bwMode="auto">
                            <a:xfrm>
                              <a:off x="1409"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09" name="Line 172"/>
                          <wps:cNvCnPr/>
                          <wps:spPr bwMode="auto">
                            <a:xfrm>
                              <a:off x="1443"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0" name="Line 173"/>
                          <wps:cNvCnPr/>
                          <wps:spPr bwMode="auto">
                            <a:xfrm>
                              <a:off x="1477"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1" name="Line 174"/>
                          <wps:cNvCnPr/>
                          <wps:spPr bwMode="auto">
                            <a:xfrm>
                              <a:off x="1511"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2" name="Line 175"/>
                          <wps:cNvCnPr/>
                          <wps:spPr bwMode="auto">
                            <a:xfrm>
                              <a:off x="1544"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3" name="Line 176"/>
                          <wps:cNvCnPr/>
                          <wps:spPr bwMode="auto">
                            <a:xfrm>
                              <a:off x="1578"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4" name="Line 177"/>
                          <wps:cNvCnPr/>
                          <wps:spPr bwMode="auto">
                            <a:xfrm>
                              <a:off x="1612"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5" name="Line 178"/>
                          <wps:cNvCnPr/>
                          <wps:spPr bwMode="auto">
                            <a:xfrm>
                              <a:off x="1646"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6" name="Line 179"/>
                          <wps:cNvCnPr/>
                          <wps:spPr bwMode="auto">
                            <a:xfrm>
                              <a:off x="1680"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7" name="Line 180"/>
                          <wps:cNvCnPr/>
                          <wps:spPr bwMode="auto">
                            <a:xfrm>
                              <a:off x="1714"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8" name="Line 181"/>
                          <wps:cNvCnPr/>
                          <wps:spPr bwMode="auto">
                            <a:xfrm>
                              <a:off x="1747"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19" name="Line 182"/>
                          <wps:cNvCnPr/>
                          <wps:spPr bwMode="auto">
                            <a:xfrm>
                              <a:off x="1781"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0" name="Line 183"/>
                          <wps:cNvCnPr/>
                          <wps:spPr bwMode="auto">
                            <a:xfrm>
                              <a:off x="1815" y="710"/>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1" name="Line 184"/>
                          <wps:cNvCnPr/>
                          <wps:spPr bwMode="auto">
                            <a:xfrm>
                              <a:off x="1849"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2" name="Line 185"/>
                          <wps:cNvCnPr/>
                          <wps:spPr bwMode="auto">
                            <a:xfrm>
                              <a:off x="1883" y="710"/>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3" name="Oval 186"/>
                          <wps:cNvSpPr>
                            <a:spLocks noChangeArrowheads="1"/>
                          </wps:cNvSpPr>
                          <wps:spPr bwMode="auto">
                            <a:xfrm>
                              <a:off x="1522" y="958"/>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024" name="Rectangle 187"/>
                          <wps:cNvSpPr>
                            <a:spLocks noChangeArrowheads="1"/>
                          </wps:cNvSpPr>
                          <wps:spPr bwMode="auto">
                            <a:xfrm>
                              <a:off x="23" y="665"/>
                              <a:ext cx="789" cy="137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5" name="Line 188"/>
                          <wps:cNvCnPr/>
                          <wps:spPr bwMode="auto">
                            <a:xfrm flipV="1">
                              <a:off x="349" y="710"/>
                              <a:ext cx="0" cy="129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26" name="Freeform 189"/>
                          <wps:cNvSpPr>
                            <a:spLocks/>
                          </wps:cNvSpPr>
                          <wps:spPr bwMode="auto">
                            <a:xfrm>
                              <a:off x="304" y="1950"/>
                              <a:ext cx="79" cy="78"/>
                            </a:xfrm>
                            <a:custGeom>
                              <a:avLst/>
                              <a:gdLst>
                                <a:gd name="T0" fmla="*/ 45 w 79"/>
                                <a:gd name="T1" fmla="*/ 78 h 78"/>
                                <a:gd name="T2" fmla="*/ 0 w 79"/>
                                <a:gd name="T3" fmla="*/ 0 h 78"/>
                                <a:gd name="T4" fmla="*/ 79 w 79"/>
                                <a:gd name="T5" fmla="*/ 0 h 78"/>
                                <a:gd name="T6" fmla="*/ 45 w 79"/>
                                <a:gd name="T7" fmla="*/ 78 h 78"/>
                              </a:gdLst>
                              <a:ahLst/>
                              <a:cxnLst>
                                <a:cxn ang="0">
                                  <a:pos x="T0" y="T1"/>
                                </a:cxn>
                                <a:cxn ang="0">
                                  <a:pos x="T2" y="T3"/>
                                </a:cxn>
                                <a:cxn ang="0">
                                  <a:pos x="T4" y="T5"/>
                                </a:cxn>
                                <a:cxn ang="0">
                                  <a:pos x="T6" y="T7"/>
                                </a:cxn>
                              </a:cxnLst>
                              <a:rect l="0" t="0" r="r" b="b"/>
                              <a:pathLst>
                                <a:path w="79" h="78">
                                  <a:moveTo>
                                    <a:pt x="45" y="78"/>
                                  </a:moveTo>
                                  <a:lnTo>
                                    <a:pt x="0" y="0"/>
                                  </a:lnTo>
                                  <a:lnTo>
                                    <a:pt x="79" y="0"/>
                                  </a:lnTo>
                                  <a:lnTo>
                                    <a:pt x="45"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7" name="Freeform 190"/>
                          <wps:cNvSpPr>
                            <a:spLocks/>
                          </wps:cNvSpPr>
                          <wps:spPr bwMode="auto">
                            <a:xfrm>
                              <a:off x="304" y="687"/>
                              <a:ext cx="79" cy="79"/>
                            </a:xfrm>
                            <a:custGeom>
                              <a:avLst/>
                              <a:gdLst>
                                <a:gd name="T0" fmla="*/ 45 w 79"/>
                                <a:gd name="T1" fmla="*/ 0 h 79"/>
                                <a:gd name="T2" fmla="*/ 0 w 79"/>
                                <a:gd name="T3" fmla="*/ 79 h 79"/>
                                <a:gd name="T4" fmla="*/ 79 w 79"/>
                                <a:gd name="T5" fmla="*/ 79 h 79"/>
                                <a:gd name="T6" fmla="*/ 45 w 79"/>
                                <a:gd name="T7" fmla="*/ 0 h 79"/>
                              </a:gdLst>
                              <a:ahLst/>
                              <a:cxnLst>
                                <a:cxn ang="0">
                                  <a:pos x="T0" y="T1"/>
                                </a:cxn>
                                <a:cxn ang="0">
                                  <a:pos x="T2" y="T3"/>
                                </a:cxn>
                                <a:cxn ang="0">
                                  <a:pos x="T4" y="T5"/>
                                </a:cxn>
                                <a:cxn ang="0">
                                  <a:pos x="T6" y="T7"/>
                                </a:cxn>
                              </a:cxnLst>
                              <a:rect l="0" t="0" r="r" b="b"/>
                              <a:pathLst>
                                <a:path w="79" h="79">
                                  <a:moveTo>
                                    <a:pt x="45" y="0"/>
                                  </a:moveTo>
                                  <a:lnTo>
                                    <a:pt x="0" y="79"/>
                                  </a:lnTo>
                                  <a:lnTo>
                                    <a:pt x="79"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8" name="Rectangle 191"/>
                          <wps:cNvSpPr>
                            <a:spLocks noChangeArrowheads="1"/>
                          </wps:cNvSpPr>
                          <wps:spPr bwMode="auto">
                            <a:xfrm>
                              <a:off x="2255" y="665"/>
                              <a:ext cx="778" cy="137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9" name="Line 192"/>
                          <wps:cNvCnPr/>
                          <wps:spPr bwMode="auto">
                            <a:xfrm flipV="1">
                              <a:off x="2638" y="710"/>
                              <a:ext cx="0" cy="129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0" name="Freeform 193"/>
                          <wps:cNvSpPr>
                            <a:spLocks/>
                          </wps:cNvSpPr>
                          <wps:spPr bwMode="auto">
                            <a:xfrm>
                              <a:off x="2604" y="1950"/>
                              <a:ext cx="79" cy="78"/>
                            </a:xfrm>
                            <a:custGeom>
                              <a:avLst/>
                              <a:gdLst>
                                <a:gd name="T0" fmla="*/ 34 w 79"/>
                                <a:gd name="T1" fmla="*/ 78 h 78"/>
                                <a:gd name="T2" fmla="*/ 0 w 79"/>
                                <a:gd name="T3" fmla="*/ 0 h 78"/>
                                <a:gd name="T4" fmla="*/ 79 w 79"/>
                                <a:gd name="T5" fmla="*/ 0 h 78"/>
                                <a:gd name="T6" fmla="*/ 34 w 79"/>
                                <a:gd name="T7" fmla="*/ 78 h 78"/>
                              </a:gdLst>
                              <a:ahLst/>
                              <a:cxnLst>
                                <a:cxn ang="0">
                                  <a:pos x="T0" y="T1"/>
                                </a:cxn>
                                <a:cxn ang="0">
                                  <a:pos x="T2" y="T3"/>
                                </a:cxn>
                                <a:cxn ang="0">
                                  <a:pos x="T4" y="T5"/>
                                </a:cxn>
                                <a:cxn ang="0">
                                  <a:pos x="T6" y="T7"/>
                                </a:cxn>
                              </a:cxnLst>
                              <a:rect l="0" t="0" r="r" b="b"/>
                              <a:pathLst>
                                <a:path w="79" h="78">
                                  <a:moveTo>
                                    <a:pt x="34" y="78"/>
                                  </a:moveTo>
                                  <a:lnTo>
                                    <a:pt x="0" y="0"/>
                                  </a:lnTo>
                                  <a:lnTo>
                                    <a:pt x="79" y="0"/>
                                  </a:lnTo>
                                  <a:lnTo>
                                    <a:pt x="34"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1" name="Freeform 194"/>
                          <wps:cNvSpPr>
                            <a:spLocks/>
                          </wps:cNvSpPr>
                          <wps:spPr bwMode="auto">
                            <a:xfrm>
                              <a:off x="2604" y="687"/>
                              <a:ext cx="79" cy="79"/>
                            </a:xfrm>
                            <a:custGeom>
                              <a:avLst/>
                              <a:gdLst>
                                <a:gd name="T0" fmla="*/ 34 w 79"/>
                                <a:gd name="T1" fmla="*/ 0 h 79"/>
                                <a:gd name="T2" fmla="*/ 0 w 79"/>
                                <a:gd name="T3" fmla="*/ 79 h 79"/>
                                <a:gd name="T4" fmla="*/ 79 w 79"/>
                                <a:gd name="T5" fmla="*/ 79 h 79"/>
                                <a:gd name="T6" fmla="*/ 34 w 79"/>
                                <a:gd name="T7" fmla="*/ 0 h 79"/>
                              </a:gdLst>
                              <a:ahLst/>
                              <a:cxnLst>
                                <a:cxn ang="0">
                                  <a:pos x="T0" y="T1"/>
                                </a:cxn>
                                <a:cxn ang="0">
                                  <a:pos x="T2" y="T3"/>
                                </a:cxn>
                                <a:cxn ang="0">
                                  <a:pos x="T4" y="T5"/>
                                </a:cxn>
                                <a:cxn ang="0">
                                  <a:pos x="T6" y="T7"/>
                                </a:cxn>
                              </a:cxnLst>
                              <a:rect l="0" t="0" r="r" b="b"/>
                              <a:pathLst>
                                <a:path w="79" h="79">
                                  <a:moveTo>
                                    <a:pt x="34" y="0"/>
                                  </a:moveTo>
                                  <a:lnTo>
                                    <a:pt x="0" y="79"/>
                                  </a:lnTo>
                                  <a:lnTo>
                                    <a:pt x="79" y="79"/>
                                  </a:lnTo>
                                  <a:lnTo>
                                    <a:pt x="34"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2" name="Line 195"/>
                          <wps:cNvCnPr/>
                          <wps:spPr bwMode="auto">
                            <a:xfrm flipV="1">
                              <a:off x="1770" y="744"/>
                              <a:ext cx="0" cy="901"/>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3" name="Freeform 196"/>
                          <wps:cNvSpPr>
                            <a:spLocks/>
                          </wps:cNvSpPr>
                          <wps:spPr bwMode="auto">
                            <a:xfrm>
                              <a:off x="1725" y="1589"/>
                              <a:ext cx="79" cy="68"/>
                            </a:xfrm>
                            <a:custGeom>
                              <a:avLst/>
                              <a:gdLst>
                                <a:gd name="T0" fmla="*/ 45 w 79"/>
                                <a:gd name="T1" fmla="*/ 68 h 68"/>
                                <a:gd name="T2" fmla="*/ 0 w 79"/>
                                <a:gd name="T3" fmla="*/ 0 h 68"/>
                                <a:gd name="T4" fmla="*/ 79 w 79"/>
                                <a:gd name="T5" fmla="*/ 0 h 68"/>
                                <a:gd name="T6" fmla="*/ 45 w 79"/>
                                <a:gd name="T7" fmla="*/ 68 h 68"/>
                              </a:gdLst>
                              <a:ahLst/>
                              <a:cxnLst>
                                <a:cxn ang="0">
                                  <a:pos x="T0" y="T1"/>
                                </a:cxn>
                                <a:cxn ang="0">
                                  <a:pos x="T2" y="T3"/>
                                </a:cxn>
                                <a:cxn ang="0">
                                  <a:pos x="T4" y="T5"/>
                                </a:cxn>
                                <a:cxn ang="0">
                                  <a:pos x="T6" y="T7"/>
                                </a:cxn>
                              </a:cxnLst>
                              <a:rect l="0" t="0" r="r" b="b"/>
                              <a:pathLst>
                                <a:path w="79" h="68">
                                  <a:moveTo>
                                    <a:pt x="45" y="68"/>
                                  </a:moveTo>
                                  <a:lnTo>
                                    <a:pt x="0" y="0"/>
                                  </a:lnTo>
                                  <a:lnTo>
                                    <a:pt x="79"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4" name="Freeform 197"/>
                          <wps:cNvSpPr>
                            <a:spLocks/>
                          </wps:cNvSpPr>
                          <wps:spPr bwMode="auto">
                            <a:xfrm>
                              <a:off x="1725" y="733"/>
                              <a:ext cx="79" cy="67"/>
                            </a:xfrm>
                            <a:custGeom>
                              <a:avLst/>
                              <a:gdLst>
                                <a:gd name="T0" fmla="*/ 45 w 79"/>
                                <a:gd name="T1" fmla="*/ 0 h 67"/>
                                <a:gd name="T2" fmla="*/ 0 w 79"/>
                                <a:gd name="T3" fmla="*/ 67 h 67"/>
                                <a:gd name="T4" fmla="*/ 79 w 79"/>
                                <a:gd name="T5" fmla="*/ 67 h 67"/>
                                <a:gd name="T6" fmla="*/ 45 w 79"/>
                                <a:gd name="T7" fmla="*/ 0 h 67"/>
                              </a:gdLst>
                              <a:ahLst/>
                              <a:cxnLst>
                                <a:cxn ang="0">
                                  <a:pos x="T0" y="T1"/>
                                </a:cxn>
                                <a:cxn ang="0">
                                  <a:pos x="T2" y="T3"/>
                                </a:cxn>
                                <a:cxn ang="0">
                                  <a:pos x="T4" y="T5"/>
                                </a:cxn>
                                <a:cxn ang="0">
                                  <a:pos x="T6" y="T7"/>
                                </a:cxn>
                              </a:cxnLst>
                              <a:rect l="0" t="0" r="r" b="b"/>
                              <a:pathLst>
                                <a:path w="79" h="67">
                                  <a:moveTo>
                                    <a:pt x="45" y="0"/>
                                  </a:moveTo>
                                  <a:lnTo>
                                    <a:pt x="0" y="67"/>
                                  </a:lnTo>
                                  <a:lnTo>
                                    <a:pt x="79" y="67"/>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5" name="Line 198"/>
                          <wps:cNvCnPr/>
                          <wps:spPr bwMode="auto">
                            <a:xfrm flipV="1">
                              <a:off x="1364" y="1037"/>
                              <a:ext cx="0" cy="969"/>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6" name="Freeform 199"/>
                          <wps:cNvSpPr>
                            <a:spLocks/>
                          </wps:cNvSpPr>
                          <wps:spPr bwMode="auto">
                            <a:xfrm>
                              <a:off x="1319" y="1950"/>
                              <a:ext cx="90" cy="67"/>
                            </a:xfrm>
                            <a:custGeom>
                              <a:avLst/>
                              <a:gdLst>
                                <a:gd name="T0" fmla="*/ 45 w 90"/>
                                <a:gd name="T1" fmla="*/ 67 h 67"/>
                                <a:gd name="T2" fmla="*/ 0 w 90"/>
                                <a:gd name="T3" fmla="*/ 0 h 67"/>
                                <a:gd name="T4" fmla="*/ 90 w 90"/>
                                <a:gd name="T5" fmla="*/ 0 h 67"/>
                                <a:gd name="T6" fmla="*/ 45 w 90"/>
                                <a:gd name="T7" fmla="*/ 67 h 67"/>
                              </a:gdLst>
                              <a:ahLst/>
                              <a:cxnLst>
                                <a:cxn ang="0">
                                  <a:pos x="T0" y="T1"/>
                                </a:cxn>
                                <a:cxn ang="0">
                                  <a:pos x="T2" y="T3"/>
                                </a:cxn>
                                <a:cxn ang="0">
                                  <a:pos x="T4" y="T5"/>
                                </a:cxn>
                                <a:cxn ang="0">
                                  <a:pos x="T6" y="T7"/>
                                </a:cxn>
                              </a:cxnLst>
                              <a:rect l="0" t="0" r="r" b="b"/>
                              <a:pathLst>
                                <a:path w="90" h="67">
                                  <a:moveTo>
                                    <a:pt x="45" y="67"/>
                                  </a:moveTo>
                                  <a:lnTo>
                                    <a:pt x="0" y="0"/>
                                  </a:lnTo>
                                  <a:lnTo>
                                    <a:pt x="90"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7" name="Freeform 200"/>
                          <wps:cNvSpPr>
                            <a:spLocks/>
                          </wps:cNvSpPr>
                          <wps:spPr bwMode="auto">
                            <a:xfrm>
                              <a:off x="1319" y="1014"/>
                              <a:ext cx="90" cy="79"/>
                            </a:xfrm>
                            <a:custGeom>
                              <a:avLst/>
                              <a:gdLst>
                                <a:gd name="T0" fmla="*/ 45 w 90"/>
                                <a:gd name="T1" fmla="*/ 0 h 79"/>
                                <a:gd name="T2" fmla="*/ 0 w 90"/>
                                <a:gd name="T3" fmla="*/ 79 h 79"/>
                                <a:gd name="T4" fmla="*/ 90 w 90"/>
                                <a:gd name="T5" fmla="*/ 79 h 79"/>
                                <a:gd name="T6" fmla="*/ 45 w 90"/>
                                <a:gd name="T7" fmla="*/ 0 h 79"/>
                              </a:gdLst>
                              <a:ahLst/>
                              <a:cxnLst>
                                <a:cxn ang="0">
                                  <a:pos x="T0" y="T1"/>
                                </a:cxn>
                                <a:cxn ang="0">
                                  <a:pos x="T2" y="T3"/>
                                </a:cxn>
                                <a:cxn ang="0">
                                  <a:pos x="T4" y="T5"/>
                                </a:cxn>
                                <a:cxn ang="0">
                                  <a:pos x="T6" y="T7"/>
                                </a:cxn>
                              </a:cxnLst>
                              <a:rect l="0" t="0" r="r" b="b"/>
                              <a:pathLst>
                                <a:path w="90" h="79">
                                  <a:moveTo>
                                    <a:pt x="45" y="0"/>
                                  </a:moveTo>
                                  <a:lnTo>
                                    <a:pt x="0" y="79"/>
                                  </a:lnTo>
                                  <a:lnTo>
                                    <a:pt x="90"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8" name="Line 201"/>
                          <wps:cNvCnPr/>
                          <wps:spPr bwMode="auto">
                            <a:xfrm>
                              <a:off x="1161"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39" name="Line 202"/>
                          <wps:cNvCnPr/>
                          <wps:spPr bwMode="auto">
                            <a:xfrm>
                              <a:off x="1195"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0" name="Line 203"/>
                          <wps:cNvCnPr/>
                          <wps:spPr bwMode="auto">
                            <a:xfrm>
                              <a:off x="1229"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1" name="Line 204"/>
                          <wps:cNvCnPr/>
                          <wps:spPr bwMode="auto">
                            <a:xfrm>
                              <a:off x="1263"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2" name="Line 205"/>
                          <wps:cNvCnPr/>
                          <wps:spPr bwMode="auto">
                            <a:xfrm>
                              <a:off x="1296" y="100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3" name="Line 206"/>
                          <wps:cNvCnPr/>
                          <wps:spPr bwMode="auto">
                            <a:xfrm>
                              <a:off x="1330" y="100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4" name="Line 207"/>
                          <wps:cNvCnPr/>
                          <wps:spPr bwMode="auto">
                            <a:xfrm>
                              <a:off x="1364"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5" name="Line 208"/>
                          <wps:cNvCnPr/>
                          <wps:spPr bwMode="auto">
                            <a:xfrm>
                              <a:off x="1398"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6" name="Line 209"/>
                          <wps:cNvCnPr/>
                          <wps:spPr bwMode="auto">
                            <a:xfrm>
                              <a:off x="1432"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7" name="Line 210"/>
                          <wps:cNvCnPr/>
                          <wps:spPr bwMode="auto">
                            <a:xfrm>
                              <a:off x="1466" y="1003"/>
                              <a:ext cx="11"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8" name="Line 211"/>
                          <wps:cNvCnPr/>
                          <wps:spPr bwMode="auto">
                            <a:xfrm>
                              <a:off x="1499" y="1003"/>
                              <a:ext cx="1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49" name="Line 212"/>
                          <wps:cNvCnPr/>
                          <wps:spPr bwMode="auto">
                            <a:xfrm flipV="1">
                              <a:off x="1364" y="744"/>
                              <a:ext cx="0" cy="23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50" name="Freeform 213"/>
                          <wps:cNvSpPr>
                            <a:spLocks/>
                          </wps:cNvSpPr>
                          <wps:spPr bwMode="auto">
                            <a:xfrm>
                              <a:off x="1319" y="924"/>
                              <a:ext cx="90" cy="68"/>
                            </a:xfrm>
                            <a:custGeom>
                              <a:avLst/>
                              <a:gdLst>
                                <a:gd name="T0" fmla="*/ 45 w 90"/>
                                <a:gd name="T1" fmla="*/ 68 h 68"/>
                                <a:gd name="T2" fmla="*/ 0 w 90"/>
                                <a:gd name="T3" fmla="*/ 0 h 68"/>
                                <a:gd name="T4" fmla="*/ 90 w 90"/>
                                <a:gd name="T5" fmla="*/ 0 h 68"/>
                                <a:gd name="T6" fmla="*/ 45 w 90"/>
                                <a:gd name="T7" fmla="*/ 68 h 68"/>
                              </a:gdLst>
                              <a:ahLst/>
                              <a:cxnLst>
                                <a:cxn ang="0">
                                  <a:pos x="T0" y="T1"/>
                                </a:cxn>
                                <a:cxn ang="0">
                                  <a:pos x="T2" y="T3"/>
                                </a:cxn>
                                <a:cxn ang="0">
                                  <a:pos x="T4" y="T5"/>
                                </a:cxn>
                                <a:cxn ang="0">
                                  <a:pos x="T6" y="T7"/>
                                </a:cxn>
                              </a:cxnLst>
                              <a:rect l="0" t="0" r="r" b="b"/>
                              <a:pathLst>
                                <a:path w="90" h="68">
                                  <a:moveTo>
                                    <a:pt x="45" y="68"/>
                                  </a:moveTo>
                                  <a:lnTo>
                                    <a:pt x="0" y="0"/>
                                  </a:lnTo>
                                  <a:lnTo>
                                    <a:pt x="90"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1" name="Freeform 214"/>
                          <wps:cNvSpPr>
                            <a:spLocks/>
                          </wps:cNvSpPr>
                          <wps:spPr bwMode="auto">
                            <a:xfrm>
                              <a:off x="1319" y="721"/>
                              <a:ext cx="90" cy="79"/>
                            </a:xfrm>
                            <a:custGeom>
                              <a:avLst/>
                              <a:gdLst>
                                <a:gd name="T0" fmla="*/ 45 w 90"/>
                                <a:gd name="T1" fmla="*/ 0 h 79"/>
                                <a:gd name="T2" fmla="*/ 0 w 90"/>
                                <a:gd name="T3" fmla="*/ 79 h 79"/>
                                <a:gd name="T4" fmla="*/ 90 w 90"/>
                                <a:gd name="T5" fmla="*/ 79 h 79"/>
                                <a:gd name="T6" fmla="*/ 45 w 90"/>
                                <a:gd name="T7" fmla="*/ 0 h 79"/>
                              </a:gdLst>
                              <a:ahLst/>
                              <a:cxnLst>
                                <a:cxn ang="0">
                                  <a:pos x="T0" y="T1"/>
                                </a:cxn>
                                <a:cxn ang="0">
                                  <a:pos x="T2" y="T3"/>
                                </a:cxn>
                                <a:cxn ang="0">
                                  <a:pos x="T4" y="T5"/>
                                </a:cxn>
                                <a:cxn ang="0">
                                  <a:pos x="T6" y="T7"/>
                                </a:cxn>
                              </a:cxnLst>
                              <a:rect l="0" t="0" r="r" b="b"/>
                              <a:pathLst>
                                <a:path w="90" h="79">
                                  <a:moveTo>
                                    <a:pt x="45" y="0"/>
                                  </a:moveTo>
                                  <a:lnTo>
                                    <a:pt x="0" y="79"/>
                                  </a:lnTo>
                                  <a:lnTo>
                                    <a:pt x="90"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2" name="Rectangle 215"/>
                          <wps:cNvSpPr>
                            <a:spLocks noChangeArrowheads="1"/>
                          </wps:cNvSpPr>
                          <wps:spPr bwMode="auto">
                            <a:xfrm>
                              <a:off x="4994" y="665"/>
                              <a:ext cx="789" cy="1375"/>
                            </a:xfrm>
                            <a:prstGeom prst="rect">
                              <a:avLst/>
                            </a:prstGeom>
                            <a:noFill/>
                            <a:ln w="11" cap="flat">
                              <a:solidFill>
                                <a:srgbClr val="24211D"/>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3" name="Line 216"/>
                          <wps:cNvCnPr/>
                          <wps:spPr bwMode="auto">
                            <a:xfrm flipV="1">
                              <a:off x="5919" y="361"/>
                              <a:ext cx="0" cy="164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54" name="Freeform 217"/>
                          <wps:cNvSpPr>
                            <a:spLocks/>
                          </wps:cNvSpPr>
                          <wps:spPr bwMode="auto">
                            <a:xfrm>
                              <a:off x="5873" y="1950"/>
                              <a:ext cx="91" cy="78"/>
                            </a:xfrm>
                            <a:custGeom>
                              <a:avLst/>
                              <a:gdLst>
                                <a:gd name="T0" fmla="*/ 46 w 91"/>
                                <a:gd name="T1" fmla="*/ 78 h 78"/>
                                <a:gd name="T2" fmla="*/ 0 w 91"/>
                                <a:gd name="T3" fmla="*/ 0 h 78"/>
                                <a:gd name="T4" fmla="*/ 91 w 91"/>
                                <a:gd name="T5" fmla="*/ 0 h 78"/>
                                <a:gd name="T6" fmla="*/ 46 w 91"/>
                                <a:gd name="T7" fmla="*/ 78 h 78"/>
                              </a:gdLst>
                              <a:ahLst/>
                              <a:cxnLst>
                                <a:cxn ang="0">
                                  <a:pos x="T0" y="T1"/>
                                </a:cxn>
                                <a:cxn ang="0">
                                  <a:pos x="T2" y="T3"/>
                                </a:cxn>
                                <a:cxn ang="0">
                                  <a:pos x="T4" y="T5"/>
                                </a:cxn>
                                <a:cxn ang="0">
                                  <a:pos x="T6" y="T7"/>
                                </a:cxn>
                              </a:cxnLst>
                              <a:rect l="0" t="0" r="r" b="b"/>
                              <a:pathLst>
                                <a:path w="91" h="78">
                                  <a:moveTo>
                                    <a:pt x="46" y="78"/>
                                  </a:moveTo>
                                  <a:lnTo>
                                    <a:pt x="0" y="0"/>
                                  </a:lnTo>
                                  <a:lnTo>
                                    <a:pt x="91" y="0"/>
                                  </a:lnTo>
                                  <a:lnTo>
                                    <a:pt x="46" y="7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5" name="Freeform 218"/>
                          <wps:cNvSpPr>
                            <a:spLocks/>
                          </wps:cNvSpPr>
                          <wps:spPr bwMode="auto">
                            <a:xfrm>
                              <a:off x="5873" y="338"/>
                              <a:ext cx="91" cy="68"/>
                            </a:xfrm>
                            <a:custGeom>
                              <a:avLst/>
                              <a:gdLst>
                                <a:gd name="T0" fmla="*/ 46 w 91"/>
                                <a:gd name="T1" fmla="*/ 0 h 68"/>
                                <a:gd name="T2" fmla="*/ 0 w 91"/>
                                <a:gd name="T3" fmla="*/ 68 h 68"/>
                                <a:gd name="T4" fmla="*/ 91 w 91"/>
                                <a:gd name="T5" fmla="*/ 68 h 68"/>
                                <a:gd name="T6" fmla="*/ 46 w 91"/>
                                <a:gd name="T7" fmla="*/ 0 h 68"/>
                              </a:gdLst>
                              <a:ahLst/>
                              <a:cxnLst>
                                <a:cxn ang="0">
                                  <a:pos x="T0" y="T1"/>
                                </a:cxn>
                                <a:cxn ang="0">
                                  <a:pos x="T2" y="T3"/>
                                </a:cxn>
                                <a:cxn ang="0">
                                  <a:pos x="T4" y="T5"/>
                                </a:cxn>
                                <a:cxn ang="0">
                                  <a:pos x="T6" y="T7"/>
                                </a:cxn>
                              </a:cxnLst>
                              <a:rect l="0" t="0" r="r" b="b"/>
                              <a:pathLst>
                                <a:path w="91" h="68">
                                  <a:moveTo>
                                    <a:pt x="46" y="0"/>
                                  </a:moveTo>
                                  <a:lnTo>
                                    <a:pt x="0" y="68"/>
                                  </a:lnTo>
                                  <a:lnTo>
                                    <a:pt x="91" y="68"/>
                                  </a:lnTo>
                                  <a:lnTo>
                                    <a:pt x="46"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6" name="Line 219"/>
                          <wps:cNvCnPr/>
                          <wps:spPr bwMode="auto">
                            <a:xfrm>
                              <a:off x="834" y="2603"/>
                              <a:ext cx="1364"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57" name="Freeform 220"/>
                          <wps:cNvSpPr>
                            <a:spLocks/>
                          </wps:cNvSpPr>
                          <wps:spPr bwMode="auto">
                            <a:xfrm>
                              <a:off x="823" y="2558"/>
                              <a:ext cx="68" cy="90"/>
                            </a:xfrm>
                            <a:custGeom>
                              <a:avLst/>
                              <a:gdLst>
                                <a:gd name="T0" fmla="*/ 0 w 68"/>
                                <a:gd name="T1" fmla="*/ 45 h 90"/>
                                <a:gd name="T2" fmla="*/ 68 w 68"/>
                                <a:gd name="T3" fmla="*/ 0 h 90"/>
                                <a:gd name="T4" fmla="*/ 68 w 68"/>
                                <a:gd name="T5" fmla="*/ 90 h 90"/>
                                <a:gd name="T6" fmla="*/ 0 w 68"/>
                                <a:gd name="T7" fmla="*/ 45 h 90"/>
                              </a:gdLst>
                              <a:ahLst/>
                              <a:cxnLst>
                                <a:cxn ang="0">
                                  <a:pos x="T0" y="T1"/>
                                </a:cxn>
                                <a:cxn ang="0">
                                  <a:pos x="T2" y="T3"/>
                                </a:cxn>
                                <a:cxn ang="0">
                                  <a:pos x="T4" y="T5"/>
                                </a:cxn>
                                <a:cxn ang="0">
                                  <a:pos x="T6" y="T7"/>
                                </a:cxn>
                              </a:cxnLst>
                              <a:rect l="0" t="0" r="r" b="b"/>
                              <a:pathLst>
                                <a:path w="68" h="90">
                                  <a:moveTo>
                                    <a:pt x="0" y="45"/>
                                  </a:moveTo>
                                  <a:lnTo>
                                    <a:pt x="68" y="0"/>
                                  </a:lnTo>
                                  <a:lnTo>
                                    <a:pt x="68" y="90"/>
                                  </a:lnTo>
                                  <a:lnTo>
                                    <a:pt x="0"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8" name="Freeform 221"/>
                          <wps:cNvSpPr>
                            <a:spLocks/>
                          </wps:cNvSpPr>
                          <wps:spPr bwMode="auto">
                            <a:xfrm>
                              <a:off x="2153" y="2558"/>
                              <a:ext cx="68" cy="90"/>
                            </a:xfrm>
                            <a:custGeom>
                              <a:avLst/>
                              <a:gdLst>
                                <a:gd name="T0" fmla="*/ 68 w 68"/>
                                <a:gd name="T1" fmla="*/ 45 h 90"/>
                                <a:gd name="T2" fmla="*/ 0 w 68"/>
                                <a:gd name="T3" fmla="*/ 0 h 90"/>
                                <a:gd name="T4" fmla="*/ 0 w 68"/>
                                <a:gd name="T5" fmla="*/ 90 h 90"/>
                                <a:gd name="T6" fmla="*/ 68 w 68"/>
                                <a:gd name="T7" fmla="*/ 45 h 90"/>
                              </a:gdLst>
                              <a:ahLst/>
                              <a:cxnLst>
                                <a:cxn ang="0">
                                  <a:pos x="T0" y="T1"/>
                                </a:cxn>
                                <a:cxn ang="0">
                                  <a:pos x="T2" y="T3"/>
                                </a:cxn>
                                <a:cxn ang="0">
                                  <a:pos x="T4" y="T5"/>
                                </a:cxn>
                                <a:cxn ang="0">
                                  <a:pos x="T6" y="T7"/>
                                </a:cxn>
                              </a:cxnLst>
                              <a:rect l="0" t="0" r="r" b="b"/>
                              <a:pathLst>
                                <a:path w="68" h="90">
                                  <a:moveTo>
                                    <a:pt x="68" y="45"/>
                                  </a:moveTo>
                                  <a:lnTo>
                                    <a:pt x="0" y="0"/>
                                  </a:lnTo>
                                  <a:lnTo>
                                    <a:pt x="0" y="90"/>
                                  </a:lnTo>
                                  <a:lnTo>
                                    <a:pt x="68" y="45"/>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59" name="Oval 222"/>
                          <wps:cNvSpPr>
                            <a:spLocks noChangeArrowheads="1"/>
                          </wps:cNvSpPr>
                          <wps:spPr bwMode="auto">
                            <a:xfrm>
                              <a:off x="1522" y="1623"/>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060" name="Line 223"/>
                          <wps:cNvCnPr/>
                          <wps:spPr bwMode="auto">
                            <a:xfrm flipV="1">
                              <a:off x="1770" y="1690"/>
                              <a:ext cx="0" cy="316"/>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1" name="Freeform 224"/>
                          <wps:cNvSpPr>
                            <a:spLocks/>
                          </wps:cNvSpPr>
                          <wps:spPr bwMode="auto">
                            <a:xfrm>
                              <a:off x="1725" y="1961"/>
                              <a:ext cx="79" cy="67"/>
                            </a:xfrm>
                            <a:custGeom>
                              <a:avLst/>
                              <a:gdLst>
                                <a:gd name="T0" fmla="*/ 45 w 79"/>
                                <a:gd name="T1" fmla="*/ 67 h 67"/>
                                <a:gd name="T2" fmla="*/ 0 w 79"/>
                                <a:gd name="T3" fmla="*/ 0 h 67"/>
                                <a:gd name="T4" fmla="*/ 79 w 79"/>
                                <a:gd name="T5" fmla="*/ 0 h 67"/>
                                <a:gd name="T6" fmla="*/ 45 w 79"/>
                                <a:gd name="T7" fmla="*/ 67 h 67"/>
                              </a:gdLst>
                              <a:ahLst/>
                              <a:cxnLst>
                                <a:cxn ang="0">
                                  <a:pos x="T0" y="T1"/>
                                </a:cxn>
                                <a:cxn ang="0">
                                  <a:pos x="T2" y="T3"/>
                                </a:cxn>
                                <a:cxn ang="0">
                                  <a:pos x="T4" y="T5"/>
                                </a:cxn>
                                <a:cxn ang="0">
                                  <a:pos x="T6" y="T7"/>
                                </a:cxn>
                              </a:cxnLst>
                              <a:rect l="0" t="0" r="r" b="b"/>
                              <a:pathLst>
                                <a:path w="79" h="67">
                                  <a:moveTo>
                                    <a:pt x="45" y="67"/>
                                  </a:moveTo>
                                  <a:lnTo>
                                    <a:pt x="0" y="0"/>
                                  </a:lnTo>
                                  <a:lnTo>
                                    <a:pt x="79" y="0"/>
                                  </a:lnTo>
                                  <a:lnTo>
                                    <a:pt x="45" y="67"/>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2" name="Freeform 225"/>
                          <wps:cNvSpPr>
                            <a:spLocks/>
                          </wps:cNvSpPr>
                          <wps:spPr bwMode="auto">
                            <a:xfrm>
                              <a:off x="1725" y="1679"/>
                              <a:ext cx="79" cy="68"/>
                            </a:xfrm>
                            <a:custGeom>
                              <a:avLst/>
                              <a:gdLst>
                                <a:gd name="T0" fmla="*/ 45 w 79"/>
                                <a:gd name="T1" fmla="*/ 0 h 68"/>
                                <a:gd name="T2" fmla="*/ 0 w 79"/>
                                <a:gd name="T3" fmla="*/ 68 h 68"/>
                                <a:gd name="T4" fmla="*/ 79 w 79"/>
                                <a:gd name="T5" fmla="*/ 68 h 68"/>
                                <a:gd name="T6" fmla="*/ 45 w 79"/>
                                <a:gd name="T7" fmla="*/ 0 h 68"/>
                              </a:gdLst>
                              <a:ahLst/>
                              <a:cxnLst>
                                <a:cxn ang="0">
                                  <a:pos x="T0" y="T1"/>
                                </a:cxn>
                                <a:cxn ang="0">
                                  <a:pos x="T2" y="T3"/>
                                </a:cxn>
                                <a:cxn ang="0">
                                  <a:pos x="T4" y="T5"/>
                                </a:cxn>
                                <a:cxn ang="0">
                                  <a:pos x="T6" y="T7"/>
                                </a:cxn>
                              </a:cxnLst>
                              <a:rect l="0" t="0" r="r" b="b"/>
                              <a:pathLst>
                                <a:path w="79" h="68">
                                  <a:moveTo>
                                    <a:pt x="45" y="0"/>
                                  </a:moveTo>
                                  <a:lnTo>
                                    <a:pt x="0" y="68"/>
                                  </a:lnTo>
                                  <a:lnTo>
                                    <a:pt x="79" y="68"/>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63" name="Line 226"/>
                          <wps:cNvCnPr/>
                          <wps:spPr bwMode="auto">
                            <a:xfrm>
                              <a:off x="1567"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4" name="Line 227"/>
                          <wps:cNvCnPr/>
                          <wps:spPr bwMode="auto">
                            <a:xfrm>
                              <a:off x="1601"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5" name="Line 228"/>
                          <wps:cNvCnPr/>
                          <wps:spPr bwMode="auto">
                            <a:xfrm>
                              <a:off x="1635"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6" name="Line 229"/>
                          <wps:cNvCnPr/>
                          <wps:spPr bwMode="auto">
                            <a:xfrm>
                              <a:off x="1668"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7" name="Line 230"/>
                          <wps:cNvCnPr/>
                          <wps:spPr bwMode="auto">
                            <a:xfrm>
                              <a:off x="1702"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8" name="Line 231"/>
                          <wps:cNvCnPr/>
                          <wps:spPr bwMode="auto">
                            <a:xfrm>
                              <a:off x="1736"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69" name="Line 232"/>
                          <wps:cNvCnPr/>
                          <wps:spPr bwMode="auto">
                            <a:xfrm>
                              <a:off x="1770"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0" name="Line 233"/>
                          <wps:cNvCnPr/>
                          <wps:spPr bwMode="auto">
                            <a:xfrm>
                              <a:off x="1804"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1" name="Line 234"/>
                          <wps:cNvCnPr/>
                          <wps:spPr bwMode="auto">
                            <a:xfrm>
                              <a:off x="1838" y="1668"/>
                              <a:ext cx="22"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2" name="Line 235"/>
                          <wps:cNvCnPr/>
                          <wps:spPr bwMode="auto">
                            <a:xfrm>
                              <a:off x="1871"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3" name="Line 236"/>
                          <wps:cNvCnPr/>
                          <wps:spPr bwMode="auto">
                            <a:xfrm>
                              <a:off x="1905" y="1668"/>
                              <a:ext cx="23" cy="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4" name="Oval 237"/>
                          <wps:cNvSpPr>
                            <a:spLocks noChangeArrowheads="1"/>
                          </wps:cNvSpPr>
                          <wps:spPr bwMode="auto">
                            <a:xfrm>
                              <a:off x="5344" y="282"/>
                              <a:ext cx="90" cy="90"/>
                            </a:xfrm>
                            <a:prstGeom prst="ellipse">
                              <a:avLst/>
                            </a:prstGeom>
                            <a:solidFill>
                              <a:srgbClr val="24211D"/>
                            </a:solidFill>
                            <a:ln w="11" cap="flat">
                              <a:solidFill>
                                <a:srgbClr val="24211D"/>
                              </a:solidFill>
                              <a:prstDash val="solid"/>
                              <a:miter lim="800000"/>
                              <a:headEnd/>
                              <a:tailEnd/>
                            </a:ln>
                          </wps:spPr>
                          <wps:bodyPr rot="0" vert="horz" wrap="square" lIns="91440" tIns="45720" rIns="91440" bIns="45720" anchor="t" anchorCtr="0" upright="1">
                            <a:noAutofit/>
                          </wps:bodyPr>
                        </wps:wsp>
                        <wps:wsp>
                          <wps:cNvPr id="4075" name="Line 238"/>
                          <wps:cNvCnPr/>
                          <wps:spPr bwMode="auto">
                            <a:xfrm flipV="1">
                              <a:off x="800" y="264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6" name="Line 239"/>
                          <wps:cNvCnPr/>
                          <wps:spPr bwMode="auto">
                            <a:xfrm flipV="1">
                              <a:off x="800" y="261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7" name="Line 240"/>
                          <wps:cNvCnPr/>
                          <wps:spPr bwMode="auto">
                            <a:xfrm flipV="1">
                              <a:off x="800" y="258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8" name="Line 241"/>
                          <wps:cNvCnPr/>
                          <wps:spPr bwMode="auto">
                            <a:xfrm flipV="1">
                              <a:off x="800" y="254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79" name="Line 242"/>
                          <wps:cNvCnPr/>
                          <wps:spPr bwMode="auto">
                            <a:xfrm flipV="1">
                              <a:off x="800" y="25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0" name="Line 243"/>
                          <wps:cNvCnPr/>
                          <wps:spPr bwMode="auto">
                            <a:xfrm flipV="1">
                              <a:off x="800" y="24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1" name="Line 244"/>
                          <wps:cNvCnPr/>
                          <wps:spPr bwMode="auto">
                            <a:xfrm flipV="1">
                              <a:off x="800" y="24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2" name="Line 245"/>
                          <wps:cNvCnPr/>
                          <wps:spPr bwMode="auto">
                            <a:xfrm flipV="1">
                              <a:off x="800" y="241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3" name="Line 246"/>
                          <wps:cNvCnPr/>
                          <wps:spPr bwMode="auto">
                            <a:xfrm flipV="1">
                              <a:off x="800" y="237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4" name="Line 247"/>
                          <wps:cNvCnPr/>
                          <wps:spPr bwMode="auto">
                            <a:xfrm flipV="1">
                              <a:off x="800" y="234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5" name="Line 248"/>
                          <wps:cNvCnPr/>
                          <wps:spPr bwMode="auto">
                            <a:xfrm flipV="1">
                              <a:off x="800" y="231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6" name="Line 249"/>
                          <wps:cNvCnPr/>
                          <wps:spPr bwMode="auto">
                            <a:xfrm flipV="1">
                              <a:off x="800" y="227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7" name="Line 250"/>
                          <wps:cNvCnPr/>
                          <wps:spPr bwMode="auto">
                            <a:xfrm flipV="1">
                              <a:off x="800" y="224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8" name="Line 251"/>
                          <wps:cNvCnPr/>
                          <wps:spPr bwMode="auto">
                            <a:xfrm flipV="1">
                              <a:off x="800" y="220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89" name="Line 252"/>
                          <wps:cNvCnPr/>
                          <wps:spPr bwMode="auto">
                            <a:xfrm flipV="1">
                              <a:off x="800" y="21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0" name="Line 253"/>
                          <wps:cNvCnPr/>
                          <wps:spPr bwMode="auto">
                            <a:xfrm flipV="1">
                              <a:off x="800" y="214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1" name="Line 254"/>
                          <wps:cNvCnPr/>
                          <wps:spPr bwMode="auto">
                            <a:xfrm flipV="1">
                              <a:off x="800" y="210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2" name="Line 255"/>
                          <wps:cNvCnPr/>
                          <wps:spPr bwMode="auto">
                            <a:xfrm flipV="1">
                              <a:off x="800" y="20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3" name="Line 256"/>
                          <wps:cNvCnPr/>
                          <wps:spPr bwMode="auto">
                            <a:xfrm flipV="1">
                              <a:off x="800" y="20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4" name="Line 257"/>
                          <wps:cNvCnPr/>
                          <wps:spPr bwMode="auto">
                            <a:xfrm flipV="1">
                              <a:off x="2243" y="264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5" name="Line 258"/>
                          <wps:cNvCnPr/>
                          <wps:spPr bwMode="auto">
                            <a:xfrm flipV="1">
                              <a:off x="2243" y="261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6" name="Line 259"/>
                          <wps:cNvCnPr/>
                          <wps:spPr bwMode="auto">
                            <a:xfrm flipV="1">
                              <a:off x="2243" y="258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7" name="Line 260"/>
                          <wps:cNvCnPr/>
                          <wps:spPr bwMode="auto">
                            <a:xfrm flipV="1">
                              <a:off x="2243" y="254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8" name="Line 261"/>
                          <wps:cNvCnPr/>
                          <wps:spPr bwMode="auto">
                            <a:xfrm flipV="1">
                              <a:off x="2243" y="251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099" name="Line 262"/>
                          <wps:cNvCnPr/>
                          <wps:spPr bwMode="auto">
                            <a:xfrm flipV="1">
                              <a:off x="2243" y="2479"/>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0" name="Line 263"/>
                          <wps:cNvCnPr/>
                          <wps:spPr bwMode="auto">
                            <a:xfrm flipV="1">
                              <a:off x="2243" y="244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1" name="Line 264"/>
                          <wps:cNvCnPr/>
                          <wps:spPr bwMode="auto">
                            <a:xfrm flipV="1">
                              <a:off x="2243" y="241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2" name="Line 265"/>
                          <wps:cNvCnPr/>
                          <wps:spPr bwMode="auto">
                            <a:xfrm flipV="1">
                              <a:off x="2243" y="237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3" name="Line 266"/>
                          <wps:cNvCnPr/>
                          <wps:spPr bwMode="auto">
                            <a:xfrm flipV="1">
                              <a:off x="2243" y="234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4" name="Line 267"/>
                          <wps:cNvCnPr/>
                          <wps:spPr bwMode="auto">
                            <a:xfrm flipV="1">
                              <a:off x="2243" y="231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5" name="Line 268"/>
                          <wps:cNvCnPr/>
                          <wps:spPr bwMode="auto">
                            <a:xfrm flipV="1">
                              <a:off x="2243" y="227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6" name="Line 269"/>
                          <wps:cNvCnPr/>
                          <wps:spPr bwMode="auto">
                            <a:xfrm flipV="1">
                              <a:off x="2243" y="224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7" name="Line 270"/>
                          <wps:cNvCnPr/>
                          <wps:spPr bwMode="auto">
                            <a:xfrm flipV="1">
                              <a:off x="2243" y="220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8" name="Line 271"/>
                          <wps:cNvCnPr/>
                          <wps:spPr bwMode="auto">
                            <a:xfrm flipV="1">
                              <a:off x="2243" y="21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09" name="Line 272"/>
                          <wps:cNvCnPr/>
                          <wps:spPr bwMode="auto">
                            <a:xfrm flipV="1">
                              <a:off x="2243" y="214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0" name="Line 273"/>
                          <wps:cNvCnPr/>
                          <wps:spPr bwMode="auto">
                            <a:xfrm flipV="1">
                              <a:off x="2243" y="210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1" name="Line 274"/>
                          <wps:cNvCnPr/>
                          <wps:spPr bwMode="auto">
                            <a:xfrm flipV="1">
                              <a:off x="2243" y="20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2" name="Line 275"/>
                          <wps:cNvCnPr/>
                          <wps:spPr bwMode="auto">
                            <a:xfrm flipV="1">
                              <a:off x="2243" y="20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3" name="Line 276"/>
                          <wps:cNvCnPr/>
                          <wps:spPr bwMode="auto">
                            <a:xfrm flipV="1">
                              <a:off x="1567" y="233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4" name="Line 277"/>
                          <wps:cNvCnPr/>
                          <wps:spPr bwMode="auto">
                            <a:xfrm flipV="1">
                              <a:off x="1567" y="229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5" name="Line 278"/>
                          <wps:cNvCnPr/>
                          <wps:spPr bwMode="auto">
                            <a:xfrm flipV="1">
                              <a:off x="1567" y="226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6" name="Line 279"/>
                          <wps:cNvCnPr/>
                          <wps:spPr bwMode="auto">
                            <a:xfrm flipV="1">
                              <a:off x="1567" y="223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7" name="Line 280"/>
                          <wps:cNvCnPr/>
                          <wps:spPr bwMode="auto">
                            <a:xfrm flipV="1">
                              <a:off x="1567" y="219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8" name="Line 281"/>
                          <wps:cNvCnPr/>
                          <wps:spPr bwMode="auto">
                            <a:xfrm flipV="1">
                              <a:off x="1567" y="216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19" name="Line 282"/>
                          <wps:cNvCnPr/>
                          <wps:spPr bwMode="auto">
                            <a:xfrm flipV="1">
                              <a:off x="1567" y="213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0" name="Line 283"/>
                          <wps:cNvCnPr/>
                          <wps:spPr bwMode="auto">
                            <a:xfrm flipV="1">
                              <a:off x="1567" y="209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1" name="Line 284"/>
                          <wps:cNvCnPr/>
                          <wps:spPr bwMode="auto">
                            <a:xfrm flipV="1">
                              <a:off x="1567" y="206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2" name="Line 285"/>
                          <wps:cNvCnPr/>
                          <wps:spPr bwMode="auto">
                            <a:xfrm flipV="1">
                              <a:off x="1567" y="202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3" name="Line 286"/>
                          <wps:cNvCnPr/>
                          <wps:spPr bwMode="auto">
                            <a:xfrm flipV="1">
                              <a:off x="1567" y="202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4" name="Line 287"/>
                          <wps:cNvCnPr/>
                          <wps:spPr bwMode="auto">
                            <a:xfrm flipV="1">
                              <a:off x="5389" y="2412"/>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5" name="Line 288"/>
                          <wps:cNvCnPr/>
                          <wps:spPr bwMode="auto">
                            <a:xfrm flipV="1">
                              <a:off x="5389" y="2378"/>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6" name="Line 289"/>
                          <wps:cNvCnPr/>
                          <wps:spPr bwMode="auto">
                            <a:xfrm flipV="1">
                              <a:off x="5389" y="2344"/>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7" name="Line 290"/>
                          <wps:cNvCnPr/>
                          <wps:spPr bwMode="auto">
                            <a:xfrm flipV="1">
                              <a:off x="5389" y="2310"/>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8" name="Line 291"/>
                          <wps:cNvCnPr/>
                          <wps:spPr bwMode="auto">
                            <a:xfrm flipV="1">
                              <a:off x="5389" y="2276"/>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29" name="Line 292"/>
                          <wps:cNvCnPr/>
                          <wps:spPr bwMode="auto">
                            <a:xfrm flipV="1">
                              <a:off x="5389" y="2243"/>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0" name="Line 293"/>
                          <wps:cNvCnPr/>
                          <wps:spPr bwMode="auto">
                            <a:xfrm flipV="1">
                              <a:off x="5389" y="2209"/>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1" name="Line 294"/>
                          <wps:cNvCnPr/>
                          <wps:spPr bwMode="auto">
                            <a:xfrm flipV="1">
                              <a:off x="5389" y="2175"/>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2" name="Line 295"/>
                          <wps:cNvCnPr/>
                          <wps:spPr bwMode="auto">
                            <a:xfrm flipV="1">
                              <a:off x="5389" y="2141"/>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3" name="Line 296"/>
                          <wps:cNvCnPr/>
                          <wps:spPr bwMode="auto">
                            <a:xfrm flipV="1">
                              <a:off x="5389" y="2107"/>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4" name="Line 297"/>
                          <wps:cNvCnPr/>
                          <wps:spPr bwMode="auto">
                            <a:xfrm flipV="1">
                              <a:off x="5389" y="2074"/>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5" name="Line 298"/>
                          <wps:cNvCnPr/>
                          <wps:spPr bwMode="auto">
                            <a:xfrm flipV="1">
                              <a:off x="5389" y="2040"/>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6" name="Line 299"/>
                          <wps:cNvCnPr/>
                          <wps:spPr bwMode="auto">
                            <a:xfrm flipV="1">
                              <a:off x="5389" y="2006"/>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7" name="Line 300"/>
                          <wps:cNvCnPr/>
                          <wps:spPr bwMode="auto">
                            <a:xfrm flipV="1">
                              <a:off x="5389" y="1972"/>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8" name="Line 301"/>
                          <wps:cNvCnPr/>
                          <wps:spPr bwMode="auto">
                            <a:xfrm flipV="1">
                              <a:off x="5389" y="1938"/>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39" name="Line 302"/>
                          <wps:cNvCnPr/>
                          <wps:spPr bwMode="auto">
                            <a:xfrm flipV="1">
                              <a:off x="5389" y="1905"/>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0" name="Line 303"/>
                          <wps:cNvCnPr/>
                          <wps:spPr bwMode="auto">
                            <a:xfrm flipV="1">
                              <a:off x="5389" y="1871"/>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1" name="Line 304"/>
                          <wps:cNvCnPr/>
                          <wps:spPr bwMode="auto">
                            <a:xfrm flipV="1">
                              <a:off x="5389" y="1837"/>
                              <a:ext cx="0" cy="22"/>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2" name="Line 305"/>
                          <wps:cNvCnPr/>
                          <wps:spPr bwMode="auto">
                            <a:xfrm flipV="1">
                              <a:off x="5389" y="1803"/>
                              <a:ext cx="0" cy="23"/>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g:wgp>
                      <wps:wsp>
                        <wps:cNvPr id="4143" name="Line 307"/>
                        <wps:cNvCnPr/>
                        <wps:spPr bwMode="auto">
                          <a:xfrm flipV="1">
                            <a:off x="3422015" y="112331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4" name="Line 308"/>
                        <wps:cNvCnPr/>
                        <wps:spPr bwMode="auto">
                          <a:xfrm flipV="1">
                            <a:off x="3422015" y="110172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5" name="Line 309"/>
                        <wps:cNvCnPr/>
                        <wps:spPr bwMode="auto">
                          <a:xfrm flipV="1">
                            <a:off x="3422015" y="108077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6" name="Line 310"/>
                        <wps:cNvCnPr/>
                        <wps:spPr bwMode="auto">
                          <a:xfrm flipV="1">
                            <a:off x="3422015" y="105918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7" name="Line 311"/>
                        <wps:cNvCnPr/>
                        <wps:spPr bwMode="auto">
                          <a:xfrm flipV="1">
                            <a:off x="3422015" y="103759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8" name="Line 312"/>
                        <wps:cNvCnPr/>
                        <wps:spPr bwMode="auto">
                          <a:xfrm flipV="1">
                            <a:off x="3422015" y="101600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49" name="Line 313"/>
                        <wps:cNvCnPr/>
                        <wps:spPr bwMode="auto">
                          <a:xfrm flipV="1">
                            <a:off x="3422015" y="99441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0" name="Line 314"/>
                        <wps:cNvCnPr/>
                        <wps:spPr bwMode="auto">
                          <a:xfrm flipV="1">
                            <a:off x="3422015" y="97345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1" name="Line 315"/>
                        <wps:cNvCnPr/>
                        <wps:spPr bwMode="auto">
                          <a:xfrm flipV="1">
                            <a:off x="3422015" y="95186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2" name="Line 316"/>
                        <wps:cNvCnPr/>
                        <wps:spPr bwMode="auto">
                          <a:xfrm flipV="1">
                            <a:off x="3422015" y="93027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3" name="Line 317"/>
                        <wps:cNvCnPr/>
                        <wps:spPr bwMode="auto">
                          <a:xfrm flipV="1">
                            <a:off x="3422015" y="90868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4" name="Line 318"/>
                        <wps:cNvCnPr/>
                        <wps:spPr bwMode="auto">
                          <a:xfrm flipV="1">
                            <a:off x="3422015" y="88709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5" name="Line 319"/>
                        <wps:cNvCnPr/>
                        <wps:spPr bwMode="auto">
                          <a:xfrm flipV="1">
                            <a:off x="3422015" y="86614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6" name="Line 320"/>
                        <wps:cNvCnPr/>
                        <wps:spPr bwMode="auto">
                          <a:xfrm flipV="1">
                            <a:off x="3422015" y="84455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7" name="Line 321"/>
                        <wps:cNvCnPr/>
                        <wps:spPr bwMode="auto">
                          <a:xfrm flipV="1">
                            <a:off x="3422015" y="82296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8" name="Line 322"/>
                        <wps:cNvCnPr/>
                        <wps:spPr bwMode="auto">
                          <a:xfrm flipV="1">
                            <a:off x="3422015" y="80137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59" name="Line 323"/>
                        <wps:cNvCnPr/>
                        <wps:spPr bwMode="auto">
                          <a:xfrm flipV="1">
                            <a:off x="3422015" y="77978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0" name="Line 324"/>
                        <wps:cNvCnPr/>
                        <wps:spPr bwMode="auto">
                          <a:xfrm flipV="1">
                            <a:off x="3422015" y="75882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1" name="Line 325"/>
                        <wps:cNvCnPr/>
                        <wps:spPr bwMode="auto">
                          <a:xfrm flipV="1">
                            <a:off x="3422015" y="73723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2" name="Line 326"/>
                        <wps:cNvCnPr/>
                        <wps:spPr bwMode="auto">
                          <a:xfrm flipV="1">
                            <a:off x="3422015" y="71564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3" name="Line 327"/>
                        <wps:cNvCnPr/>
                        <wps:spPr bwMode="auto">
                          <a:xfrm flipV="1">
                            <a:off x="3422015" y="69405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4" name="Line 328"/>
                        <wps:cNvCnPr/>
                        <wps:spPr bwMode="auto">
                          <a:xfrm flipV="1">
                            <a:off x="3422015" y="67246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5" name="Line 329"/>
                        <wps:cNvCnPr/>
                        <wps:spPr bwMode="auto">
                          <a:xfrm flipV="1">
                            <a:off x="3422015" y="65151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6" name="Line 330"/>
                        <wps:cNvCnPr/>
                        <wps:spPr bwMode="auto">
                          <a:xfrm flipV="1">
                            <a:off x="3422015" y="62992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7" name="Line 331"/>
                        <wps:cNvCnPr/>
                        <wps:spPr bwMode="auto">
                          <a:xfrm flipV="1">
                            <a:off x="3422015" y="608330"/>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8" name="Line 332"/>
                        <wps:cNvCnPr/>
                        <wps:spPr bwMode="auto">
                          <a:xfrm flipV="1">
                            <a:off x="3422015" y="58674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69" name="Line 333"/>
                        <wps:cNvCnPr/>
                        <wps:spPr bwMode="auto">
                          <a:xfrm flipV="1">
                            <a:off x="3422015" y="56515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0" name="Line 334"/>
                        <wps:cNvCnPr/>
                        <wps:spPr bwMode="auto">
                          <a:xfrm flipV="1">
                            <a:off x="3422015" y="543560"/>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1" name="Line 335"/>
                        <wps:cNvCnPr/>
                        <wps:spPr bwMode="auto">
                          <a:xfrm flipV="1">
                            <a:off x="3422015" y="52260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2" name="Line 336"/>
                        <wps:cNvCnPr/>
                        <wps:spPr bwMode="auto">
                          <a:xfrm flipV="1">
                            <a:off x="3422015" y="501015"/>
                            <a:ext cx="0" cy="13970"/>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3" name="Line 337"/>
                        <wps:cNvCnPr/>
                        <wps:spPr bwMode="auto">
                          <a:xfrm flipV="1">
                            <a:off x="3422015" y="47942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4" name="Line 338"/>
                        <wps:cNvCnPr/>
                        <wps:spPr bwMode="auto">
                          <a:xfrm flipV="1">
                            <a:off x="3422015" y="45783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5" name="Line 339"/>
                        <wps:cNvCnPr/>
                        <wps:spPr bwMode="auto">
                          <a:xfrm flipV="1">
                            <a:off x="3422015" y="436245"/>
                            <a:ext cx="0" cy="1460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6" name="Line 340"/>
                        <wps:cNvCnPr/>
                        <wps:spPr bwMode="auto">
                          <a:xfrm flipH="1" flipV="1">
                            <a:off x="1904365" y="200660"/>
                            <a:ext cx="121285" cy="121285"/>
                          </a:xfrm>
                          <a:prstGeom prst="line">
                            <a:avLst/>
                          </a:prstGeom>
                          <a:noFill/>
                          <a:ln w="0">
                            <a:solidFill>
                              <a:srgbClr val="24211D"/>
                            </a:solidFill>
                            <a:prstDash val="solid"/>
                            <a:round/>
                            <a:headEnd/>
                            <a:tailEnd/>
                          </a:ln>
                          <a:extLst>
                            <a:ext uri="{909E8E84-426E-40DD-AFC4-6F175D3DCCD1}">
                              <a14:hiddenFill xmlns:a14="http://schemas.microsoft.com/office/drawing/2010/main">
                                <a:noFill/>
                              </a14:hiddenFill>
                            </a:ext>
                          </a:extLst>
                        </wps:spPr>
                        <wps:bodyPr/>
                      </wps:wsp>
                      <wps:wsp>
                        <wps:cNvPr id="4177" name="Freeform 341"/>
                        <wps:cNvSpPr>
                          <a:spLocks/>
                        </wps:cNvSpPr>
                        <wps:spPr bwMode="auto">
                          <a:xfrm>
                            <a:off x="1889760" y="193040"/>
                            <a:ext cx="57150" cy="50165"/>
                          </a:xfrm>
                          <a:custGeom>
                            <a:avLst/>
                            <a:gdLst>
                              <a:gd name="T0" fmla="*/ 0 w 90"/>
                              <a:gd name="T1" fmla="*/ 0 h 79"/>
                              <a:gd name="T2" fmla="*/ 23 w 90"/>
                              <a:gd name="T3" fmla="*/ 79 h 79"/>
                              <a:gd name="T4" fmla="*/ 90 w 90"/>
                              <a:gd name="T5" fmla="*/ 23 h 79"/>
                              <a:gd name="T6" fmla="*/ 0 w 90"/>
                              <a:gd name="T7" fmla="*/ 0 h 79"/>
                            </a:gdLst>
                            <a:ahLst/>
                            <a:cxnLst>
                              <a:cxn ang="0">
                                <a:pos x="T0" y="T1"/>
                              </a:cxn>
                              <a:cxn ang="0">
                                <a:pos x="T2" y="T3"/>
                              </a:cxn>
                              <a:cxn ang="0">
                                <a:pos x="T4" y="T5"/>
                              </a:cxn>
                              <a:cxn ang="0">
                                <a:pos x="T6" y="T7"/>
                              </a:cxn>
                            </a:cxnLst>
                            <a:rect l="0" t="0" r="r" b="b"/>
                            <a:pathLst>
                              <a:path w="90" h="79">
                                <a:moveTo>
                                  <a:pt x="0" y="0"/>
                                </a:moveTo>
                                <a:lnTo>
                                  <a:pt x="23" y="79"/>
                                </a:lnTo>
                                <a:lnTo>
                                  <a:pt x="90" y="23"/>
                                </a:lnTo>
                                <a:lnTo>
                                  <a:pt x="0"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8" name="Line 342"/>
                        <wps:cNvCnPr/>
                        <wps:spPr bwMode="auto">
                          <a:xfrm>
                            <a:off x="14605" y="1796415"/>
                            <a:ext cx="3950970" cy="0"/>
                          </a:xfrm>
                          <a:prstGeom prst="line">
                            <a:avLst/>
                          </a:prstGeom>
                          <a:noFill/>
                          <a:ln w="11" cap="flat">
                            <a:solidFill>
                              <a:srgbClr val="24211D"/>
                            </a:solidFill>
                            <a:prstDash val="solid"/>
                            <a:miter lim="800000"/>
                            <a:headEnd/>
                            <a:tailEnd/>
                          </a:ln>
                          <a:extLst>
                            <a:ext uri="{909E8E84-426E-40DD-AFC4-6F175D3DCCD1}">
                              <a14:hiddenFill xmlns:a14="http://schemas.microsoft.com/office/drawing/2010/main">
                                <a:noFill/>
                              </a14:hiddenFill>
                            </a:ext>
                          </a:extLst>
                        </wps:spPr>
                        <wps:bodyPr/>
                      </wps:wsp>
                      <wps:wsp>
                        <wps:cNvPr id="4179" name="Rectangle 343"/>
                        <wps:cNvSpPr>
                          <a:spLocks noChangeArrowheads="1"/>
                        </wps:cNvSpPr>
                        <wps:spPr bwMode="auto">
                          <a:xfrm>
                            <a:off x="923290" y="135890"/>
                            <a:ext cx="1276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8"/>
                                  <w:szCs w:val="18"/>
                                </w:rPr>
                                <w:t>SS</w:t>
                              </w:r>
                            </w:p>
                          </w:txbxContent>
                        </wps:txbx>
                        <wps:bodyPr rot="0" vert="horz" wrap="none" lIns="0" tIns="0" rIns="0" bIns="0" anchor="t" anchorCtr="0">
                          <a:spAutoFit/>
                        </wps:bodyPr>
                      </wps:wsp>
                      <wps:wsp>
                        <wps:cNvPr id="4180" name="Rectangle 344"/>
                        <wps:cNvSpPr>
                          <a:spLocks noChangeArrowheads="1"/>
                        </wps:cNvSpPr>
                        <wps:spPr bwMode="auto">
                          <a:xfrm>
                            <a:off x="586740" y="443865"/>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4181" name="Rectangle 345"/>
                        <wps:cNvSpPr>
                          <a:spLocks noChangeArrowheads="1"/>
                        </wps:cNvSpPr>
                        <wps:spPr bwMode="auto">
                          <a:xfrm>
                            <a:off x="659130" y="4584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82" name="Rectangle 346"/>
                        <wps:cNvSpPr>
                          <a:spLocks noChangeArrowheads="1"/>
                        </wps:cNvSpPr>
                        <wps:spPr bwMode="auto">
                          <a:xfrm>
                            <a:off x="715645" y="52260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2"/>
                                  <w:szCs w:val="12"/>
                                </w:rPr>
                                <w:t>SS</w:t>
                              </w:r>
                            </w:p>
                          </w:txbxContent>
                        </wps:txbx>
                        <wps:bodyPr rot="0" vert="horz" wrap="none" lIns="0" tIns="0" rIns="0" bIns="0" anchor="t" anchorCtr="0">
                          <a:spAutoFit/>
                        </wps:bodyPr>
                      </wps:wsp>
                      <wps:wsp>
                        <wps:cNvPr id="4183" name="Rectangle 347"/>
                        <wps:cNvSpPr>
                          <a:spLocks noChangeArrowheads="1"/>
                        </wps:cNvSpPr>
                        <wps:spPr bwMode="auto">
                          <a:xfrm>
                            <a:off x="266065" y="79057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84" name="Rectangle 348"/>
                        <wps:cNvSpPr>
                          <a:spLocks noChangeArrowheads="1"/>
                        </wps:cNvSpPr>
                        <wps:spPr bwMode="auto">
                          <a:xfrm>
                            <a:off x="323215" y="85471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2"/>
                                  <w:szCs w:val="12"/>
                                </w:rPr>
                                <w:t>b</w:t>
                              </w:r>
                            </w:p>
                          </w:txbxContent>
                        </wps:txbx>
                        <wps:bodyPr rot="0" vert="horz" wrap="none" lIns="0" tIns="0" rIns="0" bIns="0" anchor="t" anchorCtr="0">
                          <a:spAutoFit/>
                        </wps:bodyPr>
                      </wps:wsp>
                      <wps:wsp>
                        <wps:cNvPr id="4185" name="Rectangle 349"/>
                        <wps:cNvSpPr>
                          <a:spLocks noChangeArrowheads="1"/>
                        </wps:cNvSpPr>
                        <wps:spPr bwMode="auto">
                          <a:xfrm>
                            <a:off x="687705" y="86233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86" name="Rectangle 350"/>
                        <wps:cNvSpPr>
                          <a:spLocks noChangeArrowheads="1"/>
                        </wps:cNvSpPr>
                        <wps:spPr bwMode="auto">
                          <a:xfrm>
                            <a:off x="744220" y="930275"/>
                            <a:ext cx="8509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2"/>
                                  <w:szCs w:val="12"/>
                                </w:rPr>
                                <w:t>SS</w:t>
                              </w:r>
                            </w:p>
                          </w:txbxContent>
                        </wps:txbx>
                        <wps:bodyPr rot="0" vert="horz" wrap="none" lIns="0" tIns="0" rIns="0" bIns="0" anchor="t" anchorCtr="0">
                          <a:spAutoFit/>
                        </wps:bodyPr>
                      </wps:wsp>
                      <wps:wsp>
                        <wps:cNvPr id="4187" name="Rectangle 351"/>
                        <wps:cNvSpPr>
                          <a:spLocks noChangeArrowheads="1"/>
                        </wps:cNvSpPr>
                        <wps:spPr bwMode="auto">
                          <a:xfrm>
                            <a:off x="1714500" y="77470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88" name="Rectangle 352"/>
                        <wps:cNvSpPr>
                          <a:spLocks noChangeArrowheads="1"/>
                        </wps:cNvSpPr>
                        <wps:spPr bwMode="auto">
                          <a:xfrm>
                            <a:off x="1771650" y="83947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2"/>
                                  <w:szCs w:val="12"/>
                                </w:rPr>
                                <w:t>b</w:t>
                              </w:r>
                            </w:p>
                          </w:txbxContent>
                        </wps:txbx>
                        <wps:bodyPr rot="0" vert="horz" wrap="none" lIns="0" tIns="0" rIns="0" bIns="0" anchor="t" anchorCtr="0">
                          <a:spAutoFit/>
                        </wps:bodyPr>
                      </wps:wsp>
                      <wps:wsp>
                        <wps:cNvPr id="4189" name="Rectangle 353"/>
                        <wps:cNvSpPr>
                          <a:spLocks noChangeArrowheads="1"/>
                        </wps:cNvSpPr>
                        <wps:spPr bwMode="auto">
                          <a:xfrm>
                            <a:off x="3801110" y="65913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90" name="Rectangle 354"/>
                        <wps:cNvSpPr>
                          <a:spLocks noChangeArrowheads="1"/>
                        </wps:cNvSpPr>
                        <wps:spPr bwMode="auto">
                          <a:xfrm>
                            <a:off x="3851275" y="723265"/>
                            <a:ext cx="9334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2"/>
                                  <w:szCs w:val="12"/>
                                </w:rPr>
                                <w:t>BS</w:t>
                              </w:r>
                            </w:p>
                          </w:txbxContent>
                        </wps:txbx>
                        <wps:bodyPr rot="0" vert="horz" wrap="none" lIns="0" tIns="0" rIns="0" bIns="0" anchor="t" anchorCtr="0">
                          <a:spAutoFit/>
                        </wps:bodyPr>
                      </wps:wsp>
                      <wps:wsp>
                        <wps:cNvPr id="4191" name="Rectangle 355"/>
                        <wps:cNvSpPr>
                          <a:spLocks noChangeArrowheads="1"/>
                        </wps:cNvSpPr>
                        <wps:spPr bwMode="auto">
                          <a:xfrm>
                            <a:off x="1152525" y="665480"/>
                            <a:ext cx="7048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rFonts w:ascii="Symbol" w:hAnsi="Symbol" w:cs="Symbol"/>
                                  <w:color w:val="24282B"/>
                                  <w:sz w:val="18"/>
                                  <w:szCs w:val="18"/>
                                </w:rPr>
                                <w:t></w:t>
                              </w:r>
                            </w:p>
                          </w:txbxContent>
                        </wps:txbx>
                        <wps:bodyPr rot="0" vert="horz" wrap="none" lIns="0" tIns="0" rIns="0" bIns="0" anchor="t" anchorCtr="0">
                          <a:spAutoFit/>
                        </wps:bodyPr>
                      </wps:wsp>
                      <wps:wsp>
                        <wps:cNvPr id="4192" name="Rectangle 356"/>
                        <wps:cNvSpPr>
                          <a:spLocks noChangeArrowheads="1"/>
                        </wps:cNvSpPr>
                        <wps:spPr bwMode="auto">
                          <a:xfrm>
                            <a:off x="1222375" y="67881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93" name="Rectangle 357"/>
                        <wps:cNvSpPr>
                          <a:spLocks noChangeArrowheads="1"/>
                        </wps:cNvSpPr>
                        <wps:spPr bwMode="auto">
                          <a:xfrm>
                            <a:off x="1274445" y="74422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2"/>
                                  <w:szCs w:val="12"/>
                                </w:rPr>
                                <w:t>0</w:t>
                              </w:r>
                            </w:p>
                          </w:txbxContent>
                        </wps:txbx>
                        <wps:bodyPr rot="0" vert="horz" wrap="none" lIns="0" tIns="0" rIns="0" bIns="0" anchor="t" anchorCtr="0">
                          <a:spAutoFit/>
                        </wps:bodyPr>
                      </wps:wsp>
                      <wps:wsp>
                        <wps:cNvPr id="4194" name="Rectangle 358"/>
                        <wps:cNvSpPr>
                          <a:spLocks noChangeArrowheads="1"/>
                        </wps:cNvSpPr>
                        <wps:spPr bwMode="auto">
                          <a:xfrm>
                            <a:off x="1156335" y="110680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h</w:t>
                              </w:r>
                            </w:p>
                          </w:txbxContent>
                        </wps:txbx>
                        <wps:bodyPr rot="0" vert="horz" wrap="none" lIns="0" tIns="0" rIns="0" bIns="0" anchor="t" anchorCtr="0">
                          <a:spAutoFit/>
                        </wps:bodyPr>
                      </wps:wsp>
                      <wps:wsp>
                        <wps:cNvPr id="4195" name="Rectangle 359"/>
                        <wps:cNvSpPr>
                          <a:spLocks noChangeArrowheads="1"/>
                        </wps:cNvSpPr>
                        <wps:spPr bwMode="auto">
                          <a:xfrm>
                            <a:off x="1209675" y="117411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2"/>
                                  <w:szCs w:val="12"/>
                                </w:rPr>
                                <w:t>0</w:t>
                              </w:r>
                            </w:p>
                          </w:txbxContent>
                        </wps:txbx>
                        <wps:bodyPr rot="0" vert="horz" wrap="none" lIns="0" tIns="0" rIns="0" bIns="0" anchor="t" anchorCtr="0">
                          <a:spAutoFit/>
                        </wps:bodyPr>
                      </wps:wsp>
                      <wps:wsp>
                        <wps:cNvPr id="4196" name="Rectangle 360"/>
                        <wps:cNvSpPr>
                          <a:spLocks noChangeArrowheads="1"/>
                        </wps:cNvSpPr>
                        <wps:spPr bwMode="auto">
                          <a:xfrm>
                            <a:off x="1581785" y="50165"/>
                            <a:ext cx="22923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Pr="001F21D8" w:rsidRDefault="0081498C" w:rsidP="001F21D8">
                              <w:pPr>
                                <w:spacing w:before="0"/>
                                <w:rPr>
                                  <w:sz w:val="18"/>
                                  <w:szCs w:val="18"/>
                                </w:rPr>
                              </w:pPr>
                              <w:bookmarkStart w:id="98" w:name="OLE_LINK125"/>
                              <w:bookmarkStart w:id="99" w:name="OLE_LINK126"/>
                              <w:r w:rsidRPr="001F21D8">
                                <w:rPr>
                                  <w:rStyle w:val="shorttext"/>
                                  <w:rFonts w:ascii="Arial" w:hAnsi="Arial" w:cs="Arial" w:hint="eastAsia"/>
                                  <w:color w:val="333333"/>
                                  <w:sz w:val="18"/>
                                  <w:szCs w:val="18"/>
                                </w:rPr>
                                <w:t>视线</w:t>
                              </w:r>
                              <w:bookmarkEnd w:id="98"/>
                              <w:bookmarkEnd w:id="99"/>
                            </w:p>
                          </w:txbxContent>
                        </wps:txbx>
                        <wps:bodyPr rot="0" vert="horz" wrap="none" lIns="0" tIns="0" rIns="0" bIns="0" anchor="t" anchorCtr="0">
                          <a:spAutoFit/>
                        </wps:bodyPr>
                      </wps:wsp>
                      <wps:wsp>
                        <wps:cNvPr id="4197" name="Rectangle 361"/>
                        <wps:cNvSpPr>
                          <a:spLocks noChangeArrowheads="1"/>
                        </wps:cNvSpPr>
                        <wps:spPr bwMode="auto">
                          <a:xfrm>
                            <a:off x="3350260" y="-6985"/>
                            <a:ext cx="1403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color w:val="24282B"/>
                                  <w:sz w:val="18"/>
                                  <w:szCs w:val="18"/>
                                </w:rPr>
                                <w:t>BS</w:t>
                              </w:r>
                            </w:p>
                          </w:txbxContent>
                        </wps:txbx>
                        <wps:bodyPr rot="0" vert="horz" wrap="none" lIns="0" tIns="0" rIns="0" bIns="0" anchor="t" anchorCtr="0">
                          <a:spAutoFit/>
                        </wps:bodyPr>
                      </wps:wsp>
                      <wps:wsp>
                        <wps:cNvPr id="4198" name="Rectangle 362"/>
                        <wps:cNvSpPr>
                          <a:spLocks noChangeArrowheads="1"/>
                        </wps:cNvSpPr>
                        <wps:spPr bwMode="auto">
                          <a:xfrm>
                            <a:off x="2153285" y="131572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d</w:t>
                              </w:r>
                            </w:p>
                          </w:txbxContent>
                        </wps:txbx>
                        <wps:bodyPr rot="0" vert="horz" wrap="none" lIns="0" tIns="0" rIns="0" bIns="0" anchor="t" anchorCtr="0">
                          <a:spAutoFit/>
                        </wps:bodyPr>
                      </wps:wsp>
                      <wps:wsp>
                        <wps:cNvPr id="4199" name="Rectangle 363"/>
                        <wps:cNvSpPr>
                          <a:spLocks noChangeArrowheads="1"/>
                        </wps:cNvSpPr>
                        <wps:spPr bwMode="auto">
                          <a:xfrm>
                            <a:off x="2210435" y="138049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2"/>
                                  <w:szCs w:val="12"/>
                                </w:rPr>
                                <w:t>h</w:t>
                              </w:r>
                            </w:p>
                          </w:txbxContent>
                        </wps:txbx>
                        <wps:bodyPr rot="0" vert="horz" wrap="none" lIns="0" tIns="0" rIns="0" bIns="0" anchor="t" anchorCtr="0">
                          <a:spAutoFit/>
                        </wps:bodyPr>
                      </wps:wsp>
                      <wps:wsp>
                        <wps:cNvPr id="4200" name="Rectangle 364"/>
                        <wps:cNvSpPr>
                          <a:spLocks noChangeArrowheads="1"/>
                        </wps:cNvSpPr>
                        <wps:spPr bwMode="auto">
                          <a:xfrm>
                            <a:off x="927735" y="1522730"/>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498C" w:rsidRDefault="0081498C" w:rsidP="001F21D8">
                              <w:pPr>
                                <w:spacing w:before="0"/>
                              </w:pPr>
                              <w:r>
                                <w:rPr>
                                  <w:i/>
                                  <w:iCs/>
                                  <w:color w:val="24282B"/>
                                  <w:sz w:val="18"/>
                                  <w:szCs w:val="18"/>
                                </w:rPr>
                                <w:t>w</w:t>
                              </w:r>
                            </w:p>
                          </w:txbxContent>
                        </wps:txbx>
                        <wps:bodyPr rot="0" vert="horz" wrap="none" lIns="0" tIns="0" rIns="0" bIns="0" anchor="t" anchorCtr="0">
                          <a:spAutoFit/>
                        </wps:bodyPr>
                      </wps:wsp>
                    </wpc:wpc>
                  </a:graphicData>
                </a:graphic>
              </wp:inline>
            </w:drawing>
          </mc:Choice>
          <mc:Fallback>
            <w:pict>
              <v:group id="画布 4201" o:spid="_x0000_s3540" editas="canvas" style="width:314.5pt;height:165.35pt;mso-position-horizontal-relative:char;mso-position-vertical-relative:line" coordsize="39941,2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">
                <v:shape id="_x0000_s3541" type="#_x0000_t75" style="position:absolute;width:39941;height:20999;visibility:visible;mso-wrap-style:square">
                  <v:fill o:detectmouseclick="t"/>
                  <v:path o:connecttype="none"/>
                </v:shape>
                <v:group id="Group 306" o:spid="_x0000_s3542" style="position:absolute;left:146;top:1574;width:39585;height:19247" coordorigin="23,248" coordsize="6234,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f5XscAAADdAAAADwAAAGRycy9kb3ducmV2LnhtbESPT2vCQBTE7wW/w/IK&#10;3uomhkpNXYNIFQ9SqAqlt0f2mYRk34bsNn++fbdQ6HGYmd8wm2w0jeipc5VlBfEiAkGcW11xoeB2&#10;PTy9gHAeWWNjmRRM5CDbzh42mGo78Af1F1+IAGGXooLS+zaV0uUlGXQL2xIH7247gz7IrpC6wyHA&#10;TSOXUbSSBisOCyW2tC8pry/fRsFxwGGXxG/9ub7vp6/r8/vnOSal5o/j7hWEp9H/h//aJ60gWa9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Ef5XscAAADd&#10;AAAADwAAAAAAAAAAAAAAAACqAgAAZHJzL2Rvd25yZXYueG1sUEsFBgAAAAAEAAQA+gAAAJ4DAAAA&#10;AA==&#10;">
                  <v:shape id="Freeform 106" o:spid="_x0000_s3543" style="position:absolute;left:5693;top:3178;width:68;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T7ccA&#10;AADdAAAADwAAAGRycy9kb3ducmV2LnhtbESPQWvCQBSE7wX/w/KE3ppNFaRGN8EWxGJPVdOS2yP7&#10;TEKzb0N21dhf7wqFHoeZ+YZZZoNpxZl611hW8BzFIIhLqxuuFBz266cXEM4ja2wtk4IrOcjS0cMS&#10;E20v/Ennna9EgLBLUEHtfZdI6cqaDLrIdsTBO9reoA+yr6Tu8RLgppWTOJ5Jgw2HhRo7equp/Nmd&#10;jIKv/Jdk/LGy3/m2WG9e906eilKpx/GwWoDwNPj/8F/7XSuYzmcTuL8JT0C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k+3HAAAA3QAAAA8AAAAAAAAAAAAAAAAAmAIAAGRy&#10;cy9kb3ducmV2LnhtbFBLBQYAAAAABAAEAPUAAACMAwAAAAA=&#10;" path="m2,5r,3c2,8,2,8,2,8v,,,,1,l3,8r,1l,9,,8r,c1,8,1,8,1,8v,,,,,l1,1v,,,,,c1,1,1,1,,1r,l,,3,,5,,6,1r,l6,2r,2l5,5,3,5,2,5r,xm2,4l2,3,3,4r,l4,4,5,3r,l5,2r,l4,1,3,1v,,-1,,-1,l2,4xe" fillcolor="#24282b" stroked="f">
                    <v:path arrowok="t" o:connecttype="custom" o:connectlocs="23,56;23,90;23,90;34,90;34,90;34,101;0,101;0,90;0,90;11,90;11,90;11,11;11,11;0,11;0,11;0,0;34,0;57,0;68,11;68,11;68,22;68,45;57,56;34,56;23,56;23,56;23,45;23,34;34,45;34,45;45,45;57,34;57,34;57,22;57,22;45,11;34,11;23,11;23,45" o:connectangles="0,0,0,0,0,0,0,0,0,0,0,0,0,0,0,0,0,0,0,0,0,0,0,0,0,0,0,0,0,0,0,0,0,0,0,0,0,0,0"/>
                    <o:lock v:ext="edit" verticies="t"/>
                  </v:shape>
                  <v:shape id="Freeform 107" o:spid="_x0000_s3544" style="position:absolute;left:5772;top:3268;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nDsUA&#10;AADdAAAADwAAAGRycy9kb3ducmV2LnhtbESPQWsCMRSE74X+h/AKvdWsLizt1ihSKnoqaD14fGye&#10;2bWblyWJmvrrTUHocZiZb5jpPNlenMmHzrGC8agAQdw43bFRsPtevryCCBFZY++YFPxSgPns8WGK&#10;tXYX3tB5G43IEA41KmhjHGopQ9OSxTByA3H2Ds5bjFl6I7XHS4bbXk6KopIWO84LLQ700VLzsz1Z&#10;BQfjzecXl+m6Ss5c7f5Y7fZHpZ6f0uIdRKQU/8P39lorKN+qEv7e5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0GcOxQAAAN0AAAAPAAAAAAAAAAAAAAAAAJgCAABkcnMv&#10;ZG93bnJldi54bWxQSwUGAAAAAAQABAD1AAAAigMAAAAA&#10;" path="m1,v,,,,,c1,,1,,1,v,1,,1,,1c1,1,1,1,1,1,,1,,1,,1,,1,,1,,,,,,,,,,,,,1,xe" fillcolor="#24282b" stroked="f">
                    <v:path arrowok="t" o:connecttype="custom" o:connectlocs="11,0;11,0;11,0;11,11;11,11;0,11;0,0;0,0;11,0" o:connectangles="0,0,0,0,0,0,0,0,0"/>
                  </v:shape>
                  <v:shape id="Freeform 108" o:spid="_x0000_s3545" style="position:absolute;left:5806;top:3178;width:34;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Ll+ccA&#10;AADdAAAADwAAAGRycy9kb3ducmV2LnhtbESPQWvCQBSE74L/YXlCb2bTKiGNrlIslkK9mBbR22v2&#10;mYRm34bs1sR/7xaEHoeZ+YZZrgfTiAt1rras4DGKQRAXVtdcKvj63E5TEM4ja2wsk4IrOVivxqMl&#10;Ztr2vKdL7ksRIOwyVFB532ZSuqIigy6yLXHwzrYz6IPsSqk77APcNPIpjhNpsOawUGFLm4qKn/zX&#10;KEi3H6fv1/Nsd2Cnk/3R1G+l3yj1MBleFiA8Df4/fG+/awWz52QOf2/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C5fnHAAAA3QAAAA8AAAAAAAAAAAAAAAAAmAIAAGRy&#10;cy9kb3ducmV2LnhtbFBLBQYAAAAABAAEAPUAAACMAwAAAAA=&#10;" path="m,1l2,r,l2,8v,,,,,c2,8,2,8,2,8v,,1,,1,l3,9,,9,,8v,,1,,1,c1,8,1,8,1,8v,,,,,l1,2v,,,,,c1,2,1,2,1,2v,,,,,c,2,,2,,2l,1xe" fillcolor="#24282b" stroked="f">
                    <v:path arrowok="t" o:connecttype="custom" o:connectlocs="0,11;23,0;23,0;23,90;23,90;23,90;34,90;34,101;0,101;0,90;11,90;11,90;11,90;11,22;11,22;11,22;11,22;0,22;0,11" o:connectangles="0,0,0,0,0,0,0,0,0,0,0,0,0,0,0,0,0,0,0"/>
                  </v:shape>
                  <v:shape id="Freeform 109" o:spid="_x0000_s3546" style="position:absolute;left:5862;top:3178;width:68;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LmccA&#10;AADdAAAADwAAAGRycy9kb3ducmV2LnhtbESPT2vCQBTE7wW/w/IEb3VjpWKja4gFaWlP9U/F2yP7&#10;TILZtyG7Jmk/vSsUehxm5jfMMulNJVpqXGlZwWQcgSDOrC45V7DfbR7nIJxH1lhZJgU/5CBZDR6W&#10;GGvb8Re1W5+LAGEXo4LC+zqW0mUFGXRjWxMH72wbgz7IJpe6wS7ATSWfomgmDZYcFgqs6bWg7LK9&#10;GgXfh1+S0Wdqj4eP0+ZtvXPyesqUGg37dAHCU+//w3/td61g+jJ7hvub8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WC5nHAAAA3QAAAA8AAAAAAAAAAAAAAAAAmAIAAGRy&#10;cy9kb3ducmV2LnhtbFBLBQYAAAAABAAEAPUAAACMAwAAAAA=&#10;" path="m6,6r,1l5,7r,2l4,9,4,7,,7,,6,4,,5,r,6l6,6xm4,6l4,2,1,6r3,xe" fillcolor="#24282b" stroked="f">
                    <v:path arrowok="t" o:connecttype="custom" o:connectlocs="68,67;68,79;57,79;57,101;45,101;45,79;0,79;0,67;45,0;57,0;57,67;68,67;45,67;45,22;11,67;45,67" o:connectangles="0,0,0,0,0,0,0,0,0,0,0,0,0,0,0,0"/>
                    <o:lock v:ext="edit" verticies="t"/>
                  </v:shape>
                  <v:shape id="Freeform 110" o:spid="_x0000_s3547" style="position:absolute;left:5941;top:3178;width:34;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zeFcQA&#10;AADdAAAADwAAAGRycy9kb3ducmV2LnhtbESPQYvCMBSE74L/ITxhb5qqULQaRRQXYb3oiujt2Tzb&#10;YvNSmqjdf28EYY/DzHzDTOeNKcWDaldYVtDvRSCIU6sLzhQcftfdEQjnkTWWlknBHzmYz9qtKSba&#10;PnlHj73PRICwS1BB7n2VSOnSnAy6nq2Ig3e1tUEfZJ1JXeMzwE0pB1EUS4MFh4UcK1rmlN72d6Ng&#10;tP45X1bX4fbITse7kym+M79U6qvTLCYgPDX+P/xpb7SC4TiO4f0mPAE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c3hXEAAAA3QAAAA8AAAAAAAAAAAAAAAAAmAIAAGRycy9k&#10;b3ducmV2LnhtbFBLBQYAAAAABAAEAPUAAACJAwAAAAA=&#10;" path="m,1l2,r,l2,8v,,,,,c2,8,2,8,2,8v,,1,,1,l3,9,,9,,8v,,1,,1,c1,8,1,8,1,8v,,,,,l1,2v,,,,,c1,2,1,2,1,2v,,,,,c,2,,2,,2l,1xe" fillcolor="#24282b" stroked="f">
                    <v:path arrowok="t" o:connecttype="custom" o:connectlocs="0,11;23,0;23,0;23,90;23,90;23,90;34,90;34,101;0,101;0,90;11,90;11,90;11,90;11,22;11,22;11,22;11,22;0,22;0,11" o:connectangles="0,0,0,0,0,0,0,0,0,0,0,0,0,0,0,0,0,0,0"/>
                  </v:shape>
                  <v:shape id="Freeform 111" o:spid="_x0000_s3548" style="position:absolute;left:5997;top:3178;width:57;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FlsYA&#10;AADdAAAADwAAAGRycy9kb3ducmV2LnhtbESPQWsCMRSE7wX/Q3gFbzXbClt3axQptXjxoHYP3h6b&#10;52Zx87IkqW776xuh4HGYmW+Y+XKwnbiQD61jBc+TDARx7XTLjYKvw/ppBiJEZI2dY1LwQwGWi9HD&#10;HEvtrryjyz42IkE4lKjAxNiXUobakMUwcT1x8k7OW4xJ+kZqj9cEt518ybJcWmw5LRjs6d1Qfd5/&#10;WwW0dkc+4y99VDtfbE5Vv/3Mj0qNH4fVG4hIQ7yH/9sbrWBa5K9we5Oe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UFlsYAAADdAAAADwAAAAAAAAAAAAAAAACYAgAAZHJz&#10;L2Rvd25yZXYueG1sUEsFBgAAAAAEAAQA9QAAAIsDAAAAAA==&#10;" path="m,5l,1r,l,1,1,,3,,4,,5,1r,l5,4r,4l5,8,4,9,2,9,1,9,,8r,l,5xm1,5r,2l1,7,2,8r,l3,8,4,7r,l4,7,4,4,4,2r,l4,2r,l3,1r,l2,1,1,2r,l1,2r,3xe" fillcolor="#24282b" stroked="f">
                    <v:path arrowok="t" o:connecttype="custom" o:connectlocs="0,56;0,11;0,11;0,11;11,0;34,0;46,0;57,11;57,11;57,45;57,90;57,90;46,101;23,101;11,101;0,90;0,90;0,56;11,56;11,79;11,79;23,90;23,90;34,90;46,79;46,79;46,79;46,45;46,22;46,22;46,22;46,22;34,11;34,11;23,11;11,22;11,22;11,22;11,56" o:connectangles="0,0,0,0,0,0,0,0,0,0,0,0,0,0,0,0,0,0,0,0,0,0,0,0,0,0,0,0,0,0,0,0,0,0,0,0,0,0,0"/>
                    <o:lock v:ext="edit" verticies="t"/>
                  </v:shape>
                  <v:rect id="Rectangle 112" o:spid="_x0000_s3549" style="position:absolute;left:6065;top:3246;width:45;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KTDMcA&#10;AADdAAAADwAAAGRycy9kb3ducmV2LnhtbESPQWvCQBSE74L/YXmCF2k2ESxtmlWKIHoRairF3h7Z&#10;1yQ0+zbdXTX++65Q6HGYmW+YYjWYTlzI+daygixJQRBXVrdcKzi+bx6eQPiArLGzTApu5GG1HI8K&#10;zLW98oEuZahFhLDPUUETQp9L6auGDPrE9sTR+7LOYIjS1VI7vEa46eQ8TR+lwZbjQoM9rRuqvsuz&#10;UWB32xkff/zHpzPrzT4z7en0Vio1nQyvLyACDeE//NfeaQXzbPEM9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CkwzHAAAA3QAAAA8AAAAAAAAAAAAAAAAAmAIAAGRy&#10;cy9kb3ducmV2LnhtbFBLBQYAAAAABAAEAPUAAACMAwAAAAA=&#10;" fillcolor="#24282b" stroked="f"/>
                  <v:shape id="Freeform 113" o:spid="_x0000_s3550" style="position:absolute;left:6133;top:3178;width:34;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xBcMMA&#10;AADdAAAADwAAAGRycy9kb3ducmV2LnhtbERPy2rCQBTdF/yH4Qrd1UksBImOIhFFaDc+EN1dM9ck&#10;mLkTMmOS/n1nUejycN6L1WBq0VHrKssK4kkEgji3uuJCwfm0/ZiBcB5ZY22ZFPyQg9Vy9LbAVNue&#10;D9QdfSFCCLsUFZTeN6mULi/JoJvYhjhwD9sa9AG2hdQt9iHc1HIaRYk0WHFoKLGhrKT8eXwZBbPt&#10;1+2+eXx+X9jp5HA11a7wmVLv42E9B+Fp8P/iP/deK5jGSdgf3oQn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xBcMMAAADdAAAADwAAAAAAAAAAAAAAAACYAgAAZHJzL2Rv&#10;d25yZXYueG1sUEsFBgAAAAAEAAQA9QAAAIgDAAAAAA==&#10;" path="m,1l2,r,l2,8v,,,,,c2,8,2,8,2,8v,,1,,1,l3,9,,9,,8v,,1,,1,c1,8,1,8,1,8v,,,,,l1,2v,,,,,c1,2,1,2,1,2v,,,,,c,2,,2,,2l,1xe" fillcolor="#24282b" stroked="f">
                    <v:path arrowok="t" o:connecttype="custom" o:connectlocs="0,11;23,0;23,0;23,90;23,90;23,90;34,90;34,101;0,101;0,90;11,90;11,90;11,90;11,22;11,22;11,22;11,22;0,22;0,11" o:connectangles="0,0,0,0,0,0,0,0,0,0,0,0,0,0,0,0,0,0,0"/>
                  </v:shape>
                  <v:shape id="Freeform 114" o:spid="_x0000_s3551" style="position:absolute;left:6189;top:3178;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Wa88YA&#10;AADdAAAADwAAAGRycy9kb3ducmV2LnhtbESPQWvCQBSE70L/w/IKvZlNPARNXaWUWnLxoNZDbo/s&#10;Mwlm34bdrUn7612h0OMwM98w6+1kenEj5zvLCrIkBUFcW91xo+DrtJsvQfiArLG3TAp+yMN28zRb&#10;Y6HtyAe6HUMjIoR9gQraEIZCSl+3ZNAndiCO3sU6gyFK10jtcIxw08tFmubSYMdxocWB3luqr8dv&#10;o4B2tuIr/tLH+eBW5eU87D/zSqmX5+ntFUSgKfyH/9qlVrDI8gweb+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Wa88YAAADdAAAADwAAAAAAAAAAAAAAAACYAgAAZHJz&#10;L2Rvd25yZXYueG1sUEsFBgAAAAAEAAQA9QAAAIsDAAAAAA==&#10;" path="m5,7l4,9,,9r,c1,7,3,6,3,6,4,5,4,4,4,4,4,2,4,2,3,1v,,,,-1,c2,1,1,1,1,1,1,1,,2,,2r,c,1,,1,1,1,1,,2,,3,v,,1,,1,1c5,1,5,2,5,3v,,,1,,1c4,5,4,5,3,6,2,7,2,8,1,8r2,c3,8,3,8,3,8v1,,1,,1,c4,8,4,8,4,7r1,xe" fillcolor="#24282b" stroked="f">
                    <v:path arrowok="t" o:connecttype="custom" o:connectlocs="56,79;45,101;0,101;0,101;34,67;45,45;34,11;22,11;11,11;0,22;0,22;11,11;34,0;45,11;56,34;56,45;34,67;11,90;34,90;34,90;45,90;45,79;56,79" o:connectangles="0,0,0,0,0,0,0,0,0,0,0,0,0,0,0,0,0,0,0,0,0,0,0"/>
                  </v:shape>
                  <v:line id="Line 115" o:spid="_x0000_s3552" style="position:absolute;visibility:visible;mso-wrap-style:square" from="665,2040" to="443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zB3sYAAADdAAAADwAAAGRycy9kb3ducmV2LnhtbESPQWvCQBSE74X+h+UVvDWbBBokukpb&#10;ELwVjSX19sg+k2j2bZrdaPrvu4WCx2FmvmGW68l04kqDay0rSKIYBHFldcu1gkOxeZ6DcB5ZY2eZ&#10;FPyQg/Xq8WGJubY33tF172sRIOxyVNB43+dSuqohgy6yPXHwTnYw6IMcaqkHvAW46WQax5k02HJY&#10;aLCn94aqy340Cr5ejtnHufssizd/Kmw5lt9oS6VmT9PrAoSnyd/D/+2tVpAmWQp/b8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cwd7GAAAA3QAAAA8AAAAAAAAA&#10;AAAAAAAAoQIAAGRycy9kb3ducmV2LnhtbFBLBQYAAAAABAAEAPkAAACUAwAAAAA=&#10;" strokecolor="#24211d" strokeweight="31e-5mm">
                    <v:stroke joinstyle="miter"/>
                  </v:line>
                  <v:line id="Line 116" o:spid="_x0000_s3553" style="position:absolute;visibility:visible;mso-wrap-style:square" from="4509,2040" to="6245,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kRcUAAADdAAAADwAAAGRycy9kb3ducmV2LnhtbESPQWvCQBSE70L/w/IK3nSj0iDRVdqC&#10;4E00SvT2yD6TaPZtml01/ffdguBxmJlvmPmyM7W4U+sqywpGwwgEcW51xYWCfboaTEE4j6yxtkwK&#10;fsnBcvHWm2Oi7YO3dN/5QgQIuwQVlN43iZQuL8mgG9qGOHhn2xr0QbaF1C0+AtzUchxFsTRYcVgo&#10;saHvkvLr7mYUHD9O8eZSH7L0y59Tm92yH7SZUv337nMGwlPnX+Fne60VjEfxBP7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BkRcUAAADdAAAADwAAAAAAAAAA&#10;AAAAAAChAgAAZHJzL2Rvd25yZXYueG1sUEsFBgAAAAAEAAQA+QAAAJMDAAAAAA==&#10;" strokecolor="#24211d" strokeweight="31e-5mm">
                    <v:stroke joinstyle="miter"/>
                  </v:line>
                  <v:line id="Line 117" o:spid="_x0000_s3554" style="position:absolute;visibility:visible;mso-wrap-style:square" from="1567,755" to="1567,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n8McUAAADdAAAADwAAAGRycy9kb3ducmV2LnhtbESPQWvCQBSE70L/w/IK3nSj2CDRVdqC&#10;4E00SvT2yD6TaPZtml01/ffdguBxmJlvmPmyM7W4U+sqywpGwwgEcW51xYWCfboaTEE4j6yxtkwK&#10;fsnBcvHWm2Oi7YO3dN/5QgQIuwQVlN43iZQuL8mgG9qGOHhn2xr0QbaF1C0+AtzUchxFsTRYcVgo&#10;saHvkvLr7mYUHD9O8eZSH7L0y59Tm92yH7SZUv337nMGwlPnX+Fne60VjEfxBP7fh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n8McUAAADdAAAADwAAAAAAAAAA&#10;AAAAAAChAgAAZHJzL2Rvd25yZXYueG1sUEsFBgAAAAAEAAQA+QAAAJMDAAAAAA==&#10;" strokecolor="#24211d" strokeweight="31e-5mm">
                    <v:stroke joinstyle="miter"/>
                  </v:line>
                  <v:line id="Line 118" o:spid="_x0000_s3555" style="position:absolute;visibility:visible;mso-wrap-style:square" from="1544,710" to="162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mlecUAAADdAAAADwAAAGRycy9kb3ducmV2LnhtbESPT4vCMBTE78J+h/AWvGmqaJFqFHdV&#10;8CK4rn+uj+bZFpuX0sRav/1mQfA4zMxvmNmiNaVoqHaFZQWDfgSCOLW64EzB8XfTm4BwHlljaZkU&#10;PMnBYv7RmWGi7YN/qDn4TAQIuwQV5N5XiZQuzcmg69uKOHhXWxv0QdaZ1DU+AtyUchhFsTRYcFjI&#10;saLvnNLb4W4U7LPLhbmNq/NXszuvR7vTykw2SnU/2+UUhKfWv8Ov9lYrGA7iMfy/C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mlecUAAADdAAAADwAAAAAAAAAA&#10;AAAAAAChAgAAZHJzL2Rvd25yZXYueG1sUEsFBgAAAAAEAAQA+QAAAJMDAAAAAA==&#10;" strokecolor="#24211d" strokeweight="0"/>
                  <v:line id="Line 119" o:spid="_x0000_s3556" style="position:absolute;flip:y;visibility:visible;mso-wrap-style:square" from="1680,687" to="1759,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8pwsUAAADdAAAADwAAAGRycy9kb3ducmV2LnhtbESPzWrDMBCE74W+g9hCb40cNzXFiRJK&#10;wTRQCOTnARZrazm1VsZSZOftq0Cgx2FmvmFWm8l2ItLgW8cK5rMMBHHtdMuNgtOxenkH4QOyxs4x&#10;KbiSh8368WGFpXYj7ykeQiMShH2JCkwIfSmlrw1Z9DPXEyfvxw0WQ5JDI/WAY4LbTuZZVkiLLacF&#10;gz19Gqp/DxerYNJVtb+cq4Ud4+4r+87jm3mNSj0/TR9LEIGm8B++t7daQT4vCri9SU9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8pwsUAAADdAAAADwAAAAAAAAAA&#10;AAAAAAChAgAAZHJzL2Rvd25yZXYueG1sUEsFBgAAAAAEAAQA+QAAAJMDAAAAAA==&#10;" strokecolor="#24211d" strokeweight="0"/>
                  <v:line id="Line 120" o:spid="_x0000_s3557" style="position:absolute;flip:y;visibility:visible;mso-wrap-style:square" from="1804,676" to="1894,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OMWcUAAADdAAAADwAAAGRycy9kb3ducmV2LnhtbESPUWvCMBSF3wf7D+EOfJup1blRjTKE&#10;oiAM1P2AS3PX1DU3pYlp9+8XYbDHwznnO5z1drStiNT7xrGC2TQDQVw53XCt4PNSPr+B8AFZY+uY&#10;FPyQh+3m8WGNhXYDnyieQy0ShH2BCkwIXSGlrwxZ9FPXESfvy/UWQ5J9LXWPQ4LbVuZZtpQWG04L&#10;BjvaGaq+zzerYNRlebpdy4Ud4sc+O+bxxcyjUpOn8X0FItAY/sN/7YNWkM+Wr3B/k5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OMWcUAAADdAAAADwAAAAAAAAAA&#10;AAAAAAChAgAAZHJzL2Rvd25yZXYueG1sUEsFBgAAAAAEAAQA+QAAAJMDAAAAAA==&#10;" strokecolor="#24211d" strokeweight="0"/>
                  <v:line id="Line 121" o:spid="_x0000_s3558" style="position:absolute;flip:y;visibility:visible;mso-wrap-style:square" from="1939,665" to="2029,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YK8IAAADdAAAADwAAAGRycy9kb3ducmV2LnhtbERP3UrDMBS+H+wdwhl4t6Wtc4y6dIhQ&#10;FAbCfh7g0BybanNSmiytb28uBC8/vv/Dcba9iDT6zrGCfJOBIG6c7rhVcLvW6z0IH5A19o5JwQ95&#10;OFbLxQFL7SY+U7yEVqQQ9iUqMCEMpZS+MWTRb9xAnLhPN1oMCY6t1CNOKdz2ssiynbTYcWowONCr&#10;oeb7crcKZl3X5/tXvbVT/HjLTkV8Mo9RqYfV/PIMItAc/sV/7netoMh3aW56k56Ar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wYK8IAAADdAAAADwAAAAAAAAAAAAAA&#10;AAChAgAAZHJzL2Rvd25yZXYueG1sUEsFBgAAAAAEAAQA+QAAAJADAAAAAA==&#10;" strokecolor="#24211d" strokeweight="0"/>
                  <v:line id="Line 122" o:spid="_x0000_s3559" style="position:absolute;visibility:visible;mso-wrap-style:square" from="2074,654" to="2164,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SvfMUAAADdAAAADwAAAGRycy9kb3ducmV2LnhtbESPT4vCMBTE78J+h/AWvGmqSHGrUdxV&#10;wYuwuv65PppnW2xeShNr/fZmQfA4zMxvmOm8NaVoqHaFZQWDfgSCOLW64EzB4W/dG4NwHlljaZkU&#10;PMjBfPbRmWKi7Z131Ox9JgKEXYIKcu+rREqX5mTQ9W1FHLyLrQ36IOtM6hrvAW5KOYyiWBosOCzk&#10;WNFPTul1fzMKfrPzmbmNq9N3sz2tRtvj0ozXSnU/28UEhKfWv8Ov9kYrGA7iL/h/E5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SvfMUAAADdAAAADwAAAAAAAAAA&#10;AAAAAAChAgAAZHJzL2Rvd25yZXYueG1sUEsFBgAAAAAEAAQA+QAAAJMDAAAAAA==&#10;" strokecolor="#24211d" strokeweight="0"/>
                  <v:line id="Line 123" o:spid="_x0000_s3560" style="position:absolute;flip:y;visibility:visible;mso-wrap-style:square" from="2210,631" to="2300,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OC8MIAAADdAAAADwAAAGRycy9kb3ducmV2LnhtbERP3WrCMBS+F3yHcITdaWo33eiMIkKZ&#10;MBDq9gCH5qzp1pyUJqbd25uLwS4/vv/dYbKdiDT41rGC9SoDQVw73XKj4POjXL6A8AFZY+eYFPyS&#10;h8N+Ptthod3IFcVraEQKYV+gAhNCX0jpa0MW/cr1xIn7coPFkODQSD3gmMJtJ/Ms20qLLacGgz2d&#10;DNU/15tVMOmyrG7f5ZMd4+Ute8/jxjxGpR4W0/EVRKAp/Iv/3GetIF8/p/3pTXoCcn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OC8MIAAADdAAAADwAAAAAAAAAAAAAA&#10;AAChAgAAZHJzL2Rvd25yZXYueG1sUEsFBgAAAAAEAAQA+QAAAJADAAAAAA==&#10;" strokecolor="#24211d" strokeweight="0"/>
                  <v:line id="Line 124" o:spid="_x0000_s3561" style="position:absolute;flip:y;visibility:visible;mso-wrap-style:square" from="2345,620" to="243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8na8UAAADdAAAADwAAAGRycy9kb3ducmV2LnhtbESPzWrDMBCE74W+g9hCb41s9yfBiRJK&#10;wbQQKCTNAyzWxnJqrYylyO7bV4FAjsPMfMOsNpPtRKTBt44V5LMMBHHtdMuNgsNP9bQA4QOyxs4x&#10;KfgjD5v1/d0KS+1G3lHch0YkCPsSFZgQ+lJKXxuy6GeuJ07e0Q0WQ5JDI/WAY4LbThZZ9iYttpwW&#10;DPb0Yaj+3Z+tgklX1e58ql7sGL8/s20RX81zVOrxYXpfggg0hVv42v7SCop8nsPlTXo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8na8UAAADdAAAADwAAAAAAAAAA&#10;AAAAAAChAgAAZHJzL2Rvd25yZXYueG1sUEsFBgAAAAAEAAQA+QAAAJMDAAAAAA==&#10;" strokecolor="#24211d" strokeweight="0"/>
                  <v:line id="Line 125" o:spid="_x0000_s3562" style="position:absolute;flip:y;visibility:visible;mso-wrap-style:square" from="2480,609" to="255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25HMUAAADdAAAADwAAAGRycy9kb3ducmV2LnhtbESPUWvCMBSF3wf+h3AF32Zqt7lRjSKD&#10;4mAwUPcDLs1dU21uShPT7t8vA8HHwznnO5z1drStiNT7xrGCxTwDQVw53XCt4PtUPr6B8AFZY+uY&#10;FPySh+1m8rDGQruBDxSPoRYJwr5ABSaErpDSV4Ys+rnriJP343qLIcm+lrrHIcFtK/MsW0qLDacF&#10;gx29G6oux6tVMOqyPFzP5bMd4tc++8zji3mKSs2m424FItAY7uFb+0MryBevOfy/SU9Ab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25HMUAAADdAAAADwAAAAAAAAAA&#10;AAAAAAChAgAAZHJzL2Rvd25yZXYueG1sUEsFBgAAAAAEAAQA+QAAAJMDAAAAAA==&#10;" strokecolor="#24211d" strokeweight="0"/>
                  <v:line id="Line 126" o:spid="_x0000_s3563" style="position:absolute;flip:y;visibility:visible;mso-wrap-style:square" from="2615,597" to="269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Ech8UAAADdAAAADwAAAGRycy9kb3ducmV2LnhtbESPzWrDMBCE74W+g9hCbo0cp02LEyWU&#10;gkmhUMjPAyzWxnJrrYylyM7bR4VAjsPMfMOsNqNtRaTeN44VzKYZCOLK6YZrBcdD+fwOwgdkja1j&#10;UnAhD5v148MKC+0G3lHch1okCPsCFZgQukJKXxmy6KeuI07eyfUWQ5J9LXWPQ4LbVuZZtpAWG04L&#10;Bjv6NFT97c9WwajLcnf+LV/sEH+22XceX808KjV5Gj+WIAKN4R6+tb+0gnz2Nof/N+kJ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Ech8UAAADdAAAADwAAAAAAAAAA&#10;AAAAAAChAgAAZHJzL2Rvd25yZXYueG1sUEsFBgAAAAAEAAQA+QAAAJMDAAAAAA==&#10;" strokecolor="#24211d" strokeweight="0"/>
                  <v:line id="Line 127" o:spid="_x0000_s3564" style="position:absolute;visibility:visible;mso-wrap-style:square" from="2751,586" to="2830,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WP8QAAADdAAAADwAAAGRycy9kb3ducmV2LnhtbESPT4vCMBTE74LfITzBm6aKuFKNorsK&#10;exH87/XRPNti81KabK3f3ggLHoeZ+Q0zWzSmEDVVLresYNCPQBAnVuecKjgdN70JCOeRNRaWScGT&#10;HCzm7dYMY20fvKf64FMRIOxiVJB5X8ZSuiQjg65vS+Lg3Wxl0AdZpVJX+AhwU8hhFI2lwZzDQoYl&#10;fWeU3A9/RsEuvV6Zm3F5WdXby3q0Pf+YyUapbqdZTkF4avwn/N/+1QqGg68RvN+EJ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jJY/xAAAAN0AAAAPAAAAAAAAAAAA&#10;AAAAAKECAABkcnMvZG93bnJldi54bWxQSwUGAAAAAAQABAD5AAAAkgMAAAAA&#10;" strokecolor="#24211d" strokeweight="0"/>
                  <v:line id="Line 128" o:spid="_x0000_s3565" style="position:absolute;flip:y;visibility:visible;mso-wrap-style:square" from="2886,563" to="296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QhaMUAAADdAAAADwAAAGRycy9kb3ducmV2LnhtbESPzWrDMBCE74G+g9hCb4kct0mLEyWU&#10;gkkhUMjPAyzWxnJrrYylyM7bV4VAj8PMfMOst6NtRaTeN44VzGcZCOLK6YZrBedTOX0D4QOyxtYx&#10;KbiRh+3mYbLGQruBDxSPoRYJwr5ABSaErpDSV4Ys+pnriJN3cb3FkGRfS93jkOC2lXmWLaXFhtOC&#10;wY4+DFU/x6tVMOqyPFy/yxc7xK9dts/jwjxHpZ4ex/cViEBj+A/f259aQT5/XcDf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QhaMUAAADdAAAADwAAAAAAAAAA&#10;AAAAAAChAgAAZHJzL2Rvd25yZXYueG1sUEsFBgAAAAAEAAQA+QAAAJMDAAAAAA==&#10;" strokecolor="#24211d" strokeweight="0"/>
                  <v:line id="Line 129" o:spid="_x0000_s3566" style="position:absolute;flip:y;visibility:visible;mso-wrap-style:square" from="3021,552" to="3100,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UMN8UAAADdAAAADwAAAGRycy9kb3ducmV2LnhtbESPzWrDMBCE74W+g9hCb42Un5biRgkl&#10;YBIIBJL0ARZra7m1VsZSZPfto0Cgx2FmvmGW69G1IlEfGs8aphMFgrjypuFaw9e5fHkHESKywdYz&#10;afijAOvV48MSC+MHPlI6xVpkCIcCNdgYu0LKUFlyGCa+I87et+8dxiz7Wpoehwx3rZwp9SYdNpwX&#10;LHa0sVT9ni5Ow2jK8nj5KRduSIet2s/Sq50nrZ+fxs8PEJHG+B++t3dGw3yqFnB7k5+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UMN8UAAADdAAAADwAAAAAAAAAA&#10;AAAAAAChAgAAZHJzL2Rvd25yZXYueG1sUEsFBgAAAAAEAAQA+QAAAJMDAAAAAA==&#10;" strokecolor="#24211d" strokeweight="0"/>
                  <v:line id="Line 130" o:spid="_x0000_s3567" style="position:absolute;flip:y;visibility:visible;mso-wrap-style:square" from="3157,541" to="323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mprMUAAADdAAAADwAAAGRycy9kb3ducmV2LnhtbESPzWrDMBCE74G+g9hCb4mUv1LcKKEU&#10;TAOBQpI+wGJtLbfWyliK7L59FAj0OMzMN8xmN7pWJOpD41nDfKZAEFfeNFxr+DqX0xcQISIbbD2T&#10;hj8KsNs+TDZYGD/wkdIp1iJDOBSowcbYFVKGypLDMPMdcfa+fe8wZtnX0vQ4ZLhr5UKpZ+mw4bxg&#10;saN3S9Xv6eI0jKYsj5efcuWG9PmhDou0tsuk9dPj+PYKItIY/8P39t5oWM7VGm5v8hOQ2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mprMUAAADdAAAADwAAAAAAAAAA&#10;AAAAAAChAgAAZHJzL2Rvd25yZXYueG1sUEsFBgAAAAAEAAQA+QAAAJMDAAAAAA==&#10;" strokecolor="#24211d" strokeweight="0"/>
                  <v:line id="Line 131" o:spid="_x0000_s3568" style="position:absolute;flip:y;visibility:visible;mso-wrap-style:square" from="3292,530" to="337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m6ocIAAADdAAAADwAAAGRycy9kb3ducmV2LnhtbERP3WrCMBS+H/gO4Qi7m6m6iVajyKA4&#10;GAz8eYBDc2yqzUlpYlrffrkY7PLj+9/sBtuISJ2vHSuYTjIQxKXTNVcKLufibQnCB2SNjWNS8CQP&#10;u+3oZYO5dj0fKZ5CJVII+xwVmBDaXEpfGrLoJ64lTtzVdRZDgl0ldYd9CreNnGXZQlqsOTUYbOnT&#10;UHk/PayCQRfF8XEr3m0ffw7Z9yx+mHlU6nU87NcgAg3hX/zn/tIK5qtFmpvepCc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m6ocIAAADdAAAADwAAAAAAAAAAAAAA&#10;AAChAgAAZHJzL2Rvd25yZXYueG1sUEsFBgAAAAAEAAQA+QAAAJADAAAAAA==&#10;" strokecolor="#24211d" strokeweight="0"/>
                  <v:line id="Line 132" o:spid="_x0000_s3569" style="position:absolute;visibility:visible;mso-wrap-style:square" from="3416,518" to="3506,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N9sUAAADdAAAADwAAAGRycy9kb3ducmV2LnhtbESPT2vCQBTE74V+h+UVvNWNVYJGV2m1&#10;ghfB/14f2WcSmn0bstsYv70rCB6HmfkNM5m1phQN1a6wrKDXjUAQp1YXnCk47JefQxDOI2ssLZOC&#10;GzmYTd/fJphoe+UtNTufiQBhl6CC3PsqkdKlORl0XVsRB+9ia4M+yDqTusZrgJtSfkVRLA0WHBZy&#10;rGieU/q3+zcKNtn5zNzG1emnWZ9+B+vjwgyXSnU+2u8xCE+tf4Wf7ZVW0B/FI3i8CU9AT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EN9sUAAADdAAAADwAAAAAAAAAA&#10;AAAAAAChAgAAZHJzL2Rvd25yZXYueG1sUEsFBgAAAAAEAAQA+QAAAJMDAAAAAA==&#10;" strokecolor="#24211d" strokeweight="0"/>
                  <v:line id="Line 133" o:spid="_x0000_s3570" style="position:absolute;flip:y;visibility:visible;mso-wrap-style:square" from="3551,496" to="3641,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YgesIAAADdAAAADwAAAGRycy9kb3ducmV2LnhtbERP3WrCMBS+H+wdwhl4N1N1bq4aZQzK&#10;BGGg8wEOzVlTbU5KE9P69uZC8PLj+19tBtuISJ2vHSuYjDMQxKXTNVcKjn/F6wKED8gaG8ek4Eoe&#10;NuvnpxXm2vW8p3gIlUgh7HNUYEJocyl9aciiH7uWOHH/rrMYEuwqqTvsU7ht5DTL3qXFmlODwZa+&#10;DZXnw8UqGHRR7C+n4s328fcn203j3MyiUqOX4WsJItAQHuK7e6sVzD4/0v70Jj0B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YgesIAAADdAAAADwAAAAAAAAAAAAAA&#10;AAChAgAAZHJzL2Rvd25yZXYueG1sUEsFBgAAAAAEAAQA+QAAAJADAAAAAA==&#10;" strokecolor="#24211d" strokeweight="0"/>
                  <v:line id="Line 134" o:spid="_x0000_s3571" style="position:absolute;flip:y;visibility:visible;mso-wrap-style:square" from="3686,485" to="3777,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qF4cUAAADdAAAADwAAAGRycy9kb3ducmV2LnhtbESP3WoCMRSE7wXfIRzBO82qtT9bo4iw&#10;VCgUtH2Aw+Z0s3Vzsmxidvv2jVDwcpiZb5jNbrCNiNT52rGCxTwDQVw6XXOl4OuzmD2D8AFZY+OY&#10;FPySh912PNpgrl3PJ4rnUIkEYZ+jAhNCm0vpS0MW/dy1xMn7dp3FkGRXSd1hn+C2kcsse5QWa04L&#10;Bls6GCov56tVMOiiOF1/igfbx4+37H0Z12YVlZpOhv0riEBDuIf/20etYPXytIDbm/QE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qF4cUAAADdAAAADwAAAAAAAAAA&#10;AAAAAAChAgAAZHJzL2Rvd25yZXYueG1sUEsFBgAAAAAEAAQA+QAAAJMDAAAAAA==&#10;" strokecolor="#24211d" strokeweight="0"/>
                  <v:line id="Line 135" o:spid="_x0000_s3572" style="position:absolute;flip:y;visibility:visible;mso-wrap-style:square" from="3822,473" to="391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gblsYAAADdAAAADwAAAGRycy9kb3ducmV2LnhtbESPUWvCMBSF3wf7D+EOfJvp6ja1GmUI&#10;xcFA0PkDLs216dbclCam9d8vg8EeD+ec73DW29G2IlLvG8cKnqYZCOLK6YZrBefP8nEBwgdkja1j&#10;UnAjD9vN/d0aC+0GPlI8hVokCPsCFZgQukJKXxmy6KeuI07exfUWQ5J9LXWPQ4LbVuZZ9iotNpwW&#10;DHa0M1R9n65WwajL8nj9Kp/tEA/77COPL2YWlZo8jG8rEIHG8B/+a79rBbPlPIf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IG5bGAAAA3QAAAA8AAAAAAAAA&#10;AAAAAAAAoQIAAGRycy9kb3ducmV2LnhtbFBLBQYAAAAABAAEAPkAAACUAwAAAAA=&#10;" strokecolor="#24211d" strokeweight="0"/>
                  <v:line id="Line 136" o:spid="_x0000_s3573" style="position:absolute;flip:y;visibility:visible;mso-wrap-style:square" from="3957,462" to="404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S+DcYAAADdAAAADwAAAGRycy9kb3ducmV2LnhtbESPUWvCMBSF3wf7D+EOfJvp7Da1GmUI&#10;xcFA0PkDLs216dbclCam9d8vg8EeD+ec73DW29G2IlLvG8cKnqYZCOLK6YZrBefP8nEBwgdkja1j&#10;UnAjD9vN/d0aC+0GPlI8hVokCPsCFZgQukJKXxmy6KeuI07exfUWQ5J9LXWPQ4LbVs6y7FVabDgt&#10;GOxoZ6j6Pl2tglGX5fH6VT7bIR722ccsvpg8KjV5GN9WIAKN4T/8137XCvLlPIffN+k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Evg3GAAAA3QAAAA8AAAAAAAAA&#10;AAAAAAAAoQIAAGRycy9kb3ducmV2LnhtbFBLBQYAAAAABAAEAPkAAACUAwAAAAA=&#10;" strokecolor="#24211d" strokeweight="0"/>
                  <v:line id="Line 137" o:spid="_x0000_s3574" style="position:absolute;visibility:visible;mso-wrap-style:square" from="4092,451" to="418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k0tcYAAADdAAAADwAAAGRycy9kb3ducmV2LnhtbESPT2vCQBTE7wW/w/IEb7rxD5pGV1Fb&#10;oRdBbavXR/aZBLNvQ3Yb02/fFYQeh5n5DbNYtaYUDdWusKxgOIhAEKdWF5wp+Prc9WMQziNrLC2T&#10;gl9ysFp2XhaYaHvnIzUnn4kAYZeggtz7KpHSpTkZdANbEQfvamuDPsg6k7rGe4CbUo6iaCoNFhwW&#10;cqxom1N6O/0YBYfscmFup9V50+zP75P995uJd0r1uu16DsJT6//Dz/aHVjB+nU3g8SY8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JNLXGAAAA3QAAAA8AAAAAAAAA&#10;AAAAAAAAoQIAAGRycy9kb3ducmV2LnhtbFBLBQYAAAAABAAEAPkAAACUAwAAAAA=&#10;" strokecolor="#24211d" strokeweight="0"/>
                  <v:line id="Line 138" o:spid="_x0000_s3575" style="position:absolute;flip:y;visibility:visible;mso-wrap-style:square" from="4228,428" to="430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GD4sYAAADdAAAADwAAAGRycy9kb3ducmV2LnhtbESPzWrDMBCE74W8g9hAb42cv6Z1ooQQ&#10;MCkUCkn6AIu1tZxYK2Mpsvv2VaHQ4zAz3zCb3WAbEanztWMF00kGgrh0uuZKweeleHoB4QOyxsYx&#10;KfgmD7vt6GGDuXY9nyieQyUShH2OCkwIbS6lLw1Z9BPXEifvy3UWQ5JdJXWHfYLbRs6y7FlarDkt&#10;GGzpYKi8ne9WwaCL4nS/Fgvbx49j9j6LSzOPSj2Oh/0aRKAh/If/2m9awfx1tYTfN+kJ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hg+LGAAAA3QAAAA8AAAAAAAAA&#10;AAAAAAAAoQIAAGRycy9kb3ducmV2LnhtbFBLBQYAAAAABAAEAPkAAACUAwAAAAA=&#10;" strokecolor="#24211d" strokeweight="0"/>
                  <v:line id="Line 139" o:spid="_x0000_s3576" style="position:absolute;flip:y;visibility:visible;mso-wrap-style:square" from="4363,417" to="4442,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MdlcYAAADdAAAADwAAAGRycy9kb3ducmV2LnhtbESP3WoCMRSE7wu+QzhC72rWn2q7GkWE&#10;xUKhoPYBDpvTzermZNnE7Pbtm0Khl8PMfMNsdoNtRKTO144VTCcZCOLS6ZorBZ+X4ukFhA/IGhvH&#10;pOCbPOy2o4cN5tr1fKJ4DpVIEPY5KjAhtLmUvjRk0U9cS5y8L9dZDEl2ldQd9gluGznLsqW0WHNa&#10;MNjSwVB5O9+tgkEXxel+LRa2jx/H7H0Wn808KvU4HvZrEIGG8B/+a79pBfPX1RJ+36QnIL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zHZXGAAAA3QAAAA8AAAAAAAAA&#10;AAAAAAAAoQIAAGRycy9kb3ducmV2LnhtbFBLBQYAAAAABAAEAPkAAACUAwAAAAA=&#10;" strokecolor="#24211d" strokeweight="0"/>
                  <v:line id="Line 140" o:spid="_x0000_s3577" style="position:absolute;flip:y;visibility:visible;mso-wrap-style:square" from="4498,406" to="4577,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DsUAAADdAAAADwAAAGRycy9kb3ducmV2LnhtbESPUWvCMBSF3wX/Q7gD3zSdzrl1RhGh&#10;TBgMdPsBl+auqTY3pYlp9+8XYeDj4ZzzHc56O9hGROp87VjB4ywDQVw6XXOl4PurmL6A8AFZY+OY&#10;FPySh+1mPFpjrl3PR4qnUIkEYZ+jAhNCm0vpS0MW/cy1xMn7cZ3FkGRXSd1hn+C2kfMse5YWa04L&#10;BlvaGyovp6tVMOiiOF7PxZPt4+d79jGPS7OISk0eht0biEBDuIf/2wetYPG6WsHt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4DsUAAADdAAAADwAAAAAAAAAA&#10;AAAAAAChAgAAZHJzL2Rvd25yZXYueG1sUEsFBgAAAAAEAAQA+QAAAJMDAAAAAA==&#10;" strokecolor="#24211d" strokeweight="0"/>
                  <v:line id="Line 141" o:spid="_x0000_s3578" style="position:absolute;flip:y;visibility:visible;mso-wrap-style:square" from="4633,394" to="4712,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sfMIAAADdAAAADwAAAGRycy9kb3ducmV2LnhtbERP3WrCMBS+H+wdwhl4N1N1bq4aZQzK&#10;BGGg8wEOzVlTbU5KE9P69uZC8PLj+19tBtuISJ2vHSuYjDMQxKXTNVcKjn/F6wKED8gaG8ek4Eoe&#10;NuvnpxXm2vW8p3gIlUgh7HNUYEJocyl9aciiH7uWOHH/rrMYEuwqqTvsU7ht5DTL3qXFmlODwZa+&#10;DZXnw8UqGHRR7C+n4s328fcn203j3MyiUqOX4WsJItAQHuK7e6sVzD4/0tz0Jj0B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qAsfMIAAADdAAAADwAAAAAAAAAAAAAA&#10;AAChAgAAZHJzL2Rvd25yZXYueG1sUEsFBgAAAAAEAAQA+QAAAJADAAAAAA==&#10;" strokecolor="#24211d" strokeweight="0"/>
                  <v:line id="Line 142" o:spid="_x0000_s3579" style="position:absolute;visibility:visible;mso-wrap-style:square" from="4769,383" to="4848,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ibK8YAAADdAAAADwAAAGRycy9kb3ducmV2LnhtbESPQWvCQBSE74L/YXlCb7qpik1SV6m2&#10;Qi+CtW28PrKvSWj2bchuY/z3XUHwOMzMN8xy3ZtadNS6yrKCx0kEgji3uuJCwdfnbhyDcB5ZY22Z&#10;FFzIwXo1HCwx1fbMH9QdfSEChF2KCkrvm1RKl5dk0E1sQxy8H9sa9EG2hdQtngPc1HIaRQtpsOKw&#10;UGJD25Ly3+OfUXAoTifmftFkm26fvc33368m3in1MOpfnkF46v09fGu/awWz5CmB65vwBO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ImyvGAAAA3QAAAA8AAAAAAAAA&#10;AAAAAAAAoQIAAGRycy9kb3ducmV2LnhtbFBLBQYAAAAABAAEAPkAAACUAwAAAAA=&#10;" strokecolor="#24211d" strokeweight="0"/>
                  <v:line id="Line 143" o:spid="_x0000_s3580" style="position:absolute;flip:y;visibility:visible;mso-wrap-style:square" from="4904,361" to="4983,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QXcIAAADdAAAADwAAAGRycy9kb3ducmV2LnhtbERP3WrCMBS+F3yHcAbeaTp1w1WjiFA2&#10;EAa6PcChOTbV5qQ0Me3efrkQvPz4/je7wTYiUudrxwpeZxkI4tLpmisFvz/FdAXCB2SNjWNS8Ece&#10;dtvxaIO5dj2fKJ5DJVII+xwVmBDaXEpfGrLoZ64lTtzFdRZDgl0ldYd9CreNnGfZu7RYc2ow2NLB&#10;UHk7362CQRfF6X4tlraP35/ZcR7fzCIqNXkZ9msQgYbwFD/cX1rB4mOV9qc36QnI7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QXcIAAADdAAAADwAAAAAAAAAAAAAA&#10;AAChAgAAZHJzL2Rvd25yZXYueG1sUEsFBgAAAAAEAAQA+QAAAJADAAAAAA==&#10;" strokecolor="#24211d" strokeweight="0"/>
                  <v:line id="Line 144" o:spid="_x0000_s3581" style="position:absolute;flip:y;visibility:visible;mso-wrap-style:square" from="5039,349" to="511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1xsUAAADdAAAADwAAAGRycy9kb3ducmV2LnhtbESPUWvCMBSF3wf+h3AF32aqbuI6o4hQ&#10;HAwG6n7Apblrqs1NaWJa/70ZDPZ4OOd8h7PeDrYRkTpfO1Ywm2YgiEuna64UfJ+L5xUIH5A1No5J&#10;wZ08bDejpzXm2vV8pHgKlUgQ9jkqMCG0uZS+NGTRT11LnLwf11kMSXaV1B32CW4bOc+ypbRYc1ow&#10;2NLeUHk93ayCQRfF8XYpXmwfvw7Z5zy+mkVUajIedu8gAg3hP/zX/tAKFm+rGfy+SU9Ab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1xsUAAADdAAAADwAAAAAAAAAA&#10;AAAAAAChAgAAZHJzL2Rvd25yZXYueG1sUEsFBgAAAAAEAAQA+QAAAJMDAAAAAA==&#10;" strokecolor="#24211d" strokeweight="0"/>
                  <v:line id="Line 145" o:spid="_x0000_s3582" style="position:absolute;flip:y;visibility:visible;mso-wrap-style:square" from="5163,338" to="525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1rscUAAADdAAAADwAAAGRycy9kb3ducmV2LnhtbESPUWvCMBSF3wf7D+EO9jbTVSfaGWUM&#10;ygRhoNsPuDTXpltzU5qY1n9vBMHHwznnO5zVZrStiNT7xrGC10kGgrhyuuFawe9P+bIA4QOyxtYx&#10;KTiTh8368WGFhXYD7ykeQi0ShH2BCkwIXSGlrwxZ9BPXESfv6HqLIcm+lrrHIcFtK/Msm0uLDacF&#10;gx19Gqr+DyerYNRluT/9lTM7xO+vbJfHNzONSj0/jR/vIAKN4R6+tbdawXS5yOH6Jj0Bu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1rscUAAADdAAAADwAAAAAAAAAA&#10;AAAAAAChAgAAZHJzL2Rvd25yZXYueG1sUEsFBgAAAAAEAAQA+QAAAJMDAAAAAA==&#10;" strokecolor="#24211d" strokeweight="0"/>
                  <v:line id="Line 146" o:spid="_x0000_s3583" style="position:absolute;flip:y;visibility:visible;mso-wrap-style:square" from="5299,327" to="5389,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HOKsUAAADdAAAADwAAAGRycy9kb3ducmV2LnhtbESPUWvCMBSF3wf7D+EOfJvprBPtjDIG&#10;RUEY6PYDLs216dbclCam3b9fBMHHwznnO5z1drStiNT7xrGCl2kGgrhyuuFawfdX+bwE4QOyxtYx&#10;KfgjD9vN48MaC+0GPlI8hVokCPsCFZgQukJKXxmy6KeuI07e2fUWQ5J9LXWPQ4LbVs6ybCEtNpwW&#10;DHb0Yaj6PV2sglGX5fHyU87tED932WEWX00elZo8je9vIAKN4R6+tfdaQb5a5nB9k56A3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HOKsUAAADdAAAADwAAAAAAAAAA&#10;AAAAAAChAgAAZHJzL2Rvd25yZXYueG1sUEsFBgAAAAAEAAQA+QAAAJMDAAAAAA==&#10;" strokecolor="#24211d" strokeweight="0"/>
                  <v:line id="Line 147" o:spid="_x0000_s3584" style="position:absolute;visibility:visible;mso-wrap-style:square" from="5389,327" to="547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xEksYAAADdAAAADwAAAGRycy9kb3ducmV2LnhtbESPT2vCQBTE70K/w/IK3nTTViRGV9FW&#10;wYtg47/rI/tMQrNvQ3aN8dt3hUKPw8z8hpktOlOJlhpXWlbwNoxAEGdWl5wrOB42gxiE88gaK8uk&#10;4EEOFvOX3gwTbe/8TW3qcxEg7BJUUHhfJ1K6rCCDbmhr4uBdbWPQB9nkUjd4D3BTyfcoGkuDJYeF&#10;Amv6LCj7SW9GwT6/XJi7cX1etbvzerQ7fZl4o1T/tVtOQXjq/H/4r73VCj4m8Qieb8IT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cRJLGAAAA3QAAAA8AAAAAAAAA&#10;AAAAAAAAoQIAAGRycy9kb3ducmV2LnhtbFBLBQYAAAAABAAEAPkAAACUAwAAAAA=&#10;" strokecolor="#24211d" strokeweight="0"/>
                  <v:line id="Line 148" o:spid="_x0000_s3585" style="position:absolute;visibility:visible;mso-wrap-style:square" from="5524,327" to="561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DhCcUAAADdAAAADwAAAGRycy9kb3ducmV2LnhtbESPT2vCQBTE7wW/w/KE3urG2kqMrmJt&#10;BS+C/70+ss8kmH0bstuYfntXKHgcZuY3zGTWmlI0VLvCsoJ+LwJBnFpdcKbgsF++xSCcR9ZYWiYF&#10;f+RgNu28TDDR9sZbanY+EwHCLkEFufdVIqVLczLoerYiDt7F1gZ9kHUmdY23ADelfI+ioTRYcFjI&#10;saJFTul192sUbLLzmbkdVqevZn36+Vgfv028VOq1287HIDy1/hn+b6+0gsEo/oTHm/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DhCcUAAADdAAAADwAAAAAAAAAA&#10;AAAAAAChAgAAZHJzL2Rvd25yZXYueG1sUEsFBgAAAAAEAAQA+QAAAJMDAAAAAA==&#10;" strokecolor="#24211d" strokeweight="0"/>
                  <v:line id="Line 149" o:spid="_x0000_s3586" style="position:absolute;visibility:visible;mso-wrap-style:square" from="5659,327" to="574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J/fsUAAADdAAAADwAAAGRycy9kb3ducmV2LnhtbESPT2vCQBTE74V+h+UVvNWNtYQYXcVq&#10;BS+C/70+ss8kmH0bstuYfvuuUPA4zMxvmMmsM5VoqXGlZQWDfgSCOLO65FzB8bB6T0A4j6yxskwK&#10;fsnBbPr6MsFU2zvvqN37XAQIuxQVFN7XqZQuK8ig69uaOHhX2xj0QTa51A3eA9xU8iOKYmmw5LBQ&#10;YE2LgrLb/sco2OaXC3MX1+evdnP+/tycliZZKdV76+ZjEJ46/wz/t9dawXCUxPB4E56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J/fsUAAADdAAAADwAAAAAAAAAA&#10;AAAAAAChAgAAZHJzL2Rvd25yZXYueG1sUEsFBgAAAAAEAAQA+QAAAJMDAAAAAA==&#10;" strokecolor="#24211d" strokeweight="0"/>
                  <v:line id="Line 150" o:spid="_x0000_s3587" style="position:absolute;visibility:visible;mso-wrap-style:square" from="5795,327" to="588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7a5cYAAADdAAAADwAAAGRycy9kb3ducmV2LnhtbESPT2vCQBTE74LfYXlCb7qpFY3RVbSt&#10;0ItgrX+uj+xrEsy+DdltjN++Kwgeh5n5DTNftqYUDdWusKzgdRCBIE6tLjhTcPjZ9GMQziNrLC2T&#10;ghs5WC66nTkm2l75m5q9z0SAsEtQQe59lUjp0pwMuoGtiIP3a2uDPsg6k7rGa4CbUg6jaCwNFhwW&#10;cqzoPaf0sv8zCnbZ+czcjqvTutmePkfb44eJN0q99NrVDISn1j/Dj/aXVvA2jSdwfxOe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O2uXGAAAA3QAAAA8AAAAAAAAA&#10;AAAAAAAAoQIAAGRycy9kb3ducmV2LnhtbFBLBQYAAAAABAAEAPkAAACUAwAAAAA=&#10;" strokecolor="#24211d" strokeweight="0"/>
                  <v:line id="Line 151" o:spid="_x0000_s3588" style="position:absolute;visibility:visible;mso-wrap-style:square" from="5930,327" to="6020,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FOl8QAAADdAAAADwAAAGRycy9kb3ducmV2LnhtbERPy2rCQBTdF/yH4Qrd6cS2SJo6itUG&#10;ugn4aHV7yVyTYObOkJnG9O87C6HLw3kvVoNpRU+dbywrmE0TEMSl1Q1XCr6O+SQF4QOyxtYyKfgl&#10;D6vl6GGBmbY33lN/CJWIIewzVFCH4DIpfVmTQT+1jjhyF9sZDBF2ldQd3mK4aeVTksylwYZjQ42O&#10;NjWV18OPUbCrzmfmYe5O731x+ngpvrcmzZV6HA/rNxCBhvAvvrs/tYLn1zTOjW/iE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0U6XxAAAAN0AAAAPAAAAAAAAAAAA&#10;AAAAAKECAABkcnMvZG93bnJldi54bWxQSwUGAAAAAAQABAD5AAAAkgMAAAAA&#10;" strokecolor="#24211d" strokeweight="0"/>
                  <v:line id="Line 152" o:spid="_x0000_s3589" style="position:absolute;visibility:visible;mso-wrap-style:square" from="6065,327" to="615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3rDMYAAADdAAAADwAAAGRycy9kb3ducmV2LnhtbESPQWvCQBSE7wX/w/KE3uqmtkiM2Yi2&#10;FbwIaqteH9nXJJh9G7LbmP57VxA8DjPzDZPOe1OLjlpXWVbwOopAEOdWV1wo+PlevcQgnEfWWFsm&#10;Bf/kYJ4NnlJMtL3wjrq9L0SAsEtQQel9k0jp8pIMupFtiIP3a1uDPsi2kLrFS4CbWo6jaCINVhwW&#10;Smzoo6T8vP8zCrbF6cTcT5rjstscv943h08Tr5R6HvaLGQhPvX+E7+21VvA2jadwexOe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d6wzGAAAA3QAAAA8AAAAAAAAA&#10;AAAAAAAAoQIAAGRycy9kb3ducmV2LnhtbFBLBQYAAAAABAAEAPkAAACUAwAAAAA=&#10;" strokecolor="#24211d" strokeweight="0"/>
                  <v:line id="Line 153" o:spid="_x0000_s3590" style="position:absolute;visibility:visible;mso-wrap-style:square" from="6200,327" to="625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7UTMQAAADdAAAADwAAAGRycy9kb3ducmV2LnhtbERPy2rCQBTdC/7DcAV3ddJagomO0vqA&#10;bgKaVt1eMrdJaOZOyIwx/fvOouDycN6rzWAa0VPnassKnmcRCOLC6ppLBV+fh6cFCOeRNTaWScEv&#10;Odisx6MVptre+UR97ksRQtilqKDyvk2ldEVFBt3MtsSB+7adQR9gV0rd4T2Em0a+RFEsDdYcGips&#10;aVtR8ZPfjIJjeb0yD3F7ee+zy/41O+/M4qDUdDK8LUF4GvxD/O/+0ArmSRL2hzfh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ftRMxAAAAN0AAAAPAAAAAAAAAAAA&#10;AAAAAKECAABkcnMvZG93bnJldi54bWxQSwUGAAAAAAQABAD5AAAAkgMAAAAA&#10;" strokecolor="#24211d" strokeweight="0"/>
                  <v:line id="Line 154" o:spid="_x0000_s3591" style="position:absolute;visibility:visible;mso-wrap-style:square" from="6200,327" to="625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Jx18YAAADdAAAADwAAAGRycy9kb3ducmV2LnhtbESPS4vCQBCE7wv+h6EFb+vEB6JZR/Gx&#10;ghfBx65em0xvEsz0hMxsjP/eEQSPRVV9RU3njSlETZXLLSvodSMQxInVOacKfk6bzzEI55E1FpZJ&#10;wZ0czGetjynG2t74QPXRpyJA2MWoIPO+jKV0SUYGXdeWxMH7s5VBH2SVSl3hLcBNIftRNJIGcw4L&#10;GZa0yii5Hv+Ngn16uTA3o/K8rHfn7+Hud23GG6U67WbxBcJT49/hV3urFQwmkx4834Qn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ycdfGAAAA3QAAAA8AAAAAAAAA&#10;AAAAAAAAoQIAAGRycy9kb3ducmV2LnhtbFBLBQYAAAAABAAEAPkAAACUAwAAAAA=&#10;" strokecolor="#24211d" strokeweight="0"/>
                  <v:line id="Line 155" o:spid="_x0000_s3592" style="position:absolute;visibility:visible;mso-wrap-style:square" from="5389,327" to="5389,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Tc8UAAADdAAAADwAAAGRycy9kb3ducmV2LnhtbESPQWvCQBSE70L/w/IKvemmFkWjq7SC&#10;0FvRKNHbI/tMotm3aXbV+O9dQfA4zMw3zHTemkpcqHGlZQWfvQgEcWZ1ybmCTbLsjkA4j6yxskwK&#10;buRgPnvrTDHW9soruqx9LgKEXYwKCu/rWEqXFWTQ9WxNHLyDbQz6IJtc6gavAW4q2Y+ioTRYclgo&#10;sKZFQdlpfTYKdoP98O9YbdPkxx8Sm57Tf7SpUh/v7fcEhKfWv8LP9q9W8DUe9+HxJjwB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wTc8UAAADdAAAADwAAAAAAAAAA&#10;AAAAAAChAgAAZHJzL2Rvd25yZXYueG1sUEsFBgAAAAAEAAQA+QAAAJMDAAAAAA==&#10;" strokecolor="#24211d" strokeweight="31e-5mm">
                    <v:stroke joinstyle="miter"/>
                  </v:line>
                  <v:shape id="Freeform 156" o:spid="_x0000_s3593" style="position:absolute;left:4374;top:1837;width:79;height:361;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zEMMA&#10;AADdAAAADwAAAGRycy9kb3ducmV2LnhtbESPUWvCQBCE34X+h2MLfdOLkWpNPaUUhb6q+QFrbpuE&#10;5vbSu61J/32vIPg4zMw3zGY3uk5dKcTWs4H5LANFXHnbcm2gPB+mL6CiIFvsPJOBX4qw2z5MNlhY&#10;P/CRriepVYJwLNBAI9IXWseqIYdx5nvi5H364FCSDLW2AYcEd53Os2ypHbacFhrs6b2h6uv04wwc&#10;8vAsq7JclbUMl+p7vs/R7Y15ehzfXkEJjXIP39of1sBivV7A/5v0BP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tzEMMAAADdAAAADwAAAAAAAAAAAAAAAACYAgAAZHJzL2Rv&#10;d25yZXYueG1sUEsFBgAAAAAEAAQA9QAAAIgDAAAAAA==&#10;" path="m7,l,9,7,23,1,32e" filled="f" strokecolor="#24211d" strokeweight="31e-5mm">
                    <v:stroke joinstyle="miter"/>
                    <v:path arrowok="t" o:connecttype="custom" o:connectlocs="79,0;0,102;79,259;11,361" o:connectangles="0,0,0,0"/>
                  </v:shape>
                  <v:shape id="Freeform 157" o:spid="_x0000_s3594" style="position:absolute;left:4464;top:1837;width:68;height:361;visibility:visible;mso-wrap-style:square;v-text-anchor:top" coordsize="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3BrMYA&#10;AADdAAAADwAAAGRycy9kb3ducmV2LnhtbESPT2sCMRTE7wW/Q3hCbzVrraKrUUQQ2tKD/xC8PTbP&#10;3cXNyzaJ6/bbG0HocZiZ3zCzRWsq0ZDzpWUF/V4CgjizuuRcwWG/fhuD8AFZY2WZFPyRh8W88zLD&#10;VNsbb6nZhVxECPsUFRQh1KmUPivIoO/Zmjh6Z+sMhihdLrXDW4SbSr4nyUgaLDkuFFjTqqDssrsa&#10;BcdmMwz6fBzkP9e++7Kb0y9/D5V67bbLKYhAbfgPP9ufWsFgMvmAx5v4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3BrMYAAADdAAAADwAAAAAAAAAAAAAAAACYAgAAZHJz&#10;L2Rvd25yZXYueG1sUEsFBgAAAAAEAAQA9QAAAIsDAAAAAA==&#10;" path="m6,l,9,6,23,,32e" filled="f" strokecolor="#24211d" strokeweight="31e-5mm">
                    <v:stroke joinstyle="miter"/>
                    <v:path arrowok="t" o:connecttype="custom" o:connectlocs="68,0;0,102;68,259;0,361" o:connectangles="0,0,0,0"/>
                  </v:shape>
                  <v:shape id="Freeform 158" o:spid="_x0000_s3595" style="position:absolute;left:4397;top:372;width:112;height:101;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Wah8YA&#10;AADdAAAADwAAAGRycy9kb3ducmV2LnhtbESPQWvCQBSE70L/w/IK3nQTtaWmrlJaBMGDGAvS2yP7&#10;TEKyb2N2jfHfuwXB4zAz3zCLVW9q0VHrSssK4nEEgjizuuRcwe9hPfoA4TyyxtoyKbiRg9XyZbDA&#10;RNsr76lLfS4ChF2CCgrvm0RKlxVk0I1tQxy8k20N+iDbXOoWrwFuajmJondpsOSwUGBD3wVlVXox&#10;CnZdfJ5V8XH7w4e/8uaPJ654p9Twtf/6BOGp98/wo73RCqbz+Rv8vw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Wah8YAAADdAAAADwAAAAAAAAAAAAAAAACYAgAAZHJz&#10;L2Rvd25yZXYueG1sUEsFBgAAAAAEAAQA9QAAAIsDAAAAAA==&#10;" path="m10,7l7,,,,4,9,10,7xe" stroked="f">
                    <v:path arrowok="t" o:connecttype="custom" o:connectlocs="112,79;78,0;0,0;45,101;112,79" o:connectangles="0,0,0,0,0"/>
                  </v:shape>
                  <v:shape id="Freeform 159" o:spid="_x0000_s3596" style="position:absolute;left:4374;top:248;width:79;height:349;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r18cA&#10;AADdAAAADwAAAGRycy9kb3ducmV2LnhtbESPT2vCQBTE70K/w/IKvenGClFTN6GtBEr1UP9cvD2y&#10;r0kw+zZktzHtp3cFocdhZn7DrLLBNKKnztWWFUwnEQjiwuqaSwXHQz5egHAeWWNjmRT8koMsfRit&#10;MNH2wjvq974UAcIuQQWV920ipSsqMugmtiUO3rftDPogu1LqDi8Bbhr5HEWxNFhzWKiwpfeKivP+&#10;xyjY6lyeFm/5doPzL4z/Pvv1wFKpp8fh9QWEp8H/h+/tD61gtlzGcHsTn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Ha9fHAAAA3QAAAA8AAAAAAAAAAAAAAAAAmAIAAGRy&#10;cy9kb3ducmV2LnhtbFBLBQYAAAAABAAEAPUAAACMAwAAAAA=&#10;" path="m7,l,9r2,2l6,19r1,3l1,31e" filled="f" strokecolor="#24211d" strokeweight="31e-5mm">
                    <v:stroke joinstyle="miter"/>
                    <v:path arrowok="t" o:connecttype="custom" o:connectlocs="79,0;0,101;23,124;68,214;79,248;11,349" o:connectangles="0,0,0,0,0,0"/>
                  </v:shape>
                  <v:shape id="Freeform 160" o:spid="_x0000_s3597" style="position:absolute;left:4464;top:248;width:68;height:349;visibility:visible;mso-wrap-style:square;v-text-anchor:top" coordsize="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eMYA&#10;AADdAAAADwAAAGRycy9kb3ducmV2LnhtbESPQWvCQBSE70L/w/IK3nRjCk2TukojFARBiC05v2Zf&#10;k9Ts25BdTfz33ULB4zAz3zDr7WQ6caXBtZYVrJYRCOLK6pZrBZ8f74sXEM4ja+wsk4IbOdhuHmZr&#10;zLQduaDrydciQNhlqKDxvs+kdFVDBt3S9sTB+7aDQR/kUEs94BjgppNxFD1Lgy2HhQZ72jVUnU8X&#10;o+BrLJNjXPjCrcqfxB0PeZScc6Xmj9PbKwhPk7+H/9t7reApTR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l+eMYAAADdAAAADwAAAAAAAAAAAAAAAACYAgAAZHJz&#10;L2Rvd25yZXYueG1sUEsFBgAAAAAEAAQA9QAAAIsDAAAAAA==&#10;" path="m6,l,9,6,22,,31e" filled="f" strokecolor="#24211d" strokeweight="31e-5mm">
                    <v:stroke joinstyle="miter"/>
                    <v:path arrowok="t" o:connecttype="custom" o:connectlocs="68,0;0,101;68,248;0,349" o:connectangles="0,0,0,0"/>
                  </v:shape>
                  <v:line id="Line 161" o:spid="_x0000_s3598" style="position:absolute;visibility:visible;mso-wrap-style:square" from="1601,2310" to="5355,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jYSsQAAADdAAAADwAAAGRycy9kb3ducmV2LnhtbERPy2rCQBTdC/7DcAV3ddJagomO0vqA&#10;bgKaVt1eMrdJaOZOyIwx/fvOouDycN6rzWAa0VPnassKnmcRCOLC6ppLBV+fh6cFCOeRNTaWScEv&#10;Odisx6MVptre+UR97ksRQtilqKDyvk2ldEVFBt3MtsSB+7adQR9gV0rd4T2Em0a+RFEsDdYcGips&#10;aVtR8ZPfjIJjeb0yD3F7ee+zy/41O+/M4qDUdDK8LUF4GvxD/O/+0ArmSRLmhjfh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CNhKxAAAAN0AAAAPAAAAAAAAAAAA&#10;AAAAAKECAABkcnMvZG93bnJldi54bWxQSwUGAAAAAAQABAD5AAAAkgMAAAAA&#10;" strokecolor="#24211d" strokeweight="0"/>
                  <v:shape id="Freeform 162" o:spid="_x0000_s3599" style="position:absolute;left:1578;top:2276;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28cYA&#10;AADdAAAADwAAAGRycy9kb3ducmV2LnhtbESPQWsCMRSE70L/Q3gFb5rVgrirUawgFA+itj14e928&#10;7i7dvKxJ1NVfbwShx2FmvmGm89bU4kzOV5YVDPoJCOLc6ooLBV+fq94YhA/IGmvLpOBKHuazl84U&#10;M20vvKPzPhQiQthnqKAMocmk9HlJBn3fNsTR+7XOYIjSFVI7vES4qeUwSUbSYMVxocSGliXlf/uT&#10;UTA6FLfBdvPdYHVcnN7XPyk5E5TqvraLCYhAbfgPP9sfWsFbmq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28cYAAADdAAAADwAAAAAAAAAAAAAAAACYAgAAZHJz&#10;L2Rvd25yZXYueG1sUEsFBgAAAAAEAAQA9QAAAIsDAAAAAA==&#10;" path="m,34l68,r,79l,34xe" fillcolor="#24211d" stroked="f">
                    <v:path arrowok="t" o:connecttype="custom" o:connectlocs="0,34;68,0;68,79;0,34" o:connectangles="0,0,0,0"/>
                  </v:shape>
                  <v:shape id="Freeform 163" o:spid="_x0000_s3600" style="position:absolute;left:5310;top:2276;width:67;height:79;visibility:visible;mso-wrap-style:square;v-text-anchor:top" coordsize="6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waXMAA&#10;AADdAAAADwAAAGRycy9kb3ducmV2LnhtbERPS2sCMRC+F/wPYYTeatIHIqtR2kJLb2193IfNuFnc&#10;zCybVLP/vjkIHj++92qTQ6fONMRW2MLjzIAirsW13FjY7z4eFqBiQnbYCZOFkSJs1pO7FVZOLvxL&#10;521qVAnhWKEFn1JfaR1rTwHjTHriwh1lCJgKHBrtBryU8NDpJ2PmOmDLpcFjT++e6tP2L1hok+zY&#10;S/Mp4/zQjfnN/zx/Z2vvp/l1CSpRTjfx1f3lLLwYU/aXN+UJ6P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waXMAAAADdAAAADwAAAAAAAAAAAAAAAACYAgAAZHJzL2Rvd25y&#10;ZXYueG1sUEsFBgAAAAAEAAQA9QAAAIUDAAAAAA==&#10;" path="m67,34l,,,79,67,34xe" fillcolor="#24211d" stroked="f">
                    <v:path arrowok="t" o:connecttype="custom" o:connectlocs="67,34;0,0;0,79;67,34" o:connectangles="0,0,0,0"/>
                  </v:shape>
                  <v:line id="Line 164" o:spid="_x0000_s3601" style="position:absolute;visibility:visible;mso-wrap-style:square" from="1172,710" to="1195,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izZcYAAADdAAAADwAAAGRycy9kb3ducmV2LnhtbESPQWvCQBSE74X+h+UVequ7igSJWaWt&#10;Cr0Eqm3N9ZF9JqHZtyG7xvjv3YLQ4zAz3zDZerStGKj3jWMN04kCQVw603Cl4ftr97IA4QOywdYx&#10;abiSh/Xq8SHD1LgL72k4hEpECPsUNdQhdKmUvqzJop+4jjh6J9dbDFH2lTQ9XiLctnKmVCItNhwX&#10;auzovaby93C2Gj6romAek+74NuTH7Tz/2djFTuvnp/F1CSLQGP7D9/aH0TBXagp/b+IT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s2XGAAAA3QAAAA8AAAAAAAAA&#10;AAAAAAAAoQIAAGRycy9kb3ducmV2LnhtbFBLBQYAAAAABAAEAPkAAACUAwAAAAA=&#10;" strokecolor="#24211d" strokeweight="0"/>
                  <v:line id="Line 165" o:spid="_x0000_s3602" style="position:absolute;visibility:visible;mso-wrap-style:square" from="1206,710" to="1229,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otEsUAAADdAAAADwAAAGRycy9kb3ducmV2LnhtbESPT2vCQBTE70K/w/IKveluQxCJrtJ/&#10;gV4Eta1eH9lnEpp9G7LbJH57VxB6HGbmN8xqM9pG9NT52rGG55kCQVw4U3Op4fsrny5A+IBssHFM&#10;Gi7kYbN+mKwwM27gPfWHUIoIYZ+hhiqENpPSFxVZ9DPXEkfv7DqLIcqulKbDIcJtIxOl5tJizXGh&#10;wpbeKip+D39Ww648nZjHeXt87bfHj3T7824XudZPj+PLEkSgMfyH7+1PoyFVKoHbm/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otEsUAAADdAAAADwAAAAAAAAAA&#10;AAAAAAChAgAAZHJzL2Rvd25yZXYueG1sUEsFBgAAAAAEAAQA+QAAAJMDAAAAAA==&#10;" strokecolor="#24211d" strokeweight="0"/>
                  <v:line id="Line 166" o:spid="_x0000_s3603" style="position:absolute;visibility:visible;mso-wrap-style:square" from="1240,710" to="126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aIicUAAADdAAAADwAAAGRycy9kb3ducmV2LnhtbESPT4vCMBTE74LfITxhb5rsrohUo6zu&#10;Cl4E17/XR/Nsi81LabK1fnsjCHscZuY3zHTe2lI0VPvCsYb3gQJBnDpTcKbhsF/1xyB8QDZYOiYN&#10;d/Iwn3U7U0yMu/EvNbuQiQhhn6CGPIQqkdKnOVn0A1cRR+/iaoshyjqTpsZbhNtSfig1khYLjgs5&#10;VrTMKb3u/qyGbXY+M7ej6rRoNqef4eb4bccrrd967dcERKA2/Idf7bXRMFTqE55v4hO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aIicUAAADdAAAADwAAAAAAAAAA&#10;AAAAAAChAgAAZHJzL2Rvd25yZXYueG1sUEsFBgAAAAAEAAQA+QAAAJMDAAAAAA==&#10;" strokecolor="#24211d" strokeweight="0"/>
                  <v:line id="Line 167" o:spid="_x0000_s3604" style="position:absolute;visibility:visible;mso-wrap-style:square" from="1274,710" to="129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8Q/cUAAADdAAAADwAAAGRycy9kb3ducmV2LnhtbESPQWvCQBSE74X+h+UVvDW7lSCSZiO1&#10;VvAiWLV6fWRfk2D2bchuY/rvu0LB4zAz3zD5YrStGKj3jWMNL4kCQVw603Cl4XhYP89B+IBssHVM&#10;Gn7Jw6J4fMgxM+7KnzTsQyUihH2GGuoQukxKX9Zk0SeuI47et+sthij7SpoerxFuWzlVaiYtNhwX&#10;auzovabysv+xGnbV+cw8zrrTctiePtLt18rO11pPnsa3VxCBxnAP/7c3RkOqVAq3N/EJy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8Q/cUAAADdAAAADwAAAAAAAAAA&#10;AAAAAAChAgAAZHJzL2Rvd25yZXYueG1sUEsFBgAAAAAEAAQA+QAAAJMDAAAAAA==&#10;" strokecolor="#24211d" strokeweight="0"/>
                  <v:line id="Line 168" o:spid="_x0000_s3605" style="position:absolute;visibility:visible;mso-wrap-style:square" from="1308,710" to="133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O1ZsUAAADdAAAADwAAAGRycy9kb3ducmV2LnhtbESPQWvCQBSE70L/w/IK3nTXEkWiq6g1&#10;4EVobdXrI/uahGbfhuwa47/vFgo9DjPzDbNc97YWHbW+cqxhMlYgiHNnKi40fH5kozkIH5AN1o5J&#10;w4M8rFdPgyWmxt35nbpTKESEsE9RQxlCk0rp85Is+rFriKP35VqLIcq2kKbFe4TbWr4oNZMWK44L&#10;JTa0Kyn/Pt2shrfiemXuZ81l2x0v++R4frXzTOvhc79ZgAjUh//wX/tgNCRKTeH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O1ZsUAAADdAAAADwAAAAAAAAAA&#10;AAAAAAChAgAAZHJzL2Rvd25yZXYueG1sUEsFBgAAAAAEAAQA+QAAAJMDAAAAAA==&#10;" strokecolor="#24211d" strokeweight="0"/>
                  <v:line id="Line 169" o:spid="_x0000_s3606" style="position:absolute;visibility:visible;mso-wrap-style:square" from="1342,710" to="136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rEcQAAADdAAAADwAAAGRycy9kb3ducmV2LnhtbESPT4vCMBTE7wt+h/AEb2vqIiK1UdRV&#10;8CK4/uv10TzbYvNSmli7334jLHgcZuY3TLLoTCVaalxpWcFoGIEgzqwuOVdwPm0/pyCcR9ZYWSYF&#10;v+RgMe99JBhr++Qfao8+FwHCLkYFhfd1LKXLCjLohrYmDt7NNgZ9kE0udYPPADeV/IqiiTRYclgo&#10;sKZ1Qdn9+DAKDnmaMneT+rpq99fNeH/5NtOtUoN+t5yB8NT5d/i/vdMKxoEIrzfhCc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ISsRxAAAAN0AAAAPAAAAAAAAAAAA&#10;AAAAAKECAABkcnMvZG93bnJldi54bWxQSwUGAAAAAAQABAD5AAAAkgMAAAAA&#10;" strokecolor="#24211d" strokeweight="0"/>
                  <v:line id="Line 170" o:spid="_x0000_s3607" style="position:absolute;visibility:visible;mso-wrap-style:square" from="1375,710" to="139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2OisUAAADdAAAADwAAAGRycy9kb3ducmV2LnhtbESPQWvCQBSE70L/w/IK3nTXElSiq6g1&#10;4EVobdXrI/uahGbfhuwa03/fLQg9DjPzDbNc97YWHbW+cqxhMlYgiHNnKi40fH5kozkIH5AN1o5J&#10;ww95WK+eBktMjbvzO3WnUIgIYZ+ihjKEJpXS5yVZ9GPXEEfvy7UWQ5RtIU2L9wi3tXxRaiotVhwX&#10;SmxoV1L+fbpZDW/F9crcT5vLtjte9snx/GrnmdbD536zABGoD//hR/tgNCRKzeDvTX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2OisUAAADdAAAADwAAAAAAAAAA&#10;AAAAAAChAgAAZHJzL2Rvd25yZXYueG1sUEsFBgAAAAAEAAQA+QAAAJMDAAAAAA==&#10;" strokecolor="#24211d" strokeweight="0"/>
                  <v:line id="Line 171" o:spid="_x0000_s3608" style="position:absolute;visibility:visible;mso-wrap-style:square" from="1409,710" to="143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Ia+MIAAADdAAAADwAAAGRycy9kb3ducmV2LnhtbERPz2vCMBS+D/wfwhO8rYlDRKppUTfB&#10;i7C5Wa+P5tkWm5fSZLX775fDYMeP7/cmH20rBup941jDPFEgiEtnGq40fH0enlcgfEA22DomDT/k&#10;Ic8mTxtMjXvwBw3nUIkYwj5FDXUIXSqlL2uy6BPXEUfu5nqLIcK+kqbHRwy3rXxRaiktNhwbauxo&#10;X1N5P39bDe/V9co8LrtiN5yKt8Xp8mpXB61n03G7BhFoDP/iP/fRaFgoFefGN/EJ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Ia+MIAAADdAAAADwAAAAAAAAAAAAAA&#10;AAChAgAAZHJzL2Rvd25yZXYueG1sUEsFBgAAAAAEAAQA+QAAAJADAAAAAA==&#10;" strokecolor="#24211d" strokeweight="0"/>
                  <v:line id="Line 172" o:spid="_x0000_s3609" style="position:absolute;visibility:visible;mso-wrap-style:square" from="1443,710" to="146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6/Y8UAAADdAAAADwAAAGRycy9kb3ducmV2LnhtbESPQWvCQBSE70L/w/IK3nTXEsRGV1Fr&#10;wIvQ2qrXR/Y1Cc2+Ddk1pv++WxA8DjPzDbNY9bYWHbW+cqxhMlYgiHNnKi40fH1moxkIH5AN1o5J&#10;wy95WC2fBgtMjbvxB3XHUIgIYZ+ihjKEJpXS5yVZ9GPXEEfv27UWQ5RtIU2Ltwi3tXxRaiotVhwX&#10;SmxoW1L+c7xaDe/F5cLcT5vzpjucd8nh9GZnmdbD5349BxGoD4/wvb03GhKlXuH/TX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6/Y8UAAADdAAAADwAAAAAAAAAA&#10;AAAAAAChAgAAZHJzL2Rvd25yZXYueG1sUEsFBgAAAAAEAAQA+QAAAJMDAAAAAA==&#10;" strokecolor="#24211d" strokeweight="0"/>
                  <v:line id="Line 173" o:spid="_x0000_s3610" style="position:absolute;visibility:visible;mso-wrap-style:square" from="1477,710" to="1499,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2AI8IAAADdAAAADwAAAGRycy9kb3ducmV2LnhtbERPy2rCQBTdF/yH4QrumolFgkRHUavg&#10;JtD6iNtL5poEM3dCZozp33cWhS4P571cD6YRPXWutqxgGsUgiAuray4VXM6H9zkI55E1NpZJwQ85&#10;WK9Gb0tMtX3xN/UnX4oQwi5FBZX3bSqlKyoy6CLbEgfubjuDPsCulLrDVwg3jfyI40QarDk0VNjS&#10;rqLicXoaBV/l7cY8JG2+7bN8P8uun2Z+UGoyHjYLEJ4G/y/+cx+1glk8DfvDm/A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12AI8IAAADdAAAADwAAAAAAAAAAAAAA&#10;AAChAgAAZHJzL2Rvd25yZXYueG1sUEsFBgAAAAAEAAQA+QAAAJADAAAAAA==&#10;" strokecolor="#24211d" strokeweight="0"/>
                  <v:line id="Line 174" o:spid="_x0000_s3611" style="position:absolute;visibility:visible;mso-wrap-style:square" from="1511,710" to="153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luMQAAADdAAAADwAAAGRycy9kb3ducmV2LnhtbESPT4vCMBTE7wt+h/AEb2vaRUSqUdRV&#10;8CK4/r0+mmdbbF5KE2v99kZY8DjMzG+Yyaw1pWiodoVlBXE/AkGcWl1wpuB4WH+PQDiPrLG0TAqe&#10;5GA27XxNMNH2wX/U7H0mAoRdggpy76tESpfmZND1bUUcvKutDfog60zqGh8Bbkr5E0VDabDgsJBj&#10;Rcuc0tv+bhTsssuFuR1W50WzPa8G29OvGa2V6nXb+RiEp9Z/wv/tjVYwiOIY3m/CE5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ESW4xAAAAN0AAAAPAAAAAAAAAAAA&#10;AAAAAKECAABkcnMvZG93bnJldi54bWxQSwUGAAAAAAQABAD5AAAAkgMAAAAA&#10;" strokecolor="#24211d" strokeweight="0"/>
                  <v:line id="Line 175" o:spid="_x0000_s3612" style="position:absolute;visibility:visible;mso-wrap-style:square" from="1544,710" to="156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7z8MAAADdAAAADwAAAGRycy9kb3ducmV2LnhtbESPS6vCMBSE94L/IRzBnaaKiFSj+LiC&#10;G8G320NzbIvNSWlya++/vxEEl8PMfMPMFo0pRE2Vyy0rGPQjEMSJ1TmnCi7nbW8CwnlkjYVlUvBH&#10;DhbzdmuGsbYvPlJ98qkIEHYxKsi8L2MpXZKRQde3JXHwHrYy6IOsUqkrfAW4KeQwisbSYM5hIcOS&#10;1hklz9OvUXBI73fmZlzeVvX+9jPaXzdmslWq22mWUxCeGv8Nf9o7rWAUDYbwfh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Du8/DAAAA3QAAAA8AAAAAAAAAAAAA&#10;AAAAoQIAAGRycy9kb3ducmV2LnhtbFBLBQYAAAAABAAEAPkAAACRAwAAAAA=&#10;" strokecolor="#24211d" strokeweight="0"/>
                  <v:line id="Line 176" o:spid="_x0000_s3613" style="position:absolute;visibility:visible;mso-wrap-style:square" from="1578,710" to="160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8eVMYAAADdAAAADwAAAGRycy9kb3ducmV2LnhtbESPQWvCQBSE70L/w/IKvelGDRJSV2mr&#10;Qi8Bm7Z6fWRfk9Ds25DdJum/dwXB4zAz3zDr7Wga0VPnassK5rMIBHFhdc2lgq/PwzQB4TyyxsYy&#10;KfgnB9vNw2SNqbYDf1Cf+1IECLsUFVTet6mUrqjIoJvZljh4P7Yz6IPsSqk7HALcNHIRRStpsOaw&#10;UGFLbxUVv/mfUXAsz2fmcdWeXvvstI+z751JDko9PY4vzyA8jf4evrXftYI4mi/h+iY8Ab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PHlTGAAAA3QAAAA8AAAAAAAAA&#10;AAAAAAAAoQIAAGRycy9kb3ducmV2LnhtbFBLBQYAAAAABAAEAPkAAACUAwAAAAA=&#10;" strokecolor="#24211d" strokeweight="0"/>
                  <v:line id="Line 177" o:spid="_x0000_s3614" style="position:absolute;visibility:visible;mso-wrap-style:square" from="1612,710" to="1635,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aGIMUAAADdAAAADwAAAGRycy9kb3ducmV2LnhtbESPS4vCQBCE7wv+h6GFvW0mShCJjuJj&#10;hb0Irs9rk2mTYKYnZGZj/PeOsOCxqKqvqOm8M5VoqXGlZQWDKAZBnFldcq7geNh8jUE4j6yxskwK&#10;HuRgPut9TDHV9s6/1O59LgKEXYoKCu/rVEqXFWTQRbYmDt7VNgZ9kE0udYP3ADeVHMbxSBosOSwU&#10;WNOqoOy2/zMKdvnlwtyN6vOy3Z6/k+1pbcYbpT773WICwlPn3+H/9o9WkMSDBF5vwhO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aGIMUAAADdAAAADwAAAAAAAAAA&#10;AAAAAAChAgAAZHJzL2Rvd25yZXYueG1sUEsFBgAAAAAEAAQA+QAAAJMDAAAAAA==&#10;" strokecolor="#24211d" strokeweight="0"/>
                  <v:line id="Line 178" o:spid="_x0000_s3615" style="position:absolute;visibility:visible;mso-wrap-style:square" from="1646,710" to="166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oju8MAAADdAAAADwAAAGRycy9kb3ducmV2LnhtbESPS4vCQBCE7wv+h6EFb+tEcUWio/gE&#10;L8L6vjaZNglmekJmjNl/7wgLHouq+oqazBpTiJoql1tW0OtGIIgTq3NOFZyOm+8RCOeRNRaWScEf&#10;OZhNW18TjLV98p7qg09FgLCLUUHmfRlL6ZKMDLquLYmDd7OVQR9klUpd4TPATSH7UTSUBnMOCxmW&#10;tMwouR8eRsFver0yN8Pysqh3l/Vgd16Z0UapTruZj0F4avwn/N/eagWDqPcD7zfhCcjp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qI7vDAAAA3QAAAA8AAAAAAAAAAAAA&#10;AAAAoQIAAGRycy9kb3ducmV2LnhtbFBLBQYAAAAABAAEAPkAAACRAwAAAAA=&#10;" strokecolor="#24211d" strokeweight="0"/>
                  <v:line id="Line 179" o:spid="_x0000_s3616" style="position:absolute;visibility:visible;mso-wrap-style:square" from="1680,710" to="170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9zMMAAADdAAAADwAAAGRycy9kb3ducmV2LnhtbESPT4vCMBTE74LfITzBm6YuUqQaRd0V&#10;vAj+9/ponm2xeSlNtna//UYQPA4z8xtmtmhNKRqqXWFZwWgYgSBOrS44U3A+bQYTEM4jaywtk4I/&#10;crCYdzszTLR98oGao89EgLBLUEHufZVI6dKcDLqhrYiDd7e1QR9knUld4zPATSm/oiiWBgsOCzlW&#10;tM4pfRx/jYJ9drsxt3F1XTW76894d/k2k41S/V67nILw1PpP+N3eagXjaBTD601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4vczDAAAA3QAAAA8AAAAAAAAAAAAA&#10;AAAAoQIAAGRycy9kb3ducmV2LnhtbFBLBQYAAAAABAAEAPkAAACRAwAAAAA=&#10;" strokecolor="#24211d" strokeweight="0"/>
                  <v:line id="Line 180" o:spid="_x0000_s3617" style="position:absolute;visibility:visible;mso-wrap-style:square" from="1714,710" to="173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QYV8MAAADdAAAADwAAAGRycy9kb3ducmV2LnhtbESPS4vCQBCE7wv+h6EFb+tEEVeio/gE&#10;L4Jvr02mTYKZnpAZY/bf7wgLHouq+oqazBpTiJoql1tW0OtGIIgTq3NOFZxPm+8RCOeRNRaWScEv&#10;OZhNW18TjLV98YHqo09FgLCLUUHmfRlL6ZKMDLquLYmDd7eVQR9klUpd4SvATSH7UTSUBnMOCxmW&#10;tMwoeRyfRsE+vd2Ym2F5XdS763qwu6zMaKNUp93MxyA8Nf4T/m9vtYJB1PuB95vwBOT0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0GFfDAAAA3QAAAA8AAAAAAAAAAAAA&#10;AAAAoQIAAGRycy9kb3ducmV2LnhtbFBLBQYAAAAABAAEAPkAAACRAwAAAAA=&#10;" strokecolor="#24211d" strokeweight="0"/>
                  <v:line id="Line 181" o:spid="_x0000_s3618" style="position:absolute;visibility:visible;mso-wrap-style:square" from="1747,710" to="177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uMJcIAAADdAAAADwAAAGRycy9kb3ducmV2LnhtbERPy2rCQBTdF/yH4QrumolFgkRHUavg&#10;JtD6iNtL5poEM3dCZozp33cWhS4P571cD6YRPXWutqxgGsUgiAuray4VXM6H9zkI55E1NpZJwQ85&#10;WK9Gb0tMtX3xN/UnX4oQwi5FBZX3bSqlKyoy6CLbEgfubjuDPsCulLrDVwg3jfyI40QarDk0VNjS&#10;rqLicXoaBV/l7cY8JG2+7bN8P8uun2Z+UGoyHjYLEJ4G/y/+cx+1glk8DXPDm/A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uMJcIAAADdAAAADwAAAAAAAAAAAAAA&#10;AAChAgAAZHJzL2Rvd25yZXYueG1sUEsFBgAAAAAEAAQA+QAAAJADAAAAAA==&#10;" strokecolor="#24211d" strokeweight="0"/>
                  <v:line id="Line 182" o:spid="_x0000_s3619" style="position:absolute;visibility:visible;mso-wrap-style:square" from="1781,710" to="180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cpvsMAAADdAAAADwAAAGRycy9kb3ducmV2LnhtbESPS4vCQBCE7wv+h6EFb+tEEdHoKD7B&#10;i+Dba5Npk2CmJ2TGmP33O8LCHouq+oqazhtTiJoql1tW0OtGIIgTq3NOFVzO2+8RCOeRNRaWScEP&#10;OZjPWl9TjLV985Hqk09FgLCLUUHmfRlL6ZKMDLquLYmD97CVQR9klUpd4TvATSH7UTSUBnMOCxmW&#10;tMooeZ5eRsEhvd+Zm2F5W9b722awv67NaKtUp90sJiA8Nf4//NfeaQWDqDeGz5vwBO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nKb7DAAAA3QAAAA8AAAAAAAAAAAAA&#10;AAAAoQIAAGRycy9kb3ducmV2LnhtbFBLBQYAAAAABAAEAPkAAACRAwAAAAA=&#10;" strokecolor="#24211d" strokeweight="0"/>
                  <v:line id="Line 183" o:spid="_x0000_s3620" style="position:absolute;visibility:visible;mso-wrap-style:square" from="1815,710" to="1838,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FKnsMAAADdAAAADwAAAGRycy9kb3ducmV2LnhtbERPy2rCQBTdF/yH4QrdNZOKiKQZxT6E&#10;boQaNdleMrdJMHMnzExj+vedRcHl4bzz7WR6MZLznWUFz0kKgri2uuNGwfm0f1qD8AFZY2+ZFPyS&#10;h+1m9pBjpu2NjzQWoRExhH2GCtoQhkxKX7dk0Cd2II7ct3UGQ4SukdrhLYabXi7SdCUNdhwbWhzo&#10;raX6WvwYBV9NVTFPq6F8HQ/lx/JweTfrvVKP82n3AiLQFO7if/enVrBMF3F/fB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xSp7DAAAA3QAAAA8AAAAAAAAAAAAA&#10;AAAAoQIAAGRycy9kb3ducmV2LnhtbFBLBQYAAAAABAAEAPkAAACRAwAAAAA=&#10;" strokecolor="#24211d" strokeweight="0"/>
                  <v:line id="Line 184" o:spid="_x0000_s3621" style="position:absolute;visibility:visible;mso-wrap-style:square" from="1849,710" to="187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3vBcMAAADdAAAADwAAAGRycy9kb3ducmV2LnhtbESPS6vCMBSE94L/IRzBnaaKiFSj+LiC&#10;G8G320NzbIvNSWlya++/vxEEl8PMfMPMFo0pRE2Vyy0rGPQjEMSJ1TmnCi7nbW8CwnlkjYVlUvBH&#10;DhbzdmuGsbYvPlJ98qkIEHYxKsi8L2MpXZKRQde3JXHwHrYy6IOsUqkrfAW4KeQwisbSYM5hIcOS&#10;1hklz9OvUXBI73fmZlzeVvX+9jPaXzdmslWq22mWUxCeGv8Nf9o7rWAUDQfwfh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97wXDAAAA3QAAAA8AAAAAAAAAAAAA&#10;AAAAoQIAAGRycy9kb3ducmV2LnhtbFBLBQYAAAAABAAEAPkAAACRAwAAAAA=&#10;" strokecolor="#24211d" strokeweight="0"/>
                  <v:line id="Line 185" o:spid="_x0000_s3622" style="position:absolute;visibility:visible;mso-wrap-style:square" from="1883,710" to="1905,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9xcsQAAADdAAAADwAAAGRycy9kb3ducmV2LnhtbESPS4vCQBCE74L/YWjBm04MIpJ1lPUF&#10;XgTX57XJ9CZhMz0hM8b47x1hwWNRVV9Rs0VrStFQ7QrLCkbDCARxanXBmYLzaTuYgnAeWWNpmRQ8&#10;ycFi3u3MMNH2wT/UHH0mAoRdggpy76tESpfmZNANbUUcvF9bG/RB1pnUNT4C3JQyjqKJNFhwWMix&#10;olVO6d/xbhQcstuNuZ1U12Wzv27G+8vaTLdK9Xvt9xcIT63/hP/bO61gHMUxvN+EJyD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r3FyxAAAAN0AAAAPAAAAAAAAAAAA&#10;AAAAAKECAABkcnMvZG93bnJldi54bWxQSwUGAAAAAAQABAD5AAAAkgMAAAAA&#10;" strokecolor="#24211d" strokeweight="0"/>
                  <v:oval id="Oval 186" o:spid="_x0000_s3623" style="position:absolute;left:1522;top:958;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3tIcYA&#10;AADdAAAADwAAAGRycy9kb3ducmV2LnhtbESPT2sCMRTE74LfITyht5pUpcjWKK0gip5qF3t9bN7+&#10;aTcv203qrn56Uyh4HGbmN8xi1dtanKn1lWMNT2MFgjhzpuJCQ/qxeZyD8AHZYO2YNFzIw2o5HCww&#10;Ma7jdzofQyEihH2CGsoQmkRKn5Vk0Y9dQxy93LUWQ5RtIU2LXYTbWk6UepYWK44LJTa0Lin7Pv5a&#10;DZ9drk777kqpCesflR+2b1+HqdYPo/71BUSgPtzD/+2d0TBTkyn8vY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3tIcYAAADdAAAADwAAAAAAAAAAAAAAAACYAgAAZHJz&#10;L2Rvd25yZXYueG1sUEsFBgAAAAAEAAQA9QAAAIsDAAAAAA==&#10;" fillcolor="#24211d" strokecolor="#24211d" strokeweight="31e-5mm">
                    <v:stroke joinstyle="miter"/>
                  </v:oval>
                  <v:rect id="Rectangle 187" o:spid="_x0000_s3624" style="position:absolute;left:23;top:665;width:789;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0XMUA&#10;AADdAAAADwAAAGRycy9kb3ducmV2LnhtbESPQYvCMBSE78L+h/AEb5oqorvVKLIi6kVZV/D6aN62&#10;XZuX0qS1/nsjCB6HmfmGmS9bU4iGKpdbVjAcRCCIE6tzThWcfzf9TxDOI2ssLJOCOzlYLj46c4y1&#10;vfEPNSefigBhF6OCzPsyltIlGRl0A1sSB+/PVgZ9kFUqdYW3ADeFHEXRRBrMOSxkWNJ3Rsn1VBsF&#10;08PXivLy0OzPk+Hlf1Nvj7TeKtXrtqsZCE+tf4df7Z1WMI5GY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7RcxQAAAN0AAAAPAAAAAAAAAAAAAAAAAJgCAABkcnMv&#10;ZG93bnJldi54bWxQSwUGAAAAAAQABAD1AAAAigMAAAAA&#10;" filled="f" strokecolor="#24211d" strokeweight="31e-5mm"/>
                  <v:line id="Line 188" o:spid="_x0000_s3625" style="position:absolute;flip:y;visibility:visible;mso-wrap-style:square" from="349,710" to="34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L7ysUAAADdAAAADwAAAGRycy9kb3ducmV2LnhtbESPUUvDMBSF3wX/Q7iCby6xbjK6ZUOE&#10;oiAMNvcDLs1dU21uSpOl9d+bwWCPh3POdzjr7eQ6kWgIrWcNzzMFgrj2puVGw/G7elqCCBHZYOeZ&#10;NPxRgO3m/m6NpfEj7ykdYiMyhEOJGmyMfSllqC05DDPfE2fv5AeHMcuhkWbAMcNdJwulXqXDlvOC&#10;xZ7eLdW/h7PTMJmq2p9/qrkb0+5DfRVpYV+S1o8P09sKRKQp3sLX9qfRMFfFAi5v8hO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L7ysUAAADdAAAADwAAAAAAAAAA&#10;AAAAAAChAgAAZHJzL2Rvd25yZXYueG1sUEsFBgAAAAAEAAQA+QAAAJMDAAAAAA==&#10;" strokecolor="#24211d" strokeweight="0"/>
                  <v:shape id="Freeform 189" o:spid="_x0000_s3626" style="position:absolute;left:304;top:1950;width:79;height:78;visibility:visible;mso-wrap-style:square;v-text-anchor:top" coordsize="7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iKsYA&#10;AADdAAAADwAAAGRycy9kb3ducmV2LnhtbESPQWsCMRSE74L/ITyhNzertCJbo4hYKoUK1Zbi7bF5&#10;Joubl3UTdfvvm4LQ4zAz3zCzRedqcaU2VJ4VjLIcBHHpdcVGwef+ZTgFESKyxtozKfihAIt5vzfD&#10;Qvsbf9B1F41IEA4FKrAxNoWUobTkMGS+IU7e0bcOY5KtkbrFW4K7Wo7zfCIdVpwWLDa0slSedhen&#10;YGnOb/Zgnk7b9bu1Rh6+V1/2VamHQbd8BhGpi//he3ujFTzm4wn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yiKsYAAADdAAAADwAAAAAAAAAAAAAAAACYAgAAZHJz&#10;L2Rvd25yZXYueG1sUEsFBgAAAAAEAAQA9QAAAIsDAAAAAA==&#10;" path="m45,78l,,79,,45,78xe" fillcolor="#24211d" stroked="f">
                    <v:path arrowok="t" o:connecttype="custom" o:connectlocs="45,78;0,0;79,0;45,78" o:connectangles="0,0,0,0"/>
                  </v:shape>
                  <v:shape id="Freeform 190" o:spid="_x0000_s3627" style="position:absolute;left:304;top:687;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RJUMcA&#10;AADdAAAADwAAAGRycy9kb3ducmV2LnhtbESPQWvCQBSE74X+h+UVvBTdKFJLzEaKICj00mjo9SX7&#10;moRk38bsqrG/vlso9DjMzDdMshlNJ640uMaygvksAkFcWt1wpeB03E1fQTiPrLGzTAru5GCTPj4k&#10;GGt74w+6Zr4SAcIuRgW1930spStrMuhmticO3pcdDPogh0rqAW8Bbjq5iKIXabDhsFBjT9uayja7&#10;GAVF0b63z5/ncknVd37KDrktLrlSk6fxbQ3C0+j/w3/tvVawjBYr+H0Tno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kSVDHAAAA3QAAAA8AAAAAAAAAAAAAAAAAmAIAAGRy&#10;cy9kb3ducmV2LnhtbFBLBQYAAAAABAAEAPUAAACMAwAAAAA=&#10;" path="m45,l,79r79,l45,xe" fillcolor="#24211d" stroked="f">
                    <v:path arrowok="t" o:connecttype="custom" o:connectlocs="45,0;0,79;79,79;45,0" o:connectangles="0,0,0,0"/>
                  </v:shape>
                  <v:rect id="Rectangle 191" o:spid="_x0000_s3628" style="position:absolute;left:2255;top:665;width:778;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6+WcMA&#10;AADdAAAADwAAAGRycy9kb3ducmV2LnhtbERPTWvCQBC9F/wPywje6iZSrE1dg1hC9KJohV6H7JhE&#10;s7Mhu8b033cPQo+P971MB9OInjpXW1YQTyMQxIXVNZcKzt/Z6wKE88gaG8uk4JccpKvRyxITbR98&#10;pP7kSxFC2CWooPK+TaR0RUUG3dS2xIG72M6gD7Arpe7wEcJNI2dRNJcGaw4NFba0qai4ne5Gwfv+&#10;Y011u+9353n8c83u+YG+cqUm42H9CcLT4P/FT/dWK3iLZmFueBOe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6+WcMAAADdAAAADwAAAAAAAAAAAAAAAACYAgAAZHJzL2Rv&#10;d25yZXYueG1sUEsFBgAAAAAEAAQA9QAAAIgDAAAAAA==&#10;" filled="f" strokecolor="#24211d" strokeweight="31e-5mm"/>
                  <v:line id="Line 192" o:spid="_x0000_s3629" style="position:absolute;flip:y;visibility:visible;mso-wrap-style:square" from="2638,710" to="2638,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z8UAAADdAAAADwAAAGRycy9kb3ducmV2LnhtbESP3UoDMRSE7wXfIRzBO5u41tKuTYsI&#10;SwVB6M8DHDanm9XNybJJs9u3N4Lg5TAz3zDr7eQ6kWgIrWcNjzMFgrj2puVGw+lYPSxBhIhssPNM&#10;Gq4UYLu5vVljafzIe0qH2IgM4VCiBhtjX0oZaksOw8z3xNk7+8FhzHJopBlwzHDXyUKphXTYcl6w&#10;2NObpfr7cHEaJlNV+8tXNXdj+typjyI926ek9f3d9PoCItIU/8N/7XejYa6KFfy+y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xz8UAAADdAAAADwAAAAAAAAAA&#10;AAAAAAChAgAAZHJzL2Rvd25yZXYueG1sUEsFBgAAAAAEAAQA+QAAAJMDAAAAAA==&#10;" strokecolor="#24211d" strokeweight="0"/>
                  <v:shape id="Freeform 193" o:spid="_x0000_s3630" style="position:absolute;left:2604;top:1950;width:79;height:78;visibility:visible;mso-wrap-style:square;v-text-anchor:top" coordsize="7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AJGMMA&#10;AADdAAAADwAAAGRycy9kb3ducmV2LnhtbERPTWsCMRC9C/0PYYTeatbWFtkaRcTSIlRwq4i3YTNN&#10;FjeTdZPq+u/NoeDx8b4ns87V4kxtqDwrGA4yEMSl1xUbBdufj6cxiBCRNdaeScGVAsymD70J5tpf&#10;eEPnIhqRQjjkqMDG2ORShtKSwzDwDXHifn3rMCbYGqlbvKRwV8vnLHuTDitODRYbWlgqj8WfUzA3&#10;p5U9mNfjevltrZGH/WJnP5V67HfzdxCRungX/7u/tIJR9pL2pzfpCcj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AJGMMAAADdAAAADwAAAAAAAAAAAAAAAACYAgAAZHJzL2Rv&#10;d25yZXYueG1sUEsFBgAAAAAEAAQA9QAAAIgDAAAAAA==&#10;" path="m34,78l,,79,,34,78xe" fillcolor="#24211d" stroked="f">
                    <v:path arrowok="t" o:connecttype="custom" o:connectlocs="34,78;0,0;79,0;34,78" o:connectangles="0,0,0,0"/>
                  </v:shape>
                  <v:shape id="Freeform 194" o:spid="_x0000_s3631" style="position:absolute;left:2604;top:687;width:79;height:79;visibility:visible;mso-wrap-style:square;v-text-anchor:top" coordsize="7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iYscA&#10;AADdAAAADwAAAGRycy9kb3ducmV2LnhtbESPQWvCQBSE7wX/w/IKvUjd2IpImo1IQVDopdHg9SX7&#10;moRk36bZVWN/fbcg9DjMzDdMsh5NJy40uMaygvksAkFcWt1wpeB42D6vQDiPrLGzTApu5GCdTh4S&#10;jLW98iddMl+JAGEXo4La+z6W0pU1GXQz2xMH78sOBn2QQyX1gNcAN518iaKlNNhwWKixp/eayjY7&#10;GwVF0X6009N3uaDqJz9m+9wW51ypp8dx8wbC0+j/w/f2TitYRK9z+HsTn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Y4mLHAAAA3QAAAA8AAAAAAAAAAAAAAAAAmAIAAGRy&#10;cy9kb3ducmV2LnhtbFBLBQYAAAAABAAEAPUAAACMAwAAAAA=&#10;" path="m34,l,79r79,l34,xe" fillcolor="#24211d" stroked="f">
                    <v:path arrowok="t" o:connecttype="custom" o:connectlocs="34,0;0,79;79,79;34,0" o:connectangles="0,0,0,0"/>
                  </v:shape>
                  <v:line id="Line 195" o:spid="_x0000_s3632" style="position:absolute;flip:y;visibility:visible;mso-wrap-style:square" from="1770,744" to="1770,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1Y8UAAADdAAAADwAAAGRycy9kb3ducmV2LnhtbESPUUvDMBSF3wX/Q7iCby6xmyJ12ZBB&#10;2WAw2PQHXJprU21uSpOl9d8vg4GPh3POdzjL9eQ6kWgIrWcNzzMFgrj2puVGw9dn9fQGIkRkg51n&#10;0vBHAdar+7sllsaPfKR0io3IEA4larAx9qWUobbkMMx8T5y9bz84jFkOjTQDjhnuOlko9SodtpwX&#10;LPa0sVT/ns5Ow2Sq6nj+qRZuTIet2hfpxc6T1o8P08c7iEhT/A/f2jujYaHmBVzf5Cc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L1Y8UAAADdAAAADwAAAAAAAAAA&#10;AAAAAAChAgAAZHJzL2Rvd25yZXYueG1sUEsFBgAAAAAEAAQA+QAAAJMDAAAAAA==&#10;" strokecolor="#24211d" strokeweight="0"/>
                  <v:shape id="Freeform 196" o:spid="_x0000_s3633" style="position:absolute;left:1725;top:1589;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HgMUA&#10;AADdAAAADwAAAGRycy9kb3ducmV2LnhtbESPQWvCQBSE7wX/w/IEb3VXU4pEVxHBUtBLVRBvj+wz&#10;CWbfxuyqib++Wyh4HGbmG2a2aG0l7tT40rGG0VCBIM6cKTnXcNiv3ycgfEA2WDkmDR15WMx7bzNM&#10;jXvwD913IRcRwj5FDUUIdSqlzwqy6IeuJo7e2TUWQ5RNLk2Djwi3lRwr9SktlhwXCqxpVVB22d2s&#10;hmS8vW6OneoOk69naK9bOm1upPWg3y6nIAK14RX+b38bDR8qSeDvTXw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EeAxQAAAN0AAAAPAAAAAAAAAAAAAAAAAJgCAABkcnMv&#10;ZG93bnJldi54bWxQSwUGAAAAAAQABAD1AAAAigMAAAAA&#10;" path="m45,68l,,79,,45,68xe" fillcolor="#24211d" stroked="f">
                    <v:path arrowok="t" o:connecttype="custom" o:connectlocs="45,68;0,0;79,0;45,68" o:connectangles="0,0,0,0"/>
                  </v:shape>
                  <v:shape id="Freeform 197" o:spid="_x0000_s3634" style="position:absolute;left:1725;top:733;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KBcUA&#10;AADdAAAADwAAAGRycy9kb3ducmV2LnhtbESPzWrDMBCE74G+g9hCb7Fc24TWjRJKoFB6apw+wGJt&#10;bCfWyrYU/7x9VSjkOMzMN8x2P5tWjDS4xrKC5ygGQVxa3XCl4Of0sX4B4TyyxtYyKVjIwX73sNpi&#10;ru3ERxoLX4kAYZejgtr7LpfSlTUZdJHtiIN3toNBH+RQST3gFOCmlUkcb6TBhsNCjR0daiqvxc0o&#10;GHuN46XP2qLcJP05fV2+m69CqafH+f0NhKfZ38P/7U+tIIvTDP7ehCc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woFxQAAAN0AAAAPAAAAAAAAAAAAAAAAAJgCAABkcnMv&#10;ZG93bnJldi54bWxQSwUGAAAAAAQABAD1AAAAigMAAAAA&#10;" path="m45,l,67r79,l45,xe" fillcolor="#24211d" stroked="f">
                    <v:path arrowok="t" o:connecttype="custom" o:connectlocs="45,0;0,67;79,67;45,0" o:connectangles="0,0,0,0"/>
                  </v:shape>
                  <v:line id="Line 198" o:spid="_x0000_s3635" style="position:absolute;flip:y;visibility:visible;mso-wrap-style:square" from="1364,1037" to="1364,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ttF8UAAADdAAAADwAAAGRycy9kb3ducmV2LnhtbESPzWrDMBCE74G+g9hCb4nU/JTiRgml&#10;YBoIBJL0ARZra7m1VsZSZOfto0Ihx2FmvmHW29G1IlEfGs8anmcKBHHlTcO1hq9zOX0FESKywdYz&#10;abhSgO3mYbLGwviBj5ROsRYZwqFADTbGrpAyVJYchpnviLP37XuHMcu+lqbHIcNdK+dKvUiHDecF&#10;ix19WKp+TxenYTRlebz8lEs3pMOn2s/Tyi6S1k+P4/sbiEhjvIf/2zujYakWK/h7k5+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ttF8UAAADdAAAADwAAAAAAAAAA&#10;AAAAAAChAgAAZHJzL2Rvd25yZXYueG1sUEsFBgAAAAAEAAQA+QAAAJMDAAAAAA==&#10;" strokecolor="#24211d" strokeweight="0"/>
                  <v:shape id="Freeform 199" o:spid="_x0000_s3636" style="position:absolute;left:1319;top:1950;width:90;height:67;visibility:visible;mso-wrap-style:square;v-text-anchor:top" coordsize="9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li6cUA&#10;AADdAAAADwAAAGRycy9kb3ducmV2LnhtbESPQWsCMRSE74L/ITyhl6JZq0hZjVKKbWUvUhW8PjfP&#10;zeLmJWxS3f77Rih4HGbmG2ax6mwjrtSG2rGC8SgDQVw6XXOl4LD/GL6CCBFZY+OYFPxSgNWy31tg&#10;rt2Nv+m6i5VIEA45KjAx+lzKUBqyGEbOEyfv7FqLMcm2krrFW4LbRr5k2UxarDktGPT0bqi87H6s&#10;gpPx0635LJ4nayz83hdf3J2PSj0Nurc5iEhdfIT/2xutYJpNZnB/k5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WLpxQAAAN0AAAAPAAAAAAAAAAAAAAAAAJgCAABkcnMv&#10;ZG93bnJldi54bWxQSwUGAAAAAAQABAD1AAAAigMAAAAA&#10;" path="m45,67l,,90,,45,67xe" fillcolor="#24211d" stroked="f">
                    <v:path arrowok="t" o:connecttype="custom" o:connectlocs="45,67;0,0;90,0;45,67" o:connectangles="0,0,0,0"/>
                  </v:shape>
                  <v:shape id="Freeform 200" o:spid="_x0000_s3637" style="position:absolute;left:1319;top:1014;width:90;height:79;visibility:visible;mso-wrap-style:square;v-text-anchor:top" coordsize="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GMcYA&#10;AADdAAAADwAAAGRycy9kb3ducmV2LnhtbESPQWsCMRSE74X+h/CEXoomdstaVqMUQarQS9Xen5vX&#10;3a2blyWJ6/bfm0Khx2FmvmEWq8G2oicfGscaphMFgrh0puFKw/GwGb+ACBHZYOuYNPxQgNXy/m6B&#10;hXFX/qB+HyuRIBwK1FDH2BVShrImi2HiOuLkfTlvMSbpK2k8XhPctvJJqVxabDgt1NjRuqbyvL9Y&#10;Dfm2d6ZU79/ZpV9j/rk7ZW+PXuuH0fA6BxFpiP/hv/bWaHhW2Qx+36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xGMcYAAADdAAAADwAAAAAAAAAAAAAAAACYAgAAZHJz&#10;L2Rvd25yZXYueG1sUEsFBgAAAAAEAAQA9QAAAIsDAAAAAA==&#10;" path="m45,l,79r90,l45,xe" fillcolor="#24211d" stroked="f">
                    <v:path arrowok="t" o:connecttype="custom" o:connectlocs="45,0;0,79;90,79;45,0" o:connectangles="0,0,0,0"/>
                  </v:shape>
                  <v:line id="Line 201" o:spid="_x0000_s3638" style="position:absolute;visibility:visible;mso-wrap-style:square" from="1161,1003" to="1172,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7QRcIAAADdAAAADwAAAGRycy9kb3ducmV2LnhtbERPy4rCMBTdC/5DuMLsNNURkdpURmcE&#10;N4KPGd1emmtbprkpTaz1781CcHk472TZmUq01LjSsoLxKAJBnFldcq7g97QZzkE4j6yxskwKHuRg&#10;mfZ7Ccba3vlA7dHnIoSwi1FB4X0dS+myggy6ka2JA3e1jUEfYJNL3eA9hJtKTqJoJg2WHBoKrGld&#10;UPZ/vBkF+/xyYe5m9XnV7s4/093ft5lvlPoYdF8LEJ46/xa/3FutYBp9hrnhTXgCMn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7QRcIAAADdAAAADwAAAAAAAAAAAAAA&#10;AAChAgAAZHJzL2Rvd25yZXYueG1sUEsFBgAAAAAEAAQA+QAAAJADAAAAAA==&#10;" strokecolor="#24211d" strokeweight="0"/>
                  <v:line id="Line 202" o:spid="_x0000_s3639" style="position:absolute;visibility:visible;mso-wrap-style:square" from="1195,1003" to="1206,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J13sYAAADdAAAADwAAAGRycy9kb3ducmV2LnhtbESPS2vDMBCE74X8B7GB3mo5bQiJEyX0&#10;ZeglkDqv62JtbBNrZSzVdv99VAj0OMzMN8xqM5hadNS6yrKCSRSDIM6trrhQcNinT3MQziNrrC2T&#10;gl9ysFmPHlaYaNvzN3WZL0SAsEtQQel9k0jp8pIMusg2xMG72NagD7ItpG6xD3BTy+c4nkmDFYeF&#10;Eht6Lym/Zj9Gwa44n5mHWXN667anz+n2+GHmqVKP4+F1CcLT4P/D9/aXVjCNXxbw9yY8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Sdd7GAAAA3QAAAA8AAAAAAAAA&#10;AAAAAAAAoQIAAGRycy9kb3ducmV2LnhtbFBLBQYAAAAABAAEAPkAAACUAwAAAAA=&#10;" strokecolor="#24211d" strokeweight="0"/>
                  <v:line id="Line 203" o:spid="_x0000_s3640" style="position:absolute;visibility:visible;mso-wrap-style:square" from="1229,1003" to="1240,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6vPsIAAADdAAAADwAAAGRycy9kb3ducmV2LnhtbERPTWvCQBC9F/wPywi9NRslhJC6itUK&#10;vQg2Wr0O2TEJzc6G7DbGf+8ehB4f73uxGk0rBupdY1nBLIpBEJdWN1wpOB13bxkI55E1tpZJwZ0c&#10;rJaTlwXm2t74m4bCVyKEsMtRQe19l0vpypoMush2xIG72t6gD7CvpO7xFsJNK+dxnEqDDYeGGjva&#10;1FT+Fn9GwaG6XJjHtDt/DPvzZ7L/2Zpsp9TrdFy/g/A0+n/x0/2lFSRxEva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6vPsIAAADdAAAADwAAAAAAAAAAAAAA&#10;AAChAgAAZHJzL2Rvd25yZXYueG1sUEsFBgAAAAAEAAQA+QAAAJADAAAAAA==&#10;" strokecolor="#24211d" strokeweight="0"/>
                  <v:line id="Line 204" o:spid="_x0000_s3641" style="position:absolute;visibility:visible;mso-wrap-style:square" from="1263,1003" to="1274,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IKpcUAAADdAAAADwAAAGRycy9kb3ducmV2LnhtbESPS4vCQBCE7wv+h6GFvW0mShCJjuJj&#10;hb0Irs9rk2mTYKYnZGZj/PeOsOCxqKqvqOm8M5VoqXGlZQWDKAZBnFldcq7geNh8jUE4j6yxskwK&#10;HuRgPut9TDHV9s6/1O59LgKEXYoKCu/rVEqXFWTQRbYmDt7VNgZ9kE0udYP3ADeVHMbxSBosOSwU&#10;WNOqoOy2/zMKdvnlwtyN6vOy3Z6/k+1pbcYbpT773WICwlPn3+H/9o9WkMTJAF5vwhO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6IKpcUAAADdAAAADwAAAAAAAAAA&#10;AAAAAAChAgAAZHJzL2Rvd25yZXYueG1sUEsFBgAAAAAEAAQA+QAAAJMDAAAAAA==&#10;" strokecolor="#24211d" strokeweight="0"/>
                  <v:line id="Line 205" o:spid="_x0000_s3642" style="position:absolute;visibility:visible;mso-wrap-style:square" from="1296,1003" to="1308,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CU0sUAAADdAAAADwAAAGRycy9kb3ducmV2LnhtbESPQWvCQBSE7wX/w/IEb3WjhCCpq1St&#10;4CVgrSbXR/Y1Cc2+DdltTP99Vyj0OMzMN8x6O5pWDNS7xrKCxTwCQVxa3XCl4PpxfF6BcB5ZY2uZ&#10;FPyQg+1m8rTGVNs7v9Nw8ZUIEHYpKqi971IpXVmTQTe3HXHwPm1v0AfZV1L3eA9w08plFCXSYMNh&#10;ocaO9jWVX5dvo+BcFQXzmHT5bsjytzi7HczqqNRsOr6+gPA0+v/wX/ukFcRRvITHm/A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CU0sUAAADdAAAADwAAAAAAAAAA&#10;AAAAAAChAgAAZHJzL2Rvd25yZXYueG1sUEsFBgAAAAAEAAQA+QAAAJMDAAAAAA==&#10;" strokecolor="#24211d" strokeweight="0"/>
                  <v:line id="Line 206" o:spid="_x0000_s3643" style="position:absolute;visibility:visible;mso-wrap-style:square" from="1330,1003" to="1342,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xScQAAADdAAAADwAAAGRycy9kb3ducmV2LnhtbESPT4vCMBTE74LfITzBm6ZqEekaxb/g&#10;RdhVV6+P5m1btnkpTaz12xthYY/DzPyGmS9bU4qGaldYVjAaRiCIU6sLzhRczvvBDITzyBpLy6Tg&#10;SQ6Wi25njom2D/6i5uQzESDsElSQe18lUro0J4NuaCvi4P3Y2qAPss6krvER4KaU4yiaSoMFh4Uc&#10;K9rklP6e7kbBZ3a7MbfT6rpujtddfPzemtleqX6vXX2A8NT6//Bf+6AVxFE8gf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PDFJxAAAAN0AAAAPAAAAAAAAAAAA&#10;AAAAAKECAABkcnMvZG93bnJldi54bWxQSwUGAAAAAAQABAD5AAAAkgMAAAAA&#10;" strokecolor="#24211d" strokeweight="0"/>
                  <v:line id="Line 207" o:spid="_x0000_s3644" style="position:absolute;visibility:visible;mso-wrap-style:square" from="1364,1003" to="1375,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pPcYAAADdAAAADwAAAGRycy9kb3ducmV2LnhtbESPzWrDMBCE74W+g9hCb7XcYEJwooSk&#10;aaAXQ5sf+7pYG9vEWhlLtd23rwqFHIeZ+YZZbSbTioF611hW8BrFIIhLqxuuFJxPh5cFCOeRNbaW&#10;ScEPOdisHx9WmGo78hcNR1+JAGGXooLa+y6V0pU1GXSR7YiDd7W9QR9kX0nd4xjgppWzOJ5Lgw2H&#10;hRo7equpvB2/jYLPqiiYp3mX74Ysf0+yy94sDko9P03bJQhPk7+H/9sfWkESJwn8vQ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qT3GAAAA3QAAAA8AAAAAAAAA&#10;AAAAAAAAoQIAAGRycy9kb3ducmV2LnhtbFBLBQYAAAAABAAEAPkAAACUAwAAAAA=&#10;" strokecolor="#24211d" strokeweight="0"/>
                  <v:line id="Line 208" o:spid="_x0000_s3645" style="position:absolute;visibility:visible;mso-wrap-style:square" from="1398,1003" to="1409,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MpsQAAADdAAAADwAAAGRycy9kb3ducmV2LnhtbESPT4vCMBTE74LfITzBm6ZKFekaxb/g&#10;RdhVV6+P5m1btnkpTaz12xthYY/DzPyGmS9bU4qGaldYVjAaRiCIU6sLzhRczvvBDITzyBpLy6Tg&#10;SQ6Wi25njom2D/6i5uQzESDsElSQe18lUro0J4NuaCvi4P3Y2qAPss6krvER4KaU4yiaSoMFh4Uc&#10;K9rklP6e7kbBZ3a7MbfT6rpujtddfPzemtleqX6vXX2A8NT6//Bf+6AVxFE8gf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mQymxAAAAN0AAAAPAAAAAAAAAAAA&#10;AAAAAKECAABkcnMvZG93bnJldi54bWxQSwUGAAAAAAQABAD5AAAAkgMAAAAA&#10;" strokecolor="#24211d" strokeweight="0"/>
                  <v:line id="Line 209" o:spid="_x0000_s3646" style="position:absolute;visibility:visible;mso-wrap-style:square" from="1432,1003" to="1443,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S0cYAAADdAAAADwAAAGRycy9kb3ducmV2LnhtbESPQWvCQBSE74X+h+UVequbSgghdRNs&#10;VeglUG2r10f2mYRm34bsGuO/dwuCx2FmvmEWxWQ6MdLgWssKXmcRCOLK6pZrBT/fm5cUhPPIGjvL&#10;pOBCDor88WGBmbZn3tK487UIEHYZKmi87zMpXdWQQTezPXHwjnYw6IMcaqkHPAe46eQ8ihJpsOWw&#10;0GBPHw1Vf7uTUfBVHw7MU9Lv38dyv47L35VJN0o9P03LNxCeJn8P39qfWkEcxQn8vwlPQO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LktHGAAAA3QAAAA8AAAAAAAAA&#10;AAAAAAAAoQIAAGRycy9kb3ducmV2LnhtbFBLBQYAAAAABAAEAPkAAACUAwAAAAA=&#10;" strokecolor="#24211d" strokeweight="0"/>
                  <v:line id="Line 210" o:spid="_x0000_s3647" style="position:absolute;visibility:visible;mso-wrap-style:square" from="1466,1003" to="1477,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c3SsYAAADdAAAADwAAAGRycy9kb3ducmV2LnhtbESPQWvCQBSE7wX/w/KE3uqmJViJ2YRq&#10;G+hFqLbq9ZF9JsHs25Ddxvjv3ULB4zAz3zBpPppWDNS7xrKC51kEgri0uuFKwc938bQA4TyyxtYy&#10;KbiSgzybPKSYaHvhLQ07X4kAYZeggtr7LpHSlTUZdDPbEQfvZHuDPsi+krrHS4CbVr5E0VwabDgs&#10;1NjRuqbyvPs1Cr6q45F5nHeH1bA5fMSb/btZFEo9Tse3JQhPo7+H/9ufWkEcxa/w9yY8AZ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HN0rGAAAA3QAAAA8AAAAAAAAA&#10;AAAAAAAAoQIAAGRycy9kb3ducmV2LnhtbFBLBQYAAAAABAAEAPkAAACUAwAAAAA=&#10;" strokecolor="#24211d" strokeweight="0"/>
                  <v:line id="Line 211" o:spid="_x0000_s3648" style="position:absolute;visibility:visible;mso-wrap-style:square" from="1499,1003" to="1511,1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ijOMIAAADdAAAADwAAAGRycy9kb3ducmV2LnhtbERPTWvCQBC9F/wPywi9NRslhJC6itUK&#10;vQg2Wr0O2TEJzc6G7DbGf+8ehB4f73uxGk0rBupdY1nBLIpBEJdWN1wpOB13bxkI55E1tpZJwZ0c&#10;rJaTlwXm2t74m4bCVyKEsMtRQe19l0vpypoMush2xIG72t6gD7CvpO7xFsJNK+dxnEqDDYeGGjva&#10;1FT+Fn9GwaG6XJjHtDt/DPvzZ7L/2Zpsp9TrdFy/g/A0+n/x0/2lFSRxEua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ijOMIAAADdAAAADwAAAAAAAAAAAAAA&#10;AAChAgAAZHJzL2Rvd25yZXYueG1sUEsFBgAAAAAEAAQA+QAAAJADAAAAAA==&#10;" strokecolor="#24211d" strokeweight="0"/>
                  <v:line id="Line 212" o:spid="_x0000_s3649" style="position:absolute;flip:y;visibility:visible;mso-wrap-style:square" from="1364,744" to="1364,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AUb8UAAADdAAAADwAAAGRycy9kb3ducmV2LnhtbESPUUvDMBSF3wX/Q7jC3lziVofWZUOE&#10;MmEgbPMHXJprU21uSpOl3b83A8HHwznnO5z1dnKdSDSE1rOGh7kCQVx703Kj4fNU3T+BCBHZYOeZ&#10;NFwowHZze7PG0viRD5SOsREZwqFEDTbGvpQy1JYchrnvibP35QeHMcuhkWbAMcNdJxdKraTDlvOC&#10;xZ7eLNU/x7PTMJmqOpy/q8KN6WOn9ov0aJdJ69nd9PoCItIU/8N/7XejoVDFM1zf5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AUb8UAAADdAAAADwAAAAAAAAAA&#10;AAAAAAChAgAAZHJzL2Rvd25yZXYueG1sUEsFBgAAAAAEAAQA+QAAAJMDAAAAAA==&#10;" strokecolor="#24211d" strokeweight="0"/>
                  <v:shape id="Freeform 213" o:spid="_x0000_s3650" style="position:absolute;left:1319;top:924;width:90;height:68;visibility:visible;mso-wrap-style:square;v-text-anchor:top" coordsize="9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Fr+sEA&#10;AADdAAAADwAAAGRycy9kb3ducmV2LnhtbERPTYvCMBC9L/gfwgh7W1NlXaQaRRRBUFys4nloxra0&#10;mZQk1u6/3xwEj4/3vVj1phEdOV9ZVjAeJSCIc6srLhRcL7uvGQgfkDU2lknBH3lYLQcfC0y1ffKZ&#10;uiwUIoawT1FBGUKbSunzkgz6kW2JI3e3zmCI0BVSO3zGcNPISZL8SIMVx4YSW9qUlNfZwyiof3M/&#10;rU72uM1c6NrD7Xow61qpz2G/noMI1Ie3+OXeawXfyTTuj2/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xa/rBAAAA3QAAAA8AAAAAAAAAAAAAAAAAmAIAAGRycy9kb3du&#10;cmV2LnhtbFBLBQYAAAAABAAEAPUAAACGAwAAAAA=&#10;" path="m45,68l,,90,,45,68xe" fillcolor="#24211d" stroked="f">
                    <v:path arrowok="t" o:connecttype="custom" o:connectlocs="45,68;0,0;90,0;45,68" o:connectangles="0,0,0,0"/>
                  </v:shape>
                  <v:shape id="Freeform 214" o:spid="_x0000_s3651" style="position:absolute;left:1319;top:721;width:90;height:79;visibility:visible;mso-wrap-style:square;v-text-anchor:top" coordsize="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efsUA&#10;AADdAAAADwAAAGRycy9kb3ducmV2LnhtbESPQWsCMRSE70L/Q3hCL6UmVl3KapQilFrworb35+a5&#10;u7p5WZK4bv99Uyh4HGbmG2ax6m0jOvKhdqxhPFIgiAtnai41fB3en19BhIhssHFMGn4owGr5MFhg&#10;btyNd9TtYykShEOOGqoY21zKUFRkMYxcS5y8k/MWY5K+lMbjLcFtI1+UyqTFmtNChS2tKyou+6vV&#10;kG06Zwq1PU+u3Rqz78/j5OPJa/047N/mICL18R7+b2+MhqmajeHvTX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Fp5+xQAAAN0AAAAPAAAAAAAAAAAAAAAAAJgCAABkcnMv&#10;ZG93bnJldi54bWxQSwUGAAAAAAQABAD1AAAAigMAAAAA&#10;" path="m45,l,79r90,l45,xe" fillcolor="#24211d" stroked="f">
                    <v:path arrowok="t" o:connecttype="custom" o:connectlocs="45,0;0,79;90,79;45,0" o:connectangles="0,0,0,0"/>
                  </v:shape>
                  <v:rect id="Rectangle 215" o:spid="_x0000_s3652" style="position:absolute;left:4994;top:665;width:789;height:1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6zsYA&#10;AADdAAAADwAAAGRycy9kb3ducmV2LnhtbESPS4vCQBCE78L+h6EX9qYTxfURHUVWxPWi+ACvTaZN&#10;4mZ6QmaM2X/vCILHoqq+oqbzxhSipsrllhV0OxEI4sTqnFMFp+OqPQLhPLLGwjIp+CcH89lHa4qx&#10;tnfeU33wqQgQdjEqyLwvYyldkpFB17ElcfAutjLog6xSqSu8B7gpZC+KBtJgzmEhw5J+Mkr+Djej&#10;YLgdLygvt/XmNOier6vbekfLtVJfn81iAsJT49/hV/tXK+hH3z1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D6zsYAAADdAAAADwAAAAAAAAAAAAAAAACYAgAAZHJz&#10;L2Rvd25yZXYueG1sUEsFBgAAAAAEAAQA9QAAAIsDAAAAAA==&#10;" filled="f" strokecolor="#24211d" strokeweight="31e-5mm"/>
                  <v:line id="Line 216" o:spid="_x0000_s3653" style="position:absolute;flip:y;visibility:visible;mso-wrap-style:square" from="5919,361" to="5919,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G1WMUAAADdAAAADwAAAGRycy9kb3ducmV2LnhtbESPzWrDMBCE74G+g9hCb4nU/JTiRgml&#10;YBoIBJL0ARZra7m1VsZSZOfto0Ihx2FmvmHW29G1IlEfGs8anmcKBHHlTcO1hq9zOX0FESKywdYz&#10;abhSgO3mYbLGwviBj5ROsRYZwqFADTbGrpAyVJYchpnviLP37XuHMcu+lqbHIcNdK+dKvUiHDecF&#10;ix19WKp+TxenYTRlebz8lEs3pMOn2s/Tyi6S1k+P4/sbiEhjvIf/2zujYalWC/h7k5+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G1WMUAAADdAAAADwAAAAAAAAAA&#10;AAAAAAChAgAAZHJzL2Rvd25yZXYueG1sUEsFBgAAAAAEAAQA+QAAAJMDAAAAAA==&#10;" strokecolor="#24211d" strokeweight="0"/>
                  <v:shape id="Freeform 217" o:spid="_x0000_s3654" style="position:absolute;left:5873;top:1950;width:91;height:78;visibility:visible;mso-wrap-style:square;v-text-anchor:top" coordsize="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0dHMcA&#10;AADdAAAADwAAAGRycy9kb3ducmV2LnhtbESPQWvCQBSE7wX/w/KEXkrdpESR6CqlpFCoKFqlPT6z&#10;zySYfRuy2xj/vSsUehxm5htmvuxNLTpqXWVZQTyKQBDnVldcKNh/vT9PQTiPrLG2TAqu5GC5GDzM&#10;MdX2wlvqdr4QAcIuRQWl900qpctLMuhGtiEO3sm2Bn2QbSF1i5cAN7V8iaKJNFhxWCixobeS8vPu&#10;1ygweT+WP/64irNN9vl9cGt8mq6Vehz2rzMQnnr/H/5rf2gFSTRO4P4mPA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tHRzHAAAA3QAAAA8AAAAAAAAAAAAAAAAAmAIAAGRy&#10;cy9kb3ducmV2LnhtbFBLBQYAAAAABAAEAPUAAACMAwAAAAA=&#10;" path="m46,78l,,91,,46,78xe" fillcolor="#24211d" stroked="f">
                    <v:path arrowok="t" o:connecttype="custom" o:connectlocs="46,78;0,0;91,0;46,78" o:connectangles="0,0,0,0"/>
                  </v:shape>
                  <v:shape id="Freeform 218" o:spid="_x0000_s3655" style="position:absolute;left:5873;top:338;width:91;height:68;visibility:visible;mso-wrap-style:square;v-text-anchor:top" coordsize="9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f48YA&#10;AADdAAAADwAAAGRycy9kb3ducmV2LnhtbESP0WrCQBRE34X+w3ILvkjdKMZK6ipVFJUios0HXLLX&#10;JDR7N2TXGP++KxT6OMzMGWa+7EwlWmpcaVnBaBiBIM6sLjlXkH5v32YgnEfWWFkmBQ9ysFy89OaY&#10;aHvnM7UXn4sAYZeggsL7OpHSZQUZdENbEwfvahuDPsgml7rBe4CbSo6jaCoNlhwWCqxpXVD2c7kZ&#10;Bd1gtNrtT+/tMd5MDyat2690clWq/9p9foDw1Pn/8F97rxVMojiG55v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of48YAAADdAAAADwAAAAAAAAAAAAAAAACYAgAAZHJz&#10;L2Rvd25yZXYueG1sUEsFBgAAAAAEAAQA9QAAAIsDAAAAAA==&#10;" path="m46,l,68r91,l46,xe" fillcolor="#24211d" stroked="f">
                    <v:path arrowok="t" o:connecttype="custom" o:connectlocs="46,0;0,68;91,68;46,0" o:connectangles="0,0,0,0"/>
                  </v:shape>
                  <v:line id="Line 219" o:spid="_x0000_s3656" style="position:absolute;visibility:visible;mso-wrap-style:square" from="834,2603" to="2198,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IEDMYAAADdAAAADwAAAGRycy9kb3ducmV2LnhtbESPQWvCQBSE74L/YXlCb7ppsUGiq1Tb&#10;QC+CtTW5PrLPJJh9G7LbJP333YLQ4zAz3zCb3Wga0VPnassKHhcRCOLC6ppLBV+f6XwFwnlkjY1l&#10;UvBDDnbb6WSDibYDf1B/9qUIEHYJKqi8bxMpXVGRQbewLXHwrrYz6IPsSqk7HALcNPIpimJpsOaw&#10;UGFLh4qK2/nbKDiVec48xm2274/Z2/J4eTWrVKmH2fiyBuFp9P/he/tdK1hGzzH8vQ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SBAzGAAAA3QAAAA8AAAAAAAAA&#10;AAAAAAAAoQIAAGRycy9kb3ducmV2LnhtbFBLBQYAAAAABAAEAPkAAACUAwAAAAA=&#10;" strokecolor="#24211d" strokeweight="0"/>
                  <v:shape id="Freeform 220" o:spid="_x0000_s3657" style="position:absolute;left:823;top:2558;width:68;height:90;visibility:visible;mso-wrap-style:square;v-text-anchor:top" coordsize="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XksgA&#10;AADdAAAADwAAAGRycy9kb3ducmV2LnhtbESP3WrCQBSE7wt9h+UUetdsKmoldRURUioWof4QLw/Z&#10;0yQ1ezbNrhrf3i0IXg4z8w0znnamFidqXWVZwWsUgyDOra64ULDdpC8jEM4ja6wtk4ILOZhOHh/G&#10;mGh75m86rX0hAoRdggpK75tESpeXZNBFtiEO3o9tDfog20LqFs8BbmrZi+OhNFhxWCixoXlJ+WF9&#10;NApW8jfDdLdJP7Js9bX8W+x3A9dX6vmpm72D8NT5e/jW/tQK+vHgDf7fhCc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RVeSyAAAAN0AAAAPAAAAAAAAAAAAAAAAAJgCAABk&#10;cnMvZG93bnJldi54bWxQSwUGAAAAAAQABAD1AAAAjQMAAAAA&#10;" path="m,45l68,r,90l,45xe" fillcolor="#24211d" stroked="f">
                    <v:path arrowok="t" o:connecttype="custom" o:connectlocs="0,45;68,0;68,90;0,45" o:connectangles="0,0,0,0"/>
                  </v:shape>
                  <v:shape id="Freeform 221" o:spid="_x0000_s3658" style="position:absolute;left:2153;top:2558;width:68;height:90;visibility:visible;mso-wrap-style:square;v-text-anchor:top" coordsize="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rD4MMA&#10;AADdAAAADwAAAGRycy9kb3ducmV2LnhtbERPy2rCQBTdC/7DcAvudFJRkegoRUixtAi+iMtL5pqk&#10;Zu6kmanGv3cWgsvDec+XranElRpXWlbwPohAEGdWl5wrOOyT/hSE88gaK8uk4E4OlotuZ46xtjfe&#10;0nXncxFC2MWooPC+jqV0WUEG3cDWxIE728agD7DJpW7wFsJNJYdRNJEGSw4NBda0Kii77P6Ngo38&#10;TTE57pPPNN38fP99nY5jN1Kq99Z+zEB4av1L/HSvtYJRNA5zw5v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rD4MMAAADdAAAADwAAAAAAAAAAAAAAAACYAgAAZHJzL2Rv&#10;d25yZXYueG1sUEsFBgAAAAAEAAQA9QAAAIgDAAAAAA==&#10;" path="m68,45l,,,90,68,45xe" fillcolor="#24211d" stroked="f">
                    <v:path arrowok="t" o:connecttype="custom" o:connectlocs="68,45;0,0;0,90;68,45" o:connectangles="0,0,0,0"/>
                  </v:shape>
                  <v:oval id="Oval 222" o:spid="_x0000_s3659" style="position:absolute;left:1522;top:16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ptscA&#10;AADdAAAADwAAAGRycy9kb3ducmV2LnhtbESPS0/DMBCE70j8B2uRuBGb8hCEuBWthEDtiRDBdRVv&#10;HhCvQ2yStL8eV0LiOJqZbzTZaradGGnwrWMNl4kCQVw603KtoXh7urgD4QOywc4xadiTh9Xy9CTD&#10;1LiJX2nMQy0ihH2KGpoQ+lRKXzZk0SeuJ45e5QaLIcqhlmbAKcJtJxdK3UqLLceFBnvaNFR+5T9W&#10;w8dUqfftdKDChM23qnbP68/dldbnZ/PjA4hAc/gP/7VfjIZrdXMPxzfx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jqbbHAAAA3QAAAA8AAAAAAAAAAAAAAAAAmAIAAGRy&#10;cy9kb3ducmV2LnhtbFBLBQYAAAAABAAEAPUAAACMAwAAAAA=&#10;" fillcolor="#24211d" strokecolor="#24211d" strokeweight="31e-5mm">
                    <v:stroke joinstyle="miter"/>
                  </v:oval>
                  <v:line id="Line 223" o:spid="_x0000_s3660" style="position:absolute;flip:y;visibility:visible;mso-wrap-style:square" from="1770,1690" to="1770,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ksEAAADdAAAADwAAAGRycy9kb3ducmV2LnhtbERP3WrCMBS+H+wdwhl4N5P5x+iMMgZl&#10;wkBQ9wCH5qypNieliWl9++VC8PLj+19vR9eKRH1oPGt4myoQxJU3Ddcafk/l6zuIEJENtp5Jw40C&#10;bDfPT2ssjB/4QOkYa5FDOBSowcbYFVKGypLDMPUdceb+fO8wZtjX0vQ45HDXyplSK+mw4dxgsaMv&#10;S9XleHUaRlOWh+u5XLgh7b/Vzywt7TxpPXkZPz9ARBrjQ3x374yGhVrl/flNfgJy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GSwQAAAN0AAAAPAAAAAAAAAAAAAAAA&#10;AKECAABkcnMvZG93bnJldi54bWxQSwUGAAAAAAQABAD5AAAAjwMAAAAA&#10;" strokecolor="#24211d" strokeweight="0"/>
                  <v:shape id="Freeform 224" o:spid="_x0000_s3661" style="position:absolute;left:1725;top:1961;width:79;height:67;visibility:visible;mso-wrap-style:square;v-text-anchor:top" coordsize="7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GgMQA&#10;AADdAAAADwAAAGRycy9kb3ducmV2LnhtbESP0YrCMBRE34X9h3AXfLOprhS3axQRhMUnt/oBl+ba&#10;Vpubtom1/r0RhH0cZuYMs1wPphY9da6yrGAaxSCIc6srLhScjrvJAoTzyBpry6TgQQ7Wq4/RElNt&#10;7/xHfeYLESDsUlRQet+kUrq8JIMusg1x8M62M+iD7AqpO7wHuKnlLI4TabDisFBiQ9uS8mt2Mwr6&#10;VmN/aed1liez9vz1/ThU+0yp8eew+QHhafD/4Xf7VyuYx8kUXm/CE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zhoDEAAAA3QAAAA8AAAAAAAAAAAAAAAAAmAIAAGRycy9k&#10;b3ducmV2LnhtbFBLBQYAAAAABAAEAPUAAACJAwAAAAA=&#10;" path="m45,67l,,79,,45,67xe" fillcolor="#24211d" stroked="f">
                    <v:path arrowok="t" o:connecttype="custom" o:connectlocs="45,67;0,0;79,0;45,67" o:connectangles="0,0,0,0"/>
                  </v:shape>
                  <v:shape id="Freeform 225" o:spid="_x0000_s3662" style="position:absolute;left:1725;top:1679;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BsUA&#10;AADdAAAADwAAAGRycy9kb3ducmV2LnhtbESPQWvCQBSE74L/YXmCN91tFJHoKqXQUtBLVRBvj+wz&#10;CWbfxuyqib++Wyh4HGbmG2a5bm0l7tT40rGGt7ECQZw5U3Ku4bD/HM1B+IBssHJMGjrysF71e0tM&#10;jXvwD913IRcRwj5FDUUIdSqlzwqy6MeuJo7e2TUWQ5RNLk2Djwi3lUyUmkmLJceFAmv6KCi77G5W&#10;wyTZXjfHTnWH+dcztNctnTY30no4aN8XIAK14RX+b38bDVM1S+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80GxQAAAN0AAAAPAAAAAAAAAAAAAAAAAJgCAABkcnMv&#10;ZG93bnJldi54bWxQSwUGAAAAAAQABAD1AAAAigMAAAAA&#10;" path="m45,l,68r79,l45,xe" fillcolor="#24211d" stroked="f">
                    <v:path arrowok="t" o:connecttype="custom" o:connectlocs="45,0;0,68;79,68;45,0" o:connectangles="0,0,0,0"/>
                  </v:shape>
                  <v:line id="Line 226" o:spid="_x0000_s3663" style="position:absolute;visibility:visible;mso-wrap-style:square" from="1567,1668" to="1590,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ltKcYAAADdAAAADwAAAGRycy9kb3ducmV2LnhtbESPQWvCQBSE70L/w/IKvenGVkKIrqK2&#10;Qi+B1tbk+sg+k2D2bchuY/rvXaHQ4zAz3zCrzWhaMVDvGssK5rMIBHFpdcOVgu+vwzQB4TyyxtYy&#10;KfglB5v1w2SFqbZX/qTh6CsRIOxSVFB736VSurImg25mO+LgnW1v0AfZV1L3eA1w08rnKIqlwYbD&#10;Qo0d7WsqL8cfo+CjKgrmMe7y3ZDlb4vs9GqSg1JPj+N2CcLT6P/Df+13rWARxS9wfxOe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JbSnGAAAA3QAAAA8AAAAAAAAA&#10;AAAAAAAAoQIAAGRycy9kb3ducmV2LnhtbFBLBQYAAAAABAAEAPkAAACUAwAAAAA=&#10;" strokecolor="#24211d" strokeweight="0"/>
                  <v:line id="Line 227" o:spid="_x0000_s3664" style="position:absolute;visibility:visible;mso-wrap-style:square" from="1601,1668" to="1623,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D1XcYAAADdAAAADwAAAGRycy9kb3ducmV2LnhtbESPQWvCQBSE74X+h+UVequbSgghdRNs&#10;VeglUG2r10f2mYRm34bsGuO/dwuCx2FmvmEWxWQ6MdLgWssKXmcRCOLK6pZrBT/fm5cUhPPIGjvL&#10;pOBCDor88WGBmbZn3tK487UIEHYZKmi87zMpXdWQQTezPXHwjnYw6IMcaqkHPAe46eQ8ihJpsOWw&#10;0GBPHw1Vf7uTUfBVHw7MU9Lv38dyv47L35VJN0o9P03LNxCeJn8P39qfWkEcJTH8vwlPQO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g9V3GAAAA3QAAAA8AAAAAAAAA&#10;AAAAAAAAoQIAAGRycy9kb3ducmV2LnhtbFBLBQYAAAAABAAEAPkAAACUAwAAAAA=&#10;" strokecolor="#24211d" strokeweight="0"/>
                  <v:line id="Line 228" o:spid="_x0000_s3665" style="position:absolute;visibility:visible;mso-wrap-style:square" from="1635,1668" to="1657,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QxsYAAADdAAAADwAAAGRycy9kb3ducmV2LnhtbESPQWvCQBSE74L/YXlCb7ppsUGiq1Tb&#10;QC+CtTW5PrLPJJh9G7LbJP333YLQ4zAz3zCb3Wga0VPnassKHhcRCOLC6ppLBV+f6XwFwnlkjY1l&#10;UvBDDnbb6WSDibYDf1B/9qUIEHYJKqi8bxMpXVGRQbewLXHwrrYz6IPsSqk7HALcNPIpimJpsOaw&#10;UGFLh4qK2/nbKDiVec48xm2274/Z2/J4eTWrVKmH2fiyBuFp9P/he/tdK1hG8TP8vQ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sUMbGAAAA3QAAAA8AAAAAAAAA&#10;AAAAAAAAoQIAAGRycy9kb3ducmV2LnhtbFBLBQYAAAAABAAEAPkAAACUAwAAAAA=&#10;" strokecolor="#24211d" strokeweight="0"/>
                  <v:line id="Line 229" o:spid="_x0000_s3666" style="position:absolute;visibility:visible;mso-wrap-style:square" from="1668,1668" to="169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scYAAADdAAAADwAAAGRycy9kb3ducmV2LnhtbESPzWrDMBCE74W+g9hCb7XcEIxxooSk&#10;aaAXQ5sf+7pYG9vEWhlLddy3rwqFHIeZ+YZZrifTiZEG11pW8BrFIIgrq1uuFZyO+5cUhPPIGjvL&#10;pOCHHKxXjw9LzLS98ReNB1+LAGGXoYLG+z6T0lUNGXSR7YmDd7GDQR/kUEs94C3ATSdncZxIgy2H&#10;hQZ7emuouh6+jYLPuiyZp6QvtmNevM/z886ke6Wen6bNAoSnyd/D/+0PrWAeJwn8vQ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zrHGAAAA3QAAAA8AAAAAAAAA&#10;AAAAAAAAoQIAAGRycy9kb3ducmV2LnhtbFBLBQYAAAAABAAEAPkAAACUAwAAAAA=&#10;" strokecolor="#24211d" strokeweight="0"/>
                  <v:line id="Line 230" o:spid="_x0000_s3667" style="position:absolute;visibility:visible;mso-wrap-style:square" from="1702,1668" to="1725,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rKsYAAADdAAAADwAAAGRycy9kb3ducmV2LnhtbESPQWvCQBSE74L/YXlCb2bTIjFEV6m2&#10;Qi+BNq16fWSfSTD7NmS3Mf333YLQ4zAz3zDr7WhaMVDvGssKHqMYBHFpdcOVgq/PwzwF4TyyxtYy&#10;KfghB9vNdLLGTNsbf9BQ+EoECLsMFdTed5mUrqzJoItsRxy8i+0N+iD7SuoebwFuWvkUx4k02HBY&#10;qLGjfU3ltfg2Ct6r85l5TLrTbshPr4v8+GLSg1IPs/F5BcLT6P/D9/abVrCIkyX8vQ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yayrGAAAA3QAAAA8AAAAAAAAA&#10;AAAAAAAAoQIAAGRycy9kb3ducmV2LnhtbFBLBQYAAAAABAAEAPkAAACUAwAAAAA=&#10;" strokecolor="#24211d" strokeweight="0"/>
                  <v:line id="Line 231" o:spid="_x0000_s3668" style="position:absolute;visibility:visible;mso-wrap-style:square" from="1736,1668" to="1759,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3/WMIAAADdAAAADwAAAGRycy9kb3ducmV2LnhtbERPTWvCQBC9F/wPywjemo1FQoiuolbB&#10;S6BNq16H7JgEs7Mhu8b033cPhR4f73u1GU0rBupdY1nBPIpBEJdWN1wp+P46vqYgnEfW2FomBT/k&#10;YLOevKww0/bJnzQUvhIhhF2GCmrvu0xKV9Zk0EW2Iw7czfYGfYB9JXWPzxBuWvkWx4k02HBoqLGj&#10;fU3lvXgYBR/V9co8Jt1lN+SXwyI/v5v0qNRsOm6XIDyN/l/85z5pBYs4CXPDm/A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3/WMIAAADdAAAADwAAAAAAAAAAAAAA&#10;AAChAgAAZHJzL2Rvd25yZXYueG1sUEsFBgAAAAAEAAQA+QAAAJADAAAAAA==&#10;" strokecolor="#24211d" strokeweight="0"/>
                  <v:line id="Line 232" o:spid="_x0000_s3669" style="position:absolute;visibility:visible;mso-wrap-style:square" from="1770,1668" to="1792,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Faw8YAAADdAAAADwAAAGRycy9kb3ducmV2LnhtbESPQWvCQBSE74L/YXlCb2bTIiGNrlJt&#10;hV4CbVr1+sg+k2D2bchuY/rvuwXB4zAz3zCrzWhaMVDvGssKHqMYBHFpdcOVgu+v/TwF4TyyxtYy&#10;KfglB5v1dLLCTNsrf9JQ+EoECLsMFdTed5mUrqzJoItsRxy8s+0N+iD7SuoerwFuWvkUx4k02HBY&#10;qLGjXU3lpfgxCj6q04l5TLrjdsiPb4v88GrSvVIPs/FlCcLT6O/hW/tdK1jEyTP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hWsPGAAAA3QAAAA8AAAAAAAAA&#10;AAAAAAAAoQIAAGRycy9kb3ducmV2LnhtbFBLBQYAAAAABAAEAPkAAACUAwAAAAA=&#10;" strokecolor="#24211d" strokeweight="0"/>
                  <v:line id="Line 233" o:spid="_x0000_s3670" style="position:absolute;visibility:visible;mso-wrap-style:square" from="1804,1668" to="1826,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Jlg8AAAADdAAAADwAAAGRycy9kb3ducmV2LnhtbERPy4rCMBTdC/5DuII7TRVRqUZRZ4TZ&#10;CL7dXpprW2xuShNr5+/NQnB5OO/5sjGFqKlyuWUFg34EgjixOudUwfm07U1BOI+ssbBMCv7JwXLR&#10;bs0x1vbFB6qPPhUhhF2MCjLvy1hKl2Rk0PVtSRy4u60M+gCrVOoKXyHcFHIYRWNpMOfQkGFJm4yS&#10;x/FpFOzT2425GZfXdb27/o52lx8z3SrV7TSrGQhPjf+KP+4/rWAUTcL+8CY8Abl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6CZYPAAAAA3QAAAA8AAAAAAAAAAAAAAAAA&#10;oQIAAGRycy9kb3ducmV2LnhtbFBLBQYAAAAABAAEAPkAAACOAwAAAAA=&#10;" strokecolor="#24211d" strokeweight="0"/>
                  <v:line id="Line 234" o:spid="_x0000_s3671" style="position:absolute;visibility:visible;mso-wrap-style:square" from="1838,1668" to="1860,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7AGMMAAADdAAAADwAAAGRycy9kb3ducmV2LnhtbESPS4vCQBCE7wv+h6EFb+tEEVeio/gE&#10;L4Jvr02mTYKZnpAZY/bf7wgLHouq+oqazBpTiJoql1tW0OtGIIgTq3NOFZxPm+8RCOeRNRaWScEv&#10;OZhNW18TjLV98YHqo09FgLCLUUHmfRlL6ZKMDLquLYmDd7eVQR9klUpd4SvATSH7UTSUBnMOCxmW&#10;tMwoeRyfRsE+vd2Ym2F5XdS763qwu6zMaKNUp93MxyA8Nf4T/m9vtYJB9NOD95vwBOT0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OwBjDAAAA3QAAAA8AAAAAAAAAAAAA&#10;AAAAoQIAAGRycy9kb3ducmV2LnhtbFBLBQYAAAAABAAEAPkAAACRAwAAAAA=&#10;" strokecolor="#24211d" strokeweight="0"/>
                  <v:line id="Line 235" o:spid="_x0000_s3672" style="position:absolute;visibility:visible;mso-wrap-style:square" from="1871,1668" to="1894,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eb8QAAADdAAAADwAAAGRycy9kb3ducmV2LnhtbESPT4vCMBTE74LfITxhb5oq4ko1iu6u&#10;4EXwv9dH82yLzUtpYq3f3ggLHoeZ+Q0znTemEDVVLresoN+LQBAnVuecKjgeVt0xCOeRNRaWScGT&#10;HMxn7dYUY20fvKN671MRIOxiVJB5X8ZSuiQjg65nS+LgXW1l0AdZpVJX+AhwU8hBFI2kwZzDQoYl&#10;/WSU3PZ3o2CbXi7Mzag8L+vN+W+4Of2a8Uqpr06zmIDw1PhP+L+91gqG0fcA3m/CE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HF5vxAAAAN0AAAAPAAAAAAAAAAAA&#10;AAAAAKECAABkcnMvZG93bnJldi54bWxQSwUGAAAAAAQABAD5AAAAkgMAAAAA&#10;" strokecolor="#24211d" strokeweight="0"/>
                  <v:line id="Line 236" o:spid="_x0000_s3673" style="position:absolute;visibility:visible;mso-wrap-style:square" from="1905,1668" to="1928,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79MUAAADdAAAADwAAAGRycy9kb3ducmV2LnhtbESPT4vCMBTE74LfITxhb5rqikrXKP5Z&#10;wYug7q5eH82zLTYvpcnW+u2NIHgcZuY3zHTemELUVLncsoJ+LwJBnFidc6rg92fTnYBwHlljYZkU&#10;3MnBfNZuTTHW9sYHqo8+FQHCLkYFmfdlLKVLMjLoerYkDt7FVgZ9kFUqdYW3ADeFHETRSBrMOSxk&#10;WNIqo+R6/DcK9un5zNyMytOy3p2+h7u/tZlslProNIsvEJ4a/w6/2lutYBiNP+H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D79MUAAADdAAAADwAAAAAAAAAA&#10;AAAAAAChAgAAZHJzL2Rvd25yZXYueG1sUEsFBgAAAAAEAAQA+QAAAJMDAAAAAA==&#10;" strokecolor="#24211d" strokeweight="0"/>
                  <v:oval id="Oval 237" o:spid="_x0000_s3674" style="position:absolute;left:5344;top:28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daSMYA&#10;AADdAAAADwAAAGRycy9kb3ducmV2LnhtbESPT2sCMRTE74V+h/AKvdWkVqysRqmCKPWkFb0+Nm//&#10;tJuXdRPdtZ++KQgeh5n5DTOZdbYSF2p86VjDa0+BIE6dKTnXsP9avoxA+IBssHJMGq7kYTZ9fJhg&#10;YlzLW7rsQi4ihH2CGooQ6kRKnxZk0fdcTRy9zDUWQ5RNLk2DbYTbSvaVGkqLJceFAmtaFJT+7M5W&#10;w7HN1OGz/aW9CYuTyjar+ffmTevnp+5jDCJQF+7hW3ttNAzU+wD+38Qn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daSMYAAADdAAAADwAAAAAAAAAAAAAAAACYAgAAZHJz&#10;L2Rvd25yZXYueG1sUEsFBgAAAAAEAAQA9QAAAIsDAAAAAA==&#10;" fillcolor="#24211d" strokecolor="#24211d" strokeweight="31e-5mm">
                    <v:stroke joinstyle="miter"/>
                  </v:oval>
                  <v:line id="Line 238" o:spid="_x0000_s3675" style="position:absolute;flip:y;visibility:visible;mso-wrap-style:square" from="800,2648" to="800,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U18UAAADdAAAADwAAAGRycy9kb3ducmV2LnhtbESP3UoDMRSE74W+QziCdzaxf8ratJTC&#10;YkEQWn2Aw+a42XZzsmzS7Pr2piB4OczMN8x6O7pWJOpD41nD01SBIK68abjW8PVZPr6ACBHZYOuZ&#10;NPxQgO1mcrfGwviBj5ROsRYZwqFADTbGrpAyVJYchqnviLP37XuHMcu+lqbHIcNdK2dKraTDhvOC&#10;xY72lqrL6eo0jKYsj9dzuXBD+nhT77O0tPOk9cP9uHsFEWmM/+G/9sFoWKjnJdze5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HU18UAAADdAAAADwAAAAAAAAAA&#10;AAAAAAChAgAAZHJzL2Rvd25yZXYueG1sUEsFBgAAAAAEAAQA+QAAAJMDAAAAAA==&#10;" strokecolor="#24211d" strokeweight="0"/>
                  <v:line id="Line 239" o:spid="_x0000_s3676" style="position:absolute;flip:y;visibility:visible;mso-wrap-style:square" from="800,2614" to="800,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NKoMUAAADdAAAADwAAAGRycy9kb3ducmV2LnhtbESP0WoCMRRE3wv+Q7hC32pSa62sRhFh&#10;aaFQUPsBl811s3Zzs2xidvv3TaHQx2FmzjCb3ehakagPjWcNjzMFgrjypuFaw+e5fFiBCBHZYOuZ&#10;NHxTgN12crfBwviBj5ROsRYZwqFADTbGrpAyVJYchpnviLN38b3DmGVfS9PjkOGulXOlltJhw3nB&#10;YkcHS9XX6eY0jKYsj7druXBD+nhV7/P0bJ+S1vfTcb8GEWmM/+G/9pvRsFAvS/h9k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NKoMUAAADdAAAADwAAAAAAAAAA&#10;AAAAAAChAgAAZHJzL2Rvd25yZXYueG1sUEsFBgAAAAAEAAQA+QAAAJMDAAAAAA==&#10;" strokecolor="#24211d" strokeweight="0"/>
                  <v:line id="Line 240" o:spid="_x0000_s3677" style="position:absolute;flip:y;visibility:visible;mso-wrap-style:square" from="800,2581" to="800,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vO8UAAADdAAAADwAAAGRycy9kb3ducmV2LnhtbESP0WoCMRRE3wv+Q7hC32pSa1VWo4iw&#10;tFAoaPsBl811s3Zzs2xidvv3TaHQx2FmzjDb/ehakagPjWcNjzMFgrjypuFaw+dH+bAGESKywdYz&#10;afimAPvd5G6LhfEDnyidYy0yhEOBGmyMXSFlqCw5DDPfEWfv4nuHMcu+lqbHIcNdK+dKLaXDhvOC&#10;xY6Olqqv881pGE1Znm7XcuGG9P6i3ubp2T4lre+n42EDItIY/8N/7VejYaFWK/h9k5+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vO8UAAADdAAAADwAAAAAAAAAA&#10;AAAAAAChAgAAZHJzL2Rvd25yZXYueG1sUEsFBgAAAAAEAAQA+QAAAJMDAAAAAA==&#10;" strokecolor="#24211d" strokeweight="0"/>
                  <v:line id="Line 241" o:spid="_x0000_s3678" style="position:absolute;flip:y;visibility:visible;mso-wrap-style:square" from="800,2547" to="800,2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7ScIAAADdAAAADwAAAGRycy9kb3ducmV2LnhtbERP3WrCMBS+F/YO4Qy802TOuVGNMgZF&#10;YTDQ7QEOzbGpNieliWn39suFsMuP73+zG10rEvWh8azhaa5AEFfeNFxr+PkuZ28gQkQ22HomDb8U&#10;YLd9mGywMH7gI6VTrEUO4VCgBhtjV0gZKksOw9x3xJk7+95hzLCvpelxyOGulQulVtJhw7nBYkcf&#10;lqrr6eY0jKYsj7dLuXRD+tqrz0V6sc9J6+nj+L4GEWmM/+K7+2A0LNVrnpvf5Cc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B7ScIAAADdAAAADwAAAAAAAAAAAAAA&#10;AAChAgAAZHJzL2Rvd25yZXYueG1sUEsFBgAAAAAEAAQA+QAAAJADAAAAAA==&#10;" strokecolor="#24211d" strokeweight="0"/>
                  <v:line id="Line 242" o:spid="_x0000_s3679" style="position:absolute;flip:y;visibility:visible;mso-wrap-style:square" from="800,2513" to="800,2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ze0sUAAADdAAAADwAAAGRycy9kb3ducmV2LnhtbESP0UoDMRRE3wv+Q7iCb21ibauuTYsI&#10;SwWh0NYPuGyum9XNzbJJs+vfN4LQx2FmzjDr7ehakagPjWcN9zMFgrjypuFaw+epnD6BCBHZYOuZ&#10;NPxSgO3mZrLGwviBD5SOsRYZwqFADTbGrpAyVJYchpnviLP35XuHMcu+lqbHIcNdK+dKraTDhvOC&#10;xY7eLFU/x7PTMJqyPJy/y4Ub0n6nPuZpaR+S1ne34+sLiEhjvIb/2+9Gw0I9PsPfm/wE5O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ze0sUAAADdAAAADwAAAAAAAAAA&#10;AAAAAAChAgAAZHJzL2Rvd25yZXYueG1sUEsFBgAAAAAEAAQA+QAAAJMDAAAAAA==&#10;" strokecolor="#24211d" strokeweight="0"/>
                  <v:line id="Line 243" o:spid="_x0000_s3680" style="position:absolute;flip:y;visibility:visible;mso-wrap-style:square" from="800,2479" to="800,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HaMIAAADdAAAADwAAAGRycy9kb3ducmV2LnhtbERP3WrCMBS+H+wdwhl4N5P5M6QzyhiU&#10;CQNB3QMcmrOm2pyUJqb17ZcLwcuP73+9HV0rEvWh8azhbapAEFfeNFxr+D2VrysQISIbbD2ThhsF&#10;2G6en9ZYGD/wgdIx1iKHcChQg42xK6QMlSWHYeo74sz9+d5hzLCvpelxyOGulTOl3qXDhnODxY6+&#10;LFWX49VpGE1ZHq7ncuGGtP9WP7O0tPOk9eRl/PwAEWmMD/HdvTMaFmqV9+c3+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HaMIAAADdAAAADwAAAAAAAAAAAAAA&#10;AAChAgAAZHJzL2Rvd25yZXYueG1sUEsFBgAAAAAEAAQA+QAAAJADAAAAAA==&#10;" strokecolor="#24211d" strokeweight="0"/>
                  <v:line id="Line 244" o:spid="_x0000_s3681" style="position:absolute;flip:y;visibility:visible;mso-wrap-style:square" from="800,2445" to="800,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i88UAAADdAAAADwAAAGRycy9kb3ducmV2LnhtbESP0WoCMRRE3wv9h3ALfauJ1hZZjVIK&#10;SwuCoPYDLpvrZnVzs2xidvv3jSD0cZiZM8xqM7pWJOpD41nDdKJAEFfeNFxr+DmWLwsQISIbbD2T&#10;hl8KsFk/PqywMH7gPaVDrEWGcChQg42xK6QMlSWHYeI74uydfO8wZtnX0vQ4ZLhr5Uypd+mw4bxg&#10;saNPS9XlcHUaRlOW++u5nLsh7b7Udpbe7GvS+vlp/FiCiDTG//C9/W00zNViCrc3+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i88UAAADdAAAADwAAAAAAAAAA&#10;AAAAAAChAgAAZHJzL2Rvd25yZXYueG1sUEsFBgAAAAAEAAQA+QAAAJMDAAAAAA==&#10;" strokecolor="#24211d" strokeweight="0"/>
                  <v:line id="Line 245" o:spid="_x0000_s3682" style="position:absolute;flip:y;visibility:visible;mso-wrap-style:square" from="800,2412" to="800,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08hMQAAADdAAAADwAAAGRycy9kb3ducmV2LnhtbESPUUvDMBSF3wX/Q7iCby6xmzJq0yFC&#10;2UAQNv0Bl+baVJub0mRp/feLIPh4OOd8h1PtFjeIRFPoPWu4XykQxK03PXcaPt6buy2IEJENDp5J&#10;ww8F2NXXVxWWxs98pHSKncgQDiVqsDGOpZShteQwrPxInL1PPzmMWU6dNBPOGe4GWSj1KB32nBcs&#10;jvRiqf0+nZ2GxTTN8fzVbNyc3vbqtUgPdp20vr1Znp9ARFrif/ivfTAaNmpbwO+b/ARk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bTyExAAAAN0AAAAPAAAAAAAAAAAA&#10;AAAAAKECAABkcnMvZG93bnJldi54bWxQSwUGAAAAAAQABAD5AAAAkgMAAAAA&#10;" strokecolor="#24211d" strokeweight="0"/>
                  <v:line id="Line 246" o:spid="_x0000_s3683" style="position:absolute;flip:y;visibility:visible;mso-wrap-style:square" from="800,2378" to="8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GZH8UAAADdAAAADwAAAGRycy9kb3ducmV2LnhtbESP0WoCMRRE3wv9h3ALfatJ1RZZjVKE&#10;xYJQUPsBl811s7q5WTYxu/37Rij0cZiZM8xqM7pWJOpD41nD60SBIK68abjW8H0qXxYgQkQ22Hom&#10;DT8UYLN+fFhhYfzAB0rHWIsM4VCgBhtjV0gZKksOw8R3xNk7+95hzLKvpelxyHDXyqlS79Jhw3nB&#10;YkdbS9X1eHMaRlOWh9ulnLshfe3Ufpre7Cxp/fw0fixBRBrjf/iv/Wk0zNViBvc3+Qn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GZH8UAAADdAAAADwAAAAAAAAAA&#10;AAAAAAChAgAAZHJzL2Rvd25yZXYueG1sUEsFBgAAAAAEAAQA+QAAAJMDAAAAAA==&#10;" strokecolor="#24211d" strokeweight="0"/>
                  <v:line id="Line 247" o:spid="_x0000_s3684" style="position:absolute;flip:y;visibility:visible;mso-wrap-style:square" from="800,2344" to="800,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gBa8QAAADdAAAADwAAAGRycy9kb3ducmV2LnhtbESPUUvDMBSF3wX/Q7iCby5xVhld0yFC&#10;URCEzf2AS3PXdDY3pcnS+u+NIPh4OOd8h1PtFjeIRFPoPWu4XykQxK03PXcajp/N3QZEiMgGB8+k&#10;4ZsC7OrrqwpL42feUzrETmQIhxI12BjHUsrQWnIYVn4kzt7JTw5jllMnzYRzhrtBrpV6kg57zgsW&#10;R3qx1H4dLk7DYppmfzk3hZvTx6t6X6dH+5C0vr1ZnrcgIi3xP/zXfjMaCrUp4PdNfgKy/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yAFrxAAAAN0AAAAPAAAAAAAAAAAA&#10;AAAAAKECAABkcnMvZG93bnJldi54bWxQSwUGAAAAAAQABAD5AAAAkgMAAAAA&#10;" strokecolor="#24211d" strokeweight="0"/>
                  <v:line id="Line 248" o:spid="_x0000_s3685" style="position:absolute;flip:y;visibility:visible;mso-wrap-style:square" from="800,2310" to="800,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Sk8MUAAADdAAAADwAAAGRycy9kb3ducmV2LnhtbESPzWrDMBCE74W+g9hCbo3U/JTgRgml&#10;YBooBJL0ARZra7m1VsZSZOftq0Agx2FmvmHW29G1IlEfGs8aXqYKBHHlTcO1hu9T+bwCESKywdYz&#10;abhQgO3m8WGNhfEDHygdYy0yhEOBGmyMXSFlqCw5DFPfEWfvx/cOY5Z9LU2PQ4a7Vs6UepUOG84L&#10;Fjv6sFT9Hc9Ow2jK8nD+LRduSPtP9TVLSztPWk+exvc3EJHGeA/f2jujYaFWS7i+yU9Ab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Sk8MUAAADdAAAADwAAAAAAAAAA&#10;AAAAAAChAgAAZHJzL2Rvd25yZXYueG1sUEsFBgAAAAAEAAQA+QAAAJMDAAAAAA==&#10;" strokecolor="#24211d" strokeweight="0"/>
                  <v:line id="Line 249" o:spid="_x0000_s3686" style="position:absolute;flip:y;visibility:visible;mso-wrap-style:square" from="800,2276" to="800,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Y6h8UAAADdAAAADwAAAGRycy9kb3ducmV2LnhtbESP0WoCMRRE3wv9h3ALfauJ1oqsRimF&#10;pQVBUPsBl83tZnVzs2xidvv3jSD0cZiZM8x6O7pWJOpD41nDdKJAEFfeNFxr+D6VL0sQISIbbD2T&#10;hl8KsN08PqyxMH7gA6VjrEWGcChQg42xK6QMlSWHYeI74uz9+N5hzLKvpelxyHDXyplSC+mw4bxg&#10;saMPS9XleHUaRlOWh+u5nLsh7T/Vbpbe7GvS+vlpfF+BiDTG//C9/WU0zNVyAbc3+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Y6h8UAAADdAAAADwAAAAAAAAAA&#10;AAAAAAChAgAAZHJzL2Rvd25yZXYueG1sUEsFBgAAAAAEAAQA+QAAAJMDAAAAAA==&#10;" strokecolor="#24211d" strokeweight="0"/>
                  <v:line id="Line 250" o:spid="_x0000_s3687" style="position:absolute;flip:y;visibility:visible;mso-wrap-style:square" from="800,2243" to="800,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qfHMUAAADdAAAADwAAAGRycy9kb3ducmV2LnhtbESP0WoCMRRE3wv+Q7hC32pSa1VWo4iw&#10;tFAoaPsBl811s3Zzs2xidvv3TaHQx2FmzjDb/ehakagPjWcNjzMFgrjypuFaw+dH+bAGESKywdYz&#10;afimAPvd5G6LhfEDnyidYy0yhEOBGmyMXSFlqCw5DDPfEWfv4nuHMcu+lqbHIcNdK+dKLaXDhvOC&#10;xY6Olqqv881pGE1Znm7XcuGG9P6i3ubp2T4lre+n42EDItIY/8N/7VejYaHWK/h9k5+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qfHMUAAADdAAAADwAAAAAAAAAA&#10;AAAAAAChAgAAZHJzL2Rvd25yZXYueG1sUEsFBgAAAAAEAAQA+QAAAJMDAAAAAA==&#10;" strokecolor="#24211d" strokeweight="0"/>
                  <v:line id="Line 251" o:spid="_x0000_s3688" style="position:absolute;flip:y;visibility:visible;mso-wrap-style:square" from="800,2209" to="800,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ULbsIAAADdAAAADwAAAGRycy9kb3ducmV2LnhtbERP3WrCMBS+H+wdwhl4N5P5M6QzyhiU&#10;CQNB3QMcmrOm2pyUJqb17ZcLwcuP73+9HV0rEvWh8azhbapAEFfeNFxr+D2VrysQISIbbD2ThhsF&#10;2G6en9ZYGD/wgdIx1iKHcChQg42xK6QMlSWHYeo74sz9+d5hzLCvpelxyOGulTOl3qXDhnODxY6+&#10;LFWX49VpGE1ZHq7ncuGGtP9WP7O0tPOk9eRl/PwAEWmMD/HdvTMaFmqV5+Y3+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ULbsIAAADdAAAADwAAAAAAAAAAAAAA&#10;AAChAgAAZHJzL2Rvd25yZXYueG1sUEsFBgAAAAAEAAQA+QAAAJADAAAAAA==&#10;" strokecolor="#24211d" strokeweight="0"/>
                  <v:line id="Line 252" o:spid="_x0000_s3689" style="position:absolute;flip:y;visibility:visible;mso-wrap-style:square" from="800,2175" to="800,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mu9cUAAADdAAAADwAAAGRycy9kb3ducmV2LnhtbESP0WoCMRRE3wv+Q7hC32pSa0VXo4iw&#10;tFAoaPsBl811s3Zzs2xidvv3TaHQx2FmzjDb/ehakagPjWcNjzMFgrjypuFaw+dH+bACESKywdYz&#10;afimAPvd5G6LhfEDnyidYy0yhEOBGmyMXSFlqCw5DDPfEWfv4nuHMcu+lqbHIcNdK+dKLaXDhvOC&#10;xY6Olqqv881pGE1Znm7XcuGG9P6i3ubp2T4lre+n42EDItIY/8N/7VejYaFWa/h9k5+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mu9cUAAADdAAAADwAAAAAAAAAA&#10;AAAAAAChAgAAZHJzL2Rvd25yZXYueG1sUEsFBgAAAAAEAAQA+QAAAJMDAAAAAA==&#10;" strokecolor="#24211d" strokeweight="0"/>
                  <v:line id="Line 253" o:spid="_x0000_s3690" style="position:absolute;flip:y;visibility:visible;mso-wrap-style:square" from="800,2141" to="800,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qRtcIAAADdAAAADwAAAGRycy9kb3ducmV2LnhtbERP3WrCMBS+F/YO4Qy802TOyVaNMgZF&#10;YTDQ7QEOzbGpNieliWn39suFsMuP73+zG10rEvWh8azhaa5AEFfeNFxr+PkuZ68gQkQ22HomDb8U&#10;YLd9mGywMH7gI6VTrEUO4VCgBhtjV0gZKksOw9x3xJk7+95hzLCvpelxyOGulQulVtJhw7nBYkcf&#10;lqrr6eY0jKYsj7dLuXRD+tqrz0V6sc9J6+nj+L4GEWmM/+K7+2A0LNVb3p/f5Cc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qRtcIAAADdAAAADwAAAAAAAAAAAAAA&#10;AAChAgAAZHJzL2Rvd25yZXYueG1sUEsFBgAAAAAEAAQA+QAAAJADAAAAAA==&#10;" strokecolor="#24211d" strokeweight="0"/>
                  <v:line id="Line 254" o:spid="_x0000_s3691" style="position:absolute;flip:y;visibility:visible;mso-wrap-style:square" from="800,2107" to="800,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Y0LsUAAADdAAAADwAAAGRycy9kb3ducmV2LnhtbESP3UoDMRSE7wXfIRyhdzbpj6XdNi0i&#10;LBUEodUHOGxON6ubk2WTZrdvbwTBy2FmvmF2h9G1IlEfGs8aZlMFgrjypuFaw+dH+bgGESKywdYz&#10;abhRgMP+/m6HhfEDnyidYy0yhEOBGmyMXSFlqCw5DFPfEWfv4nuHMcu+lqbHIcNdK+dKraTDhvOC&#10;xY5eLFXf56vTMJqyPF2/yqUb0vtRvc3Tk10krScP4/MWRKQx/of/2q9Gw1JtZvD7Jj8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Y0LsUAAADdAAAADwAAAAAAAAAA&#10;AAAAAAChAgAAZHJzL2Rvd25yZXYueG1sUEsFBgAAAAAEAAQA+QAAAJMDAAAAAA==&#10;" strokecolor="#24211d" strokeweight="0"/>
                  <v:line id="Line 255" o:spid="_x0000_s3692" style="position:absolute;flip:y;visibility:visible;mso-wrap-style:square" from="800,2074" to="800,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SqWcUAAADdAAAADwAAAGRycy9kb3ducmV2LnhtbESP3UoDMRSE7wXfIRzBO5u41tKuTYsI&#10;SwVB6M8DHDanm9XNybJJs9u3N4Lg5TAz3zDr7eQ6kWgIrWcNjzMFgrj2puVGw+lYPSxBhIhssPNM&#10;Gq4UYLu5vVljafzIe0qH2IgM4VCiBhtjX0oZaksOw8z3xNk7+8FhzHJopBlwzHDXyUKphXTYcl6w&#10;2NObpfr7cHEaJlNV+8tXNXdj+typjyI926ek9f3d9PoCItIU/8N/7XejYa5WBfy+y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SqWcUAAADdAAAADwAAAAAAAAAA&#10;AAAAAAChAgAAZHJzL2Rvd25yZXYueG1sUEsFBgAAAAAEAAQA+QAAAJMDAAAAAA==&#10;" strokecolor="#24211d" strokeweight="0"/>
                  <v:line id="Line 256" o:spid="_x0000_s3693" style="position:absolute;flip:y;visibility:visible;mso-wrap-style:square" from="800,2040" to="800,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gPwsUAAADdAAAADwAAAGRycy9kb3ducmV2LnhtbESP0WoCMRRE3wv+Q7iFvtWkakVXo0hh&#10;aaFQ0PYDLpvrZnVzs2xidvv3TaHQx2FmzjDb/ehakagPjWcNT1MFgrjypuFaw9dn+bgCESKywdYz&#10;afimAPvd5G6LhfEDHymdYi0yhEOBGmyMXSFlqCw5DFPfEWfv7HuHMcu+lqbHIcNdK2dKLaXDhvOC&#10;xY5eLFXX081pGE1ZHm+XcuGG9PGq3mfp2c6T1g/342EDItIY/8N/7TejYaHWc/h9k5+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vgPwsUAAADdAAAADwAAAAAAAAAA&#10;AAAAAAChAgAAZHJzL2Rvd25yZXYueG1sUEsFBgAAAAAEAAQA+QAAAJMDAAAAAA==&#10;" strokecolor="#24211d" strokeweight="0"/>
                  <v:line id="Line 257" o:spid="_x0000_s3694" style="position:absolute;flip:y;visibility:visible;mso-wrap-style:square" from="2243,2648" to="2243,2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GXtsUAAADdAAAADwAAAGRycy9kb3ducmV2LnhtbESPUUvDMBSF3wX/Q7jC3lziVofWZUOE&#10;MmEgbPMHXJprU21uSpOl3b83A8HHwznnO5z1dnKdSDSE1rOGh7kCQVx703Kj4fNU3T+BCBHZYOeZ&#10;NFwowHZze7PG0viRD5SOsREZwqFEDTbGvpQy1JYchrnvibP35QeHMcuhkWbAMcNdJxdKraTDlvOC&#10;xZ7eLNU/x7PTMJmqOpy/q8KN6WOn9ov0aJdJ69nd9PoCItIU/8N/7XejoVDPBVzf5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GXtsUAAADdAAAADwAAAAAAAAAA&#10;AAAAAAChAgAAZHJzL2Rvd25yZXYueG1sUEsFBgAAAAAEAAQA+QAAAJMDAAAAAA==&#10;" strokecolor="#24211d" strokeweight="0"/>
                  <v:line id="Line 258" o:spid="_x0000_s3695" style="position:absolute;flip:y;visibility:visible;mso-wrap-style:square" from="2243,2614" to="2243,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0yLcUAAADdAAAADwAAAGRycy9kb3ducmV2LnhtbESP3UoDMRSE74W+QziCdzaxf+jatJTC&#10;YkEQWn2Aw+a42XZzsmzS7Pr2piB4OczMN8x6O7pWJOpD41nD01SBIK68abjW8PVZPj6DCBHZYOuZ&#10;NPxQgO1mcrfGwviBj5ROsRYZwqFADTbGrpAyVJYchqnviLP37XuHMcu+lqbHIcNdK2dKraTDhvOC&#10;xY72lqrL6eo0jKYsj9dzuXBD+nhT77O0tPOk9cP9uHsFEWmM/+G/9sFoWKiXJdze5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0yLcUAAADdAAAADwAAAAAAAAAA&#10;AAAAAAChAgAAZHJzL2Rvd25yZXYueG1sUEsFBgAAAAAEAAQA+QAAAJMDAAAAAA==&#10;" strokecolor="#24211d" strokeweight="0"/>
                  <v:line id="Line 259" o:spid="_x0000_s3696" style="position:absolute;flip:y;visibility:visible;mso-wrap-style:square" from="2243,2581" to="2243,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sWsUAAADdAAAADwAAAGRycy9kb3ducmV2LnhtbESP0WoCMRRE3wv+Q7hC32pSa6WuRhFh&#10;aaFQUPsBl811s3Zzs2xidvv3TaHQx2FmzjCb3ehakagPjWcNjzMFgrjypuFaw+e5fHgBESKywdYz&#10;afimALvt5G6DhfEDHymdYi0yhEOBGmyMXSFlqCw5DDPfEWfv4nuHMcu+lqbHIcNdK+dKLaXDhvOC&#10;xY4Olqqv081pGE1ZHm/XcuGG9PGq3ufp2T4lre+n434NItIY/8N/7TejYaFWS/h9k5+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sWsUAAADdAAAADwAAAAAAAAAA&#10;AAAAAAChAgAAZHJzL2Rvd25yZXYueG1sUEsFBgAAAAAEAAQA+QAAAJMDAAAAAA==&#10;" strokecolor="#24211d" strokeweight="0"/>
                  <v:line id="Line 260" o:spid="_x0000_s3697" style="position:absolute;flip:y;visibility:visible;mso-wrap-style:square" from="2243,2547" to="2243,2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MJwcUAAADdAAAADwAAAGRycy9kb3ducmV2LnhtbESP0UoDMRRE3wv+Q7iCb21ibauuTYsI&#10;SwWh0NYPuGyum9XNzbJJs+vfN4LQx2FmzjDr7ehakagPjWcN9zMFgrjypuFaw+epnD6BCBHZYOuZ&#10;NPxSgO3mZrLGwviBD5SOsRYZwqFADTbGrpAyVJYchpnviLP35XuHMcu+lqbHIcNdK+dKraTDhvOC&#10;xY7eLFU/x7PTMJqyPJy/y4Ub0n6nPuZpaR+S1ne34+sLiEhjvIb/2+9Gw0I9P8Lfm/wE5O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MJwcUAAADdAAAADwAAAAAAAAAA&#10;AAAAAAChAgAAZHJzL2Rvd25yZXYueG1sUEsFBgAAAAAEAAQA+QAAAJMDAAAAAA==&#10;" strokecolor="#24211d" strokeweight="0"/>
                  <v:line id="Line 261" o:spid="_x0000_s3698" style="position:absolute;flip:y;visibility:visible;mso-wrap-style:square" from="2243,2513" to="2243,2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yds8IAAADdAAAADwAAAGRycy9kb3ducmV2LnhtbERP3WrCMBS+F/YO4Qy802TOyVaNMgZF&#10;YTDQ7QEOzbGpNieliWn39suFsMuP73+zG10rEvWh8azhaa5AEFfeNFxr+PkuZ68gQkQ22HomDb8U&#10;YLd9mGywMH7gI6VTrEUO4VCgBhtjV0gZKksOw9x3xJk7+95hzLCvpelxyOGulQulVtJhw7nBYkcf&#10;lqrr6eY0jKYsj7dLuXRD+tqrz0V6sc9J6+nj+L4GEWmM/+K7+2A0LNVbnpvf5Cc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Fyds8IAAADdAAAADwAAAAAAAAAAAAAA&#10;AAChAgAAZHJzL2Rvd25yZXYueG1sUEsFBgAAAAAEAAQA+QAAAJADAAAAAA==&#10;" strokecolor="#24211d" strokeweight="0"/>
                  <v:line id="Line 262" o:spid="_x0000_s3699" style="position:absolute;flip:y;visibility:visible;mso-wrap-style:square" from="2243,2479" to="2243,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A4KMUAAADdAAAADwAAAGRycy9kb3ducmV2LnhtbESP0WoCMRRE3wv+Q7hC32pSa0VXo4iw&#10;tFAoaPsBl811s3Zzs2xidvv3TaHQx2FmzjDb/ehakagPjWcNjzMFgrjypuFaw+dH+bACESKywdYz&#10;afimAPvd5G6LhfEDnyidYy0yhEOBGmyMXSFlqCw5DDPfEWfv4nuHMcu+lqbHIcNdK+dKLaXDhvOC&#10;xY6Olqqv881pGE1Znm7XcuGG9P6i3ubp2T4lre+n42EDItIY/8N/7VejYaHWa/h9k5+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A4KMUAAADdAAAADwAAAAAAAAAA&#10;AAAAAAChAgAAZHJzL2Rvd25yZXYueG1sUEsFBgAAAAAEAAQA+QAAAJMDAAAAAA==&#10;" strokecolor="#24211d" strokeweight="0"/>
                  <v:line id="Line 263" o:spid="_x0000_s3700" style="position:absolute;flip:y;visibility:visible;mso-wrap-style:square" from="2243,2445" to="2243,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ELr8IAAADdAAAADwAAAGRycy9kb3ducmV2LnhtbERP3WrCMBS+H/gO4Qi7m4nOiVSjyKBs&#10;MBj48wCH5thUm5PSxLR7++VisMuP73+7H10rEvWh8axhPlMgiCtvGq41XM7lyxpEiMgGW8+k4YcC&#10;7HeTpy0Wxg98pHSKtcghHArUYGPsCilDZclhmPmOOHNX3zuMGfa1ND0OOdy1cqHUSjpsODdY7Ojd&#10;UnU/PZyG0ZTl8XErl25I3x/qa5He7GvS+nk6HjYgIo3xX/zn/jQalnOV9+c3+Qn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MELr8IAAADdAAAADwAAAAAAAAAAAAAA&#10;AAChAgAAZHJzL2Rvd25yZXYueG1sUEsFBgAAAAAEAAQA+QAAAJADAAAAAA==&#10;" strokecolor="#24211d" strokeweight="0"/>
                  <v:line id="Line 264" o:spid="_x0000_s3701" style="position:absolute;flip:y;visibility:visible;mso-wrap-style:square" from="2243,2412" to="2243,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2uNMUAAADdAAAADwAAAGRycy9kb3ducmV2LnhtbESPUUvDMBSF3wX/Q7iCby7pnDK6ZUOE&#10;ojAYbO4HXJq7ptrclCZL6783g4GPh3POdzjr7eQ6kWgIrWcNxUyBIK69abnRcPqqnpYgQkQ22Hkm&#10;Db8UYLu5v1tjafzIB0rH2IgM4VCiBhtjX0oZaksOw8z3xNk7+8FhzHJopBlwzHDXyblSr9Jhy3nB&#10;Yk/vluqf48VpmExVHS7f1cKNaf+hdvP0Yp+T1o8P09sKRKQp/odv7U+jYVGoAq5v8hO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42uNMUAAADdAAAADwAAAAAAAAAA&#10;AAAAAAChAgAAZHJzL2Rvd25yZXYueG1sUEsFBgAAAAAEAAQA+QAAAJMDAAAAAA==&#10;" strokecolor="#24211d" strokeweight="0"/>
                  <v:line id="Line 265" o:spid="_x0000_s3702" style="position:absolute;flip:y;visibility:visible;mso-wrap-style:square" from="2243,2378" to="2243,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8wQ8UAAADdAAAADwAAAGRycy9kb3ducmV2LnhtbESPUUvDMBSF3wX/Q7iCby5ZnTK6ZUOE&#10;ojAYbO4HXJq7ptrclCZL6783g4GPh3POdzjr7eQ6kWgIrWcN85kCQVx703Kj4fRVPS1BhIhssPNM&#10;Gn4pwHZzf7fG0viRD5SOsREZwqFEDTbGvpQy1JYchpnvibN39oPDmOXQSDPgmOGuk4VSr9Jhy3nB&#10;Yk/vluqf48VpmExVHS7f1cKNaf+hdkV6sc9J68eH6W0FItIU/8O39qfRsJirAq5v8hO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8wQ8UAAADdAAAADwAAAAAAAAAA&#10;AAAAAAChAgAAZHJzL2Rvd25yZXYueG1sUEsFBgAAAAAEAAQA+QAAAJMDAAAAAA==&#10;" strokecolor="#24211d" strokeweight="0"/>
                  <v:line id="Line 266" o:spid="_x0000_s3703" style="position:absolute;flip:y;visibility:visible;mso-wrap-style:square" from="2243,2344" to="2243,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2MUAAADdAAAADwAAAGRycy9kb3ducmV2LnhtbESPzWrDMBCE74W+g9hCb42Un5biRgkl&#10;YBIIBJL0ARZra7m1VsZSZPfto0Cgx2FmvmGW69G1IlEfGs8aphMFgrjypuFaw9e5fHkHESKywdYz&#10;afijAOvV48MSC+MHPlI6xVpkCIcCNdgYu0LKUFlyGCa+I87et+8dxiz7Wpoehwx3rZwp9SYdNpwX&#10;LHa0sVT9ni5Ow2jK8nj5KRduSIet2s/Sq50nrZ+fxs8PEJHG+B++t3dGw2Kq5nB7k5+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OV2MUAAADdAAAADwAAAAAAAAAA&#10;AAAAAAChAgAAZHJzL2Rvd25yZXYueG1sUEsFBgAAAAAEAAQA+QAAAJMDAAAAAA==&#10;" strokecolor="#24211d" strokeweight="0"/>
                  <v:line id="Line 267" o:spid="_x0000_s3704" style="position:absolute;flip:y;visibility:visible;mso-wrap-style:square" from="2243,2310" to="2243,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rMUAAADdAAAADwAAAGRycy9kb3ducmV2LnhtbESPUUvDMBSF3wf+h3AF37ZkWxWpy4YI&#10;ZcJgsOkPuDTXptrclCZL6783g4GPh3POdzib3eQ6kWgIrWcNy4UCQVx703Kj4fOjmj+DCBHZYOeZ&#10;NPxSgN32brbB0viRT5TOsREZwqFEDTbGvpQy1JYchoXvibP35QeHMcuhkWbAMcNdJ1dKPUmHLecF&#10;iz29Wap/zhenYTJVdbp8V4Ub03GvDqv0aNdJ64f76fUFRKQp/odv7XejoViqAq5v8hO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NrMUAAADdAAAADwAAAAAAAAAA&#10;AAAAAAChAgAAZHJzL2Rvd25yZXYueG1sUEsFBgAAAAAEAAQA+QAAAJMDAAAAAA==&#10;" strokecolor="#24211d" strokeweight="0"/>
                  <v:line id="Line 268" o:spid="_x0000_s3705" style="position:absolute;flip:y;visibility:visible;mso-wrap-style:square" from="2243,2276" to="2243,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aoN8UAAADdAAAADwAAAGRycy9kb3ducmV2LnhtbESPzWrDMBCE74W+g9hCbo2Uv1LcKKEU&#10;TAOFQJI+wGJtLbfWyliK7Lx9FQjkOMzMN8x6O7pWJOpD41nDbKpAEFfeNFxr+D6Vz68gQkQ22Hom&#10;DRcKsN08PqyxMH7gA6VjrEWGcChQg42xK6QMlSWHYeo74uz9+N5hzLKvpelxyHDXyrlSL9Jhw3nB&#10;Ykcflqq/49lpGE1ZHs6/5dINaf+pvuZpZRdJ68nT+P4GItIY7+Fbe2c0LGdqBdc3+QnIz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aoN8UAAADdAAAADwAAAAAAAAAA&#10;AAAAAAChAgAAZHJzL2Rvd25yZXYueG1sUEsFBgAAAAAEAAQA+QAAAJMDAAAAAA==&#10;" strokecolor="#24211d" strokeweight="0"/>
                  <v:line id="Line 269" o:spid="_x0000_s3706" style="position:absolute;flip:y;visibility:visible;mso-wrap-style:square" from="2243,2243" to="2243,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Q2QMUAAADdAAAADwAAAGRycy9kb3ducmV2LnhtbESP0WoCMRRE3wv9h3ALfauJ1kpZjVIK&#10;SwuCoPYDLpvrZnVzs2xidvv3jSD0cZiZM8xqM7pWJOpD41nDdKJAEFfeNFxr+DmWL+8gQkQ22Hom&#10;Db8UYLN+fFhhYfzAe0qHWIsM4VCgBhtjV0gZKksOw8R3xNk7+d5hzLKvpelxyHDXyplSC+mw4bxg&#10;saNPS9XlcHUaRlOW++u5nLsh7b7Udpbe7GvS+vlp/FiCiDTG//C9/W00zKdqAbc3+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Q2QMUAAADdAAAADwAAAAAAAAAA&#10;AAAAAAChAgAAZHJzL2Rvd25yZXYueG1sUEsFBgAAAAAEAAQA+QAAAJMDAAAAAA==&#10;" strokecolor="#24211d" strokeweight="0"/>
                  <v:line id="Line 270" o:spid="_x0000_s3707" style="position:absolute;flip:y;visibility:visible;mso-wrap-style:square" from="2243,2209" to="2243,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iT28UAAADdAAAADwAAAGRycy9kb3ducmV2LnhtbESP3UoDMRSE7wXfIRyhdzbpj23ZNi0i&#10;LBUEodUHOGxON6ubk2WTZrdvbwTBy2FmvmF2h9G1IlEfGs8aZlMFgrjypuFaw+dH+bgBESKywdYz&#10;abhRgMP+/m6HhfEDnyidYy0yhEOBGmyMXSFlqCw5DFPfEWfv4nuHMcu+lqbHIcNdK+dKraTDhvOC&#10;xY5eLFXf56vTMJqyPF2/yqUb0vtRvc3Tk10krScP4/MWRKQx/of/2q9Gw3Km1vD7Jj8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iT28UAAADdAAAADwAAAAAAAAAA&#10;AAAAAAChAgAAZHJzL2Rvd25yZXYueG1sUEsFBgAAAAAEAAQA+QAAAJMDAAAAAA==&#10;" strokecolor="#24211d" strokeweight="0"/>
                  <v:line id="Line 271" o:spid="_x0000_s3708" style="position:absolute;flip:y;visibility:visible;mso-wrap-style:square" from="2243,2175" to="2243,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cHqcIAAADdAAAADwAAAGRycy9kb3ducmV2LnhtbERP3WrCMBS+H/gO4Qi7m4nOiVSjyKBs&#10;MBj48wCH5thUm5PSxLR7++VisMuP73+7H10rEvWh8axhPlMgiCtvGq41XM7lyxpEiMgGW8+k4YcC&#10;7HeTpy0Wxg98pHSKtcghHArUYGPsCilDZclhmPmOOHNX3zuMGfa1ND0OOdy1cqHUSjpsODdY7Ojd&#10;UnU/PZyG0ZTl8XErl25I3x/qa5He7GvS+nk6HjYgIo3xX/zn/jQalnOV5+Y3+Qn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cHqcIAAADdAAAADwAAAAAAAAAAAAAA&#10;AAChAgAAZHJzL2Rvd25yZXYueG1sUEsFBgAAAAAEAAQA+QAAAJADAAAAAA==&#10;" strokecolor="#24211d" strokeweight="0"/>
                  <v:line id="Line 272" o:spid="_x0000_s3709" style="position:absolute;flip:y;visibility:visible;mso-wrap-style:square" from="2243,2141" to="2243,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uiMsUAAADdAAAADwAAAGRycy9kb3ducmV2LnhtbESP3UoDMRSE7wXfIRyhdzbpj6XdNi0i&#10;LBUEodUHOGxON6ubk2WTZrdvbwTBy2FmvmF2h9G1IlEfGs8aZlMFgrjypuFaw+dH+bgGESKywdYz&#10;abhRgMP+/m6HhfEDnyidYy0yhEOBGmyMXSFlqCw5DFPfEWfv4nuHMcu+lqbHIcNdK+dKraTDhvOC&#10;xY5eLFXf56vTMJqyPF2/yqUb0vtRvc3Tk10krScP4/MWRKQx/of/2q9Gw3KmNvD7Jj8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uiMsUAAADdAAAADwAAAAAAAAAA&#10;AAAAAAChAgAAZHJzL2Rvd25yZXYueG1sUEsFBgAAAAAEAAQA+QAAAJMDAAAAAA==&#10;" strokecolor="#24211d" strokeweight="0"/>
                  <v:line id="Line 273" o:spid="_x0000_s3710" style="position:absolute;flip:y;visibility:visible;mso-wrap-style:square" from="2243,2107" to="2243,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dcsIAAADdAAAADwAAAGRycy9kb3ducmV2LnhtbERP3UrDMBS+H/gO4Qi729Juc0htOkQo&#10;CgNhPw9waI5NtTkpTZbWt18uBC8/vv/yMNteRBp951hBvs5AEDdOd9wquF7q1TMIH5A19o5JwS95&#10;OFQPixIL7SY+UTyHVqQQ9gUqMCEMhZS+MWTRr91AnLgvN1oMCY6t1CNOKdz2cpNle2mx49RgcKA3&#10;Q83P+WYVzLquT7fvemen+PmeHTfxyWyjUsvH+fUFRKA5/Iv/3B9awS7P0/70Jj0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idcsIAAADdAAAADwAAAAAAAAAAAAAA&#10;AAChAgAAZHJzL2Rvd25yZXYueG1sUEsFBgAAAAAEAAQA+QAAAJADAAAAAA==&#10;" strokecolor="#24211d" strokeweight="0"/>
                  <v:line id="Line 274" o:spid="_x0000_s3711" style="position:absolute;flip:y;visibility:visible;mso-wrap-style:square" from="2243,2074" to="2243,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46cUAAADdAAAADwAAAGRycy9kb3ducmV2LnhtbESPzWrDMBCE74G+g9hCbons/JTiRgkh&#10;YBIoFJL2ARZra7m1VsZSZOfto0Ihx2FmvmE2u9G2IlLvG8cK8nkGgrhyuuFawddnOXsF4QOyxtYx&#10;KbiRh932abLBQruBzxQvoRYJwr5ABSaErpDSV4Ys+rnriJP37XqLIcm+lrrHIcFtKxdZ9iItNpwW&#10;DHZ0MFT9Xq5WwajL8nz9KVd2iB/H7H0R12YZlZo+j/s3EIHG8Aj/t09awSrPc/h7k5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Q46cUAAADdAAAADwAAAAAAAAAA&#10;AAAAAAChAgAAZHJzL2Rvd25yZXYueG1sUEsFBgAAAAAEAAQA+QAAAJMDAAAAAA==&#10;" strokecolor="#24211d" strokeweight="0"/>
                  <v:line id="Line 275" o:spid="_x0000_s3712" style="position:absolute;flip:y;visibility:visible;mso-wrap-style:square" from="2243,2040" to="2243,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amnsUAAADdAAAADwAAAGRycy9kb3ducmV2LnhtbESPUWvCMBSF3wf7D+EO9jbTVjekGmUM&#10;ioOBoPMHXJprU21uShPT7t8vA2GPh3POdzjr7WQ7EWnwrWMF+SwDQVw73XKj4PRdvSxB+ICssXNM&#10;Cn7Iw3bz+LDGUruRDxSPoREJwr5EBSaEvpTS14Ys+pnriZN3doPFkOTQSD3gmOC2k0WWvUmLLacF&#10;gz19GKqvx5tVMOmqOtwu1cKOcb/Lvor4auZRqeen6X0FItAU/sP39qdWsMjzAv7ep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amnsUAAADdAAAADwAAAAAAAAAA&#10;AAAAAAChAgAAZHJzL2Rvd25yZXYueG1sUEsFBgAAAAAEAAQA+QAAAJMDAAAAAA==&#10;" strokecolor="#24211d" strokeweight="0"/>
                  <v:line id="Line 276" o:spid="_x0000_s3713" style="position:absolute;flip:y;visibility:visible;mso-wrap-style:square" from="1567,2333" to="1567,2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oDBcUAAADdAAAADwAAAGRycy9kb3ducmV2LnhtbESPUWvCMBSF3wf7D+EKe5tp1Q2pRhmD&#10;soEgqPsBl+baVJub0sS0+/eLIOzxcM75Dme9HW0rIvW+cawgn2YgiCunG64V/JzK1yUIH5A1to5J&#10;wS952G6en9ZYaDfwgeIx1CJB2BeowITQFVL6ypBFP3UdcfLOrrcYkuxrqXscEty2cpZl79Jiw2nB&#10;YEefhqrr8WYVjLosD7dLubBD3H9lu1l8M/Oo1Mtk/FiBCDSG//Cj/a0VLPJ8D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oDBcUAAADdAAAADwAAAAAAAAAA&#10;AAAAAAChAgAAZHJzL2Rvd25yZXYueG1sUEsFBgAAAAAEAAQA+QAAAJMDAAAAAA==&#10;" strokecolor="#24211d" strokeweight="0"/>
                  <v:line id="Line 277" o:spid="_x0000_s3714" style="position:absolute;flip:y;visibility:visible;mso-wrap-style:square" from="1567,2299" to="1567,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ObccUAAADdAAAADwAAAGRycy9kb3ducmV2LnhtbESPUWvCMBSF3wf+h3AF32Za18moRhGh&#10;bDAYqPsBl+badGtuShPT+u+XwWCPh3POdzjb/WQ7EWnwrWMF+TIDQVw73XKj4PNSPb6A8AFZY+eY&#10;FNzJw343e9hiqd3IJ4rn0IgEYV+iAhNCX0rpa0MW/dL1xMm7usFiSHJopB5wTHDbyVWWraXFltOC&#10;wZ6Ohurv880qmHRVnW5fVWHH+PGava/is3mKSi3m02EDItAU/sN/7TetoMjzAn7fp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ObccUAAADdAAAADwAAAAAAAAAA&#10;AAAAAAChAgAAZHJzL2Rvd25yZXYueG1sUEsFBgAAAAAEAAQA+QAAAJMDAAAAAA==&#10;" strokecolor="#24211d" strokeweight="0"/>
                  <v:line id="Line 278" o:spid="_x0000_s3715" style="position:absolute;flip:y;visibility:visible;mso-wrap-style:square" from="1567,2265" to="1567,2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8+6sUAAADdAAAADwAAAGRycy9kb3ducmV2LnhtbESPUWvCMBSF3wf7D+EKe5tpnQ6pRhmD&#10;soEgqPsBl+baVJub0sS0+/dmMPDxcM75Dme9HW0rIvW+cawgn2YgiCunG64V/JzK1yUIH5A1to5J&#10;wS952G6en9ZYaDfwgeIx1CJB2BeowITQFVL6ypBFP3UdcfLOrrcYkuxrqXscEty2cpZl79Jiw2nB&#10;YEefhqrr8WYVjLosD7dLObdD3H9lu1lcmLeo1Mtk/FiBCDSGR/i//a0VzPN8AX9v0hO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8+6sUAAADdAAAADwAAAAAAAAAA&#10;AAAAAAChAgAAZHJzL2Rvd25yZXYueG1sUEsFBgAAAAAEAAQA+QAAAJMDAAAAAA==&#10;" strokecolor="#24211d" strokeweight="0"/>
                  <v:line id="Line 279" o:spid="_x0000_s3716" style="position:absolute;flip:y;visibility:visible;mso-wrap-style:square" from="1567,2231" to="1567,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2gncUAAADdAAAADwAAAGRycy9kb3ducmV2LnhtbESPzWrDMBCE74W8g9hAb43sNA3BiRJC&#10;wLRQKOTnARZrYzmxVsZSZPftq0Khx2FmvmE2u9G2IlLvG8cK8lkGgrhyuuFaweVcvqxA+ICssXVM&#10;Cr7Jw247edpgod3AR4qnUIsEYV+gAhNCV0jpK0MW/cx1xMm7ut5iSLKvpe5xSHDbynmWLaXFhtOC&#10;wY4Ohqr76WEVjLosj49bubBD/HrPPufxzbxGpZ6n434NItAY/sN/7Q+tYJHnS/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2gncUAAADdAAAADwAAAAAAAAAA&#10;AAAAAAChAgAAZHJzL2Rvd25yZXYueG1sUEsFBgAAAAAEAAQA+QAAAJMDAAAAAA==&#10;" strokecolor="#24211d" strokeweight="0"/>
                  <v:line id="Line 280" o:spid="_x0000_s3717" style="position:absolute;flip:y;visibility:visible;mso-wrap-style:square" from="1567,2198" to="1567,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FBsUAAADdAAAADwAAAGRycy9kb3ducmV2LnhtbESPzWrDMBCE74G+g9hCbons/LU4UUIp&#10;mBYCgaR9gMXaWG6tlbEU2X37KlDocZiZb5jdYbStiNT7xrGCfJ6BIK6cbrhW8PlRzp5B+ICssXVM&#10;Cn7Iw2H/MNlhod3AZ4qXUIsEYV+gAhNCV0jpK0MW/dx1xMm7ut5iSLKvpe5xSHDbykWWbaTFhtOC&#10;wY5eDVXfl5tVMOqyPN++ypUd4uktOy7i2iyjUtPH8WULItAY/sN/7XetYJXnT3B/k56A3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EFBsUAAADdAAAADwAAAAAAAAAA&#10;AAAAAAChAgAAZHJzL2Rvd25yZXYueG1sUEsFBgAAAAAEAAQA+QAAAJMDAAAAAA==&#10;" strokecolor="#24211d" strokeweight="0"/>
                  <v:line id="Line 281" o:spid="_x0000_s3718" style="position:absolute;flip:y;visibility:visible;mso-wrap-style:square" from="1567,2164" to="1567,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6RdMIAAADdAAAADwAAAGRycy9kb3ducmV2LnhtbERP3UrDMBS+H/gO4Qi729Juc0htOkQo&#10;CgNhPw9waI5NtTkpTZbWt18uBC8/vv/yMNteRBp951hBvs5AEDdOd9wquF7q1TMIH5A19o5JwS95&#10;OFQPixIL7SY+UTyHVqQQ9gUqMCEMhZS+MWTRr91AnLgvN1oMCY6t1CNOKdz2cpNle2mx49RgcKA3&#10;Q83P+WYVzLquT7fvemen+PmeHTfxyWyjUsvH+fUFRKA5/Iv/3B9awS7P09z0Jj0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26RdMIAAADdAAAADwAAAAAAAAAAAAAA&#10;AAChAgAAZHJzL2Rvd25yZXYueG1sUEsFBgAAAAAEAAQA+QAAAJADAAAAAA==&#10;" strokecolor="#24211d" strokeweight="0"/>
                  <v:line id="Line 282" o:spid="_x0000_s3719" style="position:absolute;flip:y;visibility:visible;mso-wrap-style:square" from="1567,2130" to="1567,2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I078UAAADdAAAADwAAAGRycy9kb3ducmV2LnhtbESPzWrDMBCE74G+g9hCbons/NE6UUIp&#10;mBYCgaR9gMXaWG6tlbEU2X37KlDocZiZb5jdYbStiNT7xrGCfJ6BIK6cbrhW8PlRzp5A+ICssXVM&#10;Cn7Iw2H/MNlhod3AZ4qXUIsEYV+gAhNCV0jpK0MW/dx1xMm7ut5iSLKvpe5xSHDbykWWbaTFhtOC&#10;wY5eDVXfl5tVMOqyPN++ypUd4uktOy7i2iyjUtPH8WULItAY/sN/7XetYJXnz3B/k56A3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I078UAAADdAAAADwAAAAAAAAAA&#10;AAAAAAChAgAAZHJzL2Rvd25yZXYueG1sUEsFBgAAAAAEAAQA+QAAAJMDAAAAAA==&#10;" strokecolor="#24211d" strokeweight="0"/>
                  <v:line id="Line 283" o:spid="_x0000_s3720" style="position:absolute;flip:y;visibility:visible;mso-wrap-style:square" from="1567,2096" to="1567,2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RXz8IAAADdAAAADwAAAGRycy9kb3ducmV2LnhtbERP3UrDMBS+H/gO4Qi729J1c0htOkQo&#10;CgNhPw9waI5NtTkpTZbWt18uBC8/vv/yMNteRBp951jBZp2BIG6c7rhVcL3Uq2cQPiBr7B2Tgl/y&#10;cKgeFiUW2k18ongOrUgh7AtUYEIYCil9Y8iiX7uBOHFfbrQYEhxbqUecUrjtZZ5le2mx49RgcKA3&#10;Q83P+WYVzLquT7fvemen+PmeHfP4ZLZRqeXj/PoCItAc/sV/7g+tYLfJ0/70Jj0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3RXz8IAAADdAAAADwAAAAAAAAAAAAAA&#10;AAChAgAAZHJzL2Rvd25yZXYueG1sUEsFBgAAAAAEAAQA+QAAAJADAAAAAA==&#10;" strokecolor="#24211d" strokeweight="0"/>
                  <v:line id="Line 284" o:spid="_x0000_s3721" style="position:absolute;flip:y;visibility:visible;mso-wrap-style:square" from="1567,2062" to="1567,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jyVMUAAADdAAAADwAAAGRycy9kb3ducmV2LnhtbESPUWvCMBSF3wf7D+EO9jbTVjekGmUM&#10;ioOBoPMHXJprU21uShPT7t8vA2GPh3POdzjr7WQ7EWnwrWMF+SwDQVw73XKj4PRdvSxB+ICssXNM&#10;Cn7Iw3bz+LDGUruRDxSPoREJwr5EBSaEvpTS14Ys+pnriZN3doPFkOTQSD3gmOC2k0WWvUmLLacF&#10;gz19GKqvx5tVMOmqOtwu1cKOcb/Lvor4auZRqeen6X0FItAU/sP39qdWsMiLHP7ep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jyVMUAAADdAAAADwAAAAAAAAAA&#10;AAAAAAChAgAAZHJzL2Rvd25yZXYueG1sUEsFBgAAAAAEAAQA+QAAAJMDAAAAAA==&#10;" strokecolor="#24211d" strokeweight="0"/>
                  <v:line id="Line 285" o:spid="_x0000_s3722" style="position:absolute;flip:y;visibility:visible;mso-wrap-style:square" from="1567,2028" to="1567,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psI8UAAADdAAAADwAAAGRycy9kb3ducmV2LnhtbESPUWvCMBSF3wf7D+EOfJupnROpRhGh&#10;bDAYWP0Bl+badGtuShPT+u+XwWCPh3POdzjb/WQ7EWnwrWMFi3kGgrh2uuVGweVcPq9B+ICssXNM&#10;Cu7kYb97fNhiod3IJ4pVaESCsC9QgQmhL6T0tSGLfu564uRd3WAxJDk0Ug84JrjtZJ5lK2mx5bRg&#10;sKejofq7ulkFky7L0+2rXNoxfr5lH3l8NS9RqdnTdNiACDSF//Bf+10rWC7yHH7fp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psI8UAAADdAAAADwAAAAAAAAAA&#10;AAAAAAChAgAAZHJzL2Rvd25yZXYueG1sUEsFBgAAAAAEAAQA+QAAAJMDAAAAAA==&#10;" strokecolor="#24211d" strokeweight="0"/>
                  <v:line id="Line 286" o:spid="_x0000_s3723" style="position:absolute;flip:y;visibility:visible;mso-wrap-style:square" from="1567,2028" to="1567,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bJuMUAAADdAAAADwAAAGRycy9kb3ducmV2LnhtbESPUWvCMBSF3wf7D+EKe5up1Q2pRhmD&#10;soEgqPsBl+baVJub0sS0+/eLIOzxcM75Dme9HW0rIvW+caxgNs1AEFdON1wr+DmVr0sQPiBrbB2T&#10;gl/ysN08P62x0G7gA8VjqEWCsC9QgQmhK6T0lSGLfuo64uSdXW8xJNnXUvc4JLhtZZ5l79Jiw2nB&#10;YEefhqrr8WYVjLosD7dLubBD3H9luzy+mXlU6mUyfqxABBrDf/jR/tYKFrN8D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bJuMUAAADdAAAADwAAAAAAAAAA&#10;AAAAAAChAgAAZHJzL2Rvd25yZXYueG1sUEsFBgAAAAAEAAQA+QAAAJMDAAAAAA==&#10;" strokecolor="#24211d" strokeweight="0"/>
                  <v:line id="Line 287" o:spid="_x0000_s3724" style="position:absolute;flip:y;visibility:visible;mso-wrap-style:square" from="5389,2412" to="5389,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9RzMUAAADdAAAADwAAAGRycy9kb3ducmV2LnhtbESPUWvCMBSF34X9h3AHe9PUro5RjTIG&#10;ZQNB0O0HXJpr0625KU1Mu3+/CIKPh3POdzib3WQ7EWnwrWMFy0UGgrh2uuVGwfdXNX8F4QOyxs4x&#10;KfgjD7vtw2yDpXYjHymeQiMShH2JCkwIfSmlrw1Z9AvXEyfv7AaLIcmhkXrAMcFtJ/Mse5EWW04L&#10;Bnt6N1T/ni5WwaSr6nj5qQo7xsNHts/jyjxHpZ4ep7c1iEBTuIdv7U+toFjmBVzfp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9RzMUAAADdAAAADwAAAAAAAAAA&#10;AAAAAAChAgAAZHJzL2Rvd25yZXYueG1sUEsFBgAAAAAEAAQA+QAAAJMDAAAAAA==&#10;" strokecolor="#24211d" strokeweight="0"/>
                  <v:line id="Line 288" o:spid="_x0000_s3725" style="position:absolute;flip:y;visibility:visible;mso-wrap-style:square" from="5389,2378" to="5389,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P0V8UAAADdAAAADwAAAGRycy9kb3ducmV2LnhtbESPUWvCMBSF34X9h3AHvmlq1TGqUcag&#10;bCAI6n7Apblr6pqb0sS0+/dmMPDxcM75Dme7H20rIvW+caxgMc9AEFdON1wr+LqUs1cQPiBrbB2T&#10;gl/ysN89TbZYaDfwieI51CJB2BeowITQFVL6ypBFP3cdcfK+XW8xJNnXUvc4JLhtZZ5lL9Jiw2nB&#10;YEfvhqqf880qGHVZnm7XcmWHePzIDnlcm2VUavo8vm1ABBrDI/zf/tQKVot8DX9v0hOQu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P0V8UAAADdAAAADwAAAAAAAAAA&#10;AAAAAAChAgAAZHJzL2Rvd25yZXYueG1sUEsFBgAAAAAEAAQA+QAAAJMDAAAAAA==&#10;" strokecolor="#24211d" strokeweight="0"/>
                  <v:line id="Line 289" o:spid="_x0000_s3726" style="position:absolute;flip:y;visibility:visible;mso-wrap-style:square" from="5389,2344" to="5389,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FqIMUAAADdAAAADwAAAGRycy9kb3ducmV2LnhtbESPUWvCMBSF3wf7D+EOfJup1cnojDIG&#10;RWEgqPsBl+auqTY3pYlp/fdmIOzxcM75Dme1GW0rIvW+caxgNs1AEFdON1wr+DmVr+8gfEDW2Dom&#10;BTfysFk/P62w0G7gA8VjqEWCsC9QgQmhK6T0lSGLfuo64uT9ut5iSLKvpe5xSHDbyjzLltJiw2nB&#10;YEdfhqrL8WoVjLosD9dzubBD3G+z7zy+mXlUavIyfn6ACDSG//CjvdMKFrN8CX9v0hO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FqIMUAAADdAAAADwAAAAAAAAAA&#10;AAAAAAChAgAAZHJzL2Rvd25yZXYueG1sUEsFBgAAAAAEAAQA+QAAAJMDAAAAAA==&#10;" strokecolor="#24211d" strokeweight="0"/>
                  <v:line id="Line 290" o:spid="_x0000_s3727" style="position:absolute;flip:y;visibility:visible;mso-wrap-style:square" from="5389,2310" to="5389,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3Pu8UAAADdAAAADwAAAGRycy9kb3ducmV2LnhtbESPUWvCMBSF3wf+h3CFvc3UzqlUo4hQ&#10;NhgMdPsBl+baVJub0sS0+/fLYLDHwznnO5ztfrStiNT7xrGC+SwDQVw53XCt4OuzfFqD8AFZY+uY&#10;FHyTh/1u8rDFQruBTxTPoRYJwr5ABSaErpDSV4Ys+pnriJN3cb3FkGRfS93jkOC2lXmWLaXFhtOC&#10;wY6Ohqrb+W4VjLosT/drubBD/HjN3vP4Yp6jUo/T8bABEWgM/+G/9ptWsJjnK/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3Pu8UAAADdAAAADwAAAAAAAAAA&#10;AAAAAAChAgAAZHJzL2Rvd25yZXYueG1sUEsFBgAAAAAEAAQA+QAAAJMDAAAAAA==&#10;" strokecolor="#24211d" strokeweight="0"/>
                  <v:line id="Line 291" o:spid="_x0000_s3728" style="position:absolute;flip:y;visibility:visible;mso-wrap-style:square" from="5389,2276" to="5389,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JbycIAAADdAAAADwAAAGRycy9kb3ducmV2LnhtbERP3UrDMBS+H/gO4Qi729J1c0htOkQo&#10;CgNhPw9waI5NtTkpTZbWt18uBC8/vv/yMNteRBp951jBZp2BIG6c7rhVcL3Uq2cQPiBr7B2Tgl/y&#10;cKgeFiUW2k18ongOrUgh7AtUYEIYCil9Y8iiX7uBOHFfbrQYEhxbqUecUrjtZZ5le2mx49RgcKA3&#10;Q83P+WYVzLquT7fvemen+PmeHfP4ZLZRqeXj/PoCItAc/sV/7g+tYLfJ09z0Jj0BW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JbycIAAADdAAAADwAAAAAAAAAAAAAA&#10;AAChAgAAZHJzL2Rvd25yZXYueG1sUEsFBgAAAAAEAAQA+QAAAJADAAAAAA==&#10;" strokecolor="#24211d" strokeweight="0"/>
                  <v:line id="Line 292" o:spid="_x0000_s3729" style="position:absolute;flip:y;visibility:visible;mso-wrap-style:square" from="5389,2243" to="5389,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7+UsUAAADdAAAADwAAAGRycy9kb3ducmV2LnhtbESPUWvCMBSF3wf+h3CFvc3UzolWo4hQ&#10;NhgMdPsBl+baVJub0sS0+/fLYLDHwznnO5ztfrStiNT7xrGC+SwDQVw53XCt4OuzfFqB8AFZY+uY&#10;FHyTh/1u8rDFQruBTxTPoRYJwr5ABSaErpDSV4Ys+pnriJN3cb3FkGRfS93jkOC2lXmWLaXFhtOC&#10;wY6Ohqrb+W4VjLosT/drubBD/HjN3vP4Yp6jUo/T8bABEWgM/+G/9ptWsJjna/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7+UsUAAADdAAAADwAAAAAAAAAA&#10;AAAAAAChAgAAZHJzL2Rvd25yZXYueG1sUEsFBgAAAAAEAAQA+QAAAJMDAAAAAA==&#10;" strokecolor="#24211d" strokeweight="0"/>
                  <v:line id="Line 293" o:spid="_x0000_s3730" style="position:absolute;flip:y;visibility:visible;mso-wrap-style:square" from="5389,2209" to="5389,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3BEsEAAADdAAAADwAAAGRycy9kb3ducmV2LnhtbERP3WrCMBS+H/gO4QjezdSfDalGEaEo&#10;DAY6H+DQHJtqc1KamNa3Xy4Gu/z4/je7wTYiUudrxwpm0wwEcel0zZWC60/xvgLhA7LGxjEpeJGH&#10;3Xb0tsFcu57PFC+hEimEfY4KTAhtLqUvDVn0U9cSJ+7mOoshwa6SusM+hdtGzrPsU1qsOTUYbOlg&#10;qHxcnlbBoIvi/LwXS9vH72P2NY8fZhGVmoyH/RpEoCH8i//cJ61gOVuk/elNeg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rcESwQAAAN0AAAAPAAAAAAAAAAAAAAAA&#10;AKECAABkcnMvZG93bnJldi54bWxQSwUGAAAAAAQABAD5AAAAjwMAAAAA&#10;" strokecolor="#24211d" strokeweight="0"/>
                  <v:line id="Line 294" o:spid="_x0000_s3731" style="position:absolute;flip:y;visibility:visible;mso-wrap-style:square" from="5389,2175" to="5389,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FkicUAAADdAAAADwAAAGRycy9kb3ducmV2LnhtbESPUWvCMBSF3wf7D+EKe5tp1Q2pRhmD&#10;soEgqPsBl+baVJub0sS0+/eLIOzxcM75Dme9HW0rIvW+cawgn2YgiCunG64V/JzK1yUIH5A1to5J&#10;wS952G6en9ZYaDfwgeIx1CJB2BeowITQFVL6ypBFP3UdcfLOrrcYkuxrqXscEty2cpZl79Jiw2nB&#10;YEefhqrr8WYVjLosD7dLubBD3H9lu1l8M/Oo1Mtk/FiBCDSG//Cj/a0VLPJ5D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FkicUAAADdAAAADwAAAAAAAAAA&#10;AAAAAAChAgAAZHJzL2Rvd25yZXYueG1sUEsFBgAAAAAEAAQA+QAAAJMDAAAAAA==&#10;" strokecolor="#24211d" strokeweight="0"/>
                  <v:line id="Line 295" o:spid="_x0000_s3732" style="position:absolute;flip:y;visibility:visible;mso-wrap-style:square" from="5389,2141" to="5389,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sUAAADdAAAADwAAAGRycy9kb3ducmV2LnhtbESPUWvCMBSF3wf7D+EKe5up1Q2pRhmD&#10;soEgqPsBl+baVJub0sS0+/eLIOzxcM75Dme9HW0rIvW+caxgNs1AEFdON1wr+DmVr0sQPiBrbB2T&#10;gl/ysN08P62x0G7gA8VjqEWCsC9QgQmhK6T0lSGLfuo64uSdXW8xJNnXUvc4JLhtZZ5l79Jiw2nB&#10;YEefhqrr8WYVjLosD7dLubBD3H9luzy+mXlU6mUyfqxABBrDf/jR/tYKFrN5D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sUAAADdAAAADwAAAAAAAAAA&#10;AAAAAAChAgAAZHJzL2Rvd25yZXYueG1sUEsFBgAAAAAEAAQA+QAAAJMDAAAAAA==&#10;" strokecolor="#24211d" strokeweight="0"/>
                  <v:line id="Line 296" o:spid="_x0000_s3733" style="position:absolute;flip:y;visibility:visible;mso-wrap-style:square" from="5389,2107" to="5389,2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9fZcUAAADdAAAADwAAAGRycy9kb3ducmV2LnhtbESPUWvCMBSF3wf7D+EKe5up1g2pRhmD&#10;soEgqPsBl+baVJub0sS0+/eLIOzxcM75Dme9HW0rIvW+caxgNs1AEFdON1wr+DmVr0sQPiBrbB2T&#10;gl/ysN08P62x0G7gA8VjqEWCsC9QgQmhK6T0lSGLfuo64uSdXW8xJNnXUvc4JLht5TzL3qXFhtOC&#10;wY4+DVXX480qGHVZHm6XcmGHuP/KdvP4ZvKo1Mtk/FiBCDSG//Cj/a0VLGZ5D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9fZcUAAADdAAAADwAAAAAAAAAA&#10;AAAAAAChAgAAZHJzL2Rvd25yZXYueG1sUEsFBgAAAAAEAAQA+QAAAJMDAAAAAA==&#10;" strokecolor="#24211d" strokeweight="0"/>
                  <v:line id="Line 297" o:spid="_x0000_s3734" style="position:absolute;flip:y;visibility:visible;mso-wrap-style:square" from="5389,2074" to="5389,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HEcUAAADdAAAADwAAAGRycy9kb3ducmV2LnhtbESPUWvCMBSF3wf7D+EKe5up2g2pRhmD&#10;soEgqPsBl+baVJub0sS0+/eLIOzxcM75Dme9HW0rIvW+caxgNs1AEFdON1wr+DmVr0sQPiBrbB2T&#10;gl/ysN08P62x0G7gA8VjqEWCsC9QgQmhK6T0lSGLfuo64uSdXW8xJNnXUvc4JLht5TzL3qXFhtOC&#10;wY4+DVXX480qGHVZHm6XMrdD3H9lu3l8M4uo1Mtk/FiBCDSG//Cj/a0V5LNFDv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bHEcUAAADdAAAADwAAAAAAAAAA&#10;AAAAAAChAgAAZHJzL2Rvd25yZXYueG1sUEsFBgAAAAAEAAQA+QAAAJMDAAAAAA==&#10;" strokecolor="#24211d" strokeweight="0"/>
                  <v:line id="Line 298" o:spid="_x0000_s3735" style="position:absolute;flip:y;visibility:visible;mso-wrap-style:square" from="5389,2040" to="5389,2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isUAAADdAAAADwAAAGRycy9kb3ducmV2LnhtbESP3WoCMRSE74W+QzgF7zTrX5HVKCIs&#10;CoWC1gc4bI6bbTcnyyZm17dvCoVeDjPzDbPdD7YRkTpfO1Ywm2YgiEuna64U3D6LyRqED8gaG8ek&#10;4Eke9ruX0RZz7Xq+ULyGSiQI+xwVmBDaXEpfGrLop64lTt7ddRZDkl0ldYd9gttGzrPsTVqsOS0Y&#10;bOloqPy+PqyCQRfF5fFVLG0fP07Z+zyuzCIqNX4dDhsQgYbwH/5rn7WC5Wyxgt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piisUAAADdAAAADwAAAAAAAAAA&#10;AAAAAAChAgAAZHJzL2Rvd25yZXYueG1sUEsFBgAAAAAEAAQA+QAAAJMDAAAAAA==&#10;" strokecolor="#24211d" strokeweight="0"/>
                  <v:line id="Line 299" o:spid="_x0000_s3736" style="position:absolute;flip:y;visibility:visible;mso-wrap-style:square" from="5389,2006" to="5389,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j8/cQAAADdAAAADwAAAGRycy9kb3ducmV2LnhtbESP22rDMBBE3wv9B7GFvDVyrgQnSigF&#10;00ChkMsHLNbGcmqtjKXIzt9HhUIeh5k5w2x2g21EpM7XjhVMxhkI4tLpmisF51PxvgLhA7LGxjEp&#10;uJOH3fb1ZYO5dj0fKB5DJRKEfY4KTAhtLqUvDVn0Y9cSJ+/iOoshya6SusM+wW0jp1m2lBZrTgsG&#10;W/o0VP4eb1bBoIvicLsWc9vHn6/sexoXZhaVGr0NH2sQgYbwDP+391rBfDJbwt+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CPz9xAAAAN0AAAAPAAAAAAAAAAAA&#10;AAAAAKECAABkcnMvZG93bnJldi54bWxQSwUGAAAAAAQABAD5AAAAkgMAAAAA&#10;" strokecolor="#24211d" strokeweight="0"/>
                  <v:line id="Line 300" o:spid="_x0000_s3737" style="position:absolute;flip:y;visibility:visible;mso-wrap-style:square" from="5389,1972" to="5389,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ZsUAAADdAAAADwAAAGRycy9kb3ducmV2LnhtbESP22rDMBBE3wv5B7GFvjVyLk2CGyWE&#10;gkkhUMjlAxZrY7m1VsZSZOfvq0Chj8PMnGHW28E2IlLna8cKJuMMBHHpdM2Vgsu5eF2B8AFZY+OY&#10;FNzJw3Yzelpjrl3PR4qnUIkEYZ+jAhNCm0vpS0MW/di1xMm7us5iSLKrpO6wT3DbyGmWLaTFmtOC&#10;wZY+DJU/p5tVMOiiON6+i7nt49c+O0zjm5lFpV6eh907iEBD+A//tT+1gvlktoT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ZZsUAAADdAAAADwAAAAAAAAAA&#10;AAAAAAChAgAAZHJzL2Rvd25yZXYueG1sUEsFBgAAAAAEAAQA+QAAAJMDAAAAAA==&#10;" strokecolor="#24211d" strokeweight="0"/>
                  <v:line id="Line 301" o:spid="_x0000_s3738" style="position:absolute;flip:y;visibility:visible;mso-wrap-style:square" from="5389,1938" to="5389,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vNFMEAAADdAAAADwAAAGRycy9kb3ducmV2LnhtbERP3WrCMBS+H/gO4QjezdSfDalGEaEo&#10;DAY6H+DQHJtqc1KamNa3Xy4Gu/z4/je7wTYiUudrxwpm0wwEcel0zZWC60/xvgLhA7LGxjEpeJGH&#10;3Xb0tsFcu57PFC+hEimEfY4KTAhtLqUvDVn0U9cSJ+7mOoshwa6SusM+hdtGzrPsU1qsOTUYbOlg&#10;qHxcnlbBoIvi/LwXS9vH72P2NY8fZhGVmoyH/RpEoCH8i//cJ61gOVukuelNeg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280UwQAAAN0AAAAPAAAAAAAAAAAAAAAA&#10;AKECAABkcnMvZG93bnJldi54bWxQSwUGAAAAAAQABAD5AAAAjwMAAAAA&#10;" strokecolor="#24211d" strokeweight="0"/>
                  <v:line id="Line 302" o:spid="_x0000_s3739" style="position:absolute;flip:y;visibility:visible;mso-wrap-style:square" from="5389,1905" to="538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doj8UAAADdAAAADwAAAGRycy9kb3ducmV2LnhtbESP22rDMBBE3wv5B7GFvjVyLg2JGyWE&#10;gkkhUMjlAxZrY7m1VsZSZOfvq0Chj8PMnGHW28E2IlLna8cKJuMMBHHpdM2Vgsu5eF2C8AFZY+OY&#10;FNzJw3Yzelpjrl3PR4qnUIkEYZ+jAhNCm0vpS0MW/di1xMm7us5iSLKrpO6wT3DbyGmWLaTFmtOC&#10;wZY+DJU/p5tVMOiiON6+i7nt49c+O0zjm5lFpV6eh907iEBD+A//tT+1gvlktoL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doj8UAAADdAAAADwAAAAAAAAAA&#10;AAAAAAChAgAAZHJzL2Rvd25yZXYueG1sUEsFBgAAAAAEAAQA+QAAAJMDAAAAAA==&#10;" strokecolor="#24211d" strokeweight="0"/>
                  <v:line id="Line 303" o:spid="_x0000_s3740" style="position:absolute;flip:y;visibility:visible;mso-wrap-style:square" from="5389,1871" to="5389,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yb8IAAADdAAAADwAAAGRycy9kb3ducmV2LnhtbERP3UrDMBS+F3yHcITduXRbHVKbDhGK&#10;A0HYzwMcmmNTbU5Kk6Xd25uLwS4/vv9yN9teRBp951jBapmBIG6c7rhVcD7Vz68gfEDW2DsmBVfy&#10;sKseH0ostJv4QPEYWpFC2BeowIQwFFL6xpBFv3QDceJ+3GgxJDi2Uo84pXDby3WWbaXFjlODwYE+&#10;DDV/x4tVMOu6Plx+69xO8fsz+1rHF7OJSi2e5vc3EIHmcBff3HutIF/laX96k5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uyb8IAAADdAAAADwAAAAAAAAAAAAAA&#10;AAChAgAAZHJzL2Rvd25yZXYueG1sUEsFBgAAAAAEAAQA+QAAAJADAAAAAA==&#10;" strokecolor="#24211d" strokeweight="0"/>
                  <v:line id="Line 304" o:spid="_x0000_s3741" style="position:absolute;flip:y;visibility:visible;mso-wrap-style:square" from="5389,1837" to="5389,1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cX9MUAAADdAAAADwAAAGRycy9kb3ducmV2LnhtbESPUWvCMBSF3wf+h3AF32Za18moRhGh&#10;bDAYqPsBl+badGtuShPT+u+XwWCPh3POdzjb/WQ7EWnwrWMF+TIDQVw73XKj4PNSPb6A8AFZY+eY&#10;FNzJw343e9hiqd3IJ4rn0IgEYV+iAhNCX0rpa0MW/dL1xMm7usFiSHJopB5wTHDbyVWWraXFltOC&#10;wZ6Ohurv880qmHRVnW5fVWHH+PGava/is3mKSi3m02EDItAU/sN/7TetoMiLHH7fp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cX9MUAAADdAAAADwAAAAAAAAAA&#10;AAAAAAChAgAAZHJzL2Rvd25yZXYueG1sUEsFBgAAAAAEAAQA+QAAAJMDAAAAAA==&#10;" strokecolor="#24211d" strokeweight="0"/>
                  <v:line id="Line 305" o:spid="_x0000_s3742" style="position:absolute;flip:y;visibility:visible;mso-wrap-style:square" from="5389,1803" to="5389,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g8UAAADdAAAADwAAAGRycy9kb3ducmV2LnhtbESPUWvCMBSF34X9h3AHe9PUro5RjTIG&#10;ZQNB0O0HXJpr0625KU1Mu3+/CIKPh3POdzib3WQ7EWnwrWMFy0UGgrh2uuVGwfdXNX8F4QOyxs4x&#10;KfgjD7vtw2yDpXYjHymeQiMShH2JCkwIfSmlrw1Z9AvXEyfv7AaLIcmhkXrAMcFtJ/Mse5EWW04L&#10;Bnt6N1T/ni5WwaSr6nj5qQo7xsNHts/jyjxHpZ4ep7c1iEBTuIdv7U+toFgWOVzfp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WJg8UAAADdAAAADwAAAAAAAAAA&#10;AAAAAAChAgAAZHJzL2Rvd25yZXYueG1sUEsFBgAAAAAEAAQA+QAAAJMDAAAAAA==&#10;" strokecolor="#24211d" strokeweight="0"/>
                </v:group>
                <v:line id="Line 307" o:spid="_x0000_s3743" style="position:absolute;flip:y;visibility:visible;mso-wrap-style:square" from="34220,11233" to="34220,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ksGMUAAADdAAAADwAAAGRycy9kb3ducmV2LnhtbESPUWvCMBSF3wf7D+EKe5up2g2pRhmD&#10;soEgqPsBl+baVJub0sS0+/eLIOzxcM75Dme9HW0rIvW+caxgNs1AEFdON1wr+DmVr0sQPiBrbB2T&#10;gl/ysN08P62x0G7gA8VjqEWCsC9QgQmhK6T0lSGLfuo64uSdXW8xJNnXUvc4JLht5TzL3qXFhtOC&#10;wY4+DVXX480qGHVZHm6XMrdD3H9lu3l8M4uo1Mtk/FiBCDSG//Cj/a0V5LN8Afc36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ksGMUAAADdAAAADwAAAAAAAAAA&#10;AAAAAAChAgAAZHJzL2Rvd25yZXYueG1sUEsFBgAAAAAEAAQA+QAAAJMDAAAAAA==&#10;" strokecolor="#24211d" strokeweight="0"/>
                <v:line id="Line 308" o:spid="_x0000_s3744" style="position:absolute;flip:y;visibility:visible;mso-wrap-style:square" from="34220,11017" to="34220,11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0bMUAAADdAAAADwAAAGRycy9kb3ducmV2LnhtbESPUWvCMBSF3wf7D+EOfJuprsrojCJC&#10;mTAYWPcDLs1d0625KU1M6783g4GPh3POdzib3WQ7EWnwrWMFi3kGgrh2uuVGwde5fH4F4QOyxs4x&#10;KbiSh9328WGDhXYjnyhWoREJwr5ABSaEvpDS14Ys+rnriZP37QaLIcmhkXrAMcFtJ5dZtpYWW04L&#10;Bns6GKp/q4tVMOmyPF1+ytyO8fM9+1jGlXmJSs2epv0biEBTuIf/20etIF/kOfy9SU9Ab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C0bMUAAADdAAAADwAAAAAAAAAA&#10;AAAAAAChAgAAZHJzL2Rvd25yZXYueG1sUEsFBgAAAAAEAAQA+QAAAJMDAAAAAA==&#10;" strokecolor="#24211d" strokeweight="0"/>
                <v:line id="Line 309" o:spid="_x0000_s3745" style="position:absolute;flip:y;visibility:visible;mso-wrap-style:square" from="34220,10807" to="34220,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98UAAADdAAAADwAAAGRycy9kb3ducmV2LnhtbESPUWvCMBSF34X9h3AHvmmq1jGqUcag&#10;bCAI6n7Apblr6pqb0sS0+/dmMPDxcM75Dme7H20rIvW+caxgMc9AEFdON1wr+LqUs1cQPiBrbB2T&#10;gl/ysN89TbZYaDfwieI51CJB2BeowITQFVL6ypBFP3cdcfK+XW8xJNnXUvc4JLht5TLLXqTFhtOC&#10;wY7eDVU/55tVMOqyPN2uZW6HePzIDsu4Nquo1PR5fNuACDSGR/i//akV5It8DX9v0hOQu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wR98UAAADdAAAADwAAAAAAAAAA&#10;AAAAAAChAgAAZHJzL2Rvd25yZXYueG1sUEsFBgAAAAAEAAQA+QAAAJMDAAAAAA==&#10;" strokecolor="#24211d" strokeweight="0"/>
                <v:line id="Line 310" o:spid="_x0000_s3746" style="position:absolute;flip:y;visibility:visible;mso-wrap-style:square" from="34220,10591" to="34220,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6PgMUAAADdAAAADwAAAGRycy9kb3ducmV2LnhtbESPzWrDMBCE74W8g9hAb42c1A3BiRJC&#10;wLRQKOTnARZrYzmxVsZSZPftq0Khx2FmvmE2u9G2IlLvG8cK5rMMBHHldMO1gsu5fFmB8AFZY+uY&#10;FHyTh9128rTBQruBjxRPoRYJwr5ABSaErpDSV4Ys+pnriJN3db3FkGRfS93jkOC2lYssW0qLDacF&#10;gx0dDFX308MqGHVZHh+3MrdD/HrPPhfxzbxGpZ6n434NItAY/sN/7Q+tIJ/nS/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6PgMUAAADdAAAADwAAAAAAAAAA&#10;AAAAAAChAgAAZHJzL2Rvd25yZXYueG1sUEsFBgAAAAAEAAQA+QAAAJMDAAAAAA==&#10;" strokecolor="#24211d" strokeweight="0"/>
                <v:line id="Line 311" o:spid="_x0000_s3747" style="position:absolute;flip:y;visibility:visible;mso-wrap-style:square" from="34220,10375" to="34220,10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IqG8UAAADdAAAADwAAAGRycy9kb3ducmV2LnhtbESPUWvCMBSF3wf+h3CFvc1U16lUo4hQ&#10;NhgMdPsBl+baVJub0sS0+/fLYLDHwznnO5ztfrStiNT7xrGC+SwDQVw53XCt4OuzfFqD8AFZY+uY&#10;FHyTh/1u8rDFQruBTxTPoRYJwr5ABSaErpDSV4Ys+pnriJN3cb3FkGRfS93jkOC2lYssW0qLDacF&#10;gx0dDVW3890qGHVZnu7XMrdD/HjN3hfxxTxHpR6n42EDItAY/sN/7TetIJ/nK/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IqG8UAAADdAAAADwAAAAAAAAAA&#10;AAAAAAChAgAAZHJzL2Rvd25yZXYueG1sUEsFBgAAAAAEAAQA+QAAAJMDAAAAAA==&#10;" strokecolor="#24211d" strokeweight="0"/>
                <v:line id="Line 312" o:spid="_x0000_s3748" style="position:absolute;flip:y;visibility:visible;mso-wrap-style:square" from="34220,10160" to="34220,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2+acIAAADdAAAADwAAAGRycy9kb3ducmV2LnhtbERP3UrDMBS+F3yHcITduXRbHVKbDhGK&#10;A0HYzwMcmmNTbU5Kk6Xd25uLwS4/vv9yN9teRBp951jBapmBIG6c7rhVcD7Vz68gfEDW2DsmBVfy&#10;sKseH0ostJv4QPEYWpFC2BeowIQwFFL6xpBFv3QDceJ+3GgxJDi2Uo84pXDby3WWbaXFjlODwYE+&#10;DDV/x4tVMOu6Plx+69xO8fsz+1rHF7OJSi2e5vc3EIHmcBff3HutIF/laW56k5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2+acIAAADdAAAADwAAAAAAAAAAAAAA&#10;AAChAgAAZHJzL2Rvd25yZXYueG1sUEsFBgAAAAAEAAQA+QAAAJADAAAAAA==&#10;" strokecolor="#24211d" strokeweight="0"/>
                <v:line id="Line 313" o:spid="_x0000_s3749" style="position:absolute;flip:y;visibility:visible;mso-wrap-style:square" from="34220,9944" to="34220,10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Eb8sUAAADdAAAADwAAAGRycy9kb3ducmV2LnhtbESPUWvCMBSF3wf+h3CFvc1U14lWo4hQ&#10;NhgMdPsBl+baVJub0sS0+/fLYLDHwznnO5ztfrStiNT7xrGC+SwDQVw53XCt4OuzfFqB8AFZY+uY&#10;FHyTh/1u8rDFQruBTxTPoRYJwr5ABSaErpDSV4Ys+pnriJN3cb3FkGRfS93jkOC2lYssW0qLDacF&#10;gx0dDVW3890qGHVZnu7XMrdD/HjN3hfxxTxHpR6n42EDItAY/sN/7TetIJ/na/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Eb8sUAAADdAAAADwAAAAAAAAAA&#10;AAAAAAChAgAAZHJzL2Rvd25yZXYueG1sUEsFBgAAAAAEAAQA+QAAAJMDAAAAAA==&#10;" strokecolor="#24211d" strokeweight="0"/>
                <v:line id="Line 314" o:spid="_x0000_s3750" style="position:absolute;flip:y;visibility:visible;mso-wrap-style:square" from="34220,9734" to="34220,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IkssEAAADdAAAADwAAAGRycy9kb3ducmV2LnhtbERP3WrCMBS+H/gO4QjezVSnQ6pRRCgT&#10;BgOdD3Bojk21OSlNTOvbm4vBLj++/81usI2I1PnasYLZNANBXDpdc6Xg8lu8r0D4gKyxcUwKnuRh&#10;tx29bTDXrucTxXOoRAphn6MCE0KbS+lLQxb91LXEibu6zmJIsKuk7rBP4baR8yz7lBZrTg0GWzoY&#10;Ku/nh1Uw6KI4PW7Fwvbx5yv7nsel+YhKTcbDfg0i0BD+xX/uo1awmC3T/vQmPQG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ciSywQAAAN0AAAAPAAAAAAAAAAAAAAAA&#10;AKECAABkcnMvZG93bnJldi54bWxQSwUGAAAAAAQABAD5AAAAjwMAAAAA&#10;" strokecolor="#24211d" strokeweight="0"/>
                <v:line id="Line 315" o:spid="_x0000_s3751" style="position:absolute;flip:y;visibility:visible;mso-wrap-style:square" from="34220,9518" to="34220,9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6BKcUAAADdAAAADwAAAGRycy9kb3ducmV2LnhtbESPUWvCMBSF3wf7D+EKe5tpnQ6pRhmD&#10;soEgqPsBl+baVJub0sS0+/dmMPDxcM75Dme9HW0rIvW+cawgn2YgiCunG64V/JzK1yUIH5A1to5J&#10;wS952G6en9ZYaDfwgeIx1CJB2BeowITQFVL6ypBFP3UdcfLOrrcYkuxrqXscEty2cpZl79Jiw2nB&#10;YEefhqrr8WYVjLosD7dLObdD3H9lu1lcmLeo1Mtk/FiBCDSGR/i//a0VzPNFDn9v0hO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6BKcUAAADdAAAADwAAAAAAAAAA&#10;AAAAAAChAgAAZHJzL2Rvd25yZXYueG1sUEsFBgAAAAAEAAQA+QAAAJMDAAAAAA==&#10;" strokecolor="#24211d" strokeweight="0"/>
                <v:line id="Line 316" o:spid="_x0000_s3752" style="position:absolute;flip:y;visibility:visible;mso-wrap-style:square" from="34220,9302" to="34220,9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wfXsUAAADdAAAADwAAAGRycy9kb3ducmV2LnhtbESPUWvCMBSF34X9h3AHvmlq1TGqUcag&#10;bCAI6n7Apblr6pqb0sS0+/dmMPDxcM75Dme7H20rIvW+caxgMc9AEFdON1wr+LqUs1cQPiBrbB2T&#10;gl/ysN89TbZYaDfwieI51CJB2BeowITQFVL6ypBFP3cdcfK+XW8xJNnXUvc4JLhtZZ5lL9Jiw2nB&#10;YEfvhqqf880qGHVZnm7XcmWHePzIDnlcm2VUavo8vm1ABBrDI/zf/tQKVot1Dn9v0hOQu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wfXsUAAADdAAAADwAAAAAAAAAA&#10;AAAAAAChAgAAZHJzL2Rvd25yZXYueG1sUEsFBgAAAAAEAAQA+QAAAJMDAAAAAA==&#10;" strokecolor="#24211d" strokeweight="0"/>
                <v:line id="Line 317" o:spid="_x0000_s3753" style="position:absolute;flip:y;visibility:visible;mso-wrap-style:square" from="34220,9086" to="34220,9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C6xcUAAADdAAAADwAAAGRycy9kb3ducmV2LnhtbESP3WoCMRSE74W+QzgF7zTrX5HVKCIs&#10;CoWC1gc4bI6bbTcnyyZm17dvCoVeDjPzDbPdD7YRkTpfO1Ywm2YgiEuna64U3D6LyRqED8gaG8ek&#10;4Eke9ruX0RZz7Xq+ULyGSiQI+xwVmBDaXEpfGrLop64lTt7ddRZDkl0ldYd9gttGzrPsTVqsOS0Y&#10;bOloqPy+PqyCQRfF5fFVLG0fP07Z+zyuzCIqNX4dDhsQgYbwH/5rn7WC5Wy1gN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6C6xcUAAADdAAAADwAAAAAAAAAA&#10;AAAAAAChAgAAZHJzL2Rvd25yZXYueG1sUEsFBgAAAAAEAAQA+QAAAJMDAAAAAA==&#10;" strokecolor="#24211d" strokeweight="0"/>
                <v:line id="Line 318" o:spid="_x0000_s3754" style="position:absolute;flip:y;visibility:visible;mso-wrap-style:square" from="34220,8870" to="34220,9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kiscUAAADdAAAADwAAAGRycy9kb3ducmV2LnhtbESPUWvCMBSF34X9h3AHvmmq1jGqUcag&#10;bCAI6n7Apblr6pqb0sS0+/dmMPDxcM75Dme7H20rIvW+caxgMc9AEFdON1wr+LqUs1cQPiBrbB2T&#10;gl/ysN89TbZYaDfwieI51CJB2BeowITQFVL6ypBFP3cdcfK+XW8xJNnXUvc4JLht5TLLXqTFhtOC&#10;wY7eDVU/55tVMOqyPN2uZW6HePzIDsu4Nquo1PR5fNuACDSGR/i//akV5It1Dn9v0hOQu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EkiscUAAADdAAAADwAAAAAAAAAA&#10;AAAAAAChAgAAZHJzL2Rvd25yZXYueG1sUEsFBgAAAAAEAAQA+QAAAJMDAAAAAA==&#10;" strokecolor="#24211d" strokeweight="0"/>
                <v:line id="Line 319" o:spid="_x0000_s3755" style="position:absolute;flip:y;visibility:visible;mso-wrap-style:square" from="34220,8661" to="34220,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HKsUAAADdAAAADwAAAGRycy9kb3ducmV2LnhtbESPzWrDMBCE74W+g9hCbo2cH5fiRAml&#10;YBooBJL0ARZrazm1VsZSZOftq0Agx2FmvmHW29G2IlLvG8cKZtMMBHHldMO1gp9T+foOwgdkja1j&#10;UnAlD9vN89MaC+0GPlA8hlokCPsCFZgQukJKXxmy6KeuI07er+sthiT7WuoehwS3rZxn2Zu02HBa&#10;MNjRp6Hq73ixCkZdlofLuVzaIe6/su95zM0iKjV5GT9WIAKN4RG+t3dawXKW53B7k56A3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WHKsUAAADdAAAADwAAAAAAAAAA&#10;AAAAAAChAgAAZHJzL2Rvd25yZXYueG1sUEsFBgAAAAAEAAQA+QAAAJMDAAAAAA==&#10;" strokecolor="#24211d" strokeweight="0"/>
                <v:line id="Line 320" o:spid="_x0000_s3756" style="position:absolute;flip:y;visibility:visible;mso-wrap-style:square" from="34220,8445" to="34220,8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cZXcQAAADdAAAADwAAAGRycy9kb3ducmV2LnhtbESP3WoCMRSE74W+QzgF7zTrL7IapRSW&#10;CoWCtg9w2Bw3azcnyyZm17dvBKGXw8x8w+wOg21EpM7XjhXMphkI4tLpmisFP9/FZAPCB2SNjWNS&#10;cCcPh/3LaIe5dj2fKJ5DJRKEfY4KTAhtLqUvDVn0U9cSJ+/iOoshya6SusM+wW0j51m2lhZrTgsG&#10;W3o3VP6eb1bBoIvidLsWS9vHr4/scx5XZhGVGr8Ob1sQgYbwH362j1rBcrZaw+NNe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1xldxAAAAN0AAAAPAAAAAAAAAAAA&#10;AAAAAKECAABkcnMvZG93bnJldi54bWxQSwUGAAAAAAQABAD5AAAAkgMAAAAA&#10;" strokecolor="#24211d" strokeweight="0"/>
                <v:line id="Line 321" o:spid="_x0000_s3757" style="position:absolute;flip:y;visibility:visible;mso-wrap-style:square" from="34220,8229" to="34220,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u8xsUAAADdAAAADwAAAGRycy9kb3ducmV2LnhtbESPUWvCMBSF3wf+h3AHvs1Up250RpFB&#10;URgMqvsBl+au6dbclCam9d8bYbDHwznnO5zNbrStiNT7xrGC+SwDQVw53XCt4OtcPL2C8AFZY+uY&#10;FFzJw247edhgrt3AJcVTqEWCsM9RgQmhy6X0lSGLfuY64uR9u95iSLKvpe5xSHDbykWWraXFhtOC&#10;wY7eDVW/p4tVMOqiKC8/xdIO8fOQfSziyjxHpaaP4/4NRKAx/If/2ketYDlfvcD9TXoCcn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u8xsUAAADdAAAADwAAAAAAAAAA&#10;AAAAAAChAgAAZHJzL2Rvd25yZXYueG1sUEsFBgAAAAAEAAQA+QAAAJMDAAAAAA==&#10;" strokecolor="#24211d" strokeweight="0"/>
                <v:line id="Line 322" o:spid="_x0000_s3758" style="position:absolute;flip:y;visibility:visible;mso-wrap-style:square" from="34220,8013" to="34220,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QotMEAAADdAAAADwAAAGRycy9kb3ducmV2LnhtbERP3WrCMBS+H/gO4QjezVSnQ6pRRCgT&#10;BgOdD3Bojk21OSlNTOvbm4vBLj++/81usI2I1PnasYLZNANBXDpdc6Xg8lu8r0D4gKyxcUwKnuRh&#10;tx29bTDXrucTxXOoRAphn6MCE0KbS+lLQxb91LXEibu6zmJIsKuk7rBP4baR8yz7lBZrTg0GWzoY&#10;Ku/nh1Uw6KI4PW7Fwvbx5yv7nsel+YhKTcbDfg0i0BD+xX/uo1awmC3T3PQmPQG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BCi0wQAAAN0AAAAPAAAAAAAAAAAAAAAA&#10;AKECAABkcnMvZG93bnJldi54bWxQSwUGAAAAAAQABAD5AAAAjwMAAAAA&#10;" strokecolor="#24211d" strokeweight="0"/>
                <v:line id="Line 323" o:spid="_x0000_s3759" style="position:absolute;flip:y;visibility:visible;mso-wrap-style:square" from="34220,7797" to="34220,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iNL8UAAADdAAAADwAAAGRycy9kb3ducmV2LnhtbESPUWvCMBSF3wf+h3AHvs1Up7J1RpFB&#10;URgMqvsBl+au6dbclCam9d8bYbDHwznnO5zNbrStiNT7xrGC+SwDQVw53XCt4OtcPL2A8AFZY+uY&#10;FFzJw247edhgrt3AJcVTqEWCsM9RgQmhy6X0lSGLfuY64uR9u95iSLKvpe5xSHDbykWWraXFhtOC&#10;wY7eDVW/p4tVMOqiKC8/xdIO8fOQfSziyjxHpaaP4/4NRKAx/If/2ketYDlfvcL9TXoCcn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iNL8UAAADdAAAADwAAAAAAAAAA&#10;AAAAAAChAgAAZHJzL2Rvd25yZXYueG1sUEsFBgAAAAAEAAQA+QAAAJMDAAAAAA==&#10;" strokecolor="#24211d" strokeweight="0"/>
                <v:line id="Line 324" o:spid="_x0000_s3760" style="position:absolute;flip:y;visibility:visible;mso-wrap-style:square" from="34220,7588" to="34220,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7uD8EAAADdAAAADwAAAGRycy9kb3ducmV2LnhtbERP3WrCMBS+H/gO4QjezdRfpBpFhOJg&#10;IOj2AIfm2FSbk9LEtHv75WKwy4/vf3cYbCMidb52rGA2zUAQl07XXCn4/ireNyB8QNbYOCYFP+Th&#10;sB+97TDXrucrxVuoRAphn6MCE0KbS+lLQxb91LXEibu7zmJIsKuk7rBP4baR8yxbS4s1pwaDLZ0M&#10;lc/byyoYdFFcX49iaft4OWef87gyi6jUZDwctyACDeFf/Of+0AqWs3Xan96kJ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Hu4PwQAAAN0AAAAPAAAAAAAAAAAAAAAA&#10;AKECAABkcnMvZG93bnJldi54bWxQSwUGAAAAAAQABAD5AAAAjwMAAAAA&#10;" strokecolor="#24211d" strokeweight="0"/>
                <v:line id="Line 325" o:spid="_x0000_s3761" style="position:absolute;flip:y;visibility:visible;mso-wrap-style:square" from="34220,7372" to="34220,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JLlMUAAADdAAAADwAAAGRycy9kb3ducmV2LnhtbESPzWrDMBCE74W8g9hAb43sNA3BiRJC&#10;wLRQKOTnARZrYzmxVsZSZPftq0Khx2FmvmE2u9G2IlLvG8cK8lkGgrhyuuFaweVcvqxA+ICssXVM&#10;Cr7Jw247edpgod3AR4qnUIsEYV+gAhNCV0jpK0MW/cx1xMm7ut5iSLKvpe5xSHDbynmWLaXFhtOC&#10;wY4Ohqr76WEVjLosj49bubBD/HrPPufxzbxGpZ6n434NItAY/sN/7Q+tYJEv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JLlMUAAADdAAAADwAAAAAAAAAA&#10;AAAAAAChAgAAZHJzL2Rvd25yZXYueG1sUEsFBgAAAAAEAAQA+QAAAJMDAAAAAA==&#10;" strokecolor="#24211d" strokeweight="0"/>
                <v:line id="Line 326" o:spid="_x0000_s3762" style="position:absolute;flip:y;visibility:visible;mso-wrap-style:square" from="34220,7156" to="34220,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48UAAADdAAAADwAAAGRycy9kb3ducmV2LnhtbESPUWvCMBSF3wf7D+EOfJup1cnojDIG&#10;RWEgqPsBl+auqTY3pYlp/fdmIOzxcM75Dme1GW0rIvW+caxgNs1AEFdON1wr+DmVr+8gfEDW2Dom&#10;BTfysFk/P62w0G7gA8VjqEWCsC9QgQmhK6T0lSGLfuo64uT9ut5iSLKvpe5xSHDbyjzLltJiw2nB&#10;YEdfhqrL8WoVjLosD9dzubBD3G+z7zy+mXlUavIyfn6ACDSG//CjvdMKFrNlDn9v0hO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V48UAAADdAAAADwAAAAAAAAAA&#10;AAAAAAChAgAAZHJzL2Rvd25yZXYueG1sUEsFBgAAAAAEAAQA+QAAAJMDAAAAAA==&#10;" strokecolor="#24211d" strokeweight="0"/>
                <v:line id="Line 327" o:spid="_x0000_s3763" style="position:absolute;flip:y;visibility:visible;mso-wrap-style:square" from="34220,6940" to="34220,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xweMQAAADdAAAADwAAAGRycy9kb3ducmV2LnhtbESP22rDMBBE3wv9B7GFvDVyrgQnSigF&#10;00ChkMsHLNbGcmqtjKXIzt9HhUIeh5k5w2x2g21EpM7XjhVMxhkI4tLpmisF51PxvgLhA7LGxjEp&#10;uJOH3fb1ZYO5dj0fKB5DJRKEfY4KTAhtLqUvDVn0Y9cSJ+/iOoshya6SusM+wW0jp1m2lBZrTgsG&#10;W/o0VP4eb1bBoIvicLsWc9vHn6/sexoXZhaVGr0NH2sQgYbwDP+391rBfLKcwd+b9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zHB4xAAAAN0AAAAPAAAAAAAAAAAA&#10;AAAAAKECAABkcnMvZG93bnJldi54bWxQSwUGAAAAAAQABAD5AAAAkgMAAAAA&#10;" strokecolor="#24211d" strokeweight="0"/>
                <v:line id="Line 328" o:spid="_x0000_s3764" style="position:absolute;flip:y;visibility:visible;mso-wrap-style:square" from="34220,6724" to="34220,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oDMUAAADdAAAADwAAAGRycy9kb3ducmV2LnhtbESPzWrDMBCE74W8g9hAb42c1A3BiRJC&#10;wLRQKOTnARZrYzmxVsZSZPftq0Khx2FmvmE2u9G2IlLvG8cK5rMMBHHldMO1gsu5fFmB8AFZY+uY&#10;FHyTh9128rTBQruBjxRPoRYJwr5ABSaErpDSV4Ys+pnriJN3db3FkGRfS93jkOC2lYssW0qLDacF&#10;gx0dDFX308MqGHVZHh+3MrdD/HrPPhfxzbxGpZ6n434NItAY/sN/7Q+tIJ8v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XoDMUAAADdAAAADwAAAAAAAAAA&#10;AAAAAAChAgAAZHJzL2Rvd25yZXYueG1sUEsFBgAAAAAEAAQA+QAAAJMDAAAAAA==&#10;" strokecolor="#24211d" strokeweight="0"/>
                <v:line id="Line 329" o:spid="_x0000_s3765" style="position:absolute;flip:y;visibility:visible;mso-wrap-style:square" from="34220,6515" to="34220,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lNl8QAAADdAAAADwAAAGRycy9kb3ducmV2LnhtbESP3WoCMRSE74W+QzgF7zTrL7IapRSW&#10;CoWCtg9w2Bw3azcnyyZm17dvBKGXw8x8w+wOg21EpM7XjhXMphkI4tLpmisFP9/FZAPCB2SNjWNS&#10;cCcPh/3LaIe5dj2fKJ5DJRKEfY4KTAhtLqUvDVn0U9cSJ+/iOoshya6SusM+wW0j51m2lhZrTgsG&#10;W3o3VP6eb1bBoIvidLsWS9vHr4/scx5XZhGVGr8Ob1sQgYbwH362j1rBcrZeweNNe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U2XxAAAAN0AAAAPAAAAAAAAAAAA&#10;AAAAAKECAABkcnMvZG93bnJldi54bWxQSwUGAAAAAAQABAD5AAAAkgMAAAAA&#10;" strokecolor="#24211d" strokeweight="0"/>
                <v:line id="Line 330" o:spid="_x0000_s3766" style="position:absolute;flip:y;visibility:visible;mso-wrap-style:square" from="34220,6299" to="34220,6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T4MUAAADdAAAADwAAAGRycy9kb3ducmV2LnhtbESPzWrDMBCE74W8g9hAb42cNDXBiRJC&#10;wLRQKOTnARZrYzmxVsZSZPftq0Khx2FmvmE2u9G2IlLvG8cK5rMMBHHldMO1gsu5fFmB8AFZY+uY&#10;FHyTh9128rTBQruBjxRPoRYJwr5ABSaErpDSV4Ys+pnriJN3db3FkGRfS93jkOC2lYssy6XFhtOC&#10;wY4Ohqr76WEVjLosj49bubRD/HrPPhfxzbxGpZ6n434NItAY/sN/7Q+tYDnPc/h9k5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vT4MUAAADdAAAADwAAAAAAAAAA&#10;AAAAAAChAgAAZHJzL2Rvd25yZXYueG1sUEsFBgAAAAAEAAQA+QAAAJMDAAAAAA==&#10;" strokecolor="#24211d" strokeweight="0"/>
                <v:line id="Line 331" o:spid="_x0000_s3767" style="position:absolute;flip:y;visibility:visible;mso-wrap-style:square" from="34220,6083" to="34220,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d2e8UAAADdAAAADwAAAGRycy9kb3ducmV2LnhtbESP3WoCMRSE7wu+QzhC72pWa23ZGkWE&#10;pQWh4M8DHDanm9XNybKJ2e3bN4Lg5TAz3zDL9WAbEanztWMF00kGgrh0uuZKwelYvHyA8AFZY+OY&#10;FPyRh/Vq9LTEXLue9xQPoRIJwj5HBSaENpfSl4Ys+olriZP36zqLIcmukrrDPsFtI2dZtpAWa04L&#10;BlvaGiovh6tVMOii2F/Pxdz28ecr283im3mNSj2Ph80niEBDeITv7W+tYD5dvMPtTXo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d2e8UAAADdAAAADwAAAAAAAAAA&#10;AAAAAAChAgAAZHJzL2Rvd25yZXYueG1sUEsFBgAAAAAEAAQA+QAAAJMDAAAAAA==&#10;" strokecolor="#24211d" strokeweight="0"/>
                <v:line id="Line 332" o:spid="_x0000_s3768" style="position:absolute;flip:y;visibility:visible;mso-wrap-style:square" from="34220,5867" to="34220,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jiCcEAAADdAAAADwAAAGRycy9kb3ducmV2LnhtbERP3WrCMBS+H/gO4QjezdRfpBpFhOJg&#10;IOj2AIfm2FSbk9LEtHv75WKwy4/vf3cYbCMidb52rGA2zUAQl07XXCn4/ireNyB8QNbYOCYFP+Th&#10;sB+97TDXrucrxVuoRAphn6MCE0KbS+lLQxb91LXEibu7zmJIsKuk7rBP4baR8yxbS4s1pwaDLZ0M&#10;lc/byyoYdFFcX49iaft4OWef87gyi6jUZDwctyACDeFf/Of+0AqWs3Wam96kJy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aOIJwQAAAN0AAAAPAAAAAAAAAAAAAAAA&#10;AKECAABkcnMvZG93bnJldi54bWxQSwUGAAAAAAQABAD5AAAAjwMAAAAA&#10;" strokecolor="#24211d" strokeweight="0"/>
                <v:line id="Line 333" o:spid="_x0000_s3769" style="position:absolute;flip:y;visibility:visible;mso-wrap-style:square" from="34220,5651" to="34220,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RHksUAAADdAAAADwAAAGRycy9kb3ducmV2LnhtbESP3WoCMRSE7wu+QzhC72pWa6XdGkWE&#10;pQWh4M8DHDanm9XNybKJ2e3bN4Lg5TAz3zDL9WAbEanztWMF00kGgrh0uuZKwelYvLyD8AFZY+OY&#10;FPyRh/Vq9LTEXLue9xQPoRIJwj5HBSaENpfSl4Ys+olriZP36zqLIcmukrrDPsFtI2dZtpAWa04L&#10;BlvaGiovh6tVMOii2F/Pxdz28ecr283im3mNSj2Ph80niEBDeITv7W+tYD5dfMDtTXo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RHksUAAADdAAAADwAAAAAAAAAA&#10;AAAAAAChAgAAZHJzL2Rvd25yZXYueG1sUEsFBgAAAAAEAAQA+QAAAJMDAAAAAA==&#10;" strokecolor="#24211d" strokeweight="0"/>
                <v:line id="Line 334" o:spid="_x0000_s3770" style="position:absolute;flip:y;visibility:visible;mso-wrap-style:square" from="34220,5435" to="34220,5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d40sIAAADdAAAADwAAAGRycy9kb3ducmV2LnhtbERP3WrCMBS+H/gO4QjezVTnVKpRZFAc&#10;DAb+PMChOTbV5qQ0Me3efrkY7PLj+9/uB9uISJ2vHSuYTTMQxKXTNVcKrpfidQ3CB2SNjWNS8EMe&#10;9rvRyxZz7Xo+UTyHSqQQ9jkqMCG0uZS+NGTRT11LnLib6yyGBLtK6g77FG4bOc+ypbRYc2ow2NKH&#10;ofJxfloFgy6K0/NeLGwfv4/Z1zy+m7eo1GQ8HDYgAg3hX/zn/tQKFrNV2p/epCc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d40sIAAADdAAAADwAAAAAAAAAAAAAA&#10;AAChAgAAZHJzL2Rvd25yZXYueG1sUEsFBgAAAAAEAAQA+QAAAJADAAAAAA==&#10;" strokecolor="#24211d" strokeweight="0"/>
                <v:line id="Line 335" o:spid="_x0000_s3771" style="position:absolute;flip:y;visibility:visible;mso-wrap-style:square" from="34220,5226" to="34220,5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vdScUAAADdAAAADwAAAGRycy9kb3ducmV2LnhtbESPzWrDMBCE74G+g9hCbons/LU4UUIp&#10;mBYCgaR9gMXaWG6tlbEU2X37KlDocZiZb5jdYbStiNT7xrGCfJ6BIK6cbrhW8PlRzp5B+ICssXVM&#10;Cn7Iw2H/MNlhod3AZ4qXUIsEYV+gAhNCV0jpK0MW/dx1xMm7ut5iSLKvpe5xSHDbykWWbaTFhtOC&#10;wY5eDVXfl5tVMOqyPN++ypUd4uktOy7i2iyjUtPH8WULItAY/sN/7XetYJU/5XB/k56A3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vdScUAAADdAAAADwAAAAAAAAAA&#10;AAAAAAChAgAAZHJzL2Rvd25yZXYueG1sUEsFBgAAAAAEAAQA+QAAAJMDAAAAAA==&#10;" strokecolor="#24211d" strokeweight="0"/>
                <v:line id="Line 336" o:spid="_x0000_s3772" style="position:absolute;flip:y;visibility:visible;mso-wrap-style:square" from="34220,5010" to="34220,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lDPsUAAADdAAAADwAAAGRycy9kb3ducmV2LnhtbESPUWvCMBSF3wf+h3CFvc3UzqlUo4hQ&#10;NhgMdPsBl+baVJub0sS0+/fLYLDHwznnO5ztfrStiNT7xrGC+SwDQVw53XCt4OuzfFqD8AFZY+uY&#10;FHyTh/1u8rDFQruBTxTPoRYJwr5ABSaErpDSV4Ys+pnriJN3cb3FkGRfS93jkOC2lXmWLaXFhtOC&#10;wY6Ohqrb+W4VjLosT/drubBD/HjN3vP4Yp6jUo/T8bABEWgM/+G/9ptWsJivcv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lDPsUAAADdAAAADwAAAAAAAAAA&#10;AAAAAAChAgAAZHJzL2Rvd25yZXYueG1sUEsFBgAAAAAEAAQA+QAAAJMDAAAAAA==&#10;" strokecolor="#24211d" strokeweight="0"/>
                <v:line id="Line 337" o:spid="_x0000_s3773" style="position:absolute;flip:y;visibility:visible;mso-wrap-style:square" from="34220,4794" to="34220,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XmpcUAAADdAAAADwAAAGRycy9kb3ducmV2LnhtbESP22rDMBBE3wv5B7GFvjVyLk2CGyWE&#10;gkkhUMjlAxZrY7m1VsZSZOfvq0Chj8PMnGHW28E2IlLna8cKJuMMBHHpdM2Vgsu5eF2B8AFZY+OY&#10;FNzJw3Yzelpjrl3PR4qnUIkEYZ+jAhNCm0vpS0MW/di1xMm7us5iSLKrpO6wT3DbyGmWLaTFmtOC&#10;wZY+DJU/p5tVMOiiON6+i7nt49c+O0zjm5lFpV6eh907iEBD+A//tT+1gvlkOYPHm/Q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XmpcUAAADdAAAADwAAAAAAAAAA&#10;AAAAAAChAgAAZHJzL2Rvd25yZXYueG1sUEsFBgAAAAAEAAQA+QAAAJMDAAAAAA==&#10;" strokecolor="#24211d" strokeweight="0"/>
                <v:line id="Line 338" o:spid="_x0000_s3774" style="position:absolute;flip:y;visibility:visible;mso-wrap-style:square" from="34220,4578" to="34220,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0cUAAADdAAAADwAAAGRycy9kb3ducmV2LnhtbESPUWvCMBSF3wf+h3CFvc1U16lUo4hQ&#10;NhgMdPsBl+baVJub0sS0+/fLYLDHwznnO5ztfrStiNT7xrGC+SwDQVw53XCt4OuzfFqD8AFZY+uY&#10;FHyTh/1u8rDFQruBTxTPoRYJwr5ABSaErpDSV4Ys+pnriJN3cb3FkGRfS93jkOC2lYssW0qLDacF&#10;gx0dDVW3890qGHVZnu7XMrdD/HjN3hfxxTxHpR6n42EDItAY/sN/7TetIJ+vcvh9k56A3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0cUAAADdAAAADwAAAAAAAAAA&#10;AAAAAAChAgAAZHJzL2Rvd25yZXYueG1sUEsFBgAAAAAEAAQA+QAAAJMDAAAAAA==&#10;" strokecolor="#24211d" strokeweight="0"/>
                <v:line id="Line 339" o:spid="_x0000_s3775" style="position:absolute;flip:y;visibility:visible;mso-wrap-style:square" from="34220,4362" to="3422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DbSsUAAADdAAAADwAAAGRycy9kb3ducmV2LnhtbESPUWvCMBSF3wf+h3AHvs1Up250RpFB&#10;URgMqvsBl+au6dbclCam9d8bYbDHwznnO5zNbrStiNT7xrGC+SwDQVw53XCt4OtcPL2C8AFZY+uY&#10;FFzJw247edhgrt3AJcVTqEWCsM9RgQmhy6X0lSGLfuY64uR9u95iSLKvpe5xSHDbykWWraXFhtOC&#10;wY7eDVW/p4tVMOqiKC8/xdIO8fOQfSziyjxHpaaP4/4NRKAx/If/2ketYDl/WcH9TXoCcn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DbSsUAAADdAAAADwAAAAAAAAAA&#10;AAAAAAChAgAAZHJzL2Rvd25yZXYueG1sUEsFBgAAAAAEAAQA+QAAAJMDAAAAAA==&#10;" strokecolor="#24211d" strokeweight="0"/>
                <v:line id="Line 340" o:spid="_x0000_s3776" style="position:absolute;flip:x y;visibility:visible;mso-wrap-style:square" from="19043,2006" to="20256,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gb8UAAADdAAAADwAAAGRycy9kb3ducmV2LnhtbESPT2vCQBTE70K/w/IK3nST4p+SuopU&#10;RcGDaFt6fWRfk9Ds27C7xvjtXUHwOMzMb5jZojO1aMn5yrKCdJiAIM6trrhQ8P21GbyD8AFZY22Z&#10;FFzJw2L+0pthpu2Fj9SeQiEihH2GCsoQmkxKn5dk0A9tQxy9P+sMhihdIbXDS4SbWr4lyUQarDgu&#10;lNjQZ0n5/+lsFIxHlUwP6XrZba+/P3rF571rSan+a7f8ABGoC8/wo73TCkbpdAL3N/EJ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fgb8UAAADdAAAADwAAAAAAAAAA&#10;AAAAAAChAgAAZHJzL2Rvd25yZXYueG1sUEsFBgAAAAAEAAQA+QAAAJMDAAAAAA==&#10;" strokecolor="#24211d" strokeweight="0"/>
                <v:shape id="Freeform 341" o:spid="_x0000_s3777" style="position:absolute;left:18897;top:1930;width:572;height:502;visibility:visible;mso-wrap-style:square;v-text-anchor:top" coordsize="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fwbMYA&#10;AADdAAAADwAAAGRycy9kb3ducmV2LnhtbESPQWvCQBSE74L/YXlCL1I31hJLdBNEkFrwUrX31+wz&#10;SZt9G3bXmP77rlDocZiZb5h1MZhW9OR8Y1nBfJaAIC6tbrhScD7tHl9A+ICssbVMCn7IQ5GPR2vM&#10;tL3xO/XHUIkIYZ+hgjqELpPSlzUZ9DPbEUfvYp3BEKWrpHZ4i3DTyqckSaXBhuNCjR1tayq/j1ej&#10;IN33VpfJ4Wtx7beYfrx9Ll6nTqmHybBZgQg0hP/wX3uvFTzPl0u4v4lP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fwbMYAAADdAAAADwAAAAAAAAAAAAAAAACYAgAAZHJz&#10;L2Rvd25yZXYueG1sUEsFBgAAAAAEAAQA9QAAAIsDAAAAAA==&#10;" path="m,l23,79,90,23,,xe" fillcolor="#24211d" stroked="f">
                  <v:path arrowok="t" o:connecttype="custom" o:connectlocs="0,0;14605,50165;57150,14605;0,0" o:connectangles="0,0,0,0"/>
                </v:shape>
                <v:line id="Line 342" o:spid="_x0000_s3778" style="position:absolute;visibility:visible;mso-wrap-style:square" from="146,17964" to="39655,1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ay8QAAADdAAAADwAAAGRycy9kb3ducmV2LnhtbERPTWvCQBC9F/wPywi91U2KVUldgy0I&#10;vZUmStrbkB2T1Oxsml1N+u/dg+Dx8b7X6WhacaHeNZYVxLMIBHFpdcOVgn2+e1qBcB5ZY2uZFPyT&#10;g3QzeVhjou3AX3TJfCVCCLsEFdTed4mUrqzJoJvZjjhwR9sb9AH2ldQ9DiHctPI5ihbSYMOhocaO&#10;3msqT9nZKPh++Vl8/raHIn/zx9wW5+IPbaHU43TcvoLwNPq7+Ob+0Arm8TLMDW/CE5Cb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ZrLxAAAAN0AAAAPAAAAAAAAAAAA&#10;AAAAAKECAABkcnMvZG93bnJldi54bWxQSwUGAAAAAAQABAD5AAAAkgMAAAAA&#10;" strokecolor="#24211d" strokeweight="31e-5mm">
                  <v:stroke joinstyle="miter"/>
                </v:line>
                <v:rect id="Rectangle 343" o:spid="_x0000_s3779" style="position:absolute;left:9232;top:1358;width:12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uj8MA&#10;AADdAAAADwAAAGRycy9kb3ducmV2LnhtbESP3WoCMRSE7wu+QziCdzWrSNXVKFIQbPHG1Qc4bM7+&#10;YHKyJKm7ffumIHg5zMw3zHY/WCMe5EPrWMFsmoEgLp1uuVZwux7fVyBCRNZoHJOCXwqw343etphr&#10;1/OFHkWsRYJwyFFBE2OXSxnKhiyGqeuIk1c5bzEm6WupPfYJbo2cZ9mHtNhyWmiwo8+GynvxYxXI&#10;a3HsV4XxmfueV2fzdbpU5JSajIfDBkSkIb7Cz/ZJK1jMlm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3uj8MAAADdAAAADwAAAAAAAAAAAAAAAACYAgAAZHJzL2Rv&#10;d25yZXYueG1sUEsFBgAAAAAEAAQA9QAAAIgDAAAAAA==&#10;" filled="f" stroked="f">
                  <v:textbox style="mso-fit-shape-to-text:t" inset="0,0,0,0">
                    <w:txbxContent>
                      <w:p w:rsidR="0081498C" w:rsidRDefault="0081498C" w:rsidP="001F21D8">
                        <w:pPr>
                          <w:spacing w:before="0"/>
                        </w:pPr>
                        <w:r>
                          <w:rPr>
                            <w:color w:val="24282B"/>
                            <w:sz w:val="18"/>
                            <w:szCs w:val="18"/>
                          </w:rPr>
                          <w:t>SS</w:t>
                        </w:r>
                      </w:p>
                    </w:txbxContent>
                  </v:textbox>
                </v:rect>
                <v:rect id="Rectangle 344" o:spid="_x0000_s3780" style="position:absolute;left:5867;top:4438;width:705;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I3Nb8A&#10;AADdAAAADwAAAGRycy9kb3ducmV2LnhtbERPy4rCMBTdC/5DuAOzs6kyDKUaRQYER9xY/YBLc/vA&#10;5KYk0Xb+3iyEWR7Oe7ObrBFP8qF3rGCZ5SCIa6d7bhXcrodFASJEZI3GMSn4owC77Xy2wVK7kS/0&#10;rGIrUgiHEhV0MQ6llKHuyGLI3ECcuMZ5izFB30rtcUzh1shVnn9Liz2nhg4H+umovlcPq0Beq8NY&#10;VMbn7rRqzub3eGnIKfX5Me3XICJN8V/8dh+1gq9lkfanN+kJ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Qjc1vwAAAN0AAAAPAAAAAAAAAAAAAAAAAJgCAABkcnMvZG93bnJl&#10;di54bWxQSwUGAAAAAAQABAD1AAAAhAMAAAAA&#10;" filled="f" stroked="f">
                  <v:textbox style="mso-fit-shape-to-text:t" inset="0,0,0,0">
                    <w:txbxContent>
                      <w:p w:rsidR="0081498C" w:rsidRDefault="0081498C" w:rsidP="001F21D8">
                        <w:pPr>
                          <w:spacing w:before="0"/>
                        </w:pPr>
                        <w:r>
                          <w:rPr>
                            <w:rFonts w:ascii="Symbol" w:hAnsi="Symbol" w:cs="Symbol"/>
                            <w:color w:val="24282B"/>
                            <w:sz w:val="18"/>
                            <w:szCs w:val="18"/>
                          </w:rPr>
                          <w:t></w:t>
                        </w:r>
                      </w:p>
                    </w:txbxContent>
                  </v:textbox>
                </v:rect>
                <v:rect id="Rectangle 345" o:spid="_x0000_s3781" style="position:absolute;left:6591;top:4584;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6SrsMA&#10;AADdAAAADwAAAGRycy9kb3ducmV2LnhtbESP3WoCMRSE74W+QzgF7zS7ImXZGkUEwYo3rj7AYXP2&#10;hyYnS5K627dvBKGXw8x8w2x2kzXiQT70jhXkywwEce10z62C++24KECEiKzROCYFvxRgt32bbbDU&#10;buQrParYigThUKKCLsahlDLUHVkMSzcQJ69x3mJM0rdSexwT3Bq5yrIPabHntNDhQIeO6u/qxyqQ&#10;t+o4FpXxmTuvmov5Ol0bckrN36f9J4hIU/wPv9onrWCdFzk836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6Srs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46" o:spid="_x0000_s3782" style="position:absolute;left:7156;top:5226;width:851;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M2cMA&#10;AADdAAAADwAAAGRycy9kb3ducmV2LnhtbESPzWrDMBCE74G+g9hCb7EcE4Jxo4QQCKShlzh5gMVa&#10;/1BpZSQ1dt++KhRyHGbmG2a7n60RD/JhcKxgleUgiBunB+4U3G+nZQkiRGSNxjEp+KEA+93LYouV&#10;dhNf6VHHTiQIhwoV9DGOlZSh6cliyNxInLzWeYsxSd9J7XFKcGtkkecbaXHgtNDjSMeemq/62yqQ&#10;t/o0lbXxubsU7af5OF9bckq9vc6HdxCR5vgM/7fPWsF6VRb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wM2cMAAADdAAAADwAAAAAAAAAAAAAAAACYAgAAZHJzL2Rv&#10;d25yZXYueG1sUEsFBgAAAAAEAAQA9QAAAIgDAAAAAA==&#10;" filled="f" stroked="f">
                  <v:textbox style="mso-fit-shape-to-text:t" inset="0,0,0,0">
                    <w:txbxContent>
                      <w:p w:rsidR="0081498C" w:rsidRDefault="0081498C" w:rsidP="001F21D8">
                        <w:pPr>
                          <w:spacing w:before="0"/>
                        </w:pPr>
                        <w:r>
                          <w:rPr>
                            <w:color w:val="24282B"/>
                            <w:sz w:val="12"/>
                            <w:szCs w:val="12"/>
                          </w:rPr>
                          <w:t>SS</w:t>
                        </w:r>
                      </w:p>
                    </w:txbxContent>
                  </v:textbox>
                </v:rect>
                <v:rect id="Rectangle 347" o:spid="_x0000_s3783" style="position:absolute;left:2660;top:7905;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CpQsMA&#10;AADdAAAADwAAAGRycy9kb3ducmV2LnhtbESP3WoCMRSE7wu+QziCdzWrlrKsRimCoNIbVx/gsDn7&#10;Q5OTJYnu+vamUOjlMDPfMJvdaI14kA+dYwWLeQaCuHK640bB7Xp4z0GEiKzROCYFTwqw207eNlho&#10;N/CFHmVsRIJwKFBBG2NfSBmqliyGueuJk1c7bzEm6RupPQ4Jbo1cZtmntNhxWmixp31L1U95twrk&#10;tTwMeWl85s7L+tucjpeanFKz6fi1BhFpjP/hv/ZRK/hY5C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CpQs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48" o:spid="_x0000_s3784" style="position:absolute;left:3232;top:8547;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xNsIA&#10;AADdAAAADwAAAGRycy9kb3ducmV2LnhtbESP3YrCMBSE7xd8h3CEvVtTRZZSjSKCoLI3Vh/g0Jz+&#10;YHJSkmjr25uFhb0cZuYbZr0drRFP8qFzrGA+y0AQV0533Ci4XQ9fOYgQkTUax6TgRQG2m8nHGgvt&#10;Br7Qs4yNSBAOBSpoY+wLKUPVksUwcz1x8mrnLcYkfSO1xyHBrZGLLPuWFjtOCy32tG+pupcPq0Be&#10;y8OQl8Zn7ryof8zpeKnJKfU5HXcrEJHG+B/+ax+1guU8X8Lvm/Q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eTE2wgAAAN0AAAAPAAAAAAAAAAAAAAAAAJgCAABkcnMvZG93&#10;bnJldi54bWxQSwUGAAAAAAQABAD1AAAAhwMAAAAA&#10;" filled="f" stroked="f">
                  <v:textbox style="mso-fit-shape-to-text:t" inset="0,0,0,0">
                    <w:txbxContent>
                      <w:p w:rsidR="0081498C" w:rsidRDefault="0081498C" w:rsidP="001F21D8">
                        <w:pPr>
                          <w:spacing w:before="0"/>
                        </w:pPr>
                        <w:r>
                          <w:rPr>
                            <w:i/>
                            <w:iCs/>
                            <w:color w:val="24282B"/>
                            <w:sz w:val="12"/>
                            <w:szCs w:val="12"/>
                          </w:rPr>
                          <w:t>b</w:t>
                        </w:r>
                      </w:p>
                    </w:txbxContent>
                  </v:textbox>
                </v:rect>
                <v:rect id="Rectangle 349" o:spid="_x0000_s3785" style="position:absolute;left:6877;top:8623;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WUrcMA&#10;AADdAAAADwAAAGRycy9kb3ducmV2LnhtbESP3WoCMRSE7wu+QziCdzWr2LKsRimCoNIbVx/gsDn7&#10;Q5OTJYnu+vamUOjlMDPfMJvdaI14kA+dYwWLeQaCuHK640bB7Xp4z0GEiKzROCYFTwqw207eNlho&#10;N/CFHmVsRIJwKFBBG2NfSBmqliyGueuJk1c7bzEm6RupPQ4Jbo1cZtmntNhxWmixp31L1U95twrk&#10;tTwMeWl85s7L+tucjpeanFKz6fi1BhFpjP/hv/ZRK1gt8g/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WUrc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50" o:spid="_x0000_s3786" style="position:absolute;left:7442;top:9302;width:851;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cK2sIA&#10;AADdAAAADwAAAGRycy9kb3ducmV2LnhtbESP3YrCMBSE7wXfIRzBO00VkdI1yiIIunhj3Qc4NKc/&#10;bHJSkmjr22+Ehb0cZuYbZncYrRFP8qFzrGC1zEAQV0533Cj4vp8WOYgQkTUax6TgRQEO++lkh4V2&#10;A9/oWcZGJAiHAhW0MfaFlKFqyWJYup44ebXzFmOSvpHa45Dg1sh1lm2lxY7TQos9HVuqfsqHVSDv&#10;5WnIS+Mz97Wur+ZyvtXklJrPxs8PEJHG+B/+a5+1gs0q38L7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5wrawgAAAN0AAAAPAAAAAAAAAAAAAAAAAJgCAABkcnMvZG93&#10;bnJldi54bWxQSwUGAAAAAAQABAD1AAAAhwMAAAAA&#10;" filled="f" stroked="f">
                  <v:textbox style="mso-fit-shape-to-text:t" inset="0,0,0,0">
                    <w:txbxContent>
                      <w:p w:rsidR="0081498C" w:rsidRDefault="0081498C" w:rsidP="001F21D8">
                        <w:pPr>
                          <w:spacing w:before="0"/>
                        </w:pPr>
                        <w:r>
                          <w:rPr>
                            <w:color w:val="24282B"/>
                            <w:sz w:val="12"/>
                            <w:szCs w:val="12"/>
                          </w:rPr>
                          <w:t>SS</w:t>
                        </w:r>
                      </w:p>
                    </w:txbxContent>
                  </v:textbox>
                </v:rect>
                <v:rect id="Rectangle 351" o:spid="_x0000_s3787" style="position:absolute;left:17145;top:7747;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uvQcMA&#10;AADdAAAADwAAAGRycy9kb3ducmV2LnhtbESP3WoCMRSE7wu+QziCdzWrSLusRimCoNIbVx/gsDn7&#10;Q5OTJYnu+vamUOjlMDPfMJvdaI14kA+dYwWLeQaCuHK640bB7Xp4z0GEiKzROCYFTwqw207eNlho&#10;N/CFHmVsRIJwKFBBG2NfSBmqliyGueuJk1c7bzEm6RupPQ4Jbo1cZtmHtNhxWmixp31L1U95twrk&#10;tTwMeWl85s7L+tucjpeanFKz6fi1BhFpjP/hv/ZRK1gt8k/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uvQc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52" o:spid="_x0000_s3788" style="position:absolute;left:17716;top:8394;width:387;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7M78A&#10;AADdAAAADwAAAGRycy9kb3ducmV2LnhtbERPy4rCMBTdC/5DuAOzs6kyDKUaRQYER9xY/YBLc/vA&#10;5KYk0Xb+3iyEWR7Oe7ObrBFP8qF3rGCZ5SCIa6d7bhXcrodFASJEZI3GMSn4owC77Xy2wVK7kS/0&#10;rGIrUgiHEhV0MQ6llKHuyGLI3ECcuMZ5izFB30rtcUzh1shVnn9Liz2nhg4H+umovlcPq0Beq8NY&#10;VMbn7rRqzub3eGnIKfX5Me3XICJN8V/8dh+1gq9lkeamN+kJ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NDszvwAAAN0AAAAPAAAAAAAAAAAAAAAAAJgCAABkcnMvZG93bnJl&#10;di54bWxQSwUGAAAAAAQABAD1AAAAhAMAAAAA&#10;" filled="f" stroked="f">
                  <v:textbox style="mso-fit-shape-to-text:t" inset="0,0,0,0">
                    <w:txbxContent>
                      <w:p w:rsidR="0081498C" w:rsidRDefault="0081498C" w:rsidP="001F21D8">
                        <w:pPr>
                          <w:spacing w:before="0"/>
                        </w:pPr>
                        <w:r>
                          <w:rPr>
                            <w:i/>
                            <w:iCs/>
                            <w:color w:val="24282B"/>
                            <w:sz w:val="12"/>
                            <w:szCs w:val="12"/>
                          </w:rPr>
                          <w:t>b</w:t>
                        </w:r>
                      </w:p>
                    </w:txbxContent>
                  </v:textbox>
                </v:rect>
                <v:rect id="Rectangle 353" o:spid="_x0000_s3789" style="position:absolute;left:38011;top:6591;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ieqMMA&#10;AADdAAAADwAAAGRycy9kb3ducmV2LnhtbESP3WoCMRSE7wu+QzgF72pWKbKuRimCYKU3rj7AYXP2&#10;B5OTJUnd7dsboeDlMDPfMJvdaI24kw+dYwXzWQaCuHK640bB9XL4yEGEiKzROCYFfxRgt528bbDQ&#10;buAz3cvYiAThUKCCNsa+kDJULVkMM9cTJ6923mJM0jdSexwS3Bq5yLKltNhxWmixp31L1a38tQrk&#10;pTwMeWl85k6L+sd8H881OaWm7+PXGkSkMb7C/+2jVvA5z1fwfJOe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ieqM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54" o:spid="_x0000_s3790" style="position:absolute;left:38512;top:7232;width:934;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uh6L8A&#10;AADdAAAADwAAAGRycy9kb3ducmV2LnhtbERPy4rCMBTdC/5DuII7TRURrUYRQXAGN1Y/4NLcPjC5&#10;KUm0nb+fLAZmeTjv/XGwRnzIh9axgsU8A0FcOt1yreD5uMw2IEJE1mgck4IfCnA8jEd7zLXr+U6f&#10;ItYihXDIUUETY5dLGcqGLIa564gTVzlvMSboa6k99incGrnMsrW02HJqaLCjc0Plq3hbBfJRXPpN&#10;YXzmvpfVzXxd7xU5paaT4bQDEWmI/+I/91UrWC22aX9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m6HovwAAAN0AAAAPAAAAAAAAAAAAAAAAAJgCAABkcnMvZG93bnJl&#10;di54bWxQSwUGAAAAAAQABAD1AAAAhAMAAAAA&#10;" filled="f" stroked="f">
                  <v:textbox style="mso-fit-shape-to-text:t" inset="0,0,0,0">
                    <w:txbxContent>
                      <w:p w:rsidR="0081498C" w:rsidRDefault="0081498C" w:rsidP="001F21D8">
                        <w:pPr>
                          <w:spacing w:before="0"/>
                        </w:pPr>
                        <w:r>
                          <w:rPr>
                            <w:color w:val="24282B"/>
                            <w:sz w:val="12"/>
                            <w:szCs w:val="12"/>
                          </w:rPr>
                          <w:t>BS</w:t>
                        </w:r>
                      </w:p>
                    </w:txbxContent>
                  </v:textbox>
                </v:rect>
                <v:rect id="Rectangle 355" o:spid="_x0000_s3791" style="position:absolute;left:11525;top:6654;width:705;height:1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cEc8MA&#10;AADdAAAADwAAAGRycy9kb3ducmV2LnhtbESP3WoCMRSE7wXfIZyCd5pdKWJXoxRBsNIb1z7AYXP2&#10;B5OTJUnd7dsboeDlMDPfMNv9aI24kw+dYwX5IgNBXDndcaPg53qcr0GEiKzROCYFfxRgv5tOtlho&#10;N/CF7mVsRIJwKFBBG2NfSBmqliyGheuJk1c7bzEm6RupPQ4Jbo1cZtlKWuw4LbTY06Gl6lb+WgXy&#10;Wh6HdWl85s7L+tt8nS41OaVmb+PnBkSkMb7C/+2TVvCef+TwfJOegN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cEc8MAAADdAAAADwAAAAAAAAAAAAAAAACYAgAAZHJzL2Rv&#10;d25yZXYueG1sUEsFBgAAAAAEAAQA9QAAAIgDAAAAAA==&#10;" filled="f" stroked="f">
                  <v:textbox style="mso-fit-shape-to-text:t" inset="0,0,0,0">
                    <w:txbxContent>
                      <w:p w:rsidR="0081498C" w:rsidRDefault="0081498C" w:rsidP="001F21D8">
                        <w:pPr>
                          <w:spacing w:before="0"/>
                        </w:pPr>
                        <w:r>
                          <w:rPr>
                            <w:rFonts w:ascii="Symbol" w:hAnsi="Symbol" w:cs="Symbol"/>
                            <w:color w:val="24282B"/>
                            <w:sz w:val="18"/>
                            <w:szCs w:val="18"/>
                          </w:rPr>
                          <w:t></w:t>
                        </w:r>
                      </w:p>
                    </w:txbxContent>
                  </v:textbox>
                </v:rect>
                <v:rect id="Rectangle 356" o:spid="_x0000_s3792" style="position:absolute;left:12223;top:6788;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WaBMMA&#10;AADdAAAADwAAAGRycy9kb3ducmV2LnhtbESP3WoCMRSE7wXfIRyhd5p1EbGrUUQQtPTGtQ9w2Jz9&#10;weRkSVJ3+/ZNoeDlMDPfMLvDaI14kg+dYwXLRQaCuHK640bB1/0834AIEVmjcUwKfijAYT+d7LDQ&#10;buAbPcvYiAThUKCCNsa+kDJULVkMC9cTJ6923mJM0jdSexwS3BqZZ9laWuw4LbTY06ml6lF+WwXy&#10;Xp6HTWl85j7y+tNcL7eanFJvs/G4BRFpjK/wf/uiFayW7zn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WaBM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57" o:spid="_x0000_s3793" style="position:absolute;left:12744;top:7442;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k/n8MA&#10;AADdAAAADwAAAGRycy9kb3ducmV2LnhtbESP3WoCMRSE7wu+QziCdzWrFtHVKFIQbPHG1Qc4bM7+&#10;YHKyJKm7ffumIHg5zMw3zHY/WCMe5EPrWMFsmoEgLp1uuVZwux7fVyBCRNZoHJOCXwqw343etphr&#10;1/OFHkWsRYJwyFFBE2OXSxnKhiyGqeuIk1c5bzEm6WupPfYJbo2cZ9lSWmw5LTTY0WdD5b34sQrk&#10;tTj2q8L4zH3Pq7P5Ol0qckpNxsNhAyLSEF/hZ/ukFXzM1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k/n8MAAADdAAAADwAAAAAAAAAAAAAAAACYAgAAZHJzL2Rv&#10;d25yZXYueG1sUEsFBgAAAAAEAAQA9QAAAIgDAAAAAA==&#10;" filled="f" stroked="f">
                  <v:textbox style="mso-fit-shape-to-text:t" inset="0,0,0,0">
                    <w:txbxContent>
                      <w:p w:rsidR="0081498C" w:rsidRDefault="0081498C" w:rsidP="001F21D8">
                        <w:pPr>
                          <w:spacing w:before="0"/>
                        </w:pPr>
                        <w:r>
                          <w:rPr>
                            <w:color w:val="24282B"/>
                            <w:sz w:val="12"/>
                            <w:szCs w:val="12"/>
                          </w:rPr>
                          <w:t>0</w:t>
                        </w:r>
                      </w:p>
                    </w:txbxContent>
                  </v:textbox>
                </v:rect>
                <v:rect id="Rectangle 358" o:spid="_x0000_s3794" style="position:absolute;left:11563;top:11068;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Cn68MA&#10;AADdAAAADwAAAGRycy9kb3ducmV2LnhtbESPzYoCMRCE74LvEFrwphlFFh2NsgiCu3hx9AGaSc8P&#10;m3SGJDqzb28WhD0WVfUVtTsM1ogn+dA6VrCYZyCIS6dbrhXcb6fZGkSIyBqNY1LwSwEO+/Foh7l2&#10;PV/pWcRaJAiHHBU0MXa5lKFsyGKYu444eZXzFmOSvpbaY5/g1shlln1Iiy2nhQY7OjZU/hQPq0De&#10;ilO/LozP3Peyupiv87Uip9R0MnxuQUQa4n/43T5rBavFZgV/b9ITkP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Cn68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8"/>
                            <w:szCs w:val="18"/>
                          </w:rPr>
                          <w:t>h</w:t>
                        </w:r>
                      </w:p>
                    </w:txbxContent>
                  </v:textbox>
                </v:rect>
                <v:rect id="Rectangle 359" o:spid="_x0000_s3795" style="position:absolute;left:12096;top:11741;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cMMA&#10;AADdAAAADwAAAGRycy9kb3ducmV2LnhtbESP3WoCMRSE7wu+QziCdzWrWNHVKFIQbPHG1Qc4bM7+&#10;YHKyJKm7ffumIHg5zMw3zHY/WCMe5EPrWMFsmoEgLp1uuVZwux7fVyBCRNZoHJOCXwqw343etphr&#10;1/OFHkWsRYJwyFFBE2OXSxnKhiyGqeuIk1c5bzEm6WupPfYJbo2cZ9lSWmw5LTTY0WdD5b34sQrk&#10;tTj2q8L4zH3Pq7P5Ol0qckpNxsNhAyLSEF/hZ/ukFSxm6w/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CcMMAAADdAAAADwAAAAAAAAAAAAAAAACYAgAAZHJzL2Rv&#10;d25yZXYueG1sUEsFBgAAAAAEAAQA9QAAAIgDAAAAAA==&#10;" filled="f" stroked="f">
                  <v:textbox style="mso-fit-shape-to-text:t" inset="0,0,0,0">
                    <w:txbxContent>
                      <w:p w:rsidR="0081498C" w:rsidRDefault="0081498C" w:rsidP="001F21D8">
                        <w:pPr>
                          <w:spacing w:before="0"/>
                        </w:pPr>
                        <w:r>
                          <w:rPr>
                            <w:color w:val="24282B"/>
                            <w:sz w:val="12"/>
                            <w:szCs w:val="12"/>
                          </w:rPr>
                          <w:t>0</w:t>
                        </w:r>
                      </w:p>
                    </w:txbxContent>
                  </v:textbox>
                </v:rect>
                <v:rect id="Rectangle 360" o:spid="_x0000_s3796" style="position:absolute;left:15817;top:501;width:2293;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6cB8MA&#10;AADdAAAADwAAAGRycy9kb3ducmV2LnhtbESPzYoCMRCE7wu+Q2jB25pRRHQ0yiII7uLF0QdoJj0/&#10;bNIZkujMvv1GEDwWVfUVtd0P1ogH+dA6VjCbZiCIS6dbrhXcrsfPFYgQkTUax6TgjwLsd6OPLeba&#10;9XyhRxFrkSAcclTQxNjlUoayIYth6jri5FXOW4xJ+lpqj32CWyPnWbaUFltOCw12dGio/C3uVoG8&#10;Fsd+VRifuZ95dTbfp0tFTqnJePjagIg0xHf41T5pBYvZegnPN+kJ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6cB8MAAADdAAAADwAAAAAAAAAAAAAAAACYAgAAZHJzL2Rv&#10;d25yZXYueG1sUEsFBgAAAAAEAAQA9QAAAIgDAAAAAA==&#10;" filled="f" stroked="f">
                  <v:textbox style="mso-fit-shape-to-text:t" inset="0,0,0,0">
                    <w:txbxContent>
                      <w:p w:rsidR="0081498C" w:rsidRPr="001F21D8" w:rsidRDefault="0081498C" w:rsidP="001F21D8">
                        <w:pPr>
                          <w:spacing w:before="0"/>
                          <w:rPr>
                            <w:sz w:val="18"/>
                            <w:szCs w:val="18"/>
                          </w:rPr>
                        </w:pPr>
                        <w:bookmarkStart w:id="125" w:name="OLE_LINK125"/>
                        <w:bookmarkStart w:id="126" w:name="OLE_LINK126"/>
                        <w:r w:rsidRPr="001F21D8">
                          <w:rPr>
                            <w:rStyle w:val="shorttext"/>
                            <w:rFonts w:ascii="Arial" w:hAnsi="Arial" w:cs="Arial" w:hint="eastAsia"/>
                            <w:color w:val="333333"/>
                            <w:sz w:val="18"/>
                            <w:szCs w:val="18"/>
                          </w:rPr>
                          <w:t>视线</w:t>
                        </w:r>
                        <w:bookmarkEnd w:id="125"/>
                        <w:bookmarkEnd w:id="126"/>
                      </w:p>
                    </w:txbxContent>
                  </v:textbox>
                </v:rect>
                <v:rect id="Rectangle 361" o:spid="_x0000_s3797" style="position:absolute;left:33502;top:-69;width:1403;height:13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I5nMMA&#10;AADdAAAADwAAAGRycy9kb3ducmV2LnhtbESP3WoCMRSE7wu+QziCdzWrSNXVKFIQbPHG1Qc4bM7+&#10;YHKyJKm7ffumIHg5zMw3zHY/WCMe5EPrWMFsmoEgLp1uuVZwux7fVyBCRNZoHJOCXwqw343etphr&#10;1/OFHkWsRYJwyFFBE2OXSxnKhiyGqeuIk1c5bzEm6WupPfYJbo2cZ9mHtNhyWmiwo8+GynvxYxXI&#10;a3HsV4XxmfueV2fzdbpU5JSajIfDBkSkIb7Cz/ZJK1jM1k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I5nMMAAADdAAAADwAAAAAAAAAAAAAAAACYAgAAZHJzL2Rv&#10;d25yZXYueG1sUEsFBgAAAAAEAAQA9QAAAIgDAAAAAA==&#10;" filled="f" stroked="f">
                  <v:textbox style="mso-fit-shape-to-text:t" inset="0,0,0,0">
                    <w:txbxContent>
                      <w:p w:rsidR="0081498C" w:rsidRDefault="0081498C" w:rsidP="001F21D8">
                        <w:pPr>
                          <w:spacing w:before="0"/>
                        </w:pPr>
                        <w:r>
                          <w:rPr>
                            <w:color w:val="24282B"/>
                            <w:sz w:val="18"/>
                            <w:szCs w:val="18"/>
                          </w:rPr>
                          <w:t>BS</w:t>
                        </w:r>
                      </w:p>
                    </w:txbxContent>
                  </v:textbox>
                </v:rect>
                <v:rect id="Rectangle 362" o:spid="_x0000_s3798" style="position:absolute;left:21532;top:13157;width: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2t7r8A&#10;AADdAAAADwAAAGRycy9kb3ducmV2LnhtbERPy4rCMBTdC/5DuII7TRURrUYRQXAGN1Y/4NLcPjC5&#10;KUm0nb+fLAZmeTjv/XGwRnzIh9axgsU8A0FcOt1yreD5uMw2IEJE1mgck4IfCnA8jEd7zLXr+U6f&#10;ItYihXDIUUETY5dLGcqGLIa564gTVzlvMSboa6k99incGrnMsrW02HJqaLCjc0Plq3hbBfJRXPpN&#10;YXzmvpfVzXxd7xU5paaT4bQDEWmI/+I/91UrWC22aW56k56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7a3uvwAAAN0AAAAPAAAAAAAAAAAAAAAAAJgCAABkcnMvZG93bnJl&#10;di54bWxQSwUGAAAAAAQABAD1AAAAhAMAAAAA&#10;" filled="f" stroked="f">
                  <v:textbox style="mso-fit-shape-to-text:t" inset="0,0,0,0">
                    <w:txbxContent>
                      <w:p w:rsidR="0081498C" w:rsidRDefault="0081498C" w:rsidP="001F21D8">
                        <w:pPr>
                          <w:spacing w:before="0"/>
                        </w:pPr>
                        <w:r>
                          <w:rPr>
                            <w:i/>
                            <w:iCs/>
                            <w:color w:val="24282B"/>
                            <w:sz w:val="18"/>
                            <w:szCs w:val="18"/>
                          </w:rPr>
                          <w:t>d</w:t>
                        </w:r>
                      </w:p>
                    </w:txbxContent>
                  </v:textbox>
                </v:rect>
                <v:rect id="Rectangle 363" o:spid="_x0000_s3799" style="position:absolute;left:22104;top:13804;width:387;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IdcMA&#10;AADdAAAADwAAAGRycy9kb3ducmV2LnhtbESPzYoCMRCE7wu+Q2jB25pRZNHRKCIIKntx9AGaSc8P&#10;Jp0hyTqzb2+EhT0WVfUVtdkN1ogn+dA6VjCbZiCIS6dbrhXcb8fPJYgQkTUax6TglwLstqOPDeba&#10;9XylZxFrkSAcclTQxNjlUoayIYth6jri5FXOW4xJ+lpqj32CWyPnWfYlLbacFhrs6NBQ+Sh+rAJ5&#10;K479sjA+c5d59W3Op2tFTqnJeNivQUQa4n/4r33SChaz1Qreb9ITk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EIdcMAAADdAAAADwAAAAAAAAAAAAAAAACYAgAAZHJzL2Rv&#10;d25yZXYueG1sUEsFBgAAAAAEAAQA9QAAAIgDAAAAAA==&#10;" filled="f" stroked="f">
                  <v:textbox style="mso-fit-shape-to-text:t" inset="0,0,0,0">
                    <w:txbxContent>
                      <w:p w:rsidR="0081498C" w:rsidRDefault="0081498C" w:rsidP="001F21D8">
                        <w:pPr>
                          <w:spacing w:before="0"/>
                        </w:pPr>
                        <w:r>
                          <w:rPr>
                            <w:i/>
                            <w:iCs/>
                            <w:color w:val="24282B"/>
                            <w:sz w:val="12"/>
                            <w:szCs w:val="12"/>
                          </w:rPr>
                          <w:t>h</w:t>
                        </w:r>
                      </w:p>
                    </w:txbxContent>
                  </v:textbox>
                </v:rect>
                <v:rect id="Rectangle 364" o:spid="_x0000_s3800" style="position:absolute;left:9277;top:15227;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VE8IA&#10;AADdAAAADwAAAGRycy9kb3ducmV2LnhtbESPwWrDMBBE74X+g9hCbrXcEEpwooRSCLihlzj5gMVa&#10;W6bSykiq7f59FSj0OMzMG2Z/XJwVE4U4eFbwUpQgiFuvB+4V3K6n5y2ImJA1Ws+k4IciHA+PD3us&#10;tJ/5QlOTepEhHCtUYFIaKylja8hhLPxInL3OB4cpy9BLHXDOcGfluixfpcOB84LBkd4NtV/Nt1Mg&#10;r81p3jY2lP687j7tR33pyCu1elrediASLek//NeutYJNRsL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FUTwgAAAN0AAAAPAAAAAAAAAAAAAAAAAJgCAABkcnMvZG93&#10;bnJldi54bWxQSwUGAAAAAAQABAD1AAAAhwMAAAAA&#10;" filled="f" stroked="f">
                  <v:textbox style="mso-fit-shape-to-text:t" inset="0,0,0,0">
                    <w:txbxContent>
                      <w:p w:rsidR="0081498C" w:rsidRDefault="0081498C" w:rsidP="001F21D8">
                        <w:pPr>
                          <w:spacing w:before="0"/>
                        </w:pPr>
                        <w:r>
                          <w:rPr>
                            <w:i/>
                            <w:iCs/>
                            <w:color w:val="24282B"/>
                            <w:sz w:val="18"/>
                            <w:szCs w:val="18"/>
                          </w:rPr>
                          <w:t>w</w:t>
                        </w:r>
                      </w:p>
                    </w:txbxContent>
                  </v:textbox>
                </v:rect>
                <w10:anchorlock/>
              </v:group>
            </w:pict>
          </mc:Fallback>
        </mc:AlternateContent>
      </w:r>
    </w:p>
    <w:p w:rsidR="009478DD" w:rsidRPr="00652401" w:rsidRDefault="009478DD" w:rsidP="001A69F1">
      <w:pPr>
        <w:pStyle w:val="Heading2"/>
        <w:keepNext w:val="0"/>
        <w:keepLines w:val="0"/>
        <w:rPr>
          <w:lang w:eastAsia="zh-CN"/>
        </w:rPr>
      </w:pPr>
      <w:bookmarkStart w:id="100" w:name="_Toc440711160"/>
      <w:bookmarkStart w:id="101" w:name="_Toc107990098"/>
      <w:bookmarkStart w:id="102" w:name="_Toc115577265"/>
      <w:r>
        <w:rPr>
          <w:rFonts w:hint="eastAsia"/>
          <w:lang w:val="en-US" w:eastAsia="zh-CN"/>
        </w:rPr>
        <w:t>2</w:t>
      </w:r>
      <w:r>
        <w:rPr>
          <w:lang w:val="en-US" w:eastAsia="zh-CN"/>
        </w:rPr>
        <w:t>.</w:t>
      </w:r>
      <w:r>
        <w:rPr>
          <w:rFonts w:hint="eastAsia"/>
          <w:lang w:val="en-US" w:eastAsia="zh-CN"/>
        </w:rPr>
        <w:t>6</w:t>
      </w:r>
      <w:r w:rsidR="001A69F1">
        <w:rPr>
          <w:rFonts w:hint="eastAsia"/>
          <w:lang w:val="en-US" w:eastAsia="zh-CN"/>
        </w:rPr>
        <w:tab/>
      </w:r>
      <w:r w:rsidR="00A07DE9">
        <w:rPr>
          <w:rFonts w:hint="eastAsia"/>
          <w:lang w:eastAsia="zh-CN"/>
        </w:rPr>
        <w:t>一般</w:t>
      </w:r>
      <w:r w:rsidRPr="00652401">
        <w:rPr>
          <w:rFonts w:hint="eastAsia"/>
          <w:lang w:eastAsia="zh-CN"/>
        </w:rPr>
        <w:t>建议</w:t>
      </w:r>
    </w:p>
    <w:p w:rsidR="009478DD" w:rsidRPr="0059348A" w:rsidRDefault="009478DD" w:rsidP="00AD3F85">
      <w:pPr>
        <w:spacing w:line="340" w:lineRule="exact"/>
        <w:ind w:firstLine="488"/>
        <w:rPr>
          <w:rFonts w:eastAsia="SimSun"/>
          <w:lang w:val="zh-CN" w:eastAsia="zh-CN"/>
        </w:rPr>
      </w:pPr>
      <w:r w:rsidRPr="0059348A">
        <w:rPr>
          <w:rFonts w:eastAsia="SimSun" w:hint="eastAsia"/>
          <w:lang w:eastAsia="zh-CN"/>
        </w:rPr>
        <w:t>从几个来自北欧的数据库中，可以看出一些</w:t>
      </w:r>
      <w:r w:rsidR="00A07DE9" w:rsidRPr="0059348A">
        <w:rPr>
          <w:rFonts w:eastAsia="SimSun" w:hint="eastAsia"/>
          <w:lang w:eastAsia="zh-CN"/>
        </w:rPr>
        <w:t>一般</w:t>
      </w:r>
      <w:r w:rsidRPr="0059348A">
        <w:rPr>
          <w:rFonts w:eastAsia="SimSun" w:hint="eastAsia"/>
          <w:lang w:eastAsia="zh-CN"/>
        </w:rPr>
        <w:t>的趋势。采用射线追踪技术计算覆盖范围（基于建筑物的级别、基站与用户住所之间的植被遮挡），覆盖范围是收发天线高度、多服务器分集的有利条件、植被遮挡的函数。通用的建议如下：</w:t>
      </w:r>
    </w:p>
    <w:p w:rsidR="009478DD" w:rsidRPr="0059348A" w:rsidRDefault="009478DD" w:rsidP="00AD3F85">
      <w:pPr>
        <w:pStyle w:val="enumlev1"/>
        <w:spacing w:before="120" w:line="320" w:lineRule="exact"/>
        <w:rPr>
          <w:rFonts w:eastAsia="SimSun"/>
          <w:lang w:eastAsia="zh-CN"/>
        </w:rPr>
      </w:pPr>
      <w:r w:rsidRPr="0059348A">
        <w:rPr>
          <w:rFonts w:eastAsia="SimSun"/>
          <w:lang w:val="en-US" w:eastAsia="zh-CN"/>
        </w:rPr>
        <w:t>–</w:t>
      </w:r>
      <w:r w:rsidRPr="0059348A">
        <w:rPr>
          <w:rFonts w:eastAsia="SimSun" w:hint="eastAsia"/>
          <w:lang w:eastAsia="zh-CN"/>
        </w:rPr>
        <w:tab/>
      </w:r>
      <w:r w:rsidRPr="0059348A">
        <w:rPr>
          <w:rFonts w:eastAsia="SimSun" w:hint="eastAsia"/>
          <w:lang w:eastAsia="zh-CN"/>
        </w:rPr>
        <w:t>覆盖范围在很大程度上取决于地点，当发射天线附近出现异常地形特征或异常建筑物时尤其如此。尽管如此，通过几个不同城区</w:t>
      </w:r>
      <w:r w:rsidRPr="0059348A">
        <w:rPr>
          <w:rFonts w:eastAsia="SimSun" w:hint="eastAsia"/>
          <w:lang w:eastAsia="zh-CN"/>
        </w:rPr>
        <w:t>/</w:t>
      </w:r>
      <w:r w:rsidRPr="0059348A">
        <w:rPr>
          <w:rFonts w:eastAsia="SimSun" w:hint="eastAsia"/>
          <w:lang w:eastAsia="zh-CN"/>
        </w:rPr>
        <w:t>郊区的试验，结果表明当发射天线杆高度为</w:t>
      </w:r>
      <w:r w:rsidRPr="0059348A">
        <w:rPr>
          <w:rFonts w:eastAsia="SimSun" w:hint="eastAsia"/>
          <w:lang w:eastAsia="zh-CN"/>
        </w:rPr>
        <w:t xml:space="preserve">30 </w:t>
      </w:r>
      <w:r w:rsidRPr="0059348A">
        <w:rPr>
          <w:rFonts w:eastAsia="SimSun"/>
          <w:lang w:eastAsia="zh-CN"/>
        </w:rPr>
        <w:t>m</w:t>
      </w:r>
      <w:r w:rsidRPr="0059348A">
        <w:rPr>
          <w:rFonts w:eastAsia="SimSun" w:hint="eastAsia"/>
          <w:lang w:eastAsia="zh-CN"/>
        </w:rPr>
        <w:t>时，</w:t>
      </w:r>
      <w:r w:rsidRPr="0059348A">
        <w:rPr>
          <w:rFonts w:eastAsia="SimSun" w:hint="eastAsia"/>
          <w:lang w:eastAsia="zh-CN"/>
        </w:rPr>
        <w:t xml:space="preserve">2 </w:t>
      </w:r>
      <w:r w:rsidRPr="0059348A">
        <w:rPr>
          <w:rFonts w:eastAsia="SimSun"/>
          <w:lang w:eastAsia="zh-CN"/>
        </w:rPr>
        <w:t>km</w:t>
      </w:r>
      <w:r w:rsidRPr="0059348A">
        <w:rPr>
          <w:rFonts w:eastAsia="SimSun" w:hint="eastAsia"/>
          <w:lang w:eastAsia="zh-CN"/>
        </w:rPr>
        <w:t>的小区覆盖范围为</w:t>
      </w:r>
      <w:r w:rsidRPr="0059348A">
        <w:rPr>
          <w:rFonts w:eastAsia="SimSun" w:hint="eastAsia"/>
          <w:lang w:eastAsia="zh-CN"/>
        </w:rPr>
        <w:t>40-60%</w:t>
      </w:r>
      <w:r w:rsidRPr="0059348A">
        <w:rPr>
          <w:rFonts w:eastAsia="SimSun" w:hint="eastAsia"/>
          <w:lang w:eastAsia="zh-CN"/>
        </w:rPr>
        <w:t>。</w:t>
      </w:r>
    </w:p>
    <w:p w:rsidR="009478DD" w:rsidRPr="0059348A" w:rsidRDefault="009478DD" w:rsidP="00AD3F85">
      <w:pPr>
        <w:pStyle w:val="enumlev1"/>
        <w:spacing w:before="120" w:line="320" w:lineRule="exact"/>
        <w:rPr>
          <w:rFonts w:eastAsia="SimSun"/>
          <w:lang w:eastAsia="zh-CN"/>
        </w:rPr>
      </w:pPr>
      <w:r w:rsidRPr="0059348A">
        <w:rPr>
          <w:rFonts w:eastAsia="SimSun"/>
          <w:lang w:val="en-US" w:eastAsia="zh-CN"/>
        </w:rPr>
        <w:t>–</w:t>
      </w:r>
      <w:r w:rsidRPr="0059348A">
        <w:rPr>
          <w:rFonts w:eastAsia="SimSun" w:hint="eastAsia"/>
          <w:lang w:eastAsia="zh-CN"/>
        </w:rPr>
        <w:tab/>
      </w:r>
      <w:r w:rsidRPr="0059348A">
        <w:rPr>
          <w:rFonts w:eastAsia="SimSun" w:hint="eastAsia"/>
          <w:lang w:eastAsia="zh-CN"/>
        </w:rPr>
        <w:t>基站天线杆高度每增加</w:t>
      </w:r>
      <w:r w:rsidRPr="0059348A">
        <w:rPr>
          <w:rFonts w:eastAsia="SimSun" w:hint="eastAsia"/>
          <w:lang w:eastAsia="zh-CN"/>
        </w:rPr>
        <w:t xml:space="preserve">1 </w:t>
      </w:r>
      <w:r w:rsidRPr="0059348A">
        <w:rPr>
          <w:rFonts w:eastAsia="SimSun"/>
          <w:lang w:eastAsia="zh-CN"/>
        </w:rPr>
        <w:t>m</w:t>
      </w:r>
      <w:r w:rsidRPr="0059348A">
        <w:rPr>
          <w:rFonts w:eastAsia="SimSun" w:hint="eastAsia"/>
          <w:lang w:eastAsia="zh-CN"/>
        </w:rPr>
        <w:t>，覆盖范围增加</w:t>
      </w:r>
      <w:r w:rsidRPr="0059348A">
        <w:rPr>
          <w:rFonts w:eastAsia="SimSun" w:hint="eastAsia"/>
          <w:lang w:eastAsia="zh-CN"/>
        </w:rPr>
        <w:t>1-2%</w:t>
      </w:r>
      <w:r w:rsidRPr="0059348A">
        <w:rPr>
          <w:rFonts w:eastAsia="SimSun" w:hint="eastAsia"/>
          <w:lang w:eastAsia="zh-CN"/>
        </w:rPr>
        <w:t>。</w:t>
      </w:r>
    </w:p>
    <w:p w:rsidR="009478DD" w:rsidRPr="0059348A" w:rsidRDefault="009478DD" w:rsidP="00AD3F85">
      <w:pPr>
        <w:pStyle w:val="enumlev1"/>
        <w:spacing w:before="120" w:line="320" w:lineRule="exact"/>
        <w:rPr>
          <w:rFonts w:eastAsia="SimSun"/>
          <w:lang w:eastAsia="zh-CN"/>
        </w:rPr>
      </w:pPr>
      <w:r w:rsidRPr="0059348A">
        <w:rPr>
          <w:rFonts w:eastAsia="SimSun"/>
          <w:lang w:val="en-US" w:eastAsia="zh-CN"/>
        </w:rPr>
        <w:t>–</w:t>
      </w:r>
      <w:r w:rsidRPr="0059348A">
        <w:rPr>
          <w:rFonts w:eastAsia="SimSun" w:hint="eastAsia"/>
          <w:lang w:eastAsia="zh-CN"/>
        </w:rPr>
        <w:tab/>
      </w:r>
      <w:r w:rsidRPr="0059348A">
        <w:rPr>
          <w:rFonts w:eastAsia="SimSun" w:hint="eastAsia"/>
          <w:lang w:eastAsia="zh-CN"/>
        </w:rPr>
        <w:t>用户住所端天线杆高度每增加</w:t>
      </w:r>
      <w:r w:rsidRPr="0059348A">
        <w:rPr>
          <w:rFonts w:eastAsia="SimSun" w:hint="eastAsia"/>
          <w:lang w:eastAsia="zh-CN"/>
        </w:rPr>
        <w:t xml:space="preserve">1 </w:t>
      </w:r>
      <w:r w:rsidRPr="0059348A">
        <w:rPr>
          <w:rFonts w:eastAsia="SimSun"/>
          <w:lang w:eastAsia="zh-CN"/>
        </w:rPr>
        <w:t>m</w:t>
      </w:r>
      <w:r w:rsidRPr="0059348A">
        <w:rPr>
          <w:rFonts w:eastAsia="SimSun" w:hint="eastAsia"/>
          <w:lang w:eastAsia="zh-CN"/>
        </w:rPr>
        <w:t>，覆盖范围增加</w:t>
      </w:r>
      <w:r w:rsidRPr="0059348A">
        <w:rPr>
          <w:rFonts w:eastAsia="SimSun" w:hint="eastAsia"/>
          <w:lang w:eastAsia="zh-CN"/>
        </w:rPr>
        <w:t>3-4%</w:t>
      </w:r>
      <w:r w:rsidRPr="0059348A">
        <w:rPr>
          <w:rFonts w:eastAsia="SimSun" w:hint="eastAsia"/>
          <w:lang w:eastAsia="zh-CN"/>
        </w:rPr>
        <w:t>。</w:t>
      </w:r>
    </w:p>
    <w:p w:rsidR="009478DD" w:rsidRPr="0059348A" w:rsidRDefault="009478DD" w:rsidP="00AD3F85">
      <w:pPr>
        <w:pStyle w:val="enumlev1"/>
        <w:spacing w:before="120" w:line="320" w:lineRule="exact"/>
        <w:rPr>
          <w:rFonts w:eastAsia="SimSun"/>
          <w:lang w:val="en-US" w:eastAsia="zh-CN"/>
        </w:rPr>
      </w:pPr>
      <w:r w:rsidRPr="0059348A">
        <w:rPr>
          <w:rFonts w:eastAsia="SimSun"/>
          <w:lang w:val="en-US" w:eastAsia="zh-CN"/>
        </w:rPr>
        <w:t>–</w:t>
      </w:r>
      <w:r w:rsidRPr="0059348A">
        <w:rPr>
          <w:rFonts w:eastAsia="SimSun" w:hint="eastAsia"/>
          <w:lang w:eastAsia="zh-CN"/>
        </w:rPr>
        <w:tab/>
      </w:r>
      <w:r w:rsidRPr="0059348A">
        <w:rPr>
          <w:rFonts w:eastAsia="SimSun" w:hint="eastAsia"/>
          <w:spacing w:val="-2"/>
          <w:lang w:eastAsia="zh-CN"/>
        </w:rPr>
        <w:t>如果一个小区的建筑物情况允许接收机从多个基站中选择接收信号，覆盖范围会显著增加。例如，即使不专门选择个体视度良好的站址，发射机天线高度为</w:t>
      </w:r>
      <w:r w:rsidRPr="0059348A">
        <w:rPr>
          <w:rFonts w:eastAsia="SimSun" w:hint="eastAsia"/>
          <w:spacing w:val="-2"/>
          <w:lang w:eastAsia="zh-CN"/>
        </w:rPr>
        <w:t xml:space="preserve">30 </w:t>
      </w:r>
      <w:r w:rsidRPr="0059348A">
        <w:rPr>
          <w:rFonts w:eastAsia="SimSun"/>
          <w:spacing w:val="-2"/>
          <w:lang w:eastAsia="zh-CN"/>
        </w:rPr>
        <w:t>m</w:t>
      </w:r>
      <w:r w:rsidRPr="0059348A">
        <w:rPr>
          <w:rFonts w:eastAsia="SimSun" w:hint="eastAsia"/>
          <w:spacing w:val="-2"/>
          <w:lang w:eastAsia="zh-CN"/>
        </w:rPr>
        <w:t>时，采用</w:t>
      </w:r>
      <w:r w:rsidRPr="0059348A">
        <w:rPr>
          <w:rFonts w:eastAsia="SimSun" w:hint="eastAsia"/>
          <w:spacing w:val="-2"/>
          <w:lang w:eastAsia="zh-CN"/>
        </w:rPr>
        <w:t>1</w:t>
      </w:r>
      <w:r w:rsidRPr="0059348A">
        <w:rPr>
          <w:rFonts w:eastAsia="SimSun" w:hint="eastAsia"/>
          <w:spacing w:val="-2"/>
          <w:lang w:eastAsia="zh-CN"/>
        </w:rPr>
        <w:t>个、</w:t>
      </w:r>
      <w:r w:rsidRPr="0059348A">
        <w:rPr>
          <w:rFonts w:eastAsia="SimSun" w:hint="eastAsia"/>
          <w:spacing w:val="-2"/>
          <w:lang w:eastAsia="zh-CN"/>
        </w:rPr>
        <w:t>2</w:t>
      </w:r>
      <w:r w:rsidRPr="0059348A">
        <w:rPr>
          <w:rFonts w:eastAsia="SimSun" w:hint="eastAsia"/>
          <w:spacing w:val="-2"/>
          <w:lang w:eastAsia="zh-CN"/>
        </w:rPr>
        <w:t>个、</w:t>
      </w:r>
      <w:r w:rsidRPr="0059348A">
        <w:rPr>
          <w:rFonts w:eastAsia="SimSun" w:hint="eastAsia"/>
          <w:spacing w:val="-2"/>
          <w:lang w:eastAsia="zh-CN"/>
        </w:rPr>
        <w:t>4</w:t>
      </w:r>
      <w:r w:rsidRPr="0059348A">
        <w:rPr>
          <w:rFonts w:eastAsia="SimSun" w:hint="eastAsia"/>
          <w:spacing w:val="-2"/>
          <w:lang w:eastAsia="zh-CN"/>
        </w:rPr>
        <w:t>个基站时一个</w:t>
      </w:r>
      <w:r w:rsidRPr="0059348A">
        <w:rPr>
          <w:rFonts w:eastAsia="SimSun" w:hint="eastAsia"/>
          <w:spacing w:val="-2"/>
          <w:lang w:eastAsia="zh-CN"/>
        </w:rPr>
        <w:t xml:space="preserve">2 </w:t>
      </w:r>
      <w:r w:rsidRPr="0059348A">
        <w:rPr>
          <w:rFonts w:eastAsia="SimSun"/>
          <w:spacing w:val="-2"/>
          <w:lang w:val="en-US" w:eastAsia="zh-CN"/>
        </w:rPr>
        <w:t>km</w:t>
      </w:r>
      <w:r w:rsidRPr="0059348A">
        <w:rPr>
          <w:rFonts w:eastAsia="SimSun" w:hint="eastAsia"/>
          <w:lang w:val="en-US" w:eastAsia="zh-CN"/>
        </w:rPr>
        <w:t>的小区</w:t>
      </w:r>
      <w:r w:rsidRPr="0059348A">
        <w:rPr>
          <w:rFonts w:eastAsia="SimSun" w:hint="eastAsia"/>
          <w:lang w:eastAsia="zh-CN"/>
        </w:rPr>
        <w:t>覆盖范围分别为</w:t>
      </w:r>
      <w:r w:rsidRPr="0059348A">
        <w:rPr>
          <w:rFonts w:eastAsia="SimSun" w:hint="eastAsia"/>
          <w:lang w:eastAsia="zh-CN"/>
        </w:rPr>
        <w:t>44%</w:t>
      </w:r>
      <w:r w:rsidRPr="0059348A">
        <w:rPr>
          <w:rFonts w:eastAsia="SimSun" w:hint="eastAsia"/>
          <w:lang w:eastAsia="zh-CN"/>
        </w:rPr>
        <w:t>、</w:t>
      </w:r>
      <w:r w:rsidRPr="0059348A">
        <w:rPr>
          <w:rFonts w:eastAsia="SimSun" w:hint="eastAsia"/>
          <w:lang w:eastAsia="zh-CN"/>
        </w:rPr>
        <w:t>80%</w:t>
      </w:r>
      <w:r w:rsidRPr="0059348A">
        <w:rPr>
          <w:rFonts w:eastAsia="SimSun" w:hint="eastAsia"/>
          <w:lang w:eastAsia="zh-CN"/>
        </w:rPr>
        <w:t>、</w:t>
      </w:r>
      <w:r w:rsidRPr="0059348A">
        <w:rPr>
          <w:rFonts w:eastAsia="SimSun" w:hint="eastAsia"/>
          <w:lang w:eastAsia="zh-CN"/>
        </w:rPr>
        <w:t>90%</w:t>
      </w:r>
      <w:r w:rsidRPr="0059348A">
        <w:rPr>
          <w:rFonts w:eastAsia="SimSun" w:hint="eastAsia"/>
          <w:lang w:eastAsia="zh-CN"/>
        </w:rPr>
        <w:t>。</w:t>
      </w:r>
    </w:p>
    <w:p w:rsidR="009478DD" w:rsidRPr="00AF22CB" w:rsidRDefault="009478DD" w:rsidP="00AD3F85">
      <w:pPr>
        <w:pStyle w:val="Heading1"/>
        <w:rPr>
          <w:lang w:val="en-US" w:eastAsia="zh-CN"/>
        </w:rPr>
      </w:pPr>
      <w:r w:rsidRPr="00AF22CB">
        <w:rPr>
          <w:lang w:val="en-US" w:eastAsia="zh-CN"/>
        </w:rPr>
        <w:t>3</w:t>
      </w:r>
      <w:r w:rsidRPr="00AF22CB">
        <w:rPr>
          <w:lang w:val="en-US" w:eastAsia="zh-CN"/>
        </w:rPr>
        <w:tab/>
      </w:r>
      <w:r w:rsidRPr="00652401">
        <w:rPr>
          <w:rFonts w:ascii="SimSun" w:hAnsi="SimSun" w:hint="eastAsia"/>
          <w:bCs/>
          <w:lang w:eastAsia="zh-CN"/>
        </w:rPr>
        <w:t>降雨效应的可用性</w:t>
      </w:r>
    </w:p>
    <w:p w:rsidR="009478DD" w:rsidRPr="0059348A" w:rsidRDefault="009478DD" w:rsidP="00AD3F85">
      <w:pPr>
        <w:spacing w:line="340" w:lineRule="exact"/>
        <w:ind w:firstLine="488"/>
        <w:rPr>
          <w:rFonts w:eastAsia="SimSun"/>
          <w:spacing w:val="8"/>
          <w:lang w:eastAsia="zh-CN"/>
        </w:rPr>
      </w:pPr>
      <w:r w:rsidRPr="0059348A">
        <w:rPr>
          <w:rFonts w:eastAsia="SimSun" w:hint="eastAsia"/>
          <w:spacing w:val="8"/>
          <w:szCs w:val="24"/>
          <w:lang w:eastAsia="zh-CN"/>
        </w:rPr>
        <w:t>一旦确定某用户与基站之间存在无遮挡的视距（具有一个合适的自由空间系统的余量），就必须计算考虑降雨效应时该用户能够获得服务的时间百分比。</w:t>
      </w:r>
    </w:p>
    <w:p w:rsidR="00A07DE9" w:rsidRDefault="00A07DE9">
      <w:pPr>
        <w:tabs>
          <w:tab w:val="clear" w:pos="794"/>
          <w:tab w:val="clear" w:pos="1191"/>
          <w:tab w:val="clear" w:pos="1588"/>
          <w:tab w:val="clear" w:pos="1985"/>
        </w:tabs>
        <w:overflowPunct/>
        <w:autoSpaceDE/>
        <w:autoSpaceDN/>
        <w:adjustRightInd/>
        <w:spacing w:before="0"/>
        <w:jc w:val="left"/>
        <w:textAlignment w:val="auto"/>
        <w:rPr>
          <w:spacing w:val="4"/>
          <w:szCs w:val="24"/>
          <w:lang w:eastAsia="zh-CN"/>
        </w:rPr>
      </w:pPr>
      <w:r>
        <w:rPr>
          <w:spacing w:val="4"/>
          <w:szCs w:val="24"/>
          <w:lang w:eastAsia="zh-CN"/>
        </w:rPr>
        <w:br w:type="page"/>
      </w:r>
    </w:p>
    <w:p w:rsidR="009478DD" w:rsidRPr="00AF22CB" w:rsidRDefault="009478DD" w:rsidP="00AD3F85">
      <w:pPr>
        <w:tabs>
          <w:tab w:val="clear" w:pos="794"/>
          <w:tab w:val="left" w:pos="540"/>
        </w:tabs>
        <w:spacing w:line="340" w:lineRule="exact"/>
        <w:ind w:firstLine="488"/>
        <w:rPr>
          <w:lang w:val="en-US" w:eastAsia="zh-CN"/>
        </w:rPr>
      </w:pPr>
      <w:r w:rsidRPr="00652401">
        <w:rPr>
          <w:rFonts w:hint="eastAsia"/>
          <w:spacing w:val="4"/>
          <w:szCs w:val="24"/>
          <w:lang w:eastAsia="zh-CN"/>
        </w:rPr>
        <w:lastRenderedPageBreak/>
        <w:t>对于基站所辖服务区内任何链路来说，都可以采用</w:t>
      </w:r>
      <w:r w:rsidRPr="00652401">
        <w:rPr>
          <w:spacing w:val="4"/>
          <w:szCs w:val="24"/>
          <w:lang w:eastAsia="zh-CN"/>
        </w:rPr>
        <w:t>ITU-R P.530</w:t>
      </w:r>
      <w:r w:rsidRPr="00652401">
        <w:rPr>
          <w:rFonts w:hint="eastAsia"/>
          <w:spacing w:val="4"/>
          <w:szCs w:val="24"/>
          <w:lang w:eastAsia="zh-CN"/>
        </w:rPr>
        <w:t>建议书中的方法来评价降雨情况下的可用性。</w:t>
      </w:r>
    </w:p>
    <w:p w:rsidR="009478DD" w:rsidRPr="00AF22CB" w:rsidRDefault="009478DD" w:rsidP="00AD3F85">
      <w:pPr>
        <w:pStyle w:val="Heading2"/>
        <w:keepNext w:val="0"/>
        <w:keepLines w:val="0"/>
        <w:rPr>
          <w:lang w:val="en-US" w:eastAsia="zh-CN"/>
        </w:rPr>
      </w:pPr>
      <w:r w:rsidRPr="00AF22CB">
        <w:rPr>
          <w:lang w:val="en-US" w:eastAsia="zh-CN"/>
        </w:rPr>
        <w:t>3.1</w:t>
      </w:r>
      <w:r w:rsidRPr="00AF22CB">
        <w:rPr>
          <w:lang w:val="en-US" w:eastAsia="zh-CN"/>
        </w:rPr>
        <w:tab/>
      </w:r>
      <w:r>
        <w:rPr>
          <w:rFonts w:hint="eastAsia"/>
          <w:lang w:eastAsia="zh-CN"/>
        </w:rPr>
        <w:t>实时地区覆盖范围</w:t>
      </w:r>
    </w:p>
    <w:p w:rsidR="006E5B76" w:rsidRPr="00B4599B" w:rsidRDefault="009478DD" w:rsidP="00921E49">
      <w:pPr>
        <w:ind w:firstLineChars="200" w:firstLine="480"/>
        <w:rPr>
          <w:rFonts w:eastAsia="SimSun"/>
          <w:lang w:val="en-US" w:eastAsia="zh-CN"/>
        </w:rPr>
      </w:pPr>
      <w:r w:rsidRPr="00B4599B">
        <w:rPr>
          <w:rFonts w:eastAsia="SimSun" w:hint="eastAsia"/>
          <w:szCs w:val="24"/>
          <w:lang w:eastAsia="zh-CN"/>
        </w:rPr>
        <w:t>由于在二维水平坐标系内雨水的分布是非均匀的，</w:t>
      </w:r>
      <w:r w:rsidRPr="00B4599B">
        <w:rPr>
          <w:rFonts w:eastAsia="SimSun"/>
          <w:szCs w:val="24"/>
          <w:lang w:eastAsia="zh-CN"/>
        </w:rPr>
        <w:t>ITU-R P.530</w:t>
      </w:r>
      <w:r w:rsidRPr="00B4599B">
        <w:rPr>
          <w:rFonts w:eastAsia="SimSun" w:hint="eastAsia"/>
          <w:szCs w:val="24"/>
          <w:lang w:eastAsia="zh-CN"/>
        </w:rPr>
        <w:t>建议书中用于点对点链路的非均匀雨水分布的一维模型不能在点对地区的情况下使用。可以通过对调查的每个降雨区内使用平均降雨量分布来考虑二维非均匀分布。设有一个基站位于半径为</w:t>
      </w:r>
      <w:r w:rsidRPr="00B4599B">
        <w:rPr>
          <w:rFonts w:eastAsia="SimSun" w:hint="eastAsia"/>
          <w:i/>
          <w:iCs/>
          <w:szCs w:val="24"/>
          <w:lang w:eastAsia="zh-CN"/>
        </w:rPr>
        <w:t>L</w:t>
      </w:r>
      <w:r w:rsidRPr="00B4599B">
        <w:rPr>
          <w:rFonts w:eastAsia="SimSun" w:hint="eastAsia"/>
          <w:szCs w:val="24"/>
          <w:lang w:eastAsia="zh-CN"/>
        </w:rPr>
        <w:t>的小区，图</w:t>
      </w:r>
      <w:r w:rsidRPr="00B4599B">
        <w:rPr>
          <w:rFonts w:eastAsia="SimSun" w:hint="eastAsia"/>
          <w:szCs w:val="24"/>
          <w:lang w:eastAsia="zh-CN"/>
        </w:rPr>
        <w:t>13</w:t>
      </w:r>
      <w:r w:rsidRPr="00B4599B">
        <w:rPr>
          <w:rFonts w:eastAsia="SimSun" w:hint="eastAsia"/>
          <w:szCs w:val="24"/>
          <w:lang w:eastAsia="zh-CN"/>
        </w:rPr>
        <w:t>指出了在选定的时间百分比下，由半径</w:t>
      </w:r>
      <w:r w:rsidRPr="00B4599B">
        <w:rPr>
          <w:rFonts w:eastAsia="SimSun"/>
          <w:i/>
          <w:iCs/>
          <w:szCs w:val="24"/>
          <w:lang w:eastAsia="zh-CN"/>
        </w:rPr>
        <w:t>d</w:t>
      </w:r>
      <w:r w:rsidRPr="00B4599B">
        <w:rPr>
          <w:rFonts w:eastAsia="SimSun"/>
          <w:szCs w:val="24"/>
          <w:vertAlign w:val="subscript"/>
          <w:lang w:eastAsia="zh-CN"/>
        </w:rPr>
        <w:t>0</w:t>
      </w:r>
      <w:r w:rsidRPr="00B4599B">
        <w:rPr>
          <w:rFonts w:eastAsia="SimSun" w:hint="eastAsia"/>
          <w:szCs w:val="24"/>
          <w:lang w:eastAsia="zh-CN"/>
        </w:rPr>
        <w:t>决定的等效面积。</w:t>
      </w:r>
      <w:bookmarkEnd w:id="100"/>
      <w:bookmarkEnd w:id="101"/>
      <w:bookmarkEnd w:id="102"/>
    </w:p>
    <w:p w:rsidR="00BB2980" w:rsidRPr="002542F8" w:rsidRDefault="00BB2980" w:rsidP="00BB2980">
      <w:pPr>
        <w:pStyle w:val="FigureNo"/>
        <w:rPr>
          <w:lang w:eastAsia="zh-CN"/>
        </w:rPr>
      </w:pPr>
      <w:r w:rsidRPr="002542F8">
        <w:rPr>
          <w:rFonts w:hint="eastAsia"/>
          <w:lang w:eastAsia="zh-CN"/>
        </w:rPr>
        <w:t>图</w:t>
      </w:r>
      <w:r>
        <w:rPr>
          <w:rFonts w:hint="eastAsia"/>
          <w:lang w:eastAsia="zh-CN"/>
        </w:rPr>
        <w:t xml:space="preserve"> 13</w:t>
      </w:r>
    </w:p>
    <w:p w:rsidR="00BB2980" w:rsidRDefault="00BB2980" w:rsidP="00BB2980">
      <w:pPr>
        <w:pStyle w:val="FigureTitle0"/>
        <w:ind w:firstLine="0"/>
      </w:pPr>
      <w:r w:rsidRPr="002542F8">
        <w:rPr>
          <w:rFonts w:hint="eastAsia"/>
        </w:rPr>
        <w:t>中心化小区的示意图，表示在降雨条件下</w:t>
      </w:r>
      <w:r w:rsidR="001A69F1">
        <w:br/>
      </w:r>
      <w:r w:rsidRPr="002542F8">
        <w:rPr>
          <w:rFonts w:hint="eastAsia"/>
        </w:rPr>
        <w:t>等效覆盖地区的半径</w:t>
      </w:r>
    </w:p>
    <w:p w:rsidR="001A69F1" w:rsidRPr="001A69F1" w:rsidRDefault="001A69F1" w:rsidP="001A69F1">
      <w:pPr>
        <w:rPr>
          <w:lang w:val="fr-CH" w:eastAsia="zh-CN"/>
        </w:rPr>
      </w:pPr>
    </w:p>
    <w:p w:rsidR="00BB2980" w:rsidRDefault="00F833F9" w:rsidP="001A69F1">
      <w:pPr>
        <w:pStyle w:val="Figure"/>
      </w:pPr>
      <w:r>
        <w:rPr>
          <w:rFonts w:eastAsia="Times New Roman"/>
          <w:sz w:val="24"/>
          <w:lang w:val="fr-CH"/>
        </w:rPr>
        <w:object w:dxaOrig="3832" w:dyaOrig="3985">
          <v:shape id="_x0000_i1080" type="#_x0000_t75" style="width:191.25pt;height:199.5pt" o:ole="">
            <v:imagedata r:id="rId124" o:title=""/>
          </v:shape>
          <o:OLEObject Type="Embed" ProgID="CorelDRAW.Graphic.14" ShapeID="_x0000_i1080" DrawAspect="Content" ObjectID="_1437452084" r:id="rId125"/>
        </w:object>
      </w:r>
    </w:p>
    <w:p w:rsidR="00BB2980" w:rsidRDefault="00BB2980" w:rsidP="00BB2980">
      <w:pPr>
        <w:ind w:firstLineChars="200" w:firstLine="480"/>
        <w:rPr>
          <w:szCs w:val="24"/>
          <w:lang w:eastAsia="zh-CN"/>
        </w:rPr>
      </w:pPr>
    </w:p>
    <w:p w:rsidR="00BB2980" w:rsidRPr="00B4599B" w:rsidRDefault="00BB2980" w:rsidP="00BB2980">
      <w:pPr>
        <w:ind w:firstLineChars="200" w:firstLine="480"/>
        <w:rPr>
          <w:rFonts w:eastAsia="SimSun"/>
          <w:lang w:eastAsia="zh-CN"/>
        </w:rPr>
      </w:pPr>
      <w:r w:rsidRPr="00B4599B">
        <w:rPr>
          <w:rFonts w:eastAsia="SimSun" w:hint="eastAsia"/>
          <w:szCs w:val="24"/>
          <w:lang w:eastAsia="zh-CN"/>
        </w:rPr>
        <w:t>根据对英国降雨量进行的为期两年的雷达测量结果，开发了一套对地区覆盖范围进行预测的程序。</w:t>
      </w:r>
    </w:p>
    <w:p w:rsidR="00BB2980" w:rsidRPr="002542F8" w:rsidRDefault="00BB2980" w:rsidP="001A69F1">
      <w:pPr>
        <w:ind w:firstLineChars="200" w:firstLine="480"/>
        <w:rPr>
          <w:lang w:eastAsia="zh-CN"/>
        </w:rPr>
      </w:pPr>
      <w:r w:rsidRPr="002542F8">
        <w:rPr>
          <w:rFonts w:hint="eastAsia"/>
          <w:lang w:eastAsia="zh-CN"/>
        </w:rPr>
        <w:t>对一个</w:t>
      </w:r>
      <w:r w:rsidRPr="002542F8">
        <w:rPr>
          <w:rFonts w:eastAsia="STKaiti" w:hint="eastAsia"/>
          <w:iCs/>
          <w:lang w:eastAsia="zh-CN"/>
        </w:rPr>
        <w:t>中心化小区，</w:t>
      </w:r>
      <w:r w:rsidRPr="002542F8">
        <w:rPr>
          <w:rFonts w:hint="eastAsia"/>
          <w:lang w:eastAsia="zh-CN"/>
        </w:rPr>
        <w:t>半径为</w:t>
      </w:r>
      <w:r w:rsidRPr="002542F8">
        <w:rPr>
          <w:rFonts w:hint="eastAsia"/>
          <w:i/>
          <w:lang w:eastAsia="zh-CN"/>
        </w:rPr>
        <w:t>L</w:t>
      </w:r>
      <w:r w:rsidRPr="002542F8">
        <w:rPr>
          <w:rFonts w:hint="eastAsia"/>
          <w:iCs/>
          <w:lang w:eastAsia="zh-CN"/>
        </w:rPr>
        <w:t>（</w:t>
      </w:r>
      <w:r w:rsidRPr="002542F8">
        <w:rPr>
          <w:iCs/>
          <w:lang w:eastAsia="zh-CN"/>
        </w:rPr>
        <w:t>km</w:t>
      </w:r>
      <w:r w:rsidRPr="002542F8">
        <w:rPr>
          <w:rFonts w:hint="eastAsia"/>
          <w:iCs/>
          <w:lang w:eastAsia="zh-CN"/>
        </w:rPr>
        <w:t>）</w:t>
      </w:r>
      <w:r w:rsidRPr="002542F8">
        <w:rPr>
          <w:rFonts w:hint="eastAsia"/>
          <w:lang w:eastAsia="zh-CN"/>
        </w:rPr>
        <w:t>而边缘处系统衰减余量为</w:t>
      </w:r>
      <w:r w:rsidRPr="002542F8">
        <w:rPr>
          <w:rFonts w:hint="eastAsia"/>
          <w:i/>
          <w:lang w:eastAsia="zh-CN"/>
        </w:rPr>
        <w:t>F</w:t>
      </w:r>
      <w:r w:rsidRPr="002542F8">
        <w:rPr>
          <w:rFonts w:hint="eastAsia"/>
          <w:iCs/>
          <w:lang w:eastAsia="zh-CN"/>
        </w:rPr>
        <w:t>（</w:t>
      </w:r>
      <w:r w:rsidRPr="002542F8">
        <w:rPr>
          <w:rFonts w:hint="eastAsia"/>
          <w:iCs/>
          <w:lang w:eastAsia="zh-CN"/>
        </w:rPr>
        <w:t>dB</w:t>
      </w:r>
      <w:r w:rsidRPr="002542F8">
        <w:rPr>
          <w:rFonts w:hint="eastAsia"/>
          <w:iCs/>
          <w:lang w:eastAsia="zh-CN"/>
        </w:rPr>
        <w:t>）</w:t>
      </w:r>
      <w:r w:rsidRPr="002542F8">
        <w:rPr>
          <w:rFonts w:hint="eastAsia"/>
          <w:lang w:eastAsia="zh-CN"/>
        </w:rPr>
        <w:t>：</w:t>
      </w:r>
    </w:p>
    <w:p w:rsidR="00BB2980" w:rsidRPr="002542F8" w:rsidRDefault="00BB2980" w:rsidP="00BB2980">
      <w:pPr>
        <w:ind w:firstLineChars="200" w:firstLine="480"/>
        <w:rPr>
          <w:lang w:eastAsia="zh-CN"/>
        </w:rPr>
      </w:pPr>
      <w:r w:rsidRPr="002542F8">
        <w:rPr>
          <w:rFonts w:eastAsia="STKaiti" w:hint="eastAsia"/>
          <w:lang w:eastAsia="zh-CN"/>
        </w:rPr>
        <w:t>步骤</w:t>
      </w:r>
      <w:r w:rsidRPr="00751F96">
        <w:rPr>
          <w:rFonts w:hint="eastAsia"/>
          <w:iCs/>
          <w:lang w:eastAsia="zh-CN"/>
        </w:rPr>
        <w:t>1</w:t>
      </w:r>
      <w:r w:rsidRPr="002542F8">
        <w:rPr>
          <w:rFonts w:hint="eastAsia"/>
          <w:lang w:eastAsia="zh-CN"/>
        </w:rPr>
        <w:t>：从下式获得超过</w:t>
      </w:r>
      <w:r w:rsidRPr="002542F8">
        <w:rPr>
          <w:i/>
          <w:iCs/>
          <w:lang w:eastAsia="zh-CN"/>
        </w:rPr>
        <w:t>p</w:t>
      </w:r>
      <w:r w:rsidRPr="002542F8">
        <w:rPr>
          <w:lang w:eastAsia="zh-CN"/>
        </w:rPr>
        <w:t>%</w:t>
      </w:r>
      <w:r w:rsidRPr="002542F8">
        <w:rPr>
          <w:rFonts w:hint="eastAsia"/>
          <w:lang w:eastAsia="zh-CN"/>
        </w:rPr>
        <w:t>时间的地区平均降雨量</w:t>
      </w:r>
      <w:r w:rsidRPr="002542F8">
        <w:rPr>
          <w:i/>
          <w:iCs/>
          <w:lang w:eastAsia="zh-CN"/>
        </w:rPr>
        <w:t>R</w:t>
      </w:r>
      <w:r w:rsidRPr="002542F8">
        <w:rPr>
          <w:i/>
          <w:iCs/>
          <w:vertAlign w:val="subscript"/>
          <w:lang w:eastAsia="zh-CN"/>
        </w:rPr>
        <w:t>a</w:t>
      </w:r>
      <w:r w:rsidRPr="002542F8">
        <w:rPr>
          <w:lang w:eastAsia="zh-CN"/>
        </w:rPr>
        <w:t xml:space="preserve"> ( </w:t>
      </w:r>
      <w:r w:rsidRPr="002542F8">
        <w:rPr>
          <w:i/>
          <w:iCs/>
          <w:lang w:eastAsia="zh-CN"/>
        </w:rPr>
        <w:t>p</w:t>
      </w:r>
      <w:r w:rsidRPr="002542F8">
        <w:rPr>
          <w:lang w:eastAsia="zh-CN"/>
        </w:rPr>
        <w:t>)</w:t>
      </w:r>
      <w:r w:rsidRPr="002542F8">
        <w:rPr>
          <w:rFonts w:hint="eastAsia"/>
          <w:lang w:eastAsia="zh-CN"/>
        </w:rPr>
        <w:t>，</w:t>
      </w:r>
      <w:r w:rsidRPr="00BB2980">
        <w:rPr>
          <w:rStyle w:val="StyletextUnderlineChar"/>
          <w:rFonts w:hint="eastAsia"/>
          <w:szCs w:val="24"/>
          <w:u w:val="none"/>
          <w:lang w:eastAsia="zh-CN"/>
        </w:rPr>
        <w:t>其中，</w:t>
      </w:r>
      <w:r w:rsidRPr="00BB2980">
        <w:rPr>
          <w:rFonts w:hint="eastAsia"/>
          <w:i/>
          <w:iCs/>
          <w:lang w:eastAsia="zh-CN"/>
        </w:rPr>
        <w:t>R</w:t>
      </w:r>
      <w:r w:rsidRPr="00BB2980">
        <w:rPr>
          <w:rStyle w:val="StyletextUnderlineChar"/>
          <w:rFonts w:hint="eastAsia"/>
          <w:szCs w:val="24"/>
          <w:u w:val="none"/>
          <w:lang w:eastAsia="zh-CN"/>
        </w:rPr>
        <w:t>为地区点降雨量</w:t>
      </w:r>
      <w:r w:rsidRPr="002542F8">
        <w:rPr>
          <w:rFonts w:hint="eastAsia"/>
          <w:lang w:eastAsia="zh-CN"/>
        </w:rPr>
        <w:t>。</w:t>
      </w:r>
    </w:p>
    <w:p w:rsidR="009919A5" w:rsidRPr="009D78E6" w:rsidRDefault="009919A5" w:rsidP="009919A5">
      <w:pPr>
        <w:pStyle w:val="Blanc"/>
        <w:rPr>
          <w:lang w:eastAsia="zh-CN"/>
        </w:rPr>
      </w:pPr>
    </w:p>
    <w:p w:rsidR="006E5B76" w:rsidRPr="00BF6188" w:rsidRDefault="006E5B76" w:rsidP="006E5B76">
      <w:pPr>
        <w:pStyle w:val="Equation"/>
        <w:rPr>
          <w:lang w:val="en-US" w:eastAsia="zh-CN"/>
        </w:rPr>
      </w:pPr>
      <w:r w:rsidRPr="00BF6188">
        <w:rPr>
          <w:lang w:val="en-US" w:eastAsia="zh-CN"/>
        </w:rPr>
        <w:tab/>
      </w:r>
      <w:r w:rsidRPr="00BF6188">
        <w:rPr>
          <w:lang w:val="en-US" w:eastAsia="zh-CN"/>
        </w:rPr>
        <w:tab/>
      </w:r>
      <w:r w:rsidRPr="00404E55">
        <w:rPr>
          <w:position w:val="-12"/>
        </w:rPr>
        <w:object w:dxaOrig="2920" w:dyaOrig="460">
          <v:shape id="_x0000_i1081" type="#_x0000_t75" style="width:146.25pt;height:22.5pt" o:ole="">
            <v:imagedata r:id="rId126" o:title=""/>
          </v:shape>
          <o:OLEObject Type="Embed" ProgID="Equation.3" ShapeID="_x0000_i1081" DrawAspect="Content" ObjectID="_1437452085" r:id="rId127"/>
        </w:object>
      </w:r>
      <w:r w:rsidRPr="00BF6188">
        <w:rPr>
          <w:lang w:val="en-US" w:eastAsia="zh-CN"/>
        </w:rPr>
        <w:tab/>
        <w:t>(</w:t>
      </w:r>
      <w:r>
        <w:rPr>
          <w:lang w:val="en-US" w:eastAsia="zh-CN"/>
        </w:rPr>
        <w:t>39</w:t>
      </w:r>
      <w:r w:rsidRPr="00BF6188">
        <w:rPr>
          <w:lang w:val="en-US" w:eastAsia="zh-CN"/>
        </w:rPr>
        <w:t>)</w:t>
      </w:r>
    </w:p>
    <w:p w:rsidR="009919A5" w:rsidRPr="009D78E6" w:rsidRDefault="009919A5" w:rsidP="009919A5">
      <w:pPr>
        <w:pStyle w:val="Blanc"/>
        <w:rPr>
          <w:lang w:eastAsia="zh-CN"/>
        </w:rPr>
      </w:pPr>
    </w:p>
    <w:p w:rsidR="00BB2980" w:rsidRPr="00B4599B" w:rsidRDefault="00BB2980" w:rsidP="00BB2980">
      <w:pPr>
        <w:ind w:firstLineChars="200" w:firstLine="476"/>
        <w:rPr>
          <w:rFonts w:eastAsia="SimSun"/>
          <w:spacing w:val="-2"/>
          <w:lang w:eastAsia="zh-CN"/>
        </w:rPr>
      </w:pPr>
      <w:r w:rsidRPr="00B4599B">
        <w:rPr>
          <w:rFonts w:eastAsia="SimSun" w:hint="eastAsia"/>
          <w:spacing w:val="-2"/>
          <w:szCs w:val="24"/>
          <w:lang w:eastAsia="zh-CN"/>
        </w:rPr>
        <w:t>对在英国获得的、基于雷达的数据，表</w:t>
      </w:r>
      <w:r w:rsidRPr="00B4599B">
        <w:rPr>
          <w:rFonts w:eastAsia="SimSun" w:hint="eastAsia"/>
          <w:spacing w:val="-2"/>
          <w:szCs w:val="24"/>
          <w:lang w:eastAsia="zh-CN"/>
        </w:rPr>
        <w:t>3</w:t>
      </w:r>
      <w:r w:rsidRPr="00B4599B">
        <w:rPr>
          <w:rFonts w:eastAsia="SimSun" w:hint="eastAsia"/>
          <w:spacing w:val="-2"/>
          <w:szCs w:val="24"/>
          <w:lang w:eastAsia="zh-CN"/>
        </w:rPr>
        <w:t>中给出了一个有关该参数的例子。对点降雨量，可以看出，对</w:t>
      </w:r>
      <w:smartTag w:uri="urn:schemas-microsoft-com:office:smarttags" w:element="chmetcnv">
        <w:smartTagPr>
          <w:attr w:name="UnitName" w:val="km"/>
          <w:attr w:name="SourceValue" w:val="2.5"/>
          <w:attr w:name="HasSpace" w:val="True"/>
          <w:attr w:name="Negative" w:val="False"/>
          <w:attr w:name="NumberType" w:val="1"/>
          <w:attr w:name="TCSC" w:val="0"/>
        </w:smartTagPr>
        <w:r w:rsidRPr="00B4599B">
          <w:rPr>
            <w:rFonts w:eastAsia="SimSun" w:hint="eastAsia"/>
            <w:spacing w:val="-2"/>
            <w:szCs w:val="24"/>
            <w:lang w:eastAsia="zh-CN"/>
          </w:rPr>
          <w:t>2.5</w:t>
        </w:r>
        <w:r w:rsidRPr="00B4599B">
          <w:rPr>
            <w:rFonts w:eastAsia="SimSun"/>
            <w:spacing w:val="-2"/>
            <w:szCs w:val="24"/>
            <w:lang w:eastAsia="zh-CN"/>
          </w:rPr>
          <w:t xml:space="preserve"> km</w:t>
        </w:r>
      </w:smartTag>
      <w:r w:rsidRPr="00B4599B">
        <w:rPr>
          <w:rFonts w:eastAsia="SimSun" w:hint="eastAsia"/>
          <w:spacing w:val="-2"/>
          <w:szCs w:val="24"/>
          <w:lang w:eastAsia="zh-CN"/>
        </w:rPr>
        <w:t>半径内的圆形地区，当超出水平为</w:t>
      </w:r>
      <w:r w:rsidRPr="00B4599B">
        <w:rPr>
          <w:rFonts w:eastAsia="SimSun" w:hint="eastAsia"/>
          <w:spacing w:val="-2"/>
          <w:szCs w:val="24"/>
          <w:lang w:eastAsia="zh-CN"/>
        </w:rPr>
        <w:t>0.1%</w:t>
      </w:r>
      <w:r w:rsidRPr="00B4599B">
        <w:rPr>
          <w:rFonts w:eastAsia="SimSun" w:hint="eastAsia"/>
          <w:spacing w:val="-2"/>
          <w:szCs w:val="24"/>
          <w:lang w:eastAsia="zh-CN"/>
        </w:rPr>
        <w:t>时，</w:t>
      </w:r>
      <w:r w:rsidRPr="00B4599B">
        <w:rPr>
          <w:rStyle w:val="StyletextUnderlineChar"/>
          <w:rFonts w:hint="eastAsia"/>
          <w:spacing w:val="-2"/>
          <w:szCs w:val="24"/>
          <w:u w:val="none"/>
          <w:lang w:eastAsia="zh-CN"/>
        </w:rPr>
        <w:t>地区</w:t>
      </w:r>
      <w:r w:rsidRPr="00B4599B">
        <w:rPr>
          <w:rFonts w:eastAsia="SimSun" w:hint="eastAsia"/>
          <w:spacing w:val="-2"/>
          <w:szCs w:val="24"/>
          <w:lang w:eastAsia="zh-CN"/>
        </w:rPr>
        <w:t>平均降雨量几乎没有减少，当超出水平为</w:t>
      </w:r>
      <w:r w:rsidRPr="00B4599B">
        <w:rPr>
          <w:rFonts w:eastAsia="SimSun" w:hint="eastAsia"/>
          <w:spacing w:val="-2"/>
          <w:szCs w:val="24"/>
          <w:lang w:eastAsia="zh-CN"/>
        </w:rPr>
        <w:t>0.01%</w:t>
      </w:r>
      <w:r w:rsidRPr="00B4599B">
        <w:rPr>
          <w:rFonts w:eastAsia="SimSun" w:hint="eastAsia"/>
          <w:spacing w:val="-2"/>
          <w:szCs w:val="24"/>
          <w:lang w:eastAsia="zh-CN"/>
        </w:rPr>
        <w:t>时，减少了约三分之一，当超出水平为</w:t>
      </w:r>
      <w:r w:rsidRPr="00B4599B">
        <w:rPr>
          <w:rFonts w:eastAsia="SimSun" w:hint="eastAsia"/>
          <w:spacing w:val="-2"/>
          <w:szCs w:val="24"/>
          <w:lang w:eastAsia="zh-CN"/>
        </w:rPr>
        <w:t>0.001%</w:t>
      </w:r>
      <w:r w:rsidRPr="00B4599B">
        <w:rPr>
          <w:rFonts w:eastAsia="SimSun" w:hint="eastAsia"/>
          <w:spacing w:val="-2"/>
          <w:szCs w:val="24"/>
          <w:lang w:eastAsia="zh-CN"/>
        </w:rPr>
        <w:t>时，减少了约一半。</w:t>
      </w:r>
    </w:p>
    <w:p w:rsidR="00BB2980" w:rsidRPr="00B4599B" w:rsidRDefault="00BB2980" w:rsidP="00BB2980">
      <w:pPr>
        <w:ind w:firstLineChars="200" w:firstLine="480"/>
        <w:rPr>
          <w:rFonts w:eastAsia="SimSun"/>
          <w:lang w:eastAsia="zh-CN"/>
        </w:rPr>
      </w:pPr>
      <w:r w:rsidRPr="00B4599B">
        <w:rPr>
          <w:rFonts w:ascii="STKaiti" w:eastAsia="STKaiti" w:hAnsi="STKaiti" w:hint="eastAsia"/>
          <w:lang w:eastAsia="zh-CN"/>
        </w:rPr>
        <w:t>步骤</w:t>
      </w:r>
      <w:r w:rsidRPr="00B4599B">
        <w:rPr>
          <w:rFonts w:eastAsia="SimSun" w:hint="eastAsia"/>
          <w:iCs/>
          <w:lang w:eastAsia="zh-CN"/>
        </w:rPr>
        <w:t>2</w:t>
      </w:r>
      <w:r w:rsidRPr="00B4599B">
        <w:rPr>
          <w:rFonts w:eastAsia="SimSun" w:hint="eastAsia"/>
          <w:lang w:eastAsia="zh-CN"/>
        </w:rPr>
        <w:t>：通过对</w:t>
      </w:r>
      <w:r w:rsidRPr="00B4599B">
        <w:rPr>
          <w:rFonts w:eastAsia="SimSun" w:hint="eastAsia"/>
          <w:i/>
          <w:iCs/>
          <w:lang w:eastAsia="zh-CN"/>
        </w:rPr>
        <w:t>d</w:t>
      </w:r>
      <w:r w:rsidRPr="00B4599B">
        <w:rPr>
          <w:rFonts w:eastAsia="SimSun" w:hint="eastAsia"/>
          <w:lang w:eastAsia="zh-CN"/>
        </w:rPr>
        <w:t>解</w:t>
      </w:r>
      <w:r w:rsidR="0027169F" w:rsidRPr="00B4599B">
        <w:rPr>
          <w:rFonts w:eastAsia="SimSun" w:hint="eastAsia"/>
          <w:lang w:eastAsia="zh-CN"/>
        </w:rPr>
        <w:t>公式</w:t>
      </w:r>
      <w:r w:rsidRPr="00B4599B">
        <w:rPr>
          <w:rFonts w:eastAsia="SimSun" w:hint="eastAsia"/>
          <w:lang w:eastAsia="zh-CN"/>
        </w:rPr>
        <w:t>（</w:t>
      </w:r>
      <w:r w:rsidRPr="00B4599B">
        <w:rPr>
          <w:rFonts w:eastAsia="SimSun" w:hint="eastAsia"/>
          <w:lang w:eastAsia="zh-CN"/>
        </w:rPr>
        <w:t>39</w:t>
      </w:r>
      <w:r w:rsidRPr="00B4599B">
        <w:rPr>
          <w:rFonts w:eastAsia="SimSun" w:hint="eastAsia"/>
          <w:lang w:eastAsia="zh-CN"/>
        </w:rPr>
        <w:t>），得到年平均</w:t>
      </w:r>
      <w:r w:rsidRPr="00B4599B">
        <w:rPr>
          <w:rFonts w:eastAsia="SimSun" w:hint="eastAsia"/>
          <w:i/>
          <w:iCs/>
          <w:lang w:eastAsia="zh-CN"/>
        </w:rPr>
        <w:t>p</w:t>
      </w:r>
      <w:r w:rsidRPr="00B4599B">
        <w:rPr>
          <w:rFonts w:eastAsia="SimSun" w:hint="eastAsia"/>
          <w:spacing w:val="-2"/>
          <w:szCs w:val="24"/>
          <w:lang w:eastAsia="zh-CN"/>
        </w:rPr>
        <w:t>%</w:t>
      </w:r>
      <w:r w:rsidRPr="00B4599B">
        <w:rPr>
          <w:rFonts w:eastAsia="SimSun" w:hint="eastAsia"/>
          <w:lang w:eastAsia="zh-CN"/>
        </w:rPr>
        <w:t>的截止距离</w:t>
      </w:r>
      <w:r w:rsidRPr="00B4599B">
        <w:rPr>
          <w:rFonts w:eastAsia="SimSun"/>
          <w:i/>
          <w:iCs/>
          <w:lang w:eastAsia="zh-CN"/>
        </w:rPr>
        <w:t>d</w:t>
      </w:r>
      <w:r w:rsidRPr="00B4599B">
        <w:rPr>
          <w:rFonts w:eastAsia="SimSun"/>
          <w:vertAlign w:val="subscript"/>
          <w:lang w:eastAsia="zh-CN"/>
        </w:rPr>
        <w:t>0</w:t>
      </w:r>
      <w:r w:rsidRPr="00B4599B">
        <w:rPr>
          <w:rFonts w:eastAsia="SimSun" w:hint="eastAsia"/>
          <w:lang w:eastAsia="zh-CN"/>
        </w:rPr>
        <w:t>。</w:t>
      </w:r>
    </w:p>
    <w:p w:rsidR="009919A5" w:rsidRPr="009D78E6" w:rsidRDefault="009919A5" w:rsidP="009919A5">
      <w:pPr>
        <w:pStyle w:val="Blanc"/>
        <w:rPr>
          <w:lang w:eastAsia="zh-CN"/>
        </w:rPr>
      </w:pPr>
    </w:p>
    <w:p w:rsidR="006E5B76" w:rsidRPr="00BF6188" w:rsidRDefault="006E5B76" w:rsidP="006E5B76">
      <w:pPr>
        <w:pStyle w:val="Equation"/>
        <w:rPr>
          <w:lang w:val="en-US" w:eastAsia="zh-CN"/>
        </w:rPr>
      </w:pPr>
      <w:r w:rsidRPr="00BF6188">
        <w:rPr>
          <w:lang w:val="en-US" w:eastAsia="zh-CN"/>
        </w:rPr>
        <w:tab/>
      </w:r>
      <w:r w:rsidRPr="00BF6188">
        <w:rPr>
          <w:lang w:val="en-US" w:eastAsia="zh-CN"/>
        </w:rPr>
        <w:tab/>
      </w:r>
      <w:r w:rsidRPr="00404E55">
        <w:rPr>
          <w:position w:val="-12"/>
        </w:rPr>
        <w:object w:dxaOrig="6900" w:dyaOrig="440">
          <v:shape id="_x0000_i1082" type="#_x0000_t75" style="width:344.25pt;height:22.5pt" o:ole="">
            <v:imagedata r:id="rId128" o:title=""/>
          </v:shape>
          <o:OLEObject Type="Embed" ProgID="Equation.3" ShapeID="_x0000_i1082" DrawAspect="Content" ObjectID="_1437452086" r:id="rId129"/>
        </w:object>
      </w:r>
      <w:r w:rsidRPr="00BF6188">
        <w:rPr>
          <w:lang w:val="en-US" w:eastAsia="zh-CN"/>
        </w:rPr>
        <w:tab/>
        <w:t>(</w:t>
      </w:r>
      <w:r>
        <w:rPr>
          <w:lang w:val="en-US" w:eastAsia="zh-CN"/>
        </w:rPr>
        <w:t>40</w:t>
      </w:r>
      <w:r w:rsidRPr="00BF6188">
        <w:rPr>
          <w:lang w:val="en-US" w:eastAsia="zh-CN"/>
        </w:rPr>
        <w:t>)</w:t>
      </w:r>
    </w:p>
    <w:p w:rsidR="00A07DE9" w:rsidRDefault="00A07DE9">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rsidR="00BB2980" w:rsidRPr="002542F8" w:rsidRDefault="00BB2980" w:rsidP="00BB2980">
      <w:pPr>
        <w:ind w:firstLineChars="200" w:firstLine="480"/>
        <w:rPr>
          <w:lang w:eastAsia="zh-CN"/>
        </w:rPr>
      </w:pPr>
      <w:r w:rsidRPr="002542F8">
        <w:rPr>
          <w:rFonts w:hint="eastAsia"/>
          <w:szCs w:val="24"/>
          <w:lang w:eastAsia="zh-CN"/>
        </w:rPr>
        <w:lastRenderedPageBreak/>
        <w:t>其中，</w:t>
      </w:r>
      <w:r w:rsidRPr="002542F8">
        <w:rPr>
          <w:i/>
          <w:iCs/>
          <w:szCs w:val="24"/>
          <w:lang w:eastAsia="zh-CN"/>
        </w:rPr>
        <w:t>k</w:t>
      </w:r>
      <w:r w:rsidRPr="002542F8">
        <w:rPr>
          <w:rFonts w:hint="eastAsia"/>
          <w:szCs w:val="24"/>
          <w:lang w:eastAsia="zh-CN"/>
        </w:rPr>
        <w:t>和</w:t>
      </w:r>
      <w:r w:rsidRPr="002542F8">
        <w:rPr>
          <w:szCs w:val="24"/>
        </w:rPr>
        <w:sym w:font="Symbol" w:char="F061"/>
      </w:r>
      <w:r w:rsidRPr="002542F8">
        <w:rPr>
          <w:szCs w:val="24"/>
          <w:lang w:eastAsia="zh-CN"/>
        </w:rPr>
        <w:t>为确定</w:t>
      </w:r>
      <w:r w:rsidRPr="002542F8">
        <w:rPr>
          <w:szCs w:val="24"/>
          <w:lang w:eastAsia="zh-CN"/>
        </w:rPr>
        <w:t>ITU-R P.838</w:t>
      </w:r>
      <w:r w:rsidRPr="002542F8">
        <w:rPr>
          <w:rFonts w:hint="eastAsia"/>
          <w:szCs w:val="24"/>
          <w:lang w:eastAsia="zh-CN"/>
        </w:rPr>
        <w:t>建议书中提到的</w:t>
      </w:r>
      <w:r w:rsidRPr="002542F8">
        <w:rPr>
          <w:szCs w:val="24"/>
          <w:lang w:eastAsia="zh-CN"/>
        </w:rPr>
        <w:t>特定雨衰所需的参数</w:t>
      </w:r>
      <w:r w:rsidRPr="002542F8">
        <w:rPr>
          <w:rFonts w:hint="eastAsia"/>
          <w:szCs w:val="24"/>
          <w:lang w:eastAsia="zh-CN"/>
        </w:rPr>
        <w:t>。</w:t>
      </w:r>
      <w:r w:rsidRPr="002542F8">
        <w:rPr>
          <w:szCs w:val="24"/>
          <w:lang w:eastAsia="zh-CN"/>
        </w:rPr>
        <w:t>(1.5</w:t>
      </w:r>
      <w:r w:rsidRPr="002542F8">
        <w:rPr>
          <w:rFonts w:hint="eastAsia"/>
          <w:szCs w:val="24"/>
          <w:lang w:eastAsia="zh-CN"/>
        </w:rPr>
        <w:t xml:space="preserve"> + </w:t>
      </w:r>
      <w:r w:rsidRPr="002542F8">
        <w:rPr>
          <w:szCs w:val="24"/>
          <w:lang w:eastAsia="zh-CN"/>
        </w:rPr>
        <w:t>1.1 (2</w:t>
      </w:r>
      <w:r w:rsidRPr="002542F8">
        <w:rPr>
          <w:i/>
          <w:iCs/>
          <w:szCs w:val="24"/>
          <w:lang w:eastAsia="zh-CN"/>
        </w:rPr>
        <w:t>d</w:t>
      </w:r>
      <w:r w:rsidRPr="002542F8">
        <w:rPr>
          <w:szCs w:val="24"/>
          <w:vertAlign w:val="superscript"/>
          <w:lang w:eastAsia="zh-CN"/>
        </w:rPr>
        <w:t>–0.04</w:t>
      </w:r>
      <w:r w:rsidRPr="002542F8">
        <w:rPr>
          <w:szCs w:val="24"/>
          <w:lang w:eastAsia="zh-CN"/>
        </w:rPr>
        <w:t xml:space="preserve"> – 2.25)) log(</w:t>
      </w:r>
      <w:r w:rsidRPr="002542F8">
        <w:rPr>
          <w:i/>
          <w:iCs/>
          <w:szCs w:val="24"/>
          <w:lang w:eastAsia="zh-CN"/>
        </w:rPr>
        <w:t>R</w:t>
      </w:r>
      <w:r w:rsidRPr="002542F8">
        <w:rPr>
          <w:i/>
          <w:iCs/>
          <w:szCs w:val="24"/>
          <w:vertAlign w:val="subscript"/>
          <w:lang w:eastAsia="zh-CN"/>
        </w:rPr>
        <w:t>a</w:t>
      </w:r>
      <w:r w:rsidRPr="002542F8">
        <w:rPr>
          <w:szCs w:val="24"/>
          <w:lang w:eastAsia="zh-CN"/>
        </w:rPr>
        <w:t xml:space="preserve"> ( </w:t>
      </w:r>
      <w:r w:rsidRPr="002542F8">
        <w:rPr>
          <w:i/>
          <w:iCs/>
          <w:szCs w:val="24"/>
          <w:lang w:eastAsia="zh-CN"/>
        </w:rPr>
        <w:t>p</w:t>
      </w:r>
      <w:r w:rsidRPr="002542F8">
        <w:rPr>
          <w:szCs w:val="24"/>
          <w:lang w:eastAsia="zh-CN"/>
        </w:rPr>
        <w:t>))</w:t>
      </w:r>
      <w:r w:rsidRPr="002542F8">
        <w:rPr>
          <w:rFonts w:hint="eastAsia"/>
          <w:szCs w:val="24"/>
          <w:lang w:eastAsia="zh-CN"/>
        </w:rPr>
        <w:t>项代表路径降低因子，用于地区计算。</w:t>
      </w:r>
    </w:p>
    <w:p w:rsidR="00BB2980" w:rsidRPr="002542F8" w:rsidRDefault="00BB2980" w:rsidP="00BB2980">
      <w:pPr>
        <w:ind w:firstLineChars="200" w:firstLine="480"/>
        <w:rPr>
          <w:lang w:eastAsia="zh-CN"/>
        </w:rPr>
      </w:pPr>
      <w:r w:rsidRPr="002542F8">
        <w:rPr>
          <w:rFonts w:eastAsia="STKaiti" w:hint="eastAsia"/>
          <w:lang w:eastAsia="zh-CN"/>
        </w:rPr>
        <w:t>步骤</w:t>
      </w:r>
      <w:r w:rsidRPr="005142CA">
        <w:rPr>
          <w:rFonts w:hint="eastAsia"/>
          <w:iCs/>
          <w:lang w:eastAsia="zh-CN"/>
        </w:rPr>
        <w:t>3</w:t>
      </w:r>
      <w:r w:rsidRPr="002542F8">
        <w:rPr>
          <w:rFonts w:hint="eastAsia"/>
          <w:lang w:eastAsia="zh-CN"/>
        </w:rPr>
        <w:t>：对于截止距离</w:t>
      </w:r>
      <w:r w:rsidRPr="002542F8">
        <w:rPr>
          <w:i/>
          <w:iCs/>
          <w:lang w:eastAsia="zh-CN"/>
        </w:rPr>
        <w:t>d</w:t>
      </w:r>
      <w:r w:rsidRPr="002542F8">
        <w:rPr>
          <w:vertAlign w:val="subscript"/>
          <w:lang w:eastAsia="zh-CN"/>
        </w:rPr>
        <w:t>0</w:t>
      </w:r>
      <w:r w:rsidRPr="002542F8">
        <w:rPr>
          <w:lang w:eastAsia="zh-CN"/>
        </w:rPr>
        <w:t xml:space="preserve"> </w:t>
      </w:r>
      <w:r w:rsidRPr="002542F8">
        <w:rPr>
          <w:rFonts w:hint="eastAsia"/>
          <w:lang w:eastAsia="zh-CN"/>
        </w:rPr>
        <w:t>∝</w:t>
      </w:r>
      <w:r w:rsidRPr="002542F8">
        <w:rPr>
          <w:lang w:eastAsia="zh-CN"/>
        </w:rPr>
        <w:t>(</w:t>
      </w:r>
      <w:r w:rsidRPr="002542F8">
        <w:rPr>
          <w:i/>
          <w:iCs/>
          <w:lang w:eastAsia="zh-CN"/>
        </w:rPr>
        <w:t>L</w:t>
      </w:r>
      <w:r w:rsidRPr="002542F8">
        <w:rPr>
          <w:lang w:eastAsia="zh-CN"/>
        </w:rPr>
        <w:t xml:space="preserve">, </w:t>
      </w:r>
      <w:r w:rsidRPr="002542F8">
        <w:rPr>
          <w:i/>
          <w:iCs/>
          <w:lang w:eastAsia="zh-CN"/>
        </w:rPr>
        <w:t>p</w:t>
      </w:r>
      <w:r w:rsidRPr="002542F8">
        <w:rPr>
          <w:lang w:eastAsia="zh-CN"/>
        </w:rPr>
        <w:t xml:space="preserve">, </w:t>
      </w:r>
      <w:r w:rsidRPr="002542F8">
        <w:rPr>
          <w:i/>
          <w:iCs/>
          <w:lang w:eastAsia="zh-CN"/>
        </w:rPr>
        <w:t>F</w:t>
      </w:r>
      <w:r w:rsidRPr="002542F8">
        <w:rPr>
          <w:lang w:eastAsia="zh-CN"/>
        </w:rPr>
        <w:t>)</w:t>
      </w:r>
      <w:r w:rsidRPr="002542F8">
        <w:rPr>
          <w:rFonts w:hint="eastAsia"/>
          <w:lang w:eastAsia="zh-CN"/>
        </w:rPr>
        <w:t>，该小区的地区覆盖范围为：</w:t>
      </w:r>
    </w:p>
    <w:p w:rsidR="009919A5" w:rsidRPr="009D78E6" w:rsidRDefault="009919A5" w:rsidP="009919A5">
      <w:pPr>
        <w:pStyle w:val="Blanc"/>
        <w:rPr>
          <w:lang w:eastAsia="zh-CN"/>
        </w:rPr>
      </w:pPr>
    </w:p>
    <w:p w:rsidR="006E5B76" w:rsidRPr="00432ECE" w:rsidRDefault="006E5B76" w:rsidP="006E5B76">
      <w:pPr>
        <w:pStyle w:val="Equation"/>
        <w:rPr>
          <w:lang w:val="en-US" w:eastAsia="zh-CN"/>
        </w:rPr>
      </w:pPr>
      <w:r w:rsidRPr="00BF6188">
        <w:rPr>
          <w:lang w:val="en-US" w:eastAsia="zh-CN"/>
        </w:rPr>
        <w:tab/>
      </w:r>
      <w:r w:rsidRPr="00BF6188">
        <w:rPr>
          <w:lang w:val="en-US" w:eastAsia="zh-CN"/>
        </w:rPr>
        <w:tab/>
      </w:r>
      <w:r w:rsidRPr="00404E55">
        <w:rPr>
          <w:position w:val="-28"/>
        </w:rPr>
        <w:object w:dxaOrig="3660" w:dyaOrig="760">
          <v:shape id="_x0000_i1083" type="#_x0000_t75" style="width:183pt;height:37.5pt" o:ole="">
            <v:imagedata r:id="rId130" o:title=""/>
          </v:shape>
          <o:OLEObject Type="Embed" ProgID="Equation.3" ShapeID="_x0000_i1083" DrawAspect="Content" ObjectID="_1437452087" r:id="rId131"/>
        </w:object>
      </w:r>
      <w:r w:rsidRPr="00432ECE">
        <w:rPr>
          <w:lang w:val="en-US" w:eastAsia="zh-CN"/>
        </w:rPr>
        <w:tab/>
        <w:t>(</w:t>
      </w:r>
      <w:r>
        <w:rPr>
          <w:lang w:val="en-US" w:eastAsia="zh-CN"/>
        </w:rPr>
        <w:t>41</w:t>
      </w:r>
      <w:r w:rsidRPr="00432ECE">
        <w:rPr>
          <w:lang w:val="en-US" w:eastAsia="zh-CN"/>
        </w:rPr>
        <w:t>)</w:t>
      </w:r>
    </w:p>
    <w:p w:rsidR="009919A5" w:rsidRPr="009D78E6" w:rsidRDefault="009919A5" w:rsidP="009919A5">
      <w:pPr>
        <w:pStyle w:val="Blanc"/>
        <w:rPr>
          <w:lang w:eastAsia="zh-CN"/>
        </w:rPr>
      </w:pPr>
    </w:p>
    <w:p w:rsidR="006E5B76" w:rsidRPr="00BB2980" w:rsidRDefault="00BB2980" w:rsidP="00BB2980">
      <w:pPr>
        <w:ind w:firstLineChars="150" w:firstLine="360"/>
        <w:rPr>
          <w:lang w:val="en-US" w:eastAsia="zh-CN"/>
        </w:rPr>
      </w:pPr>
      <w:r w:rsidRPr="00BB2980">
        <w:rPr>
          <w:rStyle w:val="StyletextUnderlineChar"/>
          <w:rFonts w:hint="eastAsia"/>
          <w:szCs w:val="24"/>
          <w:u w:val="none"/>
          <w:lang w:eastAsia="zh-CN"/>
        </w:rPr>
        <w:t>在图</w:t>
      </w:r>
      <w:r w:rsidRPr="00BB2980">
        <w:rPr>
          <w:rStyle w:val="StyletextUnderlineChar"/>
          <w:rFonts w:hint="eastAsia"/>
          <w:szCs w:val="24"/>
          <w:u w:val="none"/>
          <w:lang w:eastAsia="zh-CN"/>
        </w:rPr>
        <w:t>14</w:t>
      </w:r>
      <w:r w:rsidRPr="00BB2980">
        <w:rPr>
          <w:rStyle w:val="StyletextUnderlineChar"/>
          <w:rFonts w:hint="eastAsia"/>
          <w:szCs w:val="24"/>
          <w:u w:val="none"/>
          <w:lang w:eastAsia="zh-CN"/>
        </w:rPr>
        <w:t>中，显示了由公式（</w:t>
      </w:r>
      <w:r w:rsidRPr="00BB2980">
        <w:rPr>
          <w:rStyle w:val="StyletextUnderlineChar"/>
          <w:rFonts w:hint="eastAsia"/>
          <w:szCs w:val="24"/>
          <w:u w:val="none"/>
          <w:lang w:eastAsia="zh-CN"/>
        </w:rPr>
        <w:t>39</w:t>
      </w:r>
      <w:r w:rsidRPr="00BB2980">
        <w:rPr>
          <w:rStyle w:val="StyletextUnderlineChar"/>
          <w:rFonts w:hint="eastAsia"/>
          <w:szCs w:val="24"/>
          <w:u w:val="none"/>
          <w:lang w:eastAsia="zh-CN"/>
        </w:rPr>
        <w:t>）、公式（</w:t>
      </w:r>
      <w:r w:rsidRPr="00BB2980">
        <w:rPr>
          <w:rStyle w:val="StyletextUnderlineChar"/>
          <w:rFonts w:hint="eastAsia"/>
          <w:szCs w:val="24"/>
          <w:u w:val="none"/>
          <w:lang w:eastAsia="zh-CN"/>
        </w:rPr>
        <w:t>40</w:t>
      </w:r>
      <w:r w:rsidRPr="00BB2980">
        <w:rPr>
          <w:rStyle w:val="StyletextUnderlineChar"/>
          <w:rFonts w:hint="eastAsia"/>
          <w:szCs w:val="24"/>
          <w:u w:val="none"/>
          <w:lang w:eastAsia="zh-CN"/>
        </w:rPr>
        <w:t>）和公式（</w:t>
      </w:r>
      <w:r w:rsidRPr="00BB2980">
        <w:rPr>
          <w:rStyle w:val="StyletextUnderlineChar"/>
          <w:rFonts w:hint="eastAsia"/>
          <w:szCs w:val="24"/>
          <w:u w:val="none"/>
          <w:lang w:eastAsia="zh-CN"/>
        </w:rPr>
        <w:t>41</w:t>
      </w:r>
      <w:r w:rsidRPr="00BB2980">
        <w:rPr>
          <w:rStyle w:val="StyletextUnderlineChar"/>
          <w:rFonts w:hint="eastAsia"/>
          <w:szCs w:val="24"/>
          <w:u w:val="none"/>
          <w:lang w:eastAsia="zh-CN"/>
        </w:rPr>
        <w:t>）给出的上述步骤结果，共</w:t>
      </w:r>
      <w:r w:rsidRPr="00BB2980">
        <w:rPr>
          <w:rStyle w:val="StyletextUnderlineChar"/>
          <w:rFonts w:hint="eastAsia"/>
          <w:szCs w:val="24"/>
          <w:u w:val="none"/>
          <w:lang w:eastAsia="zh-CN"/>
        </w:rPr>
        <w:t>4</w:t>
      </w:r>
      <w:r w:rsidRPr="00BB2980">
        <w:rPr>
          <w:rStyle w:val="StyletextUnderlineChar"/>
          <w:rFonts w:hint="eastAsia"/>
          <w:szCs w:val="24"/>
          <w:u w:val="none"/>
          <w:lang w:eastAsia="zh-CN"/>
        </w:rPr>
        <w:t>种情况：对小区半径为</w:t>
      </w:r>
      <w:r w:rsidRPr="00BB2980">
        <w:rPr>
          <w:rStyle w:val="StyletextUnderlineChar"/>
          <w:rFonts w:hint="eastAsia"/>
          <w:szCs w:val="24"/>
          <w:u w:val="none"/>
          <w:lang w:eastAsia="zh-CN"/>
        </w:rPr>
        <w:t>2.5</w:t>
      </w:r>
      <w:r w:rsidRPr="00BB2980">
        <w:rPr>
          <w:rStyle w:val="StyletextUnderlineChar"/>
          <w:szCs w:val="24"/>
          <w:u w:val="none"/>
          <w:lang w:eastAsia="zh-CN"/>
        </w:rPr>
        <w:t xml:space="preserve"> km</w:t>
      </w:r>
      <w:r w:rsidRPr="00BB2980">
        <w:rPr>
          <w:rStyle w:val="StyletextUnderlineChar"/>
          <w:rFonts w:hint="eastAsia"/>
          <w:szCs w:val="24"/>
          <w:u w:val="none"/>
          <w:lang w:eastAsia="zh-CN"/>
        </w:rPr>
        <w:t>和</w:t>
      </w:r>
      <w:smartTag w:uri="urn:schemas-microsoft-com:office:smarttags" w:element="chmetcnv">
        <w:smartTagPr>
          <w:attr w:name="UnitName" w:val="km"/>
          <w:attr w:name="SourceValue" w:val="5"/>
          <w:attr w:name="HasSpace" w:val="True"/>
          <w:attr w:name="Negative" w:val="False"/>
          <w:attr w:name="NumberType" w:val="1"/>
          <w:attr w:name="TCSC" w:val="0"/>
        </w:smartTagPr>
        <w:r w:rsidRPr="00BB2980">
          <w:rPr>
            <w:rStyle w:val="StyletextUnderlineChar"/>
            <w:rFonts w:hint="eastAsia"/>
            <w:szCs w:val="24"/>
            <w:u w:val="none"/>
            <w:lang w:eastAsia="zh-CN"/>
          </w:rPr>
          <w:t xml:space="preserve">5 </w:t>
        </w:r>
        <w:r w:rsidRPr="00BB2980">
          <w:rPr>
            <w:rStyle w:val="StyletextUnderlineChar"/>
            <w:szCs w:val="24"/>
            <w:u w:val="none"/>
            <w:lang w:eastAsia="zh-CN"/>
          </w:rPr>
          <w:t>km</w:t>
        </w:r>
      </w:smartTag>
      <w:r w:rsidRPr="00BB2980">
        <w:rPr>
          <w:rStyle w:val="StyletextUnderlineChar"/>
          <w:rFonts w:hint="eastAsia"/>
          <w:szCs w:val="24"/>
          <w:u w:val="none"/>
          <w:lang w:eastAsia="zh-CN"/>
        </w:rPr>
        <w:t>（基站位于中心）的两种情况；对在</w:t>
      </w:r>
      <w:r w:rsidRPr="00BB2980">
        <w:rPr>
          <w:rStyle w:val="StyletextUnderlineChar"/>
          <w:rFonts w:hint="eastAsia"/>
          <w:szCs w:val="24"/>
          <w:u w:val="none"/>
          <w:lang w:eastAsia="zh-CN"/>
        </w:rPr>
        <w:t>42</w:t>
      </w:r>
      <w:r w:rsidRPr="00BB2980">
        <w:rPr>
          <w:rStyle w:val="StyletextUnderlineChar"/>
          <w:szCs w:val="24"/>
          <w:u w:val="none"/>
          <w:lang w:eastAsia="zh-CN"/>
        </w:rPr>
        <w:t xml:space="preserve"> </w:t>
      </w:r>
      <w:r w:rsidRPr="00BB2980">
        <w:rPr>
          <w:rStyle w:val="StyletextUnderlineChar"/>
          <w:rFonts w:hint="eastAsia"/>
          <w:szCs w:val="24"/>
          <w:u w:val="none"/>
          <w:lang w:eastAsia="zh-CN"/>
        </w:rPr>
        <w:t>GHz</w:t>
      </w:r>
      <w:r w:rsidRPr="00BB2980">
        <w:rPr>
          <w:rStyle w:val="StyletextUnderlineChar"/>
          <w:rFonts w:hint="eastAsia"/>
          <w:szCs w:val="24"/>
          <w:u w:val="none"/>
          <w:lang w:eastAsia="zh-CN"/>
        </w:rPr>
        <w:t>频率上使用垂直极化的两个系统，小区边缘处的雨衰余量分别为</w:t>
      </w:r>
      <w:r w:rsidRPr="00BB2980">
        <w:rPr>
          <w:rStyle w:val="StyletextUnderlineChar"/>
          <w:rFonts w:hint="eastAsia"/>
          <w:szCs w:val="24"/>
          <w:u w:val="none"/>
          <w:lang w:eastAsia="zh-CN"/>
        </w:rPr>
        <w:t>10</w:t>
      </w:r>
      <w:r w:rsidRPr="00BB2980">
        <w:rPr>
          <w:rStyle w:val="StyletextUnderlineChar"/>
          <w:szCs w:val="24"/>
          <w:u w:val="none"/>
          <w:lang w:eastAsia="zh-CN"/>
        </w:rPr>
        <w:t xml:space="preserve"> </w:t>
      </w:r>
      <w:r w:rsidRPr="00BB2980">
        <w:rPr>
          <w:rStyle w:val="StyletextUnderlineChar"/>
          <w:rFonts w:hint="eastAsia"/>
          <w:szCs w:val="24"/>
          <w:u w:val="none"/>
          <w:lang w:eastAsia="zh-CN"/>
        </w:rPr>
        <w:t>dB</w:t>
      </w:r>
      <w:r w:rsidRPr="00BB2980">
        <w:rPr>
          <w:rStyle w:val="StyletextUnderlineChar"/>
          <w:rFonts w:hint="eastAsia"/>
          <w:szCs w:val="24"/>
          <w:u w:val="none"/>
          <w:lang w:eastAsia="zh-CN"/>
        </w:rPr>
        <w:t>和</w:t>
      </w:r>
      <w:r w:rsidRPr="00BB2980">
        <w:rPr>
          <w:rStyle w:val="StyletextUnderlineChar"/>
          <w:rFonts w:hint="eastAsia"/>
          <w:szCs w:val="24"/>
          <w:u w:val="none"/>
          <w:lang w:eastAsia="zh-CN"/>
        </w:rPr>
        <w:t>15</w:t>
      </w:r>
      <w:r w:rsidRPr="00BB2980">
        <w:rPr>
          <w:rStyle w:val="StyletextUnderlineChar"/>
          <w:szCs w:val="24"/>
          <w:u w:val="none"/>
          <w:lang w:eastAsia="zh-CN"/>
        </w:rPr>
        <w:t xml:space="preserve"> </w:t>
      </w:r>
      <w:r w:rsidRPr="00BB2980">
        <w:rPr>
          <w:rStyle w:val="StyletextUnderlineChar"/>
          <w:rFonts w:hint="eastAsia"/>
          <w:szCs w:val="24"/>
          <w:u w:val="none"/>
          <w:lang w:eastAsia="zh-CN"/>
        </w:rPr>
        <w:t>dB</w:t>
      </w:r>
      <w:r w:rsidRPr="00BB2980">
        <w:rPr>
          <w:rFonts w:hint="eastAsia"/>
          <w:szCs w:val="24"/>
          <w:lang w:eastAsia="zh-CN"/>
        </w:rPr>
        <w:t>。此处也假设对所有用户来说，发射天线的增益都相等。在计算中考虑了自由空间损耗</w:t>
      </w:r>
      <w:r w:rsidRPr="00BB2980">
        <w:rPr>
          <w:rStyle w:val="StyletextUnderlineChar"/>
          <w:rFonts w:hint="eastAsia"/>
          <w:szCs w:val="24"/>
          <w:u w:val="none"/>
          <w:lang w:eastAsia="zh-CN"/>
        </w:rPr>
        <w:t>（公式（</w:t>
      </w:r>
      <w:r w:rsidRPr="00BB2980">
        <w:rPr>
          <w:rStyle w:val="StyletextUnderlineChar"/>
          <w:rFonts w:hint="eastAsia"/>
          <w:szCs w:val="24"/>
          <w:u w:val="none"/>
          <w:lang w:eastAsia="zh-CN"/>
        </w:rPr>
        <w:t>40</w:t>
      </w:r>
      <w:r w:rsidRPr="00BB2980">
        <w:rPr>
          <w:rStyle w:val="StyletextUnderlineChar"/>
          <w:rFonts w:hint="eastAsia"/>
          <w:szCs w:val="24"/>
          <w:u w:val="none"/>
          <w:lang w:eastAsia="zh-CN"/>
        </w:rPr>
        <w:t>））</w:t>
      </w:r>
      <w:r w:rsidRPr="00BB2980">
        <w:rPr>
          <w:rFonts w:hint="eastAsia"/>
          <w:szCs w:val="24"/>
          <w:lang w:eastAsia="zh-CN"/>
        </w:rPr>
        <w:t>。</w:t>
      </w:r>
    </w:p>
    <w:p w:rsidR="009919A5" w:rsidRPr="00BF6188" w:rsidRDefault="009919A5" w:rsidP="006E5B76">
      <w:pPr>
        <w:rPr>
          <w:lang w:val="en-US" w:eastAsia="zh-CN"/>
        </w:rPr>
      </w:pPr>
    </w:p>
    <w:p w:rsidR="00A21F55" w:rsidRPr="002542F8" w:rsidRDefault="00A21F55" w:rsidP="00A21F55">
      <w:pPr>
        <w:pStyle w:val="TableNo"/>
        <w:rPr>
          <w:lang w:eastAsia="zh-CN"/>
        </w:rPr>
      </w:pPr>
      <w:bookmarkStart w:id="103" w:name="OLE_LINK40"/>
      <w:bookmarkStart w:id="104" w:name="OLE_LINK41"/>
      <w:r w:rsidRPr="002542F8">
        <w:rPr>
          <w:rFonts w:hint="eastAsia"/>
          <w:lang w:eastAsia="zh-CN"/>
        </w:rPr>
        <w:t>表</w:t>
      </w:r>
      <w:r w:rsidRPr="002542F8">
        <w:rPr>
          <w:rFonts w:hint="eastAsia"/>
          <w:lang w:eastAsia="zh-CN"/>
        </w:rPr>
        <w:t>3</w:t>
      </w:r>
    </w:p>
    <w:p w:rsidR="00A21F55" w:rsidRPr="00B4599B" w:rsidRDefault="00A21F55" w:rsidP="00A21F55">
      <w:pPr>
        <w:pStyle w:val="Tabletitle"/>
        <w:rPr>
          <w:rFonts w:eastAsia="SimSun"/>
          <w:lang w:eastAsia="zh-CN"/>
        </w:rPr>
      </w:pPr>
      <w:r w:rsidRPr="00B4599B">
        <w:rPr>
          <w:rFonts w:eastAsia="SimSun" w:hint="eastAsia"/>
          <w:lang w:eastAsia="zh-CN"/>
        </w:rPr>
        <w:t>从英国的一个两年期雷达数据集获得的</w:t>
      </w:r>
      <w:r w:rsidR="00F833F9" w:rsidRPr="00B4599B">
        <w:rPr>
          <w:rFonts w:eastAsia="SimSun"/>
          <w:lang w:eastAsia="zh-CN"/>
        </w:rPr>
        <w:br/>
      </w:r>
      <w:r w:rsidRPr="00B4599B">
        <w:rPr>
          <w:rFonts w:eastAsia="SimSun" w:hint="eastAsia"/>
          <w:lang w:eastAsia="zh-CN"/>
        </w:rPr>
        <w:t>点与地区平均降雨量</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85"/>
        <w:gridCol w:w="2268"/>
        <w:gridCol w:w="1985"/>
        <w:gridCol w:w="1985"/>
      </w:tblGrid>
      <w:tr w:rsidR="00A21F55" w:rsidTr="00A91C6C">
        <w:trPr>
          <w:cantSplit/>
          <w:jc w:val="center"/>
        </w:trPr>
        <w:tc>
          <w:tcPr>
            <w:tcW w:w="1985" w:type="dxa"/>
            <w:vMerge w:val="restart"/>
            <w:vAlign w:val="center"/>
          </w:tcPr>
          <w:p w:rsidR="00A21F55" w:rsidRPr="00F833F9" w:rsidRDefault="00A21F55" w:rsidP="00F833F9">
            <w:pPr>
              <w:pStyle w:val="Tablehead"/>
            </w:pPr>
            <w:r w:rsidRPr="00F833F9">
              <w:rPr>
                <w:rFonts w:hint="eastAsia"/>
              </w:rPr>
              <w:t>时间百分比</w:t>
            </w:r>
          </w:p>
        </w:tc>
        <w:tc>
          <w:tcPr>
            <w:tcW w:w="2268" w:type="dxa"/>
            <w:vMerge w:val="restart"/>
            <w:vAlign w:val="center"/>
          </w:tcPr>
          <w:p w:rsidR="00A21F55" w:rsidRPr="00F833F9" w:rsidRDefault="00A21F55" w:rsidP="00F833F9">
            <w:pPr>
              <w:pStyle w:val="Tablehead"/>
              <w:rPr>
                <w:lang w:eastAsia="zh-CN"/>
              </w:rPr>
            </w:pPr>
            <w:r w:rsidRPr="00F833F9">
              <w:rPr>
                <w:rFonts w:hint="eastAsia"/>
                <w:lang w:eastAsia="zh-CN"/>
              </w:rPr>
              <w:t>点降雨量，</w:t>
            </w:r>
            <w:r w:rsidRPr="00F833F9">
              <w:rPr>
                <w:rFonts w:hint="eastAsia"/>
                <w:lang w:eastAsia="zh-CN"/>
              </w:rPr>
              <w:t>R</w:t>
            </w:r>
            <w:r w:rsidRPr="00F833F9">
              <w:rPr>
                <w:lang w:eastAsia="zh-CN"/>
              </w:rPr>
              <w:br/>
            </w:r>
            <w:r w:rsidRPr="00F833F9">
              <w:rPr>
                <w:rFonts w:hint="eastAsia"/>
                <w:lang w:eastAsia="zh-CN"/>
              </w:rPr>
              <w:t>（毫米</w:t>
            </w:r>
            <w:r w:rsidRPr="00F833F9">
              <w:rPr>
                <w:lang w:eastAsia="zh-CN"/>
              </w:rPr>
              <w:t>/</w:t>
            </w:r>
            <w:r w:rsidRPr="00F833F9">
              <w:rPr>
                <w:rFonts w:hint="eastAsia"/>
                <w:lang w:eastAsia="zh-CN"/>
              </w:rPr>
              <w:t>小时）</w:t>
            </w:r>
          </w:p>
        </w:tc>
        <w:tc>
          <w:tcPr>
            <w:tcW w:w="3970" w:type="dxa"/>
            <w:gridSpan w:val="2"/>
          </w:tcPr>
          <w:p w:rsidR="00A21F55" w:rsidRPr="00F833F9" w:rsidRDefault="00A21F55" w:rsidP="00F833F9">
            <w:pPr>
              <w:pStyle w:val="Tablehead"/>
              <w:rPr>
                <w:lang w:eastAsia="zh-CN"/>
              </w:rPr>
            </w:pPr>
            <w:r w:rsidRPr="00F833F9">
              <w:rPr>
                <w:rFonts w:hint="eastAsia"/>
                <w:lang w:eastAsia="zh-CN"/>
              </w:rPr>
              <w:t>地区平均降雨量，</w:t>
            </w:r>
            <w:r w:rsidRPr="00F833F9">
              <w:rPr>
                <w:rFonts w:hint="eastAsia"/>
                <w:lang w:eastAsia="zh-CN"/>
              </w:rPr>
              <w:t>R</w:t>
            </w:r>
            <w:r w:rsidRPr="00F833F9">
              <w:rPr>
                <w:lang w:eastAsia="zh-CN"/>
              </w:rPr>
              <w:br/>
            </w:r>
            <w:r w:rsidRPr="00F833F9">
              <w:rPr>
                <w:rFonts w:hint="eastAsia"/>
                <w:lang w:eastAsia="zh-CN"/>
              </w:rPr>
              <w:t>（毫米</w:t>
            </w:r>
            <w:r w:rsidRPr="00F833F9">
              <w:rPr>
                <w:lang w:eastAsia="zh-CN"/>
              </w:rPr>
              <w:t>/</w:t>
            </w:r>
            <w:r w:rsidRPr="00F833F9">
              <w:rPr>
                <w:rFonts w:hint="eastAsia"/>
                <w:lang w:eastAsia="zh-CN"/>
              </w:rPr>
              <w:t>小时）</w:t>
            </w:r>
          </w:p>
        </w:tc>
      </w:tr>
      <w:tr w:rsidR="00A21F55" w:rsidTr="00A91C6C">
        <w:trPr>
          <w:cantSplit/>
          <w:jc w:val="center"/>
        </w:trPr>
        <w:tc>
          <w:tcPr>
            <w:tcW w:w="1985" w:type="dxa"/>
            <w:vMerge/>
          </w:tcPr>
          <w:p w:rsidR="00A21F55" w:rsidRPr="00F833F9" w:rsidRDefault="00A21F55" w:rsidP="00F833F9">
            <w:pPr>
              <w:pStyle w:val="Tablehead"/>
              <w:rPr>
                <w:lang w:eastAsia="zh-CN"/>
              </w:rPr>
            </w:pPr>
          </w:p>
        </w:tc>
        <w:tc>
          <w:tcPr>
            <w:tcW w:w="2268" w:type="dxa"/>
            <w:vMerge/>
          </w:tcPr>
          <w:p w:rsidR="00A21F55" w:rsidRPr="00F833F9" w:rsidRDefault="00A21F55" w:rsidP="00F833F9">
            <w:pPr>
              <w:pStyle w:val="Tablehead"/>
              <w:rPr>
                <w:lang w:eastAsia="zh-CN"/>
              </w:rPr>
            </w:pPr>
          </w:p>
        </w:tc>
        <w:tc>
          <w:tcPr>
            <w:tcW w:w="1985" w:type="dxa"/>
          </w:tcPr>
          <w:p w:rsidR="00A21F55" w:rsidRPr="00F833F9" w:rsidRDefault="00A21F55" w:rsidP="00F833F9">
            <w:pPr>
              <w:pStyle w:val="Tablehead"/>
            </w:pPr>
            <w:r w:rsidRPr="00F833F9">
              <w:rPr>
                <w:rFonts w:hint="eastAsia"/>
              </w:rPr>
              <w:t>半径</w:t>
            </w:r>
            <w:r w:rsidRPr="00F833F9">
              <w:t xml:space="preserve"> =</w:t>
            </w:r>
            <w:r w:rsidR="00A07DE9" w:rsidRPr="00F833F9">
              <w:rPr>
                <w:rFonts w:hint="eastAsia"/>
              </w:rPr>
              <w:t xml:space="preserve"> </w:t>
            </w:r>
            <w:smartTag w:uri="urn:schemas-microsoft-com:office:smarttags" w:element="chmetcnv">
              <w:smartTagPr>
                <w:attr w:name="UnitName" w:val="km"/>
                <w:attr w:name="SourceValue" w:val="2.5"/>
                <w:attr w:name="HasSpace" w:val="True"/>
                <w:attr w:name="Negative" w:val="False"/>
                <w:attr w:name="NumberType" w:val="1"/>
                <w:attr w:name="TCSC" w:val="0"/>
              </w:smartTagPr>
              <w:r w:rsidRPr="00F833F9">
                <w:t>2.5</w:t>
              </w:r>
              <w:r w:rsidRPr="00F833F9">
                <w:rPr>
                  <w:rFonts w:hint="eastAsia"/>
                </w:rPr>
                <w:t xml:space="preserve"> </w:t>
              </w:r>
              <w:r w:rsidRPr="00F833F9">
                <w:t>km</w:t>
              </w:r>
            </w:smartTag>
          </w:p>
        </w:tc>
        <w:tc>
          <w:tcPr>
            <w:tcW w:w="1985" w:type="dxa"/>
          </w:tcPr>
          <w:p w:rsidR="00A21F55" w:rsidRPr="00F833F9" w:rsidRDefault="00A21F55" w:rsidP="00F833F9">
            <w:pPr>
              <w:pStyle w:val="Tablehead"/>
            </w:pPr>
            <w:r w:rsidRPr="00F833F9">
              <w:rPr>
                <w:rFonts w:hint="eastAsia"/>
              </w:rPr>
              <w:t>半径</w:t>
            </w:r>
            <w:r w:rsidRPr="00F833F9">
              <w:t xml:space="preserve"> =</w:t>
            </w:r>
            <w:r w:rsidR="00A07DE9" w:rsidRPr="00F833F9">
              <w:rPr>
                <w:rFonts w:hint="eastAsia"/>
              </w:rPr>
              <w:t xml:space="preserve"> </w:t>
            </w:r>
            <w:smartTag w:uri="urn:schemas-microsoft-com:office:smarttags" w:element="chmetcnv">
              <w:smartTagPr>
                <w:attr w:name="UnitName" w:val="km"/>
                <w:attr w:name="SourceValue" w:val="5"/>
                <w:attr w:name="HasSpace" w:val="True"/>
                <w:attr w:name="Negative" w:val="False"/>
                <w:attr w:name="NumberType" w:val="1"/>
                <w:attr w:name="TCSC" w:val="0"/>
              </w:smartTagPr>
              <w:r w:rsidRPr="00F833F9">
                <w:t>5 km</w:t>
              </w:r>
            </w:smartTag>
          </w:p>
        </w:tc>
      </w:tr>
      <w:tr w:rsidR="00A21F55" w:rsidTr="00A91C6C">
        <w:trPr>
          <w:jc w:val="center"/>
        </w:trPr>
        <w:tc>
          <w:tcPr>
            <w:tcW w:w="1985" w:type="dxa"/>
          </w:tcPr>
          <w:p w:rsidR="00A21F55" w:rsidRPr="00AB7AB5" w:rsidRDefault="00A21F55" w:rsidP="00F833F9">
            <w:pPr>
              <w:pStyle w:val="Tabletext"/>
              <w:jc w:val="center"/>
            </w:pPr>
            <w:r w:rsidRPr="00AB7AB5">
              <w:t>0.001</w:t>
            </w:r>
          </w:p>
        </w:tc>
        <w:tc>
          <w:tcPr>
            <w:tcW w:w="2268" w:type="dxa"/>
          </w:tcPr>
          <w:p w:rsidR="00A21F55" w:rsidRPr="00AB7AB5" w:rsidRDefault="00A21F55" w:rsidP="00F833F9">
            <w:pPr>
              <w:pStyle w:val="Tabletext"/>
              <w:jc w:val="center"/>
            </w:pPr>
            <w:r w:rsidRPr="00AB7AB5">
              <w:t>65.6</w:t>
            </w:r>
          </w:p>
        </w:tc>
        <w:tc>
          <w:tcPr>
            <w:tcW w:w="1985" w:type="dxa"/>
          </w:tcPr>
          <w:p w:rsidR="00A21F55" w:rsidRPr="00AB7AB5" w:rsidRDefault="00A21F55" w:rsidP="00F833F9">
            <w:pPr>
              <w:pStyle w:val="Tabletext"/>
              <w:jc w:val="center"/>
            </w:pPr>
            <w:r w:rsidRPr="00AB7AB5">
              <w:t>36.0</w:t>
            </w:r>
          </w:p>
        </w:tc>
        <w:tc>
          <w:tcPr>
            <w:tcW w:w="1985" w:type="dxa"/>
          </w:tcPr>
          <w:p w:rsidR="00A21F55" w:rsidRPr="00AB7AB5" w:rsidRDefault="00A21F55" w:rsidP="00F833F9">
            <w:pPr>
              <w:pStyle w:val="Tabletext"/>
              <w:jc w:val="center"/>
            </w:pPr>
            <w:r w:rsidRPr="00AB7AB5">
              <w:t>33.0</w:t>
            </w:r>
          </w:p>
        </w:tc>
      </w:tr>
      <w:tr w:rsidR="00A21F55" w:rsidTr="00A91C6C">
        <w:trPr>
          <w:jc w:val="center"/>
        </w:trPr>
        <w:tc>
          <w:tcPr>
            <w:tcW w:w="1985" w:type="dxa"/>
          </w:tcPr>
          <w:p w:rsidR="00A21F55" w:rsidRPr="00AB7AB5" w:rsidRDefault="00A21F55" w:rsidP="00F833F9">
            <w:pPr>
              <w:pStyle w:val="Tabletext"/>
              <w:jc w:val="center"/>
            </w:pPr>
            <w:r w:rsidRPr="00AB7AB5">
              <w:t>0.003</w:t>
            </w:r>
          </w:p>
        </w:tc>
        <w:tc>
          <w:tcPr>
            <w:tcW w:w="2268" w:type="dxa"/>
          </w:tcPr>
          <w:p w:rsidR="00A21F55" w:rsidRPr="00AB7AB5" w:rsidRDefault="00A21F55" w:rsidP="00F833F9">
            <w:pPr>
              <w:pStyle w:val="Tabletext"/>
              <w:jc w:val="center"/>
            </w:pPr>
            <w:r w:rsidRPr="00AB7AB5">
              <w:t>46.2</w:t>
            </w:r>
          </w:p>
        </w:tc>
        <w:tc>
          <w:tcPr>
            <w:tcW w:w="1985" w:type="dxa"/>
          </w:tcPr>
          <w:p w:rsidR="00A21F55" w:rsidRPr="00AB7AB5" w:rsidRDefault="00A21F55" w:rsidP="00F833F9">
            <w:pPr>
              <w:pStyle w:val="Tabletext"/>
              <w:jc w:val="center"/>
            </w:pPr>
            <w:r w:rsidRPr="00AB7AB5">
              <w:t>29.0</w:t>
            </w:r>
          </w:p>
        </w:tc>
        <w:tc>
          <w:tcPr>
            <w:tcW w:w="1985" w:type="dxa"/>
          </w:tcPr>
          <w:p w:rsidR="00A21F55" w:rsidRPr="00AB7AB5" w:rsidRDefault="00A21F55" w:rsidP="00F833F9">
            <w:pPr>
              <w:pStyle w:val="Tabletext"/>
              <w:jc w:val="center"/>
            </w:pPr>
            <w:r w:rsidRPr="00AB7AB5">
              <w:t>23.4</w:t>
            </w:r>
          </w:p>
        </w:tc>
      </w:tr>
      <w:tr w:rsidR="00A21F55" w:rsidTr="00A91C6C">
        <w:trPr>
          <w:jc w:val="center"/>
        </w:trPr>
        <w:tc>
          <w:tcPr>
            <w:tcW w:w="1985" w:type="dxa"/>
          </w:tcPr>
          <w:p w:rsidR="00A21F55" w:rsidRPr="00AB7AB5" w:rsidRDefault="00A21F55" w:rsidP="00F833F9">
            <w:pPr>
              <w:pStyle w:val="Tabletext"/>
              <w:jc w:val="center"/>
            </w:pPr>
            <w:r w:rsidRPr="00AB7AB5">
              <w:t>0.01</w:t>
            </w:r>
          </w:p>
        </w:tc>
        <w:tc>
          <w:tcPr>
            <w:tcW w:w="2268" w:type="dxa"/>
          </w:tcPr>
          <w:p w:rsidR="00A21F55" w:rsidRPr="00AB7AB5" w:rsidRDefault="00A21F55" w:rsidP="00F833F9">
            <w:pPr>
              <w:pStyle w:val="Tabletext"/>
              <w:jc w:val="center"/>
            </w:pPr>
            <w:r w:rsidRPr="00AB7AB5">
              <w:t>29.9</w:t>
            </w:r>
          </w:p>
        </w:tc>
        <w:tc>
          <w:tcPr>
            <w:tcW w:w="1985" w:type="dxa"/>
          </w:tcPr>
          <w:p w:rsidR="00A21F55" w:rsidRPr="00AB7AB5" w:rsidRDefault="00A21F55" w:rsidP="00F833F9">
            <w:pPr>
              <w:pStyle w:val="Tabletext"/>
              <w:jc w:val="center"/>
            </w:pPr>
            <w:r w:rsidRPr="00AB7AB5">
              <w:t>19.4</w:t>
            </w:r>
          </w:p>
        </w:tc>
        <w:tc>
          <w:tcPr>
            <w:tcW w:w="1985" w:type="dxa"/>
          </w:tcPr>
          <w:p w:rsidR="00A21F55" w:rsidRPr="00AB7AB5" w:rsidRDefault="00A21F55" w:rsidP="00F833F9">
            <w:pPr>
              <w:pStyle w:val="Tabletext"/>
              <w:jc w:val="center"/>
            </w:pPr>
            <w:r w:rsidRPr="00AB7AB5">
              <w:t>17.1</w:t>
            </w:r>
          </w:p>
        </w:tc>
      </w:tr>
      <w:tr w:rsidR="00A21F55" w:rsidTr="00A91C6C">
        <w:trPr>
          <w:jc w:val="center"/>
        </w:trPr>
        <w:tc>
          <w:tcPr>
            <w:tcW w:w="1985" w:type="dxa"/>
          </w:tcPr>
          <w:p w:rsidR="00A21F55" w:rsidRPr="00AB7AB5" w:rsidRDefault="00A21F55" w:rsidP="00F833F9">
            <w:pPr>
              <w:pStyle w:val="Tabletext"/>
              <w:jc w:val="center"/>
            </w:pPr>
            <w:r w:rsidRPr="00AB7AB5">
              <w:t>0.03</w:t>
            </w:r>
          </w:p>
        </w:tc>
        <w:tc>
          <w:tcPr>
            <w:tcW w:w="2268" w:type="dxa"/>
          </w:tcPr>
          <w:p w:rsidR="00A21F55" w:rsidRPr="00AB7AB5" w:rsidRDefault="00A21F55" w:rsidP="00F833F9">
            <w:pPr>
              <w:pStyle w:val="Tabletext"/>
              <w:jc w:val="center"/>
            </w:pPr>
            <w:r w:rsidRPr="00AB7AB5">
              <w:t>18.1</w:t>
            </w:r>
          </w:p>
        </w:tc>
        <w:tc>
          <w:tcPr>
            <w:tcW w:w="1985" w:type="dxa"/>
          </w:tcPr>
          <w:p w:rsidR="00A21F55" w:rsidRPr="00AB7AB5" w:rsidRDefault="00A21F55" w:rsidP="00F833F9">
            <w:pPr>
              <w:pStyle w:val="Tabletext"/>
              <w:jc w:val="center"/>
            </w:pPr>
            <w:r w:rsidRPr="00AB7AB5">
              <w:t>16.3</w:t>
            </w:r>
          </w:p>
        </w:tc>
        <w:tc>
          <w:tcPr>
            <w:tcW w:w="1985" w:type="dxa"/>
          </w:tcPr>
          <w:p w:rsidR="00A21F55" w:rsidRPr="00AB7AB5" w:rsidRDefault="00A21F55" w:rsidP="00F833F9">
            <w:pPr>
              <w:pStyle w:val="Tabletext"/>
              <w:jc w:val="center"/>
            </w:pPr>
            <w:r w:rsidRPr="00AB7AB5">
              <w:t>12.6</w:t>
            </w:r>
          </w:p>
        </w:tc>
      </w:tr>
      <w:tr w:rsidR="00A21F55" w:rsidTr="00A91C6C">
        <w:trPr>
          <w:jc w:val="center"/>
        </w:trPr>
        <w:tc>
          <w:tcPr>
            <w:tcW w:w="1985" w:type="dxa"/>
          </w:tcPr>
          <w:p w:rsidR="00A21F55" w:rsidRPr="00AB7AB5" w:rsidRDefault="00A21F55" w:rsidP="00F833F9">
            <w:pPr>
              <w:pStyle w:val="Tabletext"/>
              <w:jc w:val="center"/>
            </w:pPr>
            <w:r w:rsidRPr="00AB7AB5">
              <w:t>0.1</w:t>
            </w:r>
          </w:p>
        </w:tc>
        <w:tc>
          <w:tcPr>
            <w:tcW w:w="2268" w:type="dxa"/>
          </w:tcPr>
          <w:p w:rsidR="00A21F55" w:rsidRPr="00AB7AB5" w:rsidRDefault="00A21F55" w:rsidP="00F833F9">
            <w:pPr>
              <w:pStyle w:val="Tabletext"/>
              <w:jc w:val="center"/>
            </w:pPr>
            <w:r w:rsidRPr="00AB7AB5">
              <w:t>9.8</w:t>
            </w:r>
          </w:p>
        </w:tc>
        <w:tc>
          <w:tcPr>
            <w:tcW w:w="1985" w:type="dxa"/>
          </w:tcPr>
          <w:p w:rsidR="00A21F55" w:rsidRPr="00AB7AB5" w:rsidRDefault="00A21F55" w:rsidP="00F833F9">
            <w:pPr>
              <w:pStyle w:val="Tabletext"/>
              <w:jc w:val="center"/>
            </w:pPr>
            <w:r w:rsidRPr="00AB7AB5">
              <w:t>9.5</w:t>
            </w:r>
          </w:p>
        </w:tc>
        <w:tc>
          <w:tcPr>
            <w:tcW w:w="1985" w:type="dxa"/>
          </w:tcPr>
          <w:p w:rsidR="00A21F55" w:rsidRPr="00AB7AB5" w:rsidRDefault="00A21F55" w:rsidP="00F833F9">
            <w:pPr>
              <w:pStyle w:val="Tabletext"/>
              <w:jc w:val="center"/>
            </w:pPr>
            <w:r w:rsidRPr="00AB7AB5">
              <w:t>8.5</w:t>
            </w:r>
          </w:p>
        </w:tc>
      </w:tr>
      <w:tr w:rsidR="00A21F55" w:rsidTr="00A91C6C">
        <w:trPr>
          <w:jc w:val="center"/>
        </w:trPr>
        <w:tc>
          <w:tcPr>
            <w:tcW w:w="1985" w:type="dxa"/>
          </w:tcPr>
          <w:p w:rsidR="00A21F55" w:rsidRPr="00AB7AB5" w:rsidRDefault="00A21F55" w:rsidP="00F833F9">
            <w:pPr>
              <w:pStyle w:val="Tabletext"/>
              <w:jc w:val="center"/>
            </w:pPr>
            <w:r w:rsidRPr="00AB7AB5">
              <w:t>0.3</w:t>
            </w:r>
          </w:p>
        </w:tc>
        <w:tc>
          <w:tcPr>
            <w:tcW w:w="2268" w:type="dxa"/>
          </w:tcPr>
          <w:p w:rsidR="00A21F55" w:rsidRPr="00AB7AB5" w:rsidRDefault="00A21F55" w:rsidP="00F833F9">
            <w:pPr>
              <w:pStyle w:val="Tabletext"/>
              <w:jc w:val="center"/>
            </w:pPr>
            <w:r w:rsidRPr="00AB7AB5">
              <w:t>5.0</w:t>
            </w:r>
          </w:p>
        </w:tc>
        <w:tc>
          <w:tcPr>
            <w:tcW w:w="1985" w:type="dxa"/>
          </w:tcPr>
          <w:p w:rsidR="00A21F55" w:rsidRPr="00AB7AB5" w:rsidRDefault="00A21F55" w:rsidP="00F833F9">
            <w:pPr>
              <w:pStyle w:val="Tabletext"/>
              <w:jc w:val="center"/>
            </w:pPr>
            <w:r w:rsidRPr="00AB7AB5">
              <w:t>4.9</w:t>
            </w:r>
          </w:p>
        </w:tc>
        <w:tc>
          <w:tcPr>
            <w:tcW w:w="1985" w:type="dxa"/>
          </w:tcPr>
          <w:p w:rsidR="00A21F55" w:rsidRPr="00AB7AB5" w:rsidRDefault="00A21F55" w:rsidP="00F833F9">
            <w:pPr>
              <w:pStyle w:val="Tabletext"/>
              <w:jc w:val="center"/>
            </w:pPr>
            <w:r w:rsidRPr="00AB7AB5">
              <w:t>4.8</w:t>
            </w:r>
          </w:p>
        </w:tc>
      </w:tr>
      <w:tr w:rsidR="00A21F55" w:rsidTr="00A91C6C">
        <w:trPr>
          <w:jc w:val="center"/>
        </w:trPr>
        <w:tc>
          <w:tcPr>
            <w:tcW w:w="1985" w:type="dxa"/>
          </w:tcPr>
          <w:p w:rsidR="00A21F55" w:rsidRPr="00AB7AB5" w:rsidRDefault="00A21F55" w:rsidP="00F833F9">
            <w:pPr>
              <w:pStyle w:val="Tabletext"/>
              <w:jc w:val="center"/>
            </w:pPr>
            <w:r w:rsidRPr="00AB7AB5">
              <w:t>1</w:t>
            </w:r>
          </w:p>
        </w:tc>
        <w:tc>
          <w:tcPr>
            <w:tcW w:w="2268" w:type="dxa"/>
          </w:tcPr>
          <w:p w:rsidR="00A21F55" w:rsidRPr="00AB7AB5" w:rsidRDefault="00A21F55" w:rsidP="00F833F9">
            <w:pPr>
              <w:pStyle w:val="Tabletext"/>
              <w:jc w:val="center"/>
            </w:pPr>
            <w:r w:rsidRPr="00AB7AB5">
              <w:t>2.0</w:t>
            </w:r>
          </w:p>
        </w:tc>
        <w:tc>
          <w:tcPr>
            <w:tcW w:w="1985" w:type="dxa"/>
          </w:tcPr>
          <w:p w:rsidR="00A21F55" w:rsidRPr="00AB7AB5" w:rsidRDefault="00A21F55" w:rsidP="00F833F9">
            <w:pPr>
              <w:pStyle w:val="Tabletext"/>
              <w:jc w:val="center"/>
            </w:pPr>
            <w:r w:rsidRPr="00AB7AB5">
              <w:t>2.1</w:t>
            </w:r>
          </w:p>
        </w:tc>
        <w:tc>
          <w:tcPr>
            <w:tcW w:w="1985" w:type="dxa"/>
          </w:tcPr>
          <w:p w:rsidR="00A21F55" w:rsidRPr="00AB7AB5" w:rsidRDefault="00A21F55" w:rsidP="00F833F9">
            <w:pPr>
              <w:pStyle w:val="Tabletext"/>
              <w:jc w:val="center"/>
            </w:pPr>
            <w:r w:rsidRPr="00AB7AB5">
              <w:t>2.1</w:t>
            </w:r>
          </w:p>
        </w:tc>
      </w:tr>
    </w:tbl>
    <w:p w:rsidR="00A21F55" w:rsidRDefault="00A21F55" w:rsidP="00A21F55">
      <w:pPr>
        <w:pStyle w:val="Figure"/>
        <w:rPr>
          <w:lang w:eastAsia="zh-CN"/>
        </w:rPr>
      </w:pPr>
    </w:p>
    <w:bookmarkEnd w:id="103"/>
    <w:bookmarkEnd w:id="104"/>
    <w:p w:rsidR="006E5B76" w:rsidRDefault="006E5B76" w:rsidP="006E5B76">
      <w:pPr>
        <w:pStyle w:val="Tablefin"/>
      </w:pPr>
    </w:p>
    <w:p w:rsidR="00F833F9" w:rsidRDefault="00F833F9" w:rsidP="00F833F9">
      <w:pPr>
        <w:pStyle w:val="FigureNo"/>
        <w:rPr>
          <w:lang w:val="fr-CH"/>
        </w:rPr>
      </w:pPr>
      <w:r>
        <w:rPr>
          <w:rFonts w:hint="eastAsia"/>
          <w:lang w:val="fr-CH" w:eastAsia="zh-CN"/>
        </w:rPr>
        <w:lastRenderedPageBreak/>
        <w:t>图</w:t>
      </w:r>
      <w:r>
        <w:rPr>
          <w:lang w:val="fr-CH"/>
        </w:rPr>
        <w:t xml:space="preserve"> 14</w:t>
      </w:r>
    </w:p>
    <w:p w:rsidR="00F833F9" w:rsidRDefault="00F833F9" w:rsidP="00F833F9">
      <w:pPr>
        <w:pStyle w:val="Figuretitle"/>
        <w:rPr>
          <w:lang w:val="fr-CH" w:eastAsia="zh-CN"/>
        </w:rPr>
      </w:pPr>
      <w:r>
        <w:rPr>
          <w:lang w:val="fr-CH" w:eastAsia="zh-CN"/>
        </w:rPr>
        <w:t>– 1</w:t>
      </w:r>
      <w:r>
        <w:rPr>
          <w:rFonts w:hint="eastAsia"/>
          <w:lang w:val="fr-CH" w:eastAsia="zh-CN"/>
        </w:rPr>
        <w:t>.</w:t>
      </w:r>
      <w:r>
        <w:rPr>
          <w:lang w:val="fr-CH" w:eastAsia="zh-CN"/>
        </w:rPr>
        <w:t>5</w:t>
      </w:r>
      <w:r>
        <w:rPr>
          <w:lang w:val="fr-CH"/>
        </w:rPr>
        <w:sym w:font="Symbol" w:char="F0B0"/>
      </w:r>
      <w:r>
        <w:rPr>
          <w:rFonts w:hint="eastAsia"/>
          <w:lang w:val="fr-CH" w:eastAsia="zh-CN"/>
        </w:rPr>
        <w:t>W</w:t>
      </w:r>
      <w:r>
        <w:rPr>
          <w:rFonts w:hint="eastAsia"/>
          <w:lang w:val="fr-CH" w:eastAsia="zh-CN"/>
        </w:rPr>
        <w:t>，</w:t>
      </w:r>
      <w:r>
        <w:rPr>
          <w:lang w:val="fr-CH" w:eastAsia="zh-CN"/>
        </w:rPr>
        <w:t>51</w:t>
      </w:r>
      <w:r>
        <w:rPr>
          <w:lang w:val="fr-CH"/>
        </w:rPr>
        <w:sym w:font="Symbol" w:char="F0B0"/>
      </w:r>
      <w:r>
        <w:rPr>
          <w:lang w:val="fr-CH" w:eastAsia="zh-CN"/>
        </w:rPr>
        <w:t xml:space="preserve"> N</w:t>
      </w:r>
      <w:r>
        <w:rPr>
          <w:rFonts w:hint="eastAsia"/>
          <w:lang w:val="fr-CH" w:eastAsia="zh-CN"/>
        </w:rPr>
        <w:t>位置处的程序应用</w:t>
      </w:r>
    </w:p>
    <w:p w:rsidR="006E5B76" w:rsidRPr="002143B0" w:rsidRDefault="00F833F9" w:rsidP="00F833F9">
      <w:pPr>
        <w:pStyle w:val="Figure"/>
        <w:rPr>
          <w:lang w:val="en-US"/>
        </w:rPr>
      </w:pPr>
      <w:r>
        <w:rPr>
          <w:rFonts w:eastAsia="Times New Roman"/>
          <w:sz w:val="24"/>
          <w:lang w:val="fr-CH"/>
        </w:rPr>
        <w:object w:dxaOrig="7514" w:dyaOrig="7977">
          <v:shape id="_x0000_i1084" type="#_x0000_t75" style="width:375.75pt;height:399pt" o:ole="">
            <v:imagedata r:id="rId132" o:title=""/>
          </v:shape>
          <o:OLEObject Type="Embed" ProgID="CorelDRAW.Graphic.14" ShapeID="_x0000_i1084" DrawAspect="Content" ObjectID="_1437452088" r:id="rId133"/>
        </w:object>
      </w:r>
    </w:p>
    <w:p w:rsidR="005701E6" w:rsidRDefault="005701E6" w:rsidP="005701E6">
      <w:pPr>
        <w:pStyle w:val="Heading2"/>
        <w:rPr>
          <w:lang w:val="en-US" w:eastAsia="zh-CN"/>
        </w:rPr>
      </w:pPr>
      <w:bookmarkStart w:id="105" w:name="_Toc107990101"/>
      <w:bookmarkStart w:id="106" w:name="_Toc115577268"/>
      <w:r>
        <w:rPr>
          <w:lang w:val="en-US" w:eastAsia="zh-CN"/>
        </w:rPr>
        <w:t>3.2</w:t>
      </w:r>
      <w:r>
        <w:rPr>
          <w:lang w:val="en-US" w:eastAsia="zh-CN"/>
        </w:rPr>
        <w:tab/>
      </w:r>
      <w:r>
        <w:rPr>
          <w:rFonts w:ascii="SimSun" w:hAnsi="SimSun" w:hint="eastAsia"/>
          <w:lang w:eastAsia="zh-CN"/>
        </w:rPr>
        <w:t>路由分集改善</w:t>
      </w:r>
    </w:p>
    <w:p w:rsidR="005701E6" w:rsidRDefault="005701E6" w:rsidP="005701E6">
      <w:pPr>
        <w:ind w:firstLineChars="200" w:firstLine="480"/>
        <w:rPr>
          <w:lang w:eastAsia="zh-CN"/>
        </w:rPr>
      </w:pPr>
      <w:r>
        <w:rPr>
          <w:rFonts w:hint="eastAsia"/>
          <w:szCs w:val="24"/>
          <w:lang w:eastAsia="zh-CN"/>
        </w:rPr>
        <w:t>降雨量随着时间和空间（垂直方向、水平方向）会发生明显的变化。对于两个终端之间的单个链路，这个变化在现有模型中都能反映出来，例如采用有效路径长度。假设在任意时刻，一个用户可以连接到两个或更多的基站。本节阐述了已安装的这种系统可用性的改善。</w:t>
      </w:r>
    </w:p>
    <w:p w:rsidR="005701E6" w:rsidRDefault="005701E6" w:rsidP="005701E6">
      <w:pPr>
        <w:ind w:firstLineChars="200" w:firstLine="480"/>
        <w:rPr>
          <w:lang w:eastAsia="zh-CN"/>
        </w:rPr>
      </w:pPr>
      <w:r>
        <w:rPr>
          <w:rFonts w:hint="eastAsia"/>
          <w:lang w:eastAsia="zh-CN"/>
        </w:rPr>
        <w:t>假设有一个常见的星型网络，包括两个发射机和一个接收机，接收机到每个发射机的路径长度相等，两个路径的夹角从到</w:t>
      </w:r>
      <w:r>
        <w:rPr>
          <w:lang w:eastAsia="zh-CN"/>
        </w:rPr>
        <w:t>0°</w:t>
      </w:r>
      <w:r>
        <w:rPr>
          <w:rFonts w:hint="eastAsia"/>
          <w:lang w:eastAsia="zh-CN"/>
        </w:rPr>
        <w:t>至</w:t>
      </w:r>
      <w:r>
        <w:rPr>
          <w:lang w:eastAsia="zh-CN"/>
        </w:rPr>
        <w:t>360°</w:t>
      </w:r>
      <w:r>
        <w:rPr>
          <w:rFonts w:hint="eastAsia"/>
          <w:lang w:eastAsia="zh-CN"/>
        </w:rPr>
        <w:t>。</w:t>
      </w:r>
    </w:p>
    <w:p w:rsidR="005701E6" w:rsidRDefault="005701E6" w:rsidP="005701E6">
      <w:pPr>
        <w:ind w:firstLineChars="200" w:firstLine="480"/>
        <w:rPr>
          <w:lang w:eastAsia="zh-CN"/>
        </w:rPr>
      </w:pPr>
      <w:r>
        <w:rPr>
          <w:rFonts w:hint="eastAsia"/>
          <w:lang w:eastAsia="zh-CN"/>
        </w:rPr>
        <w:t>由于雨水在水平（地平）方向上是非均匀分布的，单一路径与两条</w:t>
      </w:r>
      <w:bookmarkStart w:id="107" w:name="OLE_LINK6"/>
      <w:bookmarkStart w:id="108" w:name="OLE_LINK5"/>
      <w:r>
        <w:rPr>
          <w:rFonts w:hint="eastAsia"/>
          <w:lang w:eastAsia="zh-CN"/>
        </w:rPr>
        <w:t>分集路径</w:t>
      </w:r>
      <w:bookmarkEnd w:id="107"/>
      <w:bookmarkEnd w:id="108"/>
      <w:r>
        <w:rPr>
          <w:rFonts w:hint="eastAsia"/>
          <w:lang w:eastAsia="zh-CN"/>
        </w:rPr>
        <w:t>上的衰减统计是不相同的。图</w:t>
      </w:r>
      <w:r>
        <w:rPr>
          <w:lang w:eastAsia="zh-CN"/>
        </w:rPr>
        <w:t>15</w:t>
      </w:r>
      <w:r>
        <w:rPr>
          <w:rFonts w:hint="eastAsia"/>
          <w:lang w:eastAsia="zh-CN"/>
        </w:rPr>
        <w:t>示出非保护路径和路径分集组合情况下典型的路径衰减统计。</w:t>
      </w:r>
      <w:r>
        <w:rPr>
          <w:rStyle w:val="shorttext"/>
          <w:rFonts w:ascii="Arial" w:hAnsi="Arial" w:cs="Arial" w:hint="eastAsia"/>
          <w:color w:val="333333"/>
          <w:lang w:eastAsia="zh-CN"/>
        </w:rPr>
        <w:t>参照两个替代路径</w:t>
      </w:r>
      <w:r>
        <w:rPr>
          <w:rStyle w:val="shorttext"/>
          <w:lang w:eastAsia="zh-CN"/>
        </w:rPr>
        <w:t>之一</w:t>
      </w:r>
      <w:r>
        <w:rPr>
          <w:rStyle w:val="shorttext"/>
          <w:rFonts w:ascii="Arial" w:hAnsi="Arial" w:cs="Arial"/>
          <w:lang w:eastAsia="zh-CN"/>
        </w:rPr>
        <w:t xml:space="preserve"> </w:t>
      </w:r>
      <w:r>
        <w:rPr>
          <w:i/>
          <w:lang w:val="en-US" w:eastAsia="zh-CN"/>
        </w:rPr>
        <w:t>i</w:t>
      </w:r>
      <w:r>
        <w:rPr>
          <w:lang w:val="en-US" w:eastAsia="zh-CN"/>
        </w:rPr>
        <w:t>=1</w:t>
      </w:r>
      <w:r>
        <w:rPr>
          <w:rFonts w:hint="eastAsia"/>
          <w:lang w:val="en-US" w:eastAsia="zh-CN"/>
        </w:rPr>
        <w:t>、</w:t>
      </w:r>
      <w:r>
        <w:rPr>
          <w:lang w:val="en-US" w:eastAsia="zh-CN"/>
        </w:rPr>
        <w:t>2</w:t>
      </w:r>
      <w:r>
        <w:rPr>
          <w:rFonts w:hint="eastAsia"/>
          <w:lang w:val="en-US" w:eastAsia="zh-CN"/>
        </w:rPr>
        <w:t>（不均衡</w:t>
      </w:r>
      <w:r>
        <w:rPr>
          <w:rFonts w:hint="eastAsia"/>
          <w:lang w:eastAsia="zh-CN"/>
        </w:rPr>
        <w:t>分集路径</w:t>
      </w:r>
      <w:r>
        <w:rPr>
          <w:rFonts w:hint="eastAsia"/>
          <w:lang w:val="en-US" w:eastAsia="zh-CN"/>
        </w:rPr>
        <w:t>）</w:t>
      </w:r>
      <w:r>
        <w:rPr>
          <w:rStyle w:val="shorttext"/>
          <w:rFonts w:ascii="Arial" w:hAnsi="Arial" w:cs="Arial" w:hint="eastAsia"/>
          <w:color w:val="333333"/>
          <w:lang w:eastAsia="zh-CN"/>
        </w:rPr>
        <w:t>，</w:t>
      </w:r>
      <w:r>
        <w:rPr>
          <w:rFonts w:hint="eastAsia"/>
          <w:lang w:eastAsia="zh-CN"/>
        </w:rPr>
        <w:t>由角度隔离带来的接收性能改善可以用分集改善</w:t>
      </w:r>
      <w:r>
        <w:rPr>
          <w:i/>
          <w:iCs/>
          <w:lang w:eastAsia="zh-CN"/>
        </w:rPr>
        <w:t>I</w:t>
      </w:r>
      <w:r>
        <w:rPr>
          <w:lang w:eastAsia="zh-CN"/>
        </w:rPr>
        <w:t>(</w:t>
      </w:r>
      <w:r>
        <w:rPr>
          <w:i/>
          <w:color w:val="000000"/>
          <w:lang w:val="en-US" w:eastAsia="zh-CN"/>
        </w:rPr>
        <w:t>A</w:t>
      </w:r>
      <w:r>
        <w:rPr>
          <w:i/>
          <w:color w:val="000000"/>
          <w:vertAlign w:val="subscript"/>
          <w:lang w:val="en-US" w:eastAsia="zh-CN"/>
        </w:rPr>
        <w:t>i</w:t>
      </w:r>
      <w:r>
        <w:rPr>
          <w:lang w:eastAsia="zh-CN"/>
        </w:rPr>
        <w:t>)</w:t>
      </w:r>
      <w:r>
        <w:rPr>
          <w:rFonts w:hint="eastAsia"/>
          <w:lang w:eastAsia="zh-CN"/>
        </w:rPr>
        <w:t>或分集增益</w:t>
      </w:r>
      <w:r>
        <w:rPr>
          <w:i/>
          <w:iCs/>
          <w:lang w:eastAsia="zh-CN"/>
        </w:rPr>
        <w:t>G</w:t>
      </w:r>
      <w:r>
        <w:rPr>
          <w:lang w:eastAsia="zh-CN"/>
        </w:rPr>
        <w:t>(</w:t>
      </w:r>
      <w:r>
        <w:rPr>
          <w:i/>
          <w:color w:val="000000"/>
          <w:lang w:val="en-US" w:eastAsia="zh-CN"/>
        </w:rPr>
        <w:t>A</w:t>
      </w:r>
      <w:r>
        <w:rPr>
          <w:i/>
          <w:color w:val="000000"/>
          <w:vertAlign w:val="subscript"/>
          <w:lang w:val="en-US" w:eastAsia="zh-CN"/>
        </w:rPr>
        <w:t>i</w:t>
      </w:r>
      <w:r>
        <w:rPr>
          <w:lang w:eastAsia="zh-CN"/>
        </w:rPr>
        <w:t>)</w:t>
      </w:r>
      <w:r>
        <w:rPr>
          <w:rFonts w:hint="eastAsia"/>
          <w:lang w:eastAsia="zh-CN"/>
        </w:rPr>
        <w:t>表示：</w:t>
      </w:r>
    </w:p>
    <w:p w:rsidR="006E5B76" w:rsidRPr="00255319" w:rsidRDefault="006E5B76" w:rsidP="006E5B76">
      <w:pPr>
        <w:pStyle w:val="Equation"/>
        <w:rPr>
          <w:lang w:val="en-US" w:eastAsia="zh-CN"/>
        </w:rPr>
      </w:pPr>
      <w:r w:rsidRPr="00255319">
        <w:rPr>
          <w:lang w:val="en-US" w:eastAsia="zh-CN"/>
        </w:rPr>
        <w:tab/>
      </w:r>
      <w:r w:rsidRPr="00255319">
        <w:rPr>
          <w:lang w:val="en-US" w:eastAsia="zh-CN"/>
        </w:rPr>
        <w:tab/>
      </w:r>
      <w:r w:rsidRPr="00255319">
        <w:rPr>
          <w:position w:val="-30"/>
          <w:lang w:val="en-US"/>
        </w:rPr>
        <w:object w:dxaOrig="1540" w:dyaOrig="700">
          <v:shape id="_x0000_i1085" type="#_x0000_t75" style="width:76.5pt;height:34.5pt" o:ole="">
            <v:imagedata r:id="rId134" o:title=""/>
          </v:shape>
          <o:OLEObject Type="Embed" ProgID="Equation.3" ShapeID="_x0000_i1085" DrawAspect="Content" ObjectID="_1437452089" r:id="rId135"/>
        </w:object>
      </w:r>
      <w:r w:rsidRPr="00265BEA">
        <w:rPr>
          <w:lang w:val="en-US" w:eastAsia="zh-CN"/>
        </w:rPr>
        <w:t xml:space="preserve">,              </w:t>
      </w:r>
      <w:r w:rsidRPr="00265BEA">
        <w:rPr>
          <w:i/>
          <w:lang w:val="en-US" w:eastAsia="zh-CN"/>
        </w:rPr>
        <w:t>i</w:t>
      </w:r>
      <w:r w:rsidRPr="00265BEA">
        <w:rPr>
          <w:lang w:val="en-US" w:eastAsia="zh-CN"/>
        </w:rPr>
        <w:t>=1,2</w:t>
      </w:r>
      <w:r w:rsidRPr="00255319">
        <w:rPr>
          <w:lang w:val="en-US" w:eastAsia="zh-CN"/>
        </w:rPr>
        <w:tab/>
        <w:t>(</w:t>
      </w:r>
      <w:r>
        <w:rPr>
          <w:lang w:val="en-US" w:eastAsia="zh-CN"/>
        </w:rPr>
        <w:t>42</w:t>
      </w:r>
      <w:r w:rsidRPr="00255319">
        <w:rPr>
          <w:lang w:val="en-US" w:eastAsia="zh-CN"/>
        </w:rPr>
        <w:t>)</w:t>
      </w:r>
    </w:p>
    <w:p w:rsidR="001A69F1" w:rsidRDefault="001A69F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E5B76" w:rsidRPr="00255319" w:rsidRDefault="006E5B76" w:rsidP="006E5B76">
      <w:pPr>
        <w:pStyle w:val="Equation"/>
        <w:rPr>
          <w:lang w:val="en-US" w:eastAsia="zh-CN"/>
        </w:rPr>
      </w:pPr>
      <w:r w:rsidRPr="00255319">
        <w:rPr>
          <w:lang w:val="en-US" w:eastAsia="zh-CN"/>
        </w:rPr>
        <w:lastRenderedPageBreak/>
        <w:tab/>
      </w:r>
      <w:r w:rsidRPr="00255319">
        <w:rPr>
          <w:lang w:val="en-US" w:eastAsia="zh-CN"/>
        </w:rPr>
        <w:tab/>
      </w:r>
      <w:r w:rsidRPr="00255319">
        <w:rPr>
          <w:position w:val="-12"/>
          <w:lang w:val="en-US"/>
        </w:rPr>
        <w:object w:dxaOrig="2079" w:dyaOrig="360">
          <v:shape id="_x0000_i1086" type="#_x0000_t75" style="width:103.5pt;height:18pt" o:ole="">
            <v:imagedata r:id="rId136" o:title=""/>
          </v:shape>
          <o:OLEObject Type="Embed" ProgID="Equation.3" ShapeID="_x0000_i1086" DrawAspect="Content" ObjectID="_1437452090" r:id="rId137"/>
        </w:object>
      </w:r>
      <w:r w:rsidRPr="00265BEA">
        <w:rPr>
          <w:lang w:val="en-US" w:eastAsia="zh-CN"/>
        </w:rPr>
        <w:t xml:space="preserve">,              </w:t>
      </w:r>
      <w:r w:rsidRPr="00265BEA">
        <w:rPr>
          <w:i/>
          <w:lang w:val="en-US" w:eastAsia="zh-CN"/>
        </w:rPr>
        <w:t>i</w:t>
      </w:r>
      <w:r w:rsidRPr="00265BEA">
        <w:rPr>
          <w:lang w:val="en-US" w:eastAsia="zh-CN"/>
        </w:rPr>
        <w:t>=1,2</w:t>
      </w:r>
      <w:r w:rsidRPr="00255319">
        <w:rPr>
          <w:lang w:val="en-US" w:eastAsia="zh-CN"/>
        </w:rPr>
        <w:tab/>
        <w:t>(</w:t>
      </w:r>
      <w:r>
        <w:rPr>
          <w:lang w:val="en-US" w:eastAsia="zh-CN"/>
        </w:rPr>
        <w:t>43</w:t>
      </w:r>
      <w:r w:rsidRPr="00255319">
        <w:rPr>
          <w:lang w:val="en-US" w:eastAsia="zh-CN"/>
        </w:rPr>
        <w:t>)</w:t>
      </w:r>
    </w:p>
    <w:p w:rsidR="009919A5" w:rsidRPr="009D78E6" w:rsidRDefault="009919A5" w:rsidP="009919A5">
      <w:pPr>
        <w:pStyle w:val="Blanc"/>
        <w:rPr>
          <w:lang w:eastAsia="zh-CN"/>
        </w:rPr>
      </w:pPr>
    </w:p>
    <w:p w:rsidR="00B64219" w:rsidRDefault="00B64219" w:rsidP="00B64219">
      <w:pPr>
        <w:ind w:firstLineChars="200" w:firstLine="480"/>
        <w:rPr>
          <w:lang w:eastAsia="zh-CN"/>
        </w:rPr>
      </w:pPr>
      <w:r>
        <w:rPr>
          <w:rFonts w:hint="eastAsia"/>
          <w:szCs w:val="24"/>
          <w:lang w:eastAsia="zh-CN"/>
        </w:rPr>
        <w:t>其中，</w:t>
      </w:r>
      <w:r>
        <w:rPr>
          <w:i/>
          <w:iCs/>
          <w:szCs w:val="24"/>
          <w:lang w:eastAsia="zh-CN"/>
        </w:rPr>
        <w:t>P</w:t>
      </w:r>
      <w:r>
        <w:rPr>
          <w:i/>
          <w:iCs/>
          <w:szCs w:val="24"/>
          <w:vertAlign w:val="subscript"/>
          <w:lang w:eastAsia="zh-CN"/>
        </w:rPr>
        <w:t xml:space="preserve">d </w:t>
      </w:r>
      <w:r>
        <w:rPr>
          <w:szCs w:val="24"/>
          <w:lang w:eastAsia="zh-CN"/>
        </w:rPr>
        <w:t>(</w:t>
      </w:r>
      <w:r>
        <w:rPr>
          <w:i/>
          <w:lang w:val="en-US" w:eastAsia="zh-CN"/>
        </w:rPr>
        <w:t>A</w:t>
      </w:r>
      <w:r>
        <w:rPr>
          <w:i/>
          <w:vertAlign w:val="subscript"/>
          <w:lang w:val="en-US" w:eastAsia="zh-CN"/>
        </w:rPr>
        <w:t>i</w:t>
      </w:r>
      <w:r>
        <w:rPr>
          <w:szCs w:val="24"/>
          <w:lang w:eastAsia="zh-CN"/>
        </w:rPr>
        <w:t>)</w:t>
      </w:r>
      <w:r>
        <w:rPr>
          <w:rFonts w:hint="eastAsia"/>
          <w:szCs w:val="24"/>
          <w:lang w:eastAsia="zh-CN"/>
        </w:rPr>
        <w:t>为在复合分集路径上衰落深度大于</w:t>
      </w:r>
      <w:r>
        <w:rPr>
          <w:i/>
          <w:lang w:val="en-US" w:eastAsia="zh-CN"/>
        </w:rPr>
        <w:t>A</w:t>
      </w:r>
      <w:r>
        <w:rPr>
          <w:i/>
          <w:vertAlign w:val="subscript"/>
          <w:lang w:val="en-US" w:eastAsia="zh-CN"/>
        </w:rPr>
        <w:t>i</w:t>
      </w:r>
      <w:r>
        <w:rPr>
          <w:rFonts w:hint="eastAsia"/>
          <w:szCs w:val="24"/>
          <w:lang w:eastAsia="zh-CN"/>
        </w:rPr>
        <w:t>时的时间百分比；</w:t>
      </w:r>
      <w:r>
        <w:rPr>
          <w:i/>
          <w:iCs/>
          <w:szCs w:val="24"/>
          <w:lang w:eastAsia="zh-CN"/>
        </w:rPr>
        <w:t>P</w:t>
      </w:r>
      <w:r>
        <w:rPr>
          <w:szCs w:val="24"/>
          <w:lang w:eastAsia="zh-CN"/>
        </w:rPr>
        <w:t>(</w:t>
      </w:r>
      <w:r>
        <w:rPr>
          <w:i/>
          <w:lang w:val="en-US" w:eastAsia="zh-CN"/>
        </w:rPr>
        <w:t>A</w:t>
      </w:r>
      <w:r>
        <w:rPr>
          <w:i/>
          <w:vertAlign w:val="subscript"/>
          <w:lang w:val="en-US" w:eastAsia="zh-CN"/>
        </w:rPr>
        <w:t>i</w:t>
      </w:r>
      <w:r>
        <w:rPr>
          <w:szCs w:val="24"/>
          <w:lang w:eastAsia="zh-CN"/>
        </w:rPr>
        <w:t>)</w:t>
      </w:r>
      <w:r>
        <w:rPr>
          <w:rFonts w:hint="eastAsia"/>
          <w:szCs w:val="24"/>
          <w:lang w:eastAsia="zh-CN"/>
        </w:rPr>
        <w:t>为未受保护的单一路径上的时间百分比。与此相类似，</w:t>
      </w:r>
      <w:r>
        <w:rPr>
          <w:i/>
          <w:iCs/>
          <w:szCs w:val="24"/>
          <w:lang w:eastAsia="zh-CN"/>
        </w:rPr>
        <w:t>A</w:t>
      </w:r>
      <w:r>
        <w:rPr>
          <w:i/>
          <w:iCs/>
          <w:szCs w:val="24"/>
          <w:vertAlign w:val="subscript"/>
          <w:lang w:eastAsia="zh-CN"/>
        </w:rPr>
        <w:t xml:space="preserve">d </w:t>
      </w:r>
      <w:r>
        <w:rPr>
          <w:szCs w:val="24"/>
          <w:lang w:eastAsia="zh-CN"/>
        </w:rPr>
        <w:t>(</w:t>
      </w:r>
      <w:r>
        <w:rPr>
          <w:i/>
          <w:iCs/>
          <w:szCs w:val="24"/>
          <w:lang w:eastAsia="zh-CN"/>
        </w:rPr>
        <w:t>t</w:t>
      </w:r>
      <w:r>
        <w:rPr>
          <w:szCs w:val="24"/>
          <w:lang w:eastAsia="zh-CN"/>
        </w:rPr>
        <w:t>)</w:t>
      </w:r>
      <w:r>
        <w:rPr>
          <w:rFonts w:hint="eastAsia"/>
          <w:szCs w:val="24"/>
          <w:lang w:eastAsia="zh-CN"/>
        </w:rPr>
        <w:t>为复合分集路径上的衰落深度，</w:t>
      </w:r>
      <w:r>
        <w:rPr>
          <w:i/>
          <w:iCs/>
          <w:szCs w:val="24"/>
          <w:lang w:eastAsia="zh-CN"/>
        </w:rPr>
        <w:t>A</w:t>
      </w:r>
      <w:r>
        <w:rPr>
          <w:szCs w:val="24"/>
          <w:lang w:eastAsia="zh-CN"/>
        </w:rPr>
        <w:t>(</w:t>
      </w:r>
      <w:r>
        <w:rPr>
          <w:i/>
          <w:iCs/>
          <w:szCs w:val="24"/>
          <w:lang w:eastAsia="zh-CN"/>
        </w:rPr>
        <w:t>t</w:t>
      </w:r>
      <w:r>
        <w:rPr>
          <w:szCs w:val="24"/>
          <w:lang w:eastAsia="zh-CN"/>
        </w:rPr>
        <w:t>)</w:t>
      </w:r>
      <w:r>
        <w:rPr>
          <w:rFonts w:hint="eastAsia"/>
          <w:szCs w:val="24"/>
          <w:lang w:eastAsia="zh-CN"/>
        </w:rPr>
        <w:t>为未受保护的单一路径上的衰落深度，百分比时间概率均为</w:t>
      </w:r>
      <w:r>
        <w:rPr>
          <w:i/>
          <w:iCs/>
          <w:szCs w:val="24"/>
          <w:lang w:eastAsia="zh-CN"/>
        </w:rPr>
        <w:t>t</w:t>
      </w:r>
      <w:r>
        <w:rPr>
          <w:rFonts w:hint="eastAsia"/>
          <w:szCs w:val="24"/>
          <w:lang w:eastAsia="zh-CN"/>
        </w:rPr>
        <w:t>。</w:t>
      </w:r>
    </w:p>
    <w:p w:rsidR="00B64219" w:rsidRDefault="00B64219" w:rsidP="00B64219">
      <w:pPr>
        <w:pStyle w:val="FigureNo"/>
        <w:rPr>
          <w:lang w:eastAsia="zh-CN"/>
        </w:rPr>
      </w:pPr>
      <w:r>
        <w:rPr>
          <w:rFonts w:hint="eastAsia"/>
          <w:lang w:eastAsia="zh-CN"/>
        </w:rPr>
        <w:t>图</w:t>
      </w:r>
      <w:r>
        <w:rPr>
          <w:lang w:eastAsia="zh-CN"/>
        </w:rPr>
        <w:t>15</w:t>
      </w:r>
    </w:p>
    <w:p w:rsidR="0097510E" w:rsidRDefault="00B64219" w:rsidP="0097510E">
      <w:pPr>
        <w:pStyle w:val="Figuretitle"/>
        <w:rPr>
          <w:lang w:val="en-US" w:eastAsia="zh-CN"/>
        </w:rPr>
      </w:pPr>
      <w:r>
        <w:rPr>
          <w:rFonts w:hint="eastAsia"/>
          <w:lang w:eastAsia="zh-CN"/>
        </w:rPr>
        <w:t>路径</w:t>
      </w:r>
      <w:r>
        <w:rPr>
          <w:lang w:eastAsia="zh-CN"/>
        </w:rPr>
        <w:t xml:space="preserve"> </w:t>
      </w:r>
      <w:r>
        <w:rPr>
          <w:lang w:val="en-US" w:eastAsia="zh-CN"/>
        </w:rPr>
        <w:t>–</w:t>
      </w:r>
      <w:r>
        <w:rPr>
          <w:lang w:eastAsia="zh-CN"/>
        </w:rPr>
        <w:t xml:space="preserve"> </w:t>
      </w:r>
      <w:r>
        <w:rPr>
          <w:rFonts w:hint="eastAsia"/>
          <w:lang w:eastAsia="zh-CN"/>
        </w:rPr>
        <w:t>角度分集衰减统计的例子</w:t>
      </w:r>
    </w:p>
    <w:p w:rsidR="00B4599B" w:rsidRPr="00B4599B" w:rsidRDefault="00A96237" w:rsidP="00B4599B">
      <w:pPr>
        <w:pStyle w:val="Figure"/>
        <w:rPr>
          <w:sz w:val="24"/>
          <w:lang w:val="fr-CH" w:eastAsia="zh-CN"/>
        </w:rPr>
      </w:pPr>
      <w:r w:rsidRPr="00A96237">
        <w:rPr>
          <w:rFonts w:eastAsia="Times New Roman"/>
          <w:sz w:val="24"/>
          <w:lang w:val="fr-CH" w:eastAsia="zh-CN"/>
        </w:rPr>
        <w:t xml:space="preserve"> </w:t>
      </w:r>
      <w:r>
        <w:rPr>
          <w:rFonts w:eastAsia="Times New Roman"/>
          <w:sz w:val="24"/>
          <w:lang w:val="fr-CH"/>
        </w:rPr>
        <w:object w:dxaOrig="4873" w:dyaOrig="4050">
          <v:shape id="_x0000_i1087" type="#_x0000_t75" style="width:243.75pt;height:202.5pt" o:ole="">
            <v:imagedata r:id="rId138" o:title=""/>
          </v:shape>
          <o:OLEObject Type="Embed" ProgID="CorelDRAW.Graphic.14" ShapeID="_x0000_i1087" DrawAspect="Content" ObjectID="_1437452091" r:id="rId139"/>
        </w:object>
      </w:r>
    </w:p>
    <w:p w:rsidR="004F2D8B" w:rsidRDefault="004F2D8B" w:rsidP="004F2D8B">
      <w:pPr>
        <w:ind w:firstLineChars="200" w:firstLine="480"/>
        <w:rPr>
          <w:szCs w:val="24"/>
          <w:lang w:eastAsia="zh-CN"/>
        </w:rPr>
      </w:pPr>
      <w:bookmarkStart w:id="109" w:name="OLE_LINK7"/>
      <w:bookmarkStart w:id="110" w:name="OLE_LINK8"/>
      <w:r>
        <w:rPr>
          <w:rFonts w:hint="eastAsia"/>
          <w:szCs w:val="24"/>
          <w:lang w:eastAsia="zh-CN"/>
        </w:rPr>
        <w:t>导出</w:t>
      </w:r>
      <w:bookmarkStart w:id="111" w:name="OLE_LINK21"/>
      <w:bookmarkStart w:id="112" w:name="OLE_LINK20"/>
      <w:r>
        <w:rPr>
          <w:rFonts w:hint="eastAsia"/>
          <w:szCs w:val="24"/>
          <w:lang w:eastAsia="zh-CN"/>
        </w:rPr>
        <w:t>分集</w:t>
      </w:r>
      <w:bookmarkEnd w:id="111"/>
      <w:bookmarkEnd w:id="112"/>
      <w:r>
        <w:rPr>
          <w:rFonts w:hint="eastAsia"/>
          <w:szCs w:val="24"/>
          <w:lang w:eastAsia="zh-CN"/>
        </w:rPr>
        <w:t>改善</w:t>
      </w:r>
      <w:r>
        <w:rPr>
          <w:i/>
          <w:lang w:val="en-US" w:eastAsia="zh-CN"/>
        </w:rPr>
        <w:t>I</w:t>
      </w:r>
      <w:r>
        <w:rPr>
          <w:rFonts w:hint="eastAsia"/>
          <w:lang w:val="en-US" w:eastAsia="zh-CN"/>
        </w:rPr>
        <w:t>和</w:t>
      </w:r>
      <w:r>
        <w:rPr>
          <w:rFonts w:hint="eastAsia"/>
          <w:szCs w:val="24"/>
          <w:lang w:eastAsia="zh-CN"/>
        </w:rPr>
        <w:t>分集增益</w:t>
      </w:r>
      <w:r>
        <w:rPr>
          <w:i/>
          <w:iCs/>
          <w:szCs w:val="24"/>
          <w:lang w:eastAsia="zh-CN"/>
        </w:rPr>
        <w:t>G</w:t>
      </w:r>
      <w:r>
        <w:rPr>
          <w:rFonts w:hint="eastAsia"/>
          <w:szCs w:val="24"/>
          <w:lang w:eastAsia="zh-CN"/>
        </w:rPr>
        <w:t>可以采用下列步骤计算：</w:t>
      </w:r>
    </w:p>
    <w:p w:rsidR="008B4B6A" w:rsidRPr="008B4B6A" w:rsidDel="008B4B6A" w:rsidRDefault="006F1BA5" w:rsidP="008B4B6A">
      <w:pPr>
        <w:ind w:firstLineChars="200" w:firstLine="480"/>
        <w:rPr>
          <w:szCs w:val="24"/>
          <w:lang w:eastAsia="zh-CN"/>
        </w:rPr>
      </w:pPr>
      <w:bookmarkStart w:id="113" w:name="OLE_LINK134"/>
      <w:bookmarkStart w:id="114" w:name="OLE_LINK135"/>
      <w:r>
        <w:rPr>
          <w:rStyle w:val="shorttext"/>
          <w:rFonts w:ascii="STKaiti" w:eastAsia="STKaiti" w:hAnsi="STKaiti" w:cs="Arial" w:hint="eastAsia"/>
          <w:color w:val="333333"/>
          <w:lang w:eastAsia="zh-CN"/>
        </w:rPr>
        <w:t>步骤1</w:t>
      </w:r>
      <w:r w:rsidR="008B4B6A">
        <w:rPr>
          <w:rStyle w:val="shorttext"/>
          <w:rFonts w:ascii="Arial" w:hAnsi="Arial" w:cs="Arial" w:hint="eastAsia"/>
          <w:color w:val="333333"/>
          <w:lang w:eastAsia="zh-CN"/>
        </w:rPr>
        <w:t>：</w:t>
      </w:r>
      <w:bookmarkEnd w:id="113"/>
      <w:bookmarkEnd w:id="114"/>
      <w:r w:rsidR="008B4B6A">
        <w:rPr>
          <w:rStyle w:val="shorttext"/>
          <w:rFonts w:ascii="Arial" w:hAnsi="Arial" w:cs="Arial" w:hint="eastAsia"/>
          <w:color w:val="333333"/>
          <w:lang w:eastAsia="zh-CN"/>
        </w:rPr>
        <w:t>采用对数正态分布，在每个路径</w:t>
      </w:r>
      <w:r w:rsidR="008B4B6A" w:rsidRPr="008B4B6A">
        <w:rPr>
          <w:szCs w:val="24"/>
          <w:lang w:eastAsia="zh-CN"/>
        </w:rPr>
        <w:t>i = 1</w:t>
      </w:r>
      <w:r w:rsidR="008B4B6A">
        <w:rPr>
          <w:rFonts w:hint="eastAsia"/>
          <w:szCs w:val="24"/>
          <w:lang w:eastAsia="zh-CN"/>
        </w:rPr>
        <w:t>、</w:t>
      </w:r>
      <w:r w:rsidR="008B4B6A" w:rsidRPr="008B4B6A">
        <w:rPr>
          <w:szCs w:val="24"/>
          <w:lang w:eastAsia="zh-CN"/>
        </w:rPr>
        <w:t>2</w:t>
      </w:r>
      <w:r w:rsidR="008B4B6A">
        <w:rPr>
          <w:rFonts w:hint="eastAsia"/>
          <w:szCs w:val="24"/>
          <w:lang w:eastAsia="zh-CN"/>
        </w:rPr>
        <w:t>上</w:t>
      </w:r>
      <w:r w:rsidR="008B4B6A">
        <w:rPr>
          <w:rStyle w:val="shorttext"/>
          <w:rFonts w:ascii="Arial" w:hAnsi="Arial" w:cs="Arial" w:hint="eastAsia"/>
          <w:color w:val="333333"/>
          <w:lang w:eastAsia="zh-CN"/>
        </w:rPr>
        <w:t>的</w:t>
      </w:r>
      <w:r w:rsidR="008B4B6A">
        <w:rPr>
          <w:rFonts w:ascii="Arial" w:hAnsi="Arial" w:cs="Arial"/>
          <w:color w:val="000000"/>
          <w:lang w:eastAsia="zh-CN"/>
        </w:rPr>
        <w:t>年</w:t>
      </w:r>
      <w:r w:rsidR="008B4B6A">
        <w:rPr>
          <w:rFonts w:ascii="Arial" w:hAnsi="Arial" w:cs="Arial" w:hint="eastAsia"/>
          <w:color w:val="000000"/>
          <w:lang w:eastAsia="zh-CN"/>
        </w:rPr>
        <w:t>度</w:t>
      </w:r>
      <w:r w:rsidR="008B4B6A">
        <w:rPr>
          <w:rFonts w:ascii="Arial" w:hAnsi="Arial" w:cs="Arial"/>
          <w:color w:val="000000"/>
          <w:lang w:eastAsia="zh-CN"/>
        </w:rPr>
        <w:t>降雨衰减的分布</w:t>
      </w:r>
      <w:r w:rsidR="008B4B6A">
        <w:rPr>
          <w:szCs w:val="24"/>
          <w:lang w:eastAsia="zh-CN"/>
        </w:rPr>
        <w:t xml:space="preserve">Ai (dB) </w:t>
      </w:r>
      <w:r w:rsidR="008B4B6A">
        <w:rPr>
          <w:rFonts w:hint="eastAsia"/>
          <w:szCs w:val="24"/>
          <w:lang w:eastAsia="zh-CN"/>
        </w:rPr>
        <w:t>：</w:t>
      </w:r>
      <w:bookmarkEnd w:id="109"/>
      <w:bookmarkEnd w:id="110"/>
    </w:p>
    <w:p w:rsidR="006E5B76" w:rsidRPr="00255319" w:rsidRDefault="006E5B76" w:rsidP="006E5B76">
      <w:pPr>
        <w:pStyle w:val="Equation"/>
        <w:rPr>
          <w:lang w:val="en-US" w:eastAsia="el-GR"/>
        </w:rPr>
      </w:pPr>
      <w:r>
        <w:rPr>
          <w:lang w:val="en-US" w:eastAsia="el-GR"/>
        </w:rPr>
        <w:tab/>
      </w:r>
      <w:r>
        <w:rPr>
          <w:lang w:val="en-US" w:eastAsia="el-GR"/>
        </w:rPr>
        <w:tab/>
      </w:r>
      <w:r w:rsidRPr="00255319">
        <w:rPr>
          <w:position w:val="-34"/>
          <w:lang w:val="en-US" w:eastAsia="el-GR"/>
        </w:rPr>
        <w:object w:dxaOrig="2920" w:dyaOrig="800">
          <v:shape id="_x0000_i1088" type="#_x0000_t75" style="width:146.25pt;height:39.75pt" o:ole="">
            <v:imagedata r:id="rId140" o:title=""/>
          </v:shape>
          <o:OLEObject Type="Embed" ProgID="Equation.3" ShapeID="_x0000_i1088" DrawAspect="Content" ObjectID="_1437452092" r:id="rId141"/>
        </w:object>
      </w:r>
      <w:r w:rsidRPr="00265BEA">
        <w:rPr>
          <w:lang w:val="en-US" w:eastAsia="el-GR"/>
        </w:rPr>
        <w:tab/>
        <w:t>(</w:t>
      </w:r>
      <w:r>
        <w:rPr>
          <w:lang w:val="en-US" w:eastAsia="el-GR"/>
        </w:rPr>
        <w:t>44</w:t>
      </w:r>
      <w:r w:rsidRPr="00265BEA">
        <w:rPr>
          <w:lang w:val="en-US" w:eastAsia="el-GR"/>
        </w:rPr>
        <w:t>)</w:t>
      </w:r>
    </w:p>
    <w:p w:rsidR="006E5B76" w:rsidRPr="00B4599B" w:rsidRDefault="008B4B6A" w:rsidP="00BB6909">
      <w:pPr>
        <w:ind w:firstLineChars="200" w:firstLine="480"/>
        <w:rPr>
          <w:rFonts w:eastAsia="SimSun"/>
          <w:lang w:val="en-US" w:eastAsia="zh-CN"/>
        </w:rPr>
      </w:pPr>
      <w:r w:rsidRPr="00B4599B">
        <w:rPr>
          <w:rFonts w:eastAsia="SimSun" w:hint="eastAsia"/>
          <w:lang w:val="en-US" w:eastAsia="zh-CN"/>
        </w:rPr>
        <w:t>其中，</w:t>
      </w:r>
      <w:r w:rsidR="006E5B76" w:rsidRPr="00B4599B">
        <w:rPr>
          <w:rFonts w:eastAsia="SimSun"/>
          <w:lang w:val="en-US" w:eastAsia="el-GR"/>
        </w:rPr>
        <w:t>erfc(</w:t>
      </w:r>
      <w:r w:rsidR="006E5B76" w:rsidRPr="00B4599B">
        <w:rPr>
          <w:rFonts w:eastAsia="SimSun"/>
          <w:i/>
          <w:lang w:val="en-US" w:eastAsia="el-GR"/>
        </w:rPr>
        <w:t>x</w:t>
      </w:r>
      <w:r w:rsidR="006E5B76" w:rsidRPr="00B4599B">
        <w:rPr>
          <w:rFonts w:eastAsia="SimSun"/>
          <w:lang w:val="en-US" w:eastAsia="el-GR"/>
        </w:rPr>
        <w:t>)=</w:t>
      </w:r>
      <w:r w:rsidR="006E5B76" w:rsidRPr="00B4599B">
        <w:rPr>
          <w:rFonts w:eastAsia="SimSun"/>
          <w:position w:val="-22"/>
          <w:lang w:val="en-US" w:eastAsia="el-GR"/>
        </w:rPr>
        <w:object w:dxaOrig="1560" w:dyaOrig="560">
          <v:shape id="_x0000_i1089" type="#_x0000_t75" style="width:78pt;height:28.5pt" o:ole="">
            <v:imagedata r:id="rId142" o:title=""/>
          </v:shape>
          <o:OLEObject Type="Embed" ProgID="Equation.3" ShapeID="_x0000_i1089" DrawAspect="Content" ObjectID="_1437452093" r:id="rId143"/>
        </w:object>
      </w:r>
      <w:r w:rsidR="006E5B76" w:rsidRPr="00B4599B">
        <w:rPr>
          <w:rFonts w:eastAsia="SimSun"/>
          <w:lang w:val="en-US" w:eastAsia="el-GR"/>
        </w:rPr>
        <w:t xml:space="preserve"> </w:t>
      </w:r>
      <w:r w:rsidRPr="00B4599B">
        <w:rPr>
          <w:rStyle w:val="shorttext"/>
          <w:rFonts w:eastAsia="SimSun" w:hint="eastAsia"/>
          <w:color w:val="333333"/>
          <w:lang w:eastAsia="zh-CN"/>
        </w:rPr>
        <w:t>是互补误差函数。</w:t>
      </w:r>
      <w:r w:rsidRPr="00B4599B">
        <w:rPr>
          <w:rFonts w:eastAsia="SimSun" w:hint="eastAsia"/>
          <w:lang w:val="en-US" w:eastAsia="zh-CN"/>
        </w:rPr>
        <w:t>计算</w:t>
      </w:r>
      <w:r w:rsidR="006E5B76" w:rsidRPr="00B4599B">
        <w:rPr>
          <w:rFonts w:eastAsia="SimSun"/>
          <w:i/>
          <w:lang w:val="en-US" w:eastAsia="el-GR"/>
        </w:rPr>
        <w:t>A</w:t>
      </w:r>
      <w:r w:rsidR="006E5B76" w:rsidRPr="00B4599B">
        <w:rPr>
          <w:rFonts w:eastAsia="SimSun"/>
          <w:i/>
          <w:vertAlign w:val="subscript"/>
          <w:lang w:val="en-US" w:eastAsia="el-GR"/>
        </w:rPr>
        <w:t>mi</w:t>
      </w:r>
      <w:r w:rsidRPr="00B4599B">
        <w:rPr>
          <w:rFonts w:eastAsia="SimSun" w:hint="eastAsia"/>
          <w:lang w:val="en-US" w:eastAsia="zh-CN"/>
        </w:rPr>
        <w:t>和</w:t>
      </w:r>
      <w:r w:rsidR="006E5B76" w:rsidRPr="00B4599B">
        <w:rPr>
          <w:rFonts w:eastAsia="SimSun"/>
          <w:i/>
          <w:lang w:val="en-US" w:eastAsia="el-GR"/>
        </w:rPr>
        <w:t>S</w:t>
      </w:r>
      <w:r w:rsidR="006E5B76" w:rsidRPr="00B4599B">
        <w:rPr>
          <w:rFonts w:eastAsia="SimSun"/>
          <w:i/>
          <w:vertAlign w:val="subscript"/>
          <w:lang w:val="en-US" w:eastAsia="el-GR"/>
        </w:rPr>
        <w:t>ai</w:t>
      </w:r>
      <w:r w:rsidRPr="00B4599B">
        <w:rPr>
          <w:rFonts w:eastAsia="SimSun" w:hint="eastAsia"/>
          <w:lang w:val="en-US" w:eastAsia="zh-CN"/>
        </w:rPr>
        <w:t>，建议采用</w:t>
      </w:r>
      <w:r w:rsidRPr="00B4599B">
        <w:rPr>
          <w:rFonts w:eastAsia="SimSun"/>
          <w:lang w:val="en-US" w:eastAsia="zh-CN"/>
        </w:rPr>
        <w:t>ITU-R P.530</w:t>
      </w:r>
      <w:r w:rsidRPr="00B4599B">
        <w:rPr>
          <w:rFonts w:eastAsia="SimSun" w:hint="eastAsia"/>
          <w:lang w:val="en-US" w:eastAsia="zh-CN"/>
        </w:rPr>
        <w:t>建议书</w:t>
      </w:r>
      <w:r w:rsidRPr="00B4599B">
        <w:rPr>
          <w:rFonts w:eastAsia="SimSun"/>
          <w:lang w:val="en-US" w:eastAsia="zh-CN"/>
        </w:rPr>
        <w:t>§ 2.4.1</w:t>
      </w:r>
      <w:r w:rsidRPr="00B4599B">
        <w:rPr>
          <w:rFonts w:eastAsia="SimSun" w:hint="eastAsia"/>
          <w:lang w:val="en-US" w:eastAsia="zh-CN"/>
        </w:rPr>
        <w:t>中</w:t>
      </w:r>
      <w:r w:rsidRPr="00B4599B">
        <w:rPr>
          <w:rStyle w:val="shorttext"/>
          <w:rFonts w:eastAsia="SimSun" w:hint="eastAsia"/>
          <w:color w:val="333333"/>
          <w:lang w:eastAsia="zh-CN"/>
        </w:rPr>
        <w:t>可用的本地测量或雨衰分布的适用</w:t>
      </w:r>
      <w:bookmarkStart w:id="115" w:name="OLE_LINK133"/>
      <w:r w:rsidRPr="00B4599B">
        <w:rPr>
          <w:rStyle w:val="shorttext"/>
          <w:rFonts w:eastAsia="SimSun" w:hint="eastAsia"/>
          <w:color w:val="333333"/>
          <w:lang w:eastAsia="zh-CN"/>
        </w:rPr>
        <w:t>程序</w:t>
      </w:r>
      <w:bookmarkEnd w:id="115"/>
      <w:r w:rsidRPr="00B4599B">
        <w:rPr>
          <w:rFonts w:eastAsia="SimSun" w:hint="eastAsia"/>
          <w:lang w:val="en-US" w:eastAsia="zh-CN"/>
        </w:rPr>
        <w:t>。此</w:t>
      </w:r>
      <w:r w:rsidRPr="00B4599B">
        <w:rPr>
          <w:rStyle w:val="shorttext"/>
          <w:rFonts w:eastAsia="SimSun" w:hint="eastAsia"/>
          <w:color w:val="333333"/>
          <w:lang w:eastAsia="zh-CN"/>
        </w:rPr>
        <w:t>程序在</w:t>
      </w:r>
      <w:r w:rsidR="006E5B76" w:rsidRPr="00B4599B">
        <w:rPr>
          <w:rFonts w:eastAsia="SimSun"/>
          <w:lang w:val="en-US" w:eastAsia="zh-CN"/>
        </w:rPr>
        <w:t>ITU-R P.1057</w:t>
      </w:r>
      <w:r w:rsidRPr="00B4599B">
        <w:rPr>
          <w:rFonts w:eastAsia="SimSun" w:hint="eastAsia"/>
          <w:lang w:val="en-US" w:eastAsia="zh-CN"/>
        </w:rPr>
        <w:t>建议书的附件</w:t>
      </w:r>
      <w:r w:rsidRPr="00B4599B">
        <w:rPr>
          <w:rFonts w:eastAsia="SimSun" w:hint="eastAsia"/>
          <w:lang w:val="en-US" w:eastAsia="zh-CN"/>
        </w:rPr>
        <w:t>2</w:t>
      </w:r>
      <w:r w:rsidRPr="00B4599B">
        <w:rPr>
          <w:rFonts w:eastAsia="SimSun" w:hint="eastAsia"/>
          <w:lang w:val="en-US" w:eastAsia="zh-CN"/>
        </w:rPr>
        <w:t>中详述。</w:t>
      </w:r>
    </w:p>
    <w:p w:rsidR="006E5B76" w:rsidRPr="00255319" w:rsidRDefault="006F1BA5" w:rsidP="00E86372">
      <w:pPr>
        <w:ind w:firstLineChars="200" w:firstLine="480"/>
        <w:rPr>
          <w:lang w:val="en-US" w:eastAsia="zh-CN"/>
        </w:rPr>
      </w:pPr>
      <w:bookmarkStart w:id="116" w:name="OLE_LINK136"/>
      <w:bookmarkStart w:id="117" w:name="OLE_LINK137"/>
      <w:r>
        <w:rPr>
          <w:rStyle w:val="shorttext"/>
          <w:rFonts w:ascii="STKaiti" w:eastAsia="STKaiti" w:hAnsi="STKaiti" w:cs="Arial" w:hint="eastAsia"/>
          <w:color w:val="333333"/>
          <w:lang w:eastAsia="zh-CN"/>
        </w:rPr>
        <w:t>步骤2</w:t>
      </w:r>
      <w:r w:rsidR="00E86372">
        <w:rPr>
          <w:rStyle w:val="shorttext"/>
          <w:rFonts w:ascii="Arial" w:hAnsi="Arial" w:cs="Arial" w:hint="eastAsia"/>
          <w:color w:val="333333"/>
          <w:lang w:eastAsia="zh-CN"/>
        </w:rPr>
        <w:t>：</w:t>
      </w:r>
      <w:bookmarkEnd w:id="116"/>
      <w:bookmarkEnd w:id="117"/>
      <w:r w:rsidR="00E86372">
        <w:rPr>
          <w:rFonts w:ascii="Arial" w:hAnsi="Arial" w:cs="Arial"/>
          <w:color w:val="000000"/>
          <w:lang w:eastAsia="zh-CN"/>
        </w:rPr>
        <w:t>确定</w:t>
      </w:r>
      <w:r w:rsidR="00E86372">
        <w:rPr>
          <w:rFonts w:ascii="Arial" w:hAnsi="Arial" w:cs="Arial" w:hint="eastAsia"/>
          <w:color w:val="000000"/>
          <w:lang w:eastAsia="zh-CN"/>
        </w:rPr>
        <w:t>降</w:t>
      </w:r>
      <w:r w:rsidR="00E86372">
        <w:rPr>
          <w:rFonts w:ascii="Arial" w:hAnsi="Arial" w:cs="Arial"/>
          <w:color w:val="000000"/>
          <w:lang w:eastAsia="zh-CN"/>
        </w:rPr>
        <w:t>雨不均匀性常数</w:t>
      </w:r>
      <w:r w:rsidR="006E5B76">
        <w:rPr>
          <w:i/>
          <w:lang w:val="en-US" w:eastAsia="el-GR"/>
        </w:rPr>
        <w:t>D</w:t>
      </w:r>
      <w:r w:rsidR="006E5B76">
        <w:rPr>
          <w:i/>
          <w:vertAlign w:val="subscript"/>
          <w:lang w:val="en-US" w:eastAsia="el-GR"/>
        </w:rPr>
        <w:t>r</w:t>
      </w:r>
      <w:r w:rsidR="00E86372">
        <w:rPr>
          <w:rFonts w:hint="eastAsia"/>
          <w:lang w:val="en-US" w:eastAsia="zh-CN"/>
        </w:rPr>
        <w:t>，即</w:t>
      </w:r>
      <w:r w:rsidR="00E86372">
        <w:rPr>
          <w:rFonts w:ascii="Arial" w:hAnsi="Arial" w:cs="Arial"/>
          <w:color w:val="000000"/>
          <w:lang w:eastAsia="zh-CN"/>
        </w:rPr>
        <w:t>距离</w:t>
      </w:r>
      <w:r w:rsidR="00E86372">
        <w:rPr>
          <w:rFonts w:hint="eastAsia"/>
          <w:lang w:val="en-US" w:eastAsia="zh-CN"/>
        </w:rPr>
        <w:t>（</w:t>
      </w:r>
      <w:r w:rsidR="00E86372" w:rsidRPr="00265BEA">
        <w:rPr>
          <w:lang w:val="en-US" w:eastAsia="el-GR"/>
        </w:rPr>
        <w:t>km</w:t>
      </w:r>
      <w:r w:rsidR="00E86372">
        <w:rPr>
          <w:rFonts w:hint="eastAsia"/>
          <w:lang w:val="en-US" w:eastAsia="zh-CN"/>
        </w:rPr>
        <w:t>）</w:t>
      </w:r>
      <w:r w:rsidR="00E86372">
        <w:rPr>
          <w:rFonts w:ascii="Arial" w:hAnsi="Arial" w:cs="Arial"/>
          <w:color w:val="000000"/>
          <w:lang w:eastAsia="zh-CN"/>
        </w:rPr>
        <w:t>相关系数等于</w:t>
      </w:r>
      <w:r w:rsidR="006E5B76" w:rsidRPr="00255319">
        <w:rPr>
          <w:position w:val="-10"/>
          <w:lang w:val="en-US" w:eastAsia="el-GR"/>
        </w:rPr>
        <w:object w:dxaOrig="600" w:dyaOrig="380">
          <v:shape id="_x0000_i1090" type="#_x0000_t75" style="width:30.75pt;height:18pt" o:ole="">
            <v:imagedata r:id="rId144" o:title=""/>
          </v:shape>
          <o:OLEObject Type="Embed" ProgID="Equation.3" ShapeID="_x0000_i1090" DrawAspect="Content" ObjectID="_1437452094" r:id="rId145"/>
        </w:object>
      </w:r>
      <w:r w:rsidR="00E86372">
        <w:rPr>
          <w:rFonts w:hint="eastAsia"/>
          <w:lang w:val="en-US" w:eastAsia="zh-CN"/>
        </w:rPr>
        <w:t>。计算</w:t>
      </w:r>
      <w:r w:rsidR="006E5B76">
        <w:rPr>
          <w:i/>
          <w:lang w:val="en-US" w:eastAsia="el-GR"/>
        </w:rPr>
        <w:t>D</w:t>
      </w:r>
      <w:r w:rsidR="006E5B76">
        <w:rPr>
          <w:i/>
          <w:vertAlign w:val="subscript"/>
          <w:lang w:val="en-US" w:eastAsia="el-GR"/>
        </w:rPr>
        <w:t>r</w:t>
      </w:r>
      <w:r w:rsidR="00E86372">
        <w:rPr>
          <w:rStyle w:val="shorttext"/>
          <w:rFonts w:ascii="Arial" w:hAnsi="Arial" w:cs="Arial" w:hint="eastAsia"/>
          <w:color w:val="333333"/>
          <w:lang w:eastAsia="zh-CN"/>
        </w:rPr>
        <w:t>的简单规则取决于位置的绝对纬度</w:t>
      </w:r>
      <w:r w:rsidR="006E5B76" w:rsidRPr="00265BEA">
        <w:rPr>
          <w:lang w:val="en-US" w:eastAsia="el-GR"/>
        </w:rPr>
        <w:t>|</w:t>
      </w:r>
      <w:r w:rsidR="006E5B76" w:rsidRPr="00265BEA">
        <w:rPr>
          <w:i/>
          <w:lang w:val="en-US" w:eastAsia="el-GR"/>
        </w:rPr>
        <w:t>lat</w:t>
      </w:r>
      <w:r w:rsidR="006E5B76" w:rsidRPr="00265BEA">
        <w:rPr>
          <w:lang w:val="en-US" w:eastAsia="el-GR"/>
        </w:rPr>
        <w:t>|</w:t>
      </w:r>
      <w:r w:rsidR="003A6DE0">
        <w:rPr>
          <w:rFonts w:hint="eastAsia"/>
          <w:lang w:val="en-US" w:eastAsia="zh-CN"/>
        </w:rPr>
        <w:t>：</w:t>
      </w:r>
    </w:p>
    <w:p w:rsidR="006E5B76" w:rsidRPr="00255319" w:rsidRDefault="006E5B76" w:rsidP="006E5B76">
      <w:pPr>
        <w:pStyle w:val="Equation"/>
        <w:rPr>
          <w:lang w:val="en-US" w:eastAsia="el-GR"/>
        </w:rPr>
      </w:pPr>
      <w:r>
        <w:rPr>
          <w:lang w:val="en-US" w:eastAsia="el-GR"/>
        </w:rPr>
        <w:tab/>
      </w:r>
      <w:r>
        <w:rPr>
          <w:lang w:val="en-US" w:eastAsia="el-GR"/>
        </w:rPr>
        <w:tab/>
      </w:r>
      <w:r w:rsidRPr="008E66D7">
        <w:rPr>
          <w:position w:val="-16"/>
          <w:lang w:val="en-US" w:eastAsia="el-GR"/>
        </w:rPr>
        <w:object w:dxaOrig="4140" w:dyaOrig="440">
          <v:shape id="_x0000_i1091" type="#_x0000_t75" style="width:207pt;height:21pt" o:ole="">
            <v:imagedata r:id="rId146" o:title=""/>
          </v:shape>
          <o:OLEObject Type="Embed" ProgID="Equation.DSMT4" ShapeID="_x0000_i1091" DrawAspect="Content" ObjectID="_1437452095" r:id="rId147"/>
        </w:object>
      </w:r>
      <w:r w:rsidRPr="00265BEA">
        <w:rPr>
          <w:lang w:val="en-US" w:eastAsia="el-GR"/>
        </w:rPr>
        <w:tab/>
        <w:t>(</w:t>
      </w:r>
      <w:r>
        <w:rPr>
          <w:lang w:val="en-US" w:eastAsia="el-GR"/>
        </w:rPr>
        <w:t>45</w:t>
      </w:r>
      <w:r w:rsidRPr="00265BEA">
        <w:rPr>
          <w:lang w:val="en-US" w:eastAsia="el-GR"/>
        </w:rPr>
        <w:t>)</w:t>
      </w:r>
    </w:p>
    <w:p w:rsidR="006E5B76" w:rsidRPr="00255319" w:rsidRDefault="006F1BA5" w:rsidP="003A6DE0">
      <w:pPr>
        <w:ind w:firstLineChars="200" w:firstLine="480"/>
        <w:rPr>
          <w:lang w:val="en-US" w:eastAsia="zh-CN"/>
        </w:rPr>
      </w:pPr>
      <w:r>
        <w:rPr>
          <w:rStyle w:val="shorttext"/>
          <w:rFonts w:ascii="STKaiti" w:eastAsia="STKaiti" w:hAnsi="STKaiti" w:cs="Arial" w:hint="eastAsia"/>
          <w:color w:val="333333"/>
          <w:lang w:eastAsia="zh-CN"/>
        </w:rPr>
        <w:t>步骤3</w:t>
      </w:r>
      <w:r w:rsidR="003A6DE0">
        <w:rPr>
          <w:rStyle w:val="shorttext"/>
          <w:rFonts w:ascii="Arial" w:hAnsi="Arial" w:cs="Arial" w:hint="eastAsia"/>
          <w:color w:val="333333"/>
          <w:lang w:eastAsia="zh-CN"/>
        </w:rPr>
        <w:t>：确定降雨区的特性距离</w:t>
      </w:r>
      <w:r w:rsidR="003A6DE0">
        <w:rPr>
          <w:rFonts w:hint="eastAsia"/>
          <w:lang w:val="en-US" w:eastAsia="zh-CN"/>
        </w:rPr>
        <w:t xml:space="preserve"> </w:t>
      </w:r>
      <w:r w:rsidR="006E5B76" w:rsidRPr="00265BEA">
        <w:rPr>
          <w:i/>
          <w:lang w:val="en-US" w:eastAsia="el-GR"/>
        </w:rPr>
        <w:t>D</w:t>
      </w:r>
      <w:r w:rsidR="006E5B76">
        <w:rPr>
          <w:i/>
          <w:vertAlign w:val="subscript"/>
          <w:lang w:val="en-US" w:eastAsia="el-GR"/>
        </w:rPr>
        <w:t>c</w:t>
      </w:r>
      <w:r w:rsidR="006E5B76" w:rsidRPr="00265BEA">
        <w:rPr>
          <w:lang w:val="en-US" w:eastAsia="el-GR"/>
        </w:rPr>
        <w:t>=20x</w:t>
      </w:r>
      <w:r w:rsidR="006E5B76" w:rsidRPr="008E66D7">
        <w:rPr>
          <w:i/>
          <w:lang w:val="en-US" w:eastAsia="el-GR"/>
        </w:rPr>
        <w:t xml:space="preserve"> </w:t>
      </w:r>
      <w:r w:rsidR="006E5B76">
        <w:rPr>
          <w:i/>
          <w:lang w:val="en-US" w:eastAsia="el-GR"/>
        </w:rPr>
        <w:t>D</w:t>
      </w:r>
      <w:r w:rsidR="006E5B76">
        <w:rPr>
          <w:i/>
          <w:vertAlign w:val="subscript"/>
          <w:lang w:val="en-US" w:eastAsia="el-GR"/>
        </w:rPr>
        <w:t>r</w:t>
      </w:r>
      <w:r w:rsidR="003A6DE0">
        <w:rPr>
          <w:rFonts w:hint="eastAsia"/>
          <w:lang w:val="en-US" w:eastAsia="zh-CN"/>
        </w:rPr>
        <w:t>。</w:t>
      </w:r>
    </w:p>
    <w:p w:rsidR="006E5B76" w:rsidRPr="00255319" w:rsidRDefault="006F1BA5" w:rsidP="003A6DE0">
      <w:pPr>
        <w:ind w:firstLineChars="200" w:firstLine="480"/>
        <w:rPr>
          <w:lang w:val="en-US" w:eastAsia="zh-CN"/>
        </w:rPr>
      </w:pPr>
      <w:bookmarkStart w:id="118" w:name="OLE_LINK140"/>
      <w:bookmarkStart w:id="119" w:name="OLE_LINK141"/>
      <w:r>
        <w:rPr>
          <w:rStyle w:val="shorttext"/>
          <w:rFonts w:ascii="STKaiti" w:eastAsia="STKaiti" w:hAnsi="STKaiti" w:cs="Arial" w:hint="eastAsia"/>
          <w:color w:val="333333"/>
          <w:lang w:eastAsia="zh-CN"/>
        </w:rPr>
        <w:t>步骤4</w:t>
      </w:r>
      <w:r w:rsidR="003A6DE0">
        <w:rPr>
          <w:rStyle w:val="shorttext"/>
          <w:rFonts w:ascii="Arial" w:hAnsi="Arial" w:cs="Arial" w:hint="eastAsia"/>
          <w:color w:val="333333"/>
          <w:lang w:eastAsia="zh-CN"/>
        </w:rPr>
        <w:t>：</w:t>
      </w:r>
      <w:bookmarkEnd w:id="118"/>
      <w:bookmarkEnd w:id="119"/>
      <w:r w:rsidR="00E254C2">
        <w:rPr>
          <w:rStyle w:val="shorttext"/>
          <w:rFonts w:ascii="Arial" w:hAnsi="Arial" w:cs="Arial" w:hint="eastAsia"/>
          <w:color w:val="333333"/>
          <w:lang w:eastAsia="zh-CN"/>
        </w:rPr>
        <w:t>评估的空间参数</w:t>
      </w:r>
      <w:r w:rsidR="00E254C2">
        <w:rPr>
          <w:rStyle w:val="shorttext"/>
          <w:rFonts w:ascii="Arial" w:hAnsi="Arial" w:cs="Arial" w:hint="eastAsia"/>
          <w:color w:val="333333"/>
          <w:lang w:eastAsia="zh-CN"/>
        </w:rPr>
        <w:t xml:space="preserve"> </w:t>
      </w:r>
      <w:r w:rsidR="006E5B76" w:rsidRPr="00255319">
        <w:rPr>
          <w:i/>
          <w:lang w:val="en-US" w:eastAsia="zh-CN"/>
        </w:rPr>
        <w:t>H</w:t>
      </w:r>
      <w:r w:rsidR="006E5B76" w:rsidRPr="00255319">
        <w:rPr>
          <w:i/>
          <w:vertAlign w:val="subscript"/>
          <w:lang w:val="en-US" w:eastAsia="zh-CN"/>
        </w:rPr>
        <w:t>i</w:t>
      </w:r>
      <w:r w:rsidR="006E5B76" w:rsidRPr="00255319">
        <w:rPr>
          <w:lang w:val="en-US" w:eastAsia="zh-CN"/>
        </w:rPr>
        <w:t xml:space="preserve">, </w:t>
      </w:r>
      <w:r w:rsidR="006E5B76" w:rsidRPr="00255319">
        <w:rPr>
          <w:i/>
          <w:lang w:val="en-US" w:eastAsia="zh-CN"/>
        </w:rPr>
        <w:t>i</w:t>
      </w:r>
      <w:r w:rsidR="006E5B76" w:rsidRPr="00255319">
        <w:rPr>
          <w:lang w:val="en-US" w:eastAsia="zh-CN"/>
        </w:rPr>
        <w:t xml:space="preserve">=1,2, </w:t>
      </w:r>
      <w:r w:rsidR="00E254C2">
        <w:rPr>
          <w:rFonts w:ascii="Arial" w:hAnsi="Arial" w:cs="Arial"/>
          <w:color w:val="000000"/>
          <w:lang w:eastAsia="zh-CN"/>
        </w:rPr>
        <w:t>在每一个长度</w:t>
      </w:r>
      <w:r w:rsidR="00E254C2" w:rsidRPr="00255319">
        <w:rPr>
          <w:i/>
          <w:lang w:val="en-US" w:eastAsia="zh-CN"/>
        </w:rPr>
        <w:t>L</w:t>
      </w:r>
      <w:r w:rsidR="00E254C2" w:rsidRPr="00255319">
        <w:rPr>
          <w:i/>
          <w:vertAlign w:val="subscript"/>
          <w:lang w:val="en-US" w:eastAsia="zh-CN"/>
        </w:rPr>
        <w:t>i</w:t>
      </w:r>
      <w:r w:rsidR="00E254C2">
        <w:rPr>
          <w:rFonts w:ascii="Arial" w:hAnsi="Arial" w:cs="Arial"/>
          <w:color w:val="000000"/>
          <w:lang w:eastAsia="zh-CN"/>
        </w:rPr>
        <w:t>的替代</w:t>
      </w:r>
      <w:bookmarkStart w:id="120" w:name="OLE_LINK142"/>
      <w:bookmarkStart w:id="121" w:name="OLE_LINK143"/>
      <w:bookmarkStart w:id="122" w:name="OLE_LINK144"/>
      <w:r w:rsidR="00E254C2">
        <w:rPr>
          <w:rFonts w:ascii="Arial" w:hAnsi="Arial" w:cs="Arial"/>
          <w:color w:val="000000"/>
          <w:lang w:eastAsia="zh-CN"/>
        </w:rPr>
        <w:t>路径</w:t>
      </w:r>
      <w:bookmarkEnd w:id="120"/>
      <w:bookmarkEnd w:id="121"/>
      <w:bookmarkEnd w:id="122"/>
      <w:r w:rsidR="00E254C2">
        <w:rPr>
          <w:rFonts w:ascii="Arial" w:hAnsi="Arial" w:cs="Arial" w:hint="eastAsia"/>
          <w:color w:val="000000"/>
          <w:lang w:eastAsia="zh-CN"/>
        </w:rPr>
        <w:t>上：</w:t>
      </w:r>
    </w:p>
    <w:p w:rsidR="00B4599B" w:rsidRDefault="006E5B76" w:rsidP="00B4599B">
      <w:pPr>
        <w:pStyle w:val="Equation"/>
        <w:rPr>
          <w:lang w:val="en-US" w:eastAsia="el-GR"/>
        </w:rPr>
      </w:pPr>
      <w:r>
        <w:rPr>
          <w:lang w:val="en-US" w:eastAsia="el-GR"/>
        </w:rPr>
        <w:tab/>
      </w:r>
      <w:r>
        <w:rPr>
          <w:lang w:val="en-US" w:eastAsia="el-GR"/>
        </w:rPr>
        <w:tab/>
      </w:r>
      <w:r w:rsidRPr="008E66D7">
        <w:rPr>
          <w:position w:val="-26"/>
          <w:lang w:val="en-US" w:eastAsia="el-GR"/>
        </w:rPr>
        <w:object w:dxaOrig="5080" w:dyaOrig="639">
          <v:shape id="_x0000_i1092" type="#_x0000_t75" style="width:255pt;height:32.25pt" o:ole="">
            <v:imagedata r:id="rId148" o:title=""/>
          </v:shape>
          <o:OLEObject Type="Embed" ProgID="Equation.DSMT4" ShapeID="_x0000_i1092" DrawAspect="Content" ObjectID="_1437452096" r:id="rId149"/>
        </w:object>
      </w:r>
      <w:r w:rsidRPr="00265BEA">
        <w:rPr>
          <w:lang w:val="en-US" w:eastAsia="el-GR"/>
        </w:rPr>
        <w:t xml:space="preserve">,   </w:t>
      </w:r>
      <w:r w:rsidRPr="00255319">
        <w:rPr>
          <w:position w:val="-10"/>
          <w:lang w:val="en-US" w:eastAsia="el-GR"/>
        </w:rPr>
        <w:object w:dxaOrig="660" w:dyaOrig="320">
          <v:shape id="_x0000_i1093" type="#_x0000_t75" style="width:32.25pt;height:15pt" o:ole="">
            <v:imagedata r:id="rId150" o:title=""/>
          </v:shape>
          <o:OLEObject Type="Embed" ProgID="Equation.3" ShapeID="_x0000_i1093" DrawAspect="Content" ObjectID="_1437452097" r:id="rId151"/>
        </w:object>
      </w:r>
      <w:r w:rsidRPr="00265BEA">
        <w:rPr>
          <w:lang w:val="en-US" w:eastAsia="el-GR"/>
        </w:rPr>
        <w:tab/>
        <w:t>(</w:t>
      </w:r>
      <w:r>
        <w:rPr>
          <w:lang w:val="en-US" w:eastAsia="el-GR"/>
        </w:rPr>
        <w:t>46</w:t>
      </w:r>
      <w:r w:rsidRPr="00265BEA">
        <w:rPr>
          <w:lang w:val="en-US" w:eastAsia="el-GR"/>
        </w:rPr>
        <w:t>)</w:t>
      </w:r>
    </w:p>
    <w:p w:rsidR="00B4599B" w:rsidRDefault="00B4599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E5B76" w:rsidRPr="00255319" w:rsidRDefault="00C0061E" w:rsidP="0025569C">
      <w:pPr>
        <w:ind w:firstLineChars="200" w:firstLine="480"/>
        <w:rPr>
          <w:lang w:val="en-US" w:eastAsia="zh-CN"/>
        </w:rPr>
      </w:pPr>
      <w:bookmarkStart w:id="123" w:name="OLE_LINK145"/>
      <w:bookmarkStart w:id="124" w:name="OLE_LINK146"/>
      <w:r>
        <w:rPr>
          <w:rStyle w:val="shorttext"/>
          <w:rFonts w:ascii="STKaiti" w:eastAsia="STKaiti" w:hAnsi="STKaiti" w:cs="Arial" w:hint="eastAsia"/>
          <w:color w:val="333333"/>
          <w:lang w:eastAsia="zh-CN"/>
        </w:rPr>
        <w:lastRenderedPageBreak/>
        <w:t>步骤5</w:t>
      </w:r>
      <w:r w:rsidR="0025569C">
        <w:rPr>
          <w:rStyle w:val="shorttext"/>
          <w:rFonts w:ascii="Arial" w:hAnsi="Arial" w:cs="Arial" w:hint="eastAsia"/>
          <w:color w:val="333333"/>
          <w:lang w:eastAsia="zh-CN"/>
        </w:rPr>
        <w:t>：</w:t>
      </w:r>
      <w:bookmarkEnd w:id="123"/>
      <w:bookmarkEnd w:id="124"/>
      <w:r w:rsidR="0025569C">
        <w:rPr>
          <w:rStyle w:val="shorttext"/>
          <w:rFonts w:ascii="Arial" w:hAnsi="Arial" w:cs="Arial" w:hint="eastAsia"/>
          <w:color w:val="333333"/>
          <w:lang w:eastAsia="zh-CN"/>
        </w:rPr>
        <w:t>在两个</w:t>
      </w:r>
      <w:r w:rsidR="0025569C">
        <w:rPr>
          <w:rFonts w:ascii="Arial" w:hAnsi="Arial" w:cs="Arial"/>
          <w:color w:val="000000"/>
          <w:lang w:eastAsia="zh-CN"/>
        </w:rPr>
        <w:t>路径</w:t>
      </w:r>
      <w:r w:rsidR="0025569C">
        <w:rPr>
          <w:rStyle w:val="shorttext"/>
          <w:rFonts w:ascii="Arial" w:hAnsi="Arial" w:cs="Arial" w:hint="eastAsia"/>
          <w:color w:val="333333"/>
          <w:lang w:eastAsia="zh-CN"/>
        </w:rPr>
        <w:t>之间采用数值积分的方法评估空间参数</w:t>
      </w:r>
      <w:r w:rsidR="0025569C">
        <w:rPr>
          <w:rStyle w:val="shorttext"/>
          <w:rFonts w:ascii="Arial" w:hAnsi="Arial" w:cs="Arial" w:hint="eastAsia"/>
          <w:color w:val="333333"/>
          <w:lang w:eastAsia="zh-CN"/>
        </w:rPr>
        <w:t xml:space="preserve"> </w:t>
      </w:r>
      <w:r w:rsidR="006E5B76" w:rsidRPr="00255319">
        <w:rPr>
          <w:i/>
          <w:lang w:val="en-US" w:eastAsia="zh-CN"/>
        </w:rPr>
        <w:t>H</w:t>
      </w:r>
      <w:r w:rsidR="006E5B76" w:rsidRPr="00255319">
        <w:rPr>
          <w:vertAlign w:val="subscript"/>
          <w:lang w:val="en-US" w:eastAsia="zh-CN"/>
        </w:rPr>
        <w:t>12</w:t>
      </w:r>
      <w:r w:rsidR="006E5B76" w:rsidRPr="00255319">
        <w:rPr>
          <w:lang w:val="en-US" w:eastAsia="zh-CN"/>
        </w:rPr>
        <w:t xml:space="preserve"> </w:t>
      </w:r>
      <w:r w:rsidR="0025569C">
        <w:rPr>
          <w:rFonts w:hint="eastAsia"/>
          <w:lang w:val="en-US" w:eastAsia="zh-CN"/>
        </w:rPr>
        <w:t>：</w:t>
      </w:r>
    </w:p>
    <w:p w:rsidR="009919A5" w:rsidRPr="009D78E6" w:rsidRDefault="009919A5" w:rsidP="009919A5">
      <w:pPr>
        <w:pStyle w:val="Blanc"/>
        <w:rPr>
          <w:lang w:eastAsia="zh-CN"/>
        </w:rPr>
      </w:pPr>
    </w:p>
    <w:p w:rsidR="006E5B76" w:rsidRPr="00255319" w:rsidRDefault="006E5B76" w:rsidP="006E5B76">
      <w:pPr>
        <w:pStyle w:val="Equation"/>
        <w:rPr>
          <w:lang w:val="en-US" w:eastAsia="el-GR"/>
        </w:rPr>
      </w:pPr>
      <w:r>
        <w:rPr>
          <w:lang w:val="en-US" w:eastAsia="el-GR"/>
        </w:rPr>
        <w:tab/>
      </w:r>
      <w:r>
        <w:rPr>
          <w:lang w:val="en-US" w:eastAsia="el-GR"/>
        </w:rPr>
        <w:tab/>
      </w:r>
      <w:r w:rsidR="0097510E" w:rsidRPr="00255319">
        <w:rPr>
          <w:position w:val="-32"/>
          <w:lang w:val="en-US" w:eastAsia="el-GR"/>
        </w:rPr>
        <w:object w:dxaOrig="2240" w:dyaOrig="760">
          <v:shape id="_x0000_i1094" type="#_x0000_t75" style="width:111pt;height:39pt" o:ole="">
            <v:imagedata r:id="rId152" o:title=""/>
          </v:shape>
          <o:OLEObject Type="Embed" ProgID="Equation.3" ShapeID="_x0000_i1094" DrawAspect="Content" ObjectID="_1437452098" r:id="rId153"/>
        </w:object>
      </w:r>
      <w:r w:rsidRPr="00255319">
        <w:rPr>
          <w:lang w:val="en-US" w:eastAsia="el-GR"/>
        </w:rPr>
        <w:tab/>
        <w:t>(</w:t>
      </w:r>
      <w:r>
        <w:rPr>
          <w:lang w:val="en-US" w:eastAsia="el-GR"/>
        </w:rPr>
        <w:t>47</w:t>
      </w:r>
      <w:r w:rsidRPr="00255319">
        <w:rPr>
          <w:lang w:val="en-US" w:eastAsia="el-GR"/>
        </w:rPr>
        <w:t>)</w:t>
      </w:r>
    </w:p>
    <w:p w:rsidR="006E5B76" w:rsidRDefault="0025569C" w:rsidP="00C97852">
      <w:pPr>
        <w:ind w:firstLineChars="200" w:firstLine="480"/>
        <w:rPr>
          <w:lang w:val="en-US" w:eastAsia="zh-CN"/>
        </w:rPr>
      </w:pPr>
      <w:r>
        <w:rPr>
          <w:rFonts w:hint="eastAsia"/>
          <w:lang w:val="en-US" w:eastAsia="zh-CN"/>
        </w:rPr>
        <w:t>其中：</w:t>
      </w:r>
    </w:p>
    <w:p w:rsidR="0097510E" w:rsidRPr="00255319" w:rsidRDefault="0097510E" w:rsidP="005234FF">
      <w:pPr>
        <w:pStyle w:val="Equation"/>
        <w:rPr>
          <w:lang w:val="en-US" w:eastAsia="zh-CN"/>
        </w:rPr>
      </w:pPr>
      <w:r>
        <w:rPr>
          <w:lang w:val="en-US" w:eastAsia="zh-CN"/>
        </w:rPr>
        <w:tab/>
      </w:r>
      <w:r>
        <w:rPr>
          <w:lang w:val="en-US" w:eastAsia="zh-CN"/>
        </w:rPr>
        <w:tab/>
      </w:r>
      <w:r w:rsidR="005234FF" w:rsidRPr="00F03985">
        <w:rPr>
          <w:position w:val="-74"/>
          <w:lang w:val="en-US"/>
        </w:rPr>
        <w:object w:dxaOrig="3060" w:dyaOrig="1600">
          <v:shape id="_x0000_i1095" type="#_x0000_t75" style="width:152.25pt;height:80.25pt" o:ole="">
            <v:imagedata r:id="rId154" o:title=""/>
          </v:shape>
          <o:OLEObject Type="Embed" ProgID="Equation.3" ShapeID="_x0000_i1095" DrawAspect="Content" ObjectID="_1437452099" r:id="rId155"/>
        </w:object>
      </w:r>
      <w:r>
        <w:rPr>
          <w:lang w:val="en-US" w:eastAsia="zh-CN"/>
        </w:rPr>
        <w:tab/>
        <w:t>(48)</w:t>
      </w:r>
    </w:p>
    <w:p w:rsidR="006E5B76" w:rsidRPr="00255319" w:rsidRDefault="006E5B76" w:rsidP="0097510E">
      <w:pPr>
        <w:pStyle w:val="Blanc"/>
        <w:rPr>
          <w:lang w:eastAsia="el-GR"/>
        </w:rPr>
      </w:pPr>
    </w:p>
    <w:p w:rsidR="006E5B76" w:rsidRPr="00255319" w:rsidRDefault="0025569C" w:rsidP="0025569C">
      <w:pPr>
        <w:ind w:firstLineChars="200" w:firstLine="480"/>
        <w:rPr>
          <w:lang w:val="en-US" w:eastAsia="zh-CN"/>
        </w:rPr>
      </w:pPr>
      <w:r>
        <w:rPr>
          <w:rStyle w:val="shorttext"/>
          <w:rFonts w:ascii="Arial" w:hAnsi="Arial" w:cs="Arial" w:hint="eastAsia"/>
          <w:color w:val="333333"/>
          <w:lang w:eastAsia="zh-CN"/>
        </w:rPr>
        <w:t>形成角</w:t>
      </w:r>
      <w:r w:rsidR="006E5B76" w:rsidRPr="00F451F9">
        <w:rPr>
          <w:iCs/>
          <w:lang w:val="en-US"/>
        </w:rPr>
        <w:t>φ</w:t>
      </w:r>
      <w:r>
        <w:rPr>
          <w:rFonts w:hint="eastAsia"/>
          <w:iCs/>
          <w:lang w:val="en-US" w:eastAsia="zh-CN"/>
        </w:rPr>
        <w:t>的</w:t>
      </w:r>
      <w:r>
        <w:rPr>
          <w:rStyle w:val="shorttext"/>
          <w:rFonts w:ascii="Arial" w:hAnsi="Arial" w:cs="Arial" w:hint="eastAsia"/>
          <w:color w:val="333333"/>
          <w:lang w:eastAsia="zh-CN"/>
        </w:rPr>
        <w:t>两个替代路径的点的距离由下式给出：</w:t>
      </w:r>
    </w:p>
    <w:p w:rsidR="009919A5" w:rsidRPr="009D78E6" w:rsidRDefault="009919A5" w:rsidP="009919A5">
      <w:pPr>
        <w:pStyle w:val="Blanc"/>
        <w:rPr>
          <w:lang w:eastAsia="zh-CN"/>
        </w:rPr>
      </w:pPr>
    </w:p>
    <w:p w:rsidR="006E5B76" w:rsidRPr="00255319" w:rsidRDefault="006E5B76" w:rsidP="005234FF">
      <w:pPr>
        <w:pStyle w:val="Equation"/>
        <w:rPr>
          <w:lang w:val="en-US" w:eastAsia="el-GR"/>
        </w:rPr>
      </w:pPr>
      <w:r>
        <w:rPr>
          <w:lang w:val="en-US" w:eastAsia="el-GR"/>
        </w:rPr>
        <w:tab/>
      </w:r>
      <w:r>
        <w:rPr>
          <w:lang w:val="en-US" w:eastAsia="el-GR"/>
        </w:rPr>
        <w:tab/>
      </w:r>
      <w:r w:rsidR="005234FF" w:rsidRPr="00255319">
        <w:rPr>
          <w:position w:val="-10"/>
          <w:lang w:val="en-US" w:eastAsia="el-GR"/>
        </w:rPr>
        <w:object w:dxaOrig="2680" w:dyaOrig="360">
          <v:shape id="_x0000_i1096" type="#_x0000_t75" style="width:132.75pt;height:18.75pt" o:ole="">
            <v:imagedata r:id="rId156" o:title=""/>
          </v:shape>
          <o:OLEObject Type="Embed" ProgID="Equation.3" ShapeID="_x0000_i1096" DrawAspect="Content" ObjectID="_1437452100" r:id="rId157"/>
        </w:object>
      </w:r>
      <w:r w:rsidR="005234FF" w:rsidRPr="00265BEA">
        <w:rPr>
          <w:lang w:val="en-US" w:eastAsia="el-GR"/>
        </w:rPr>
        <w:t xml:space="preserve">, </w:t>
      </w:r>
      <w:r w:rsidR="005234FF" w:rsidRPr="00255319">
        <w:rPr>
          <w:position w:val="-10"/>
          <w:lang w:val="en-US" w:eastAsia="el-GR"/>
        </w:rPr>
        <w:object w:dxaOrig="1060" w:dyaOrig="340">
          <v:shape id="_x0000_i1097" type="#_x0000_t75" style="width:53.25pt;height:18pt" o:ole="">
            <v:imagedata r:id="rId158" o:title=""/>
          </v:shape>
          <o:OLEObject Type="Embed" ProgID="Equation.3" ShapeID="_x0000_i1097" DrawAspect="Content" ObjectID="_1437452101" r:id="rId159"/>
        </w:object>
      </w:r>
      <w:r w:rsidR="005234FF" w:rsidRPr="00265BEA">
        <w:rPr>
          <w:lang w:val="en-US" w:eastAsia="el-GR"/>
        </w:rPr>
        <w:t xml:space="preserve">, </w:t>
      </w:r>
      <w:r w:rsidR="005234FF" w:rsidRPr="00255319">
        <w:rPr>
          <w:position w:val="-10"/>
          <w:lang w:val="en-US" w:eastAsia="el-GR"/>
        </w:rPr>
        <w:object w:dxaOrig="1120" w:dyaOrig="340">
          <v:shape id="_x0000_i1098" type="#_x0000_t75" style="width:54pt;height:18pt" o:ole="">
            <v:imagedata r:id="rId160" o:title=""/>
          </v:shape>
          <o:OLEObject Type="Embed" ProgID="Equation.3" ShapeID="_x0000_i1098" DrawAspect="Content" ObjectID="_1437452102" r:id="rId161"/>
        </w:object>
      </w:r>
      <w:r w:rsidRPr="00265BEA">
        <w:rPr>
          <w:lang w:val="en-US" w:eastAsia="el-GR"/>
        </w:rPr>
        <w:tab/>
        <w:t>(</w:t>
      </w:r>
      <w:r>
        <w:rPr>
          <w:lang w:val="en-US" w:eastAsia="el-GR"/>
        </w:rPr>
        <w:t>49</w:t>
      </w:r>
      <w:r w:rsidRPr="00265BEA">
        <w:rPr>
          <w:lang w:val="en-US" w:eastAsia="el-GR"/>
        </w:rPr>
        <w:t>)</w:t>
      </w:r>
    </w:p>
    <w:p w:rsidR="009919A5" w:rsidRPr="009D78E6" w:rsidRDefault="009919A5" w:rsidP="009919A5">
      <w:pPr>
        <w:pStyle w:val="Blanc"/>
        <w:rPr>
          <w:lang w:eastAsia="zh-CN"/>
        </w:rPr>
      </w:pPr>
    </w:p>
    <w:p w:rsidR="006E5B76" w:rsidRPr="00255319" w:rsidRDefault="0027169F" w:rsidP="0025569C">
      <w:pPr>
        <w:ind w:firstLineChars="200" w:firstLine="480"/>
        <w:rPr>
          <w:lang w:val="en-US" w:eastAsia="zh-CN"/>
        </w:rPr>
      </w:pPr>
      <w:bookmarkStart w:id="125" w:name="OLE_LINK147"/>
      <w:bookmarkStart w:id="126" w:name="OLE_LINK148"/>
      <w:r>
        <w:rPr>
          <w:rStyle w:val="shorttext"/>
          <w:rFonts w:ascii="STKaiti" w:eastAsia="STKaiti" w:hAnsi="STKaiti" w:cs="Arial" w:hint="eastAsia"/>
          <w:color w:val="333333"/>
          <w:lang w:eastAsia="zh-CN"/>
        </w:rPr>
        <w:t>步骤6</w:t>
      </w:r>
      <w:r w:rsidR="0025569C">
        <w:rPr>
          <w:rStyle w:val="shorttext"/>
          <w:rFonts w:ascii="Arial" w:hAnsi="Arial" w:cs="Arial" w:hint="eastAsia"/>
          <w:color w:val="333333"/>
          <w:lang w:eastAsia="zh-CN"/>
        </w:rPr>
        <w:t>：</w:t>
      </w:r>
      <w:bookmarkEnd w:id="125"/>
      <w:bookmarkEnd w:id="126"/>
      <w:r w:rsidR="0025569C">
        <w:rPr>
          <w:rStyle w:val="shorttext"/>
          <w:rFonts w:ascii="Arial" w:hAnsi="Arial" w:cs="Arial" w:hint="eastAsia"/>
          <w:color w:val="333333"/>
          <w:lang w:eastAsia="zh-CN"/>
        </w:rPr>
        <w:t>计算雨衰的相关系数：</w:t>
      </w:r>
    </w:p>
    <w:p w:rsidR="009919A5" w:rsidRPr="009D78E6" w:rsidRDefault="009919A5" w:rsidP="009919A5">
      <w:pPr>
        <w:pStyle w:val="Blanc"/>
        <w:rPr>
          <w:lang w:eastAsia="zh-CN"/>
        </w:rPr>
      </w:pPr>
    </w:p>
    <w:p w:rsidR="006E5B76" w:rsidRPr="00255319" w:rsidRDefault="006E5B76" w:rsidP="005234FF">
      <w:pPr>
        <w:pStyle w:val="Equation"/>
        <w:rPr>
          <w:lang w:val="en-US" w:eastAsia="el-GR"/>
        </w:rPr>
      </w:pPr>
      <w:r>
        <w:rPr>
          <w:lang w:val="en-US" w:eastAsia="el-GR"/>
        </w:rPr>
        <w:tab/>
      </w:r>
      <w:r>
        <w:rPr>
          <w:lang w:val="en-US" w:eastAsia="el-GR"/>
        </w:rPr>
        <w:tab/>
      </w:r>
      <w:r w:rsidR="005234FF" w:rsidRPr="00255319">
        <w:rPr>
          <w:position w:val="-36"/>
          <w:lang w:val="en-US" w:eastAsia="el-GR"/>
        </w:rPr>
        <w:object w:dxaOrig="4780" w:dyaOrig="840">
          <v:shape id="_x0000_i1099" type="#_x0000_t75" style="width:238.5pt;height:41.25pt" o:ole="">
            <v:imagedata r:id="rId162" o:title=""/>
          </v:shape>
          <o:OLEObject Type="Embed" ProgID="Equation.3" ShapeID="_x0000_i1099" DrawAspect="Content" ObjectID="_1437452103" r:id="rId163"/>
        </w:object>
      </w:r>
      <w:r w:rsidRPr="00265BEA">
        <w:rPr>
          <w:lang w:val="en-US" w:eastAsia="el-GR"/>
        </w:rPr>
        <w:tab/>
        <w:t>(</w:t>
      </w:r>
      <w:r>
        <w:rPr>
          <w:lang w:val="en-US" w:eastAsia="el-GR"/>
        </w:rPr>
        <w:t>50</w:t>
      </w:r>
      <w:r w:rsidRPr="00265BEA">
        <w:rPr>
          <w:lang w:val="en-US" w:eastAsia="el-GR"/>
        </w:rPr>
        <w:t>)</w:t>
      </w:r>
    </w:p>
    <w:p w:rsidR="00B4599B" w:rsidRPr="009D78E6" w:rsidRDefault="00B4599B" w:rsidP="00B4599B">
      <w:pPr>
        <w:pStyle w:val="Blanc"/>
        <w:rPr>
          <w:lang w:eastAsia="zh-CN"/>
        </w:rPr>
      </w:pPr>
    </w:p>
    <w:p w:rsidR="006E5B76" w:rsidRPr="0025569C" w:rsidRDefault="0027169F" w:rsidP="00B4599B">
      <w:pPr>
        <w:ind w:firstLineChars="200" w:firstLine="480"/>
        <w:rPr>
          <w:lang w:eastAsia="zh-CN"/>
        </w:rPr>
      </w:pPr>
      <w:bookmarkStart w:id="127" w:name="OLE_LINK151"/>
      <w:bookmarkStart w:id="128" w:name="OLE_LINK152"/>
      <w:r>
        <w:rPr>
          <w:rStyle w:val="shorttext"/>
          <w:rFonts w:ascii="STKaiti" w:eastAsia="STKaiti" w:hAnsi="STKaiti" w:cs="Arial" w:hint="eastAsia"/>
          <w:color w:val="333333"/>
          <w:lang w:eastAsia="zh-CN"/>
        </w:rPr>
        <w:t>步骤7</w:t>
      </w:r>
      <w:r w:rsidR="0025569C">
        <w:rPr>
          <w:rStyle w:val="shorttext"/>
          <w:rFonts w:ascii="Arial" w:hAnsi="Arial" w:cs="Arial" w:hint="eastAsia"/>
          <w:color w:val="333333"/>
          <w:lang w:eastAsia="zh-CN"/>
        </w:rPr>
        <w:t>：</w:t>
      </w:r>
      <w:bookmarkEnd w:id="127"/>
      <w:bookmarkEnd w:id="128"/>
      <w:r w:rsidR="0025569C">
        <w:rPr>
          <w:rFonts w:hint="eastAsia"/>
          <w:lang w:eastAsia="zh-CN"/>
        </w:rPr>
        <w:t>超过</w:t>
      </w:r>
      <w:r w:rsidR="0025569C">
        <w:rPr>
          <w:rStyle w:val="shorttext"/>
          <w:rFonts w:ascii="Arial" w:hAnsi="Arial" w:cs="Arial" w:hint="eastAsia"/>
          <w:color w:val="333333"/>
          <w:lang w:eastAsia="zh-CN"/>
        </w:rPr>
        <w:t>衰落深度</w:t>
      </w:r>
      <w:r w:rsidR="006E5B76" w:rsidRPr="0025569C">
        <w:rPr>
          <w:lang w:eastAsia="zh-CN"/>
        </w:rPr>
        <w:t xml:space="preserve"> </w:t>
      </w:r>
      <w:r w:rsidR="006E5B76" w:rsidRPr="0025569C">
        <w:rPr>
          <w:i/>
          <w:lang w:eastAsia="zh-CN"/>
        </w:rPr>
        <w:t>A</w:t>
      </w:r>
      <w:r w:rsidR="006E5B76" w:rsidRPr="0025569C">
        <w:rPr>
          <w:i/>
          <w:vertAlign w:val="subscript"/>
          <w:lang w:eastAsia="zh-CN"/>
        </w:rPr>
        <w:t>i</w:t>
      </w:r>
      <w:r w:rsidR="006E5B76" w:rsidRPr="0025569C">
        <w:rPr>
          <w:lang w:eastAsia="zh-CN"/>
        </w:rPr>
        <w:t xml:space="preserve"> </w:t>
      </w:r>
      <w:r w:rsidR="0025569C">
        <w:rPr>
          <w:rFonts w:hint="eastAsia"/>
          <w:lang w:eastAsia="zh-CN"/>
        </w:rPr>
        <w:t>的</w:t>
      </w:r>
      <w:r w:rsidR="0025569C">
        <w:rPr>
          <w:rFonts w:ascii="Arial" w:hAnsi="Arial" w:cs="Arial"/>
          <w:color w:val="000000"/>
          <w:lang w:eastAsia="zh-CN"/>
        </w:rPr>
        <w:t>组合（不平衡）</w:t>
      </w:r>
      <w:r w:rsidR="007F62EC">
        <w:rPr>
          <w:rFonts w:ascii="Arial" w:hAnsi="Arial" w:cs="Arial"/>
          <w:color w:val="000000"/>
          <w:lang w:eastAsia="zh-CN"/>
        </w:rPr>
        <w:t>分集</w:t>
      </w:r>
      <w:r w:rsidR="0025569C">
        <w:rPr>
          <w:rFonts w:ascii="Arial" w:hAnsi="Arial" w:cs="Arial"/>
          <w:color w:val="000000"/>
          <w:lang w:eastAsia="zh-CN"/>
        </w:rPr>
        <w:t>配置</w:t>
      </w:r>
      <w:r w:rsidR="0025569C">
        <w:rPr>
          <w:rFonts w:ascii="Arial" w:hAnsi="Arial" w:cs="Arial" w:hint="eastAsia"/>
          <w:color w:val="000000"/>
          <w:lang w:eastAsia="zh-CN"/>
        </w:rPr>
        <w:t>的</w:t>
      </w:r>
      <w:r w:rsidR="0025569C">
        <w:rPr>
          <w:rFonts w:ascii="Arial" w:hAnsi="Arial" w:cs="Arial"/>
          <w:color w:val="000000"/>
          <w:lang w:eastAsia="zh-CN"/>
        </w:rPr>
        <w:t>联合概率</w:t>
      </w:r>
      <w:r w:rsidR="0025569C">
        <w:rPr>
          <w:rFonts w:ascii="Arial" w:hAnsi="Arial" w:cs="Arial" w:hint="eastAsia"/>
          <w:color w:val="000000"/>
          <w:lang w:eastAsia="zh-CN"/>
        </w:rPr>
        <w:t>：</w:t>
      </w:r>
    </w:p>
    <w:p w:rsidR="009919A5" w:rsidRPr="0025569C" w:rsidRDefault="009919A5" w:rsidP="009919A5">
      <w:pPr>
        <w:pStyle w:val="Blanc"/>
        <w:rPr>
          <w:lang w:val="fr-FR" w:eastAsia="zh-CN"/>
        </w:rPr>
      </w:pPr>
    </w:p>
    <w:p w:rsidR="006E5B76" w:rsidRPr="00921E49" w:rsidRDefault="006E5B76" w:rsidP="005234FF">
      <w:pPr>
        <w:pStyle w:val="Equation"/>
        <w:rPr>
          <w:lang w:eastAsia="el-GR"/>
        </w:rPr>
      </w:pPr>
      <w:r w:rsidRPr="0025569C">
        <w:rPr>
          <w:lang w:eastAsia="el-GR"/>
        </w:rPr>
        <w:tab/>
      </w:r>
      <w:r w:rsidRPr="0025569C">
        <w:rPr>
          <w:lang w:eastAsia="el-GR"/>
        </w:rPr>
        <w:tab/>
      </w:r>
      <w:r w:rsidR="005234FF" w:rsidRPr="005E41B1">
        <w:rPr>
          <w:position w:val="-38"/>
          <w:lang w:val="en-US" w:eastAsia="el-GR"/>
        </w:rPr>
        <w:object w:dxaOrig="4819" w:dyaOrig="880">
          <v:shape id="_x0000_i1100" type="#_x0000_t75" style="width:242.25pt;height:44.25pt" o:ole="">
            <v:imagedata r:id="rId164" o:title=""/>
          </v:shape>
          <o:OLEObject Type="Embed" ProgID="Equation.3" ShapeID="_x0000_i1100" DrawAspect="Content" ObjectID="_1437452104" r:id="rId165"/>
        </w:object>
      </w:r>
      <w:r w:rsidRPr="00921E49">
        <w:rPr>
          <w:lang w:eastAsia="el-GR"/>
        </w:rPr>
        <w:tab/>
        <w:t>(51)</w:t>
      </w:r>
    </w:p>
    <w:p w:rsidR="006E5B76" w:rsidRPr="00921E49" w:rsidRDefault="0025569C" w:rsidP="0025569C">
      <w:pPr>
        <w:ind w:firstLineChars="200" w:firstLine="480"/>
        <w:rPr>
          <w:lang w:eastAsia="zh-CN"/>
        </w:rPr>
      </w:pPr>
      <w:r>
        <w:rPr>
          <w:rFonts w:hint="eastAsia"/>
          <w:lang w:val="en-US" w:eastAsia="zh-CN"/>
        </w:rPr>
        <w:t>其中</w:t>
      </w:r>
      <w:r w:rsidRPr="00921E49">
        <w:rPr>
          <w:rFonts w:hint="eastAsia"/>
          <w:lang w:eastAsia="zh-CN"/>
        </w:rPr>
        <w:t>：</w:t>
      </w:r>
    </w:p>
    <w:p w:rsidR="006E5B76" w:rsidRPr="00921E49" w:rsidRDefault="006E5B76" w:rsidP="006E5B76">
      <w:pPr>
        <w:pStyle w:val="Equation"/>
        <w:rPr>
          <w:lang w:eastAsia="el-GR"/>
        </w:rPr>
      </w:pPr>
      <w:r w:rsidRPr="00921E49">
        <w:rPr>
          <w:lang w:eastAsia="el-GR"/>
        </w:rPr>
        <w:tab/>
      </w:r>
      <w:r w:rsidRPr="00921E49">
        <w:rPr>
          <w:lang w:eastAsia="el-GR"/>
        </w:rPr>
        <w:tab/>
      </w:r>
      <w:r w:rsidR="0097510E" w:rsidRPr="00255319">
        <w:rPr>
          <w:position w:val="-30"/>
          <w:lang w:val="en-US" w:eastAsia="el-GR"/>
        </w:rPr>
        <w:object w:dxaOrig="1740" w:dyaOrig="680">
          <v:shape id="_x0000_i1101" type="#_x0000_t75" style="width:87pt;height:33pt" o:ole="">
            <v:imagedata r:id="rId166" o:title=""/>
          </v:shape>
          <o:OLEObject Type="Embed" ProgID="Equation.3" ShapeID="_x0000_i1101" DrawAspect="Content" ObjectID="_1437452105" r:id="rId167"/>
        </w:object>
      </w:r>
      <w:r w:rsidRPr="00921E49">
        <w:rPr>
          <w:lang w:eastAsia="el-GR"/>
        </w:rPr>
        <w:t xml:space="preserve">, </w:t>
      </w:r>
      <w:r w:rsidR="0097510E" w:rsidRPr="00255319">
        <w:rPr>
          <w:position w:val="-10"/>
          <w:lang w:val="en-US" w:eastAsia="el-GR"/>
        </w:rPr>
        <w:object w:dxaOrig="660" w:dyaOrig="320">
          <v:shape id="_x0000_i1102" type="#_x0000_t75" style="width:32.25pt;height:15pt" o:ole="">
            <v:imagedata r:id="rId168" o:title=""/>
          </v:shape>
          <o:OLEObject Type="Embed" ProgID="Equation.3" ShapeID="_x0000_i1102" DrawAspect="Content" ObjectID="_1437452106" r:id="rId169"/>
        </w:object>
      </w:r>
      <w:r w:rsidRPr="00921E49">
        <w:rPr>
          <w:lang w:eastAsia="el-GR"/>
        </w:rPr>
        <w:tab/>
        <w:t>(52)</w:t>
      </w:r>
    </w:p>
    <w:p w:rsidR="009919A5" w:rsidRPr="00921E49" w:rsidRDefault="009919A5" w:rsidP="009919A5">
      <w:pPr>
        <w:pStyle w:val="Blanc"/>
        <w:rPr>
          <w:lang w:val="fr-FR" w:eastAsia="zh-CN"/>
        </w:rPr>
      </w:pPr>
    </w:p>
    <w:p w:rsidR="006E5B76" w:rsidRPr="00A96237" w:rsidRDefault="0027169F" w:rsidP="0025569C">
      <w:pPr>
        <w:ind w:firstLineChars="200" w:firstLine="480"/>
        <w:rPr>
          <w:rFonts w:eastAsia="SimSun"/>
          <w:lang w:eastAsia="zh-CN"/>
        </w:rPr>
      </w:pPr>
      <w:bookmarkStart w:id="129" w:name="OLE_LINK153"/>
      <w:r w:rsidRPr="00A96237">
        <w:rPr>
          <w:rStyle w:val="shorttext"/>
          <w:rFonts w:ascii="STKaiti" w:eastAsia="STKaiti" w:hAnsi="STKaiti" w:hint="eastAsia"/>
          <w:color w:val="333333"/>
          <w:lang w:eastAsia="zh-CN"/>
        </w:rPr>
        <w:t>步骤8</w:t>
      </w:r>
      <w:r w:rsidR="0025569C" w:rsidRPr="00A96237">
        <w:rPr>
          <w:rStyle w:val="shorttext"/>
          <w:rFonts w:eastAsia="SimSun" w:hint="eastAsia"/>
          <w:color w:val="333333"/>
          <w:lang w:eastAsia="zh-CN"/>
        </w:rPr>
        <w:t>：</w:t>
      </w:r>
      <w:bookmarkEnd w:id="129"/>
      <w:r w:rsidR="0025569C" w:rsidRPr="00A96237">
        <w:rPr>
          <w:rStyle w:val="shorttext"/>
          <w:rFonts w:eastAsia="SimSun" w:hint="eastAsia"/>
          <w:color w:val="333333"/>
          <w:lang w:eastAsia="zh-CN"/>
        </w:rPr>
        <w:t>在基准衰减电平</w:t>
      </w:r>
      <w:r w:rsidR="006E5B76" w:rsidRPr="00A96237">
        <w:rPr>
          <w:rFonts w:eastAsia="SimSun"/>
          <w:i/>
          <w:lang w:eastAsia="zh-CN"/>
        </w:rPr>
        <w:t>A</w:t>
      </w:r>
      <w:r w:rsidR="006E5B76" w:rsidRPr="00A96237">
        <w:rPr>
          <w:rFonts w:eastAsia="SimSun"/>
          <w:i/>
          <w:vertAlign w:val="subscript"/>
          <w:lang w:eastAsia="zh-CN"/>
        </w:rPr>
        <w:t>i</w:t>
      </w:r>
      <w:r w:rsidR="006E5B76" w:rsidRPr="00A96237">
        <w:rPr>
          <w:rFonts w:eastAsia="SimSun"/>
          <w:lang w:eastAsia="zh-CN"/>
        </w:rPr>
        <w:t xml:space="preserve"> </w:t>
      </w:r>
      <w:r w:rsidR="00C35134" w:rsidRPr="00A96237">
        <w:rPr>
          <w:rFonts w:eastAsia="SimSun" w:hint="eastAsia"/>
          <w:lang w:val="en-US" w:eastAsia="zh-CN"/>
        </w:rPr>
        <w:t>上的</w:t>
      </w:r>
      <w:r w:rsidR="007F62EC" w:rsidRPr="00A96237">
        <w:rPr>
          <w:rStyle w:val="shorttext"/>
          <w:rFonts w:eastAsia="SimSun" w:hint="eastAsia"/>
          <w:color w:val="333333"/>
          <w:lang w:eastAsia="zh-CN"/>
        </w:rPr>
        <w:t>分集</w:t>
      </w:r>
      <w:r w:rsidR="00C35134" w:rsidRPr="00A96237">
        <w:rPr>
          <w:rStyle w:val="shorttext"/>
          <w:rFonts w:eastAsia="SimSun" w:hint="eastAsia"/>
          <w:color w:val="333333"/>
          <w:lang w:eastAsia="zh-CN"/>
        </w:rPr>
        <w:t>改善</w:t>
      </w:r>
      <w:r w:rsidR="00C35134" w:rsidRPr="00A96237">
        <w:rPr>
          <w:rStyle w:val="shorttext"/>
          <w:rFonts w:eastAsia="SimSun" w:hint="eastAsia"/>
          <w:color w:val="333333"/>
          <w:lang w:eastAsia="zh-CN"/>
        </w:rPr>
        <w:t xml:space="preserve"> </w:t>
      </w:r>
      <w:r w:rsidR="00C35134" w:rsidRPr="00A96237">
        <w:rPr>
          <w:rFonts w:eastAsia="SimSun"/>
          <w:i/>
          <w:lang w:eastAsia="zh-CN"/>
        </w:rPr>
        <w:t>I</w:t>
      </w:r>
      <w:r w:rsidR="00C35134" w:rsidRPr="00A96237">
        <w:rPr>
          <w:rFonts w:eastAsia="SimSun" w:hint="eastAsia"/>
          <w:i/>
          <w:lang w:eastAsia="zh-CN"/>
        </w:rPr>
        <w:t xml:space="preserve"> </w:t>
      </w:r>
      <w:r w:rsidR="00C35134" w:rsidRPr="00A96237">
        <w:rPr>
          <w:rFonts w:eastAsia="SimSun" w:hint="eastAsia"/>
          <w:lang w:val="en-US" w:eastAsia="zh-CN"/>
        </w:rPr>
        <w:t>根据</w:t>
      </w:r>
      <w:r w:rsidRPr="00A96237">
        <w:rPr>
          <w:rStyle w:val="shorttext"/>
          <w:rFonts w:eastAsia="SimSun" w:hint="eastAsia"/>
          <w:color w:val="333333"/>
          <w:lang w:eastAsia="zh-CN"/>
        </w:rPr>
        <w:t>公式</w:t>
      </w:r>
      <w:r w:rsidR="00C35134" w:rsidRPr="00A96237">
        <w:rPr>
          <w:rStyle w:val="shorttext"/>
          <w:rFonts w:eastAsia="SimSun" w:hint="eastAsia"/>
          <w:color w:val="333333"/>
          <w:lang w:eastAsia="zh-CN"/>
        </w:rPr>
        <w:t>（</w:t>
      </w:r>
      <w:r w:rsidR="00C35134" w:rsidRPr="00A96237">
        <w:rPr>
          <w:rStyle w:val="shorttext"/>
          <w:rFonts w:eastAsia="SimSun" w:hint="eastAsia"/>
          <w:color w:val="333333"/>
          <w:lang w:eastAsia="zh-CN"/>
        </w:rPr>
        <w:t>42</w:t>
      </w:r>
      <w:r w:rsidR="00C35134" w:rsidRPr="00A96237">
        <w:rPr>
          <w:rStyle w:val="shorttext"/>
          <w:rFonts w:eastAsia="SimSun" w:hint="eastAsia"/>
          <w:color w:val="333333"/>
          <w:lang w:eastAsia="zh-CN"/>
        </w:rPr>
        <w:t>）中</w:t>
      </w:r>
      <w:bookmarkStart w:id="130" w:name="OLE_LINK159"/>
      <w:bookmarkStart w:id="131" w:name="OLE_LINK160"/>
      <w:r w:rsidR="00C35134" w:rsidRPr="00A96237">
        <w:rPr>
          <w:rStyle w:val="shorttext"/>
          <w:rFonts w:eastAsia="SimSun" w:hint="eastAsia"/>
          <w:color w:val="333333"/>
          <w:lang w:eastAsia="zh-CN"/>
        </w:rPr>
        <w:t>给出的定义得出。</w:t>
      </w:r>
      <w:bookmarkEnd w:id="130"/>
      <w:bookmarkEnd w:id="131"/>
    </w:p>
    <w:p w:rsidR="006E5B76" w:rsidRPr="00A96237" w:rsidRDefault="0027169F" w:rsidP="00C35134">
      <w:pPr>
        <w:ind w:firstLineChars="200" w:firstLine="480"/>
        <w:rPr>
          <w:rFonts w:eastAsia="SimSun"/>
          <w:lang w:val="en-US" w:eastAsia="zh-CN"/>
        </w:rPr>
      </w:pPr>
      <w:r w:rsidRPr="00A96237">
        <w:rPr>
          <w:rStyle w:val="shorttext"/>
          <w:rFonts w:ascii="STKaiti" w:eastAsia="STKaiti" w:hAnsi="STKaiti" w:hint="eastAsia"/>
          <w:color w:val="333333"/>
          <w:lang w:eastAsia="zh-CN"/>
        </w:rPr>
        <w:t>步骤9</w:t>
      </w:r>
      <w:r w:rsidR="00C35134" w:rsidRPr="00A96237">
        <w:rPr>
          <w:rStyle w:val="shorttext"/>
          <w:rFonts w:eastAsia="SimSun" w:hint="eastAsia"/>
          <w:color w:val="333333"/>
          <w:lang w:eastAsia="zh-CN"/>
        </w:rPr>
        <w:t>：</w:t>
      </w:r>
      <w:r w:rsidR="007F62EC" w:rsidRPr="00A96237">
        <w:rPr>
          <w:rStyle w:val="shorttext"/>
          <w:rFonts w:eastAsia="SimSun" w:hint="eastAsia"/>
          <w:color w:val="333333"/>
          <w:lang w:eastAsia="zh-CN"/>
        </w:rPr>
        <w:t>在</w:t>
      </w:r>
      <w:r w:rsidR="007F62EC" w:rsidRPr="00A96237">
        <w:rPr>
          <w:rFonts w:eastAsia="SimSun"/>
          <w:color w:val="000000"/>
          <w:lang w:eastAsia="zh-CN"/>
        </w:rPr>
        <w:t>反转</w:t>
      </w:r>
      <w:r w:rsidRPr="00A96237">
        <w:rPr>
          <w:rStyle w:val="shorttext"/>
          <w:rFonts w:eastAsia="SimSun" w:hint="eastAsia"/>
          <w:color w:val="333333"/>
          <w:lang w:eastAsia="zh-CN"/>
        </w:rPr>
        <w:t>公式</w:t>
      </w:r>
      <w:r w:rsidR="007F62EC" w:rsidRPr="00A96237">
        <w:rPr>
          <w:rFonts w:eastAsia="SimSun"/>
          <w:lang w:val="en-US" w:eastAsia="zh-CN"/>
        </w:rPr>
        <w:t xml:space="preserve">(44) </w:t>
      </w:r>
      <w:r w:rsidR="007F62EC" w:rsidRPr="00A96237">
        <w:rPr>
          <w:rFonts w:eastAsia="SimSun" w:hint="eastAsia"/>
          <w:lang w:val="en-US" w:eastAsia="zh-CN"/>
        </w:rPr>
        <w:t>和</w:t>
      </w:r>
      <w:r w:rsidR="007F62EC" w:rsidRPr="00A96237">
        <w:rPr>
          <w:rFonts w:eastAsia="SimSun"/>
          <w:lang w:val="en-US" w:eastAsia="zh-CN"/>
        </w:rPr>
        <w:t xml:space="preserve"> (51)</w:t>
      </w:r>
      <w:r w:rsidR="007F62EC" w:rsidRPr="00A96237">
        <w:rPr>
          <w:rFonts w:eastAsia="SimSun" w:hint="eastAsia"/>
          <w:lang w:val="en-US" w:eastAsia="zh-CN"/>
        </w:rPr>
        <w:t>后，</w:t>
      </w:r>
      <w:r w:rsidR="007F62EC" w:rsidRPr="00A96237">
        <w:rPr>
          <w:rStyle w:val="shorttext"/>
          <w:rFonts w:eastAsia="SimSun" w:hint="eastAsia"/>
          <w:color w:val="333333"/>
          <w:lang w:eastAsia="zh-CN"/>
        </w:rPr>
        <w:t>参考百分比</w:t>
      </w:r>
      <w:r w:rsidR="007F62EC" w:rsidRPr="00A96237">
        <w:rPr>
          <w:rFonts w:eastAsia="SimSun"/>
          <w:i/>
          <w:lang w:val="en-US" w:eastAsia="zh-CN"/>
        </w:rPr>
        <w:t>t</w:t>
      </w:r>
      <w:r w:rsidR="007F62EC" w:rsidRPr="00A96237">
        <w:rPr>
          <w:rFonts w:eastAsia="SimSun"/>
          <w:lang w:val="en-US" w:eastAsia="zh-CN"/>
        </w:rPr>
        <w:t xml:space="preserve"> </w:t>
      </w:r>
      <w:r w:rsidR="007F62EC" w:rsidRPr="00A96237">
        <w:rPr>
          <w:rFonts w:eastAsia="SimSun" w:hint="eastAsia"/>
          <w:lang w:val="en-US" w:eastAsia="zh-CN"/>
        </w:rPr>
        <w:t>上的</w:t>
      </w:r>
      <w:r w:rsidR="007F62EC" w:rsidRPr="00A96237">
        <w:rPr>
          <w:rStyle w:val="shorttext"/>
          <w:rFonts w:eastAsia="SimSun" w:hint="eastAsia"/>
          <w:color w:val="333333"/>
          <w:lang w:eastAsia="zh-CN"/>
        </w:rPr>
        <w:t>分集增益</w:t>
      </w:r>
      <w:r w:rsidR="006E5B76" w:rsidRPr="00A96237">
        <w:rPr>
          <w:rFonts w:eastAsia="SimSun"/>
          <w:i/>
          <w:lang w:val="en-US" w:eastAsia="zh-CN"/>
        </w:rPr>
        <w:t>G</w:t>
      </w:r>
      <w:r w:rsidR="007F62EC" w:rsidRPr="00A96237">
        <w:rPr>
          <w:rFonts w:eastAsia="SimSun" w:hint="eastAsia"/>
          <w:lang w:val="en-US" w:eastAsia="zh-CN"/>
        </w:rPr>
        <w:t>基于</w:t>
      </w:r>
      <w:r w:rsidRPr="00A96237">
        <w:rPr>
          <w:rStyle w:val="shorttext"/>
          <w:rFonts w:eastAsia="SimSun" w:hint="eastAsia"/>
          <w:color w:val="333333"/>
          <w:lang w:eastAsia="zh-CN"/>
        </w:rPr>
        <w:t>公式</w:t>
      </w:r>
      <w:r w:rsidR="007F62EC" w:rsidRPr="00A96237">
        <w:rPr>
          <w:rFonts w:eastAsia="SimSun"/>
          <w:lang w:val="en-US" w:eastAsia="zh-CN"/>
        </w:rPr>
        <w:t>(43)</w:t>
      </w:r>
      <w:r w:rsidR="007F62EC" w:rsidRPr="00A96237">
        <w:rPr>
          <w:rFonts w:eastAsia="SimSun" w:hint="eastAsia"/>
          <w:lang w:val="en-US" w:eastAsia="zh-CN"/>
        </w:rPr>
        <w:t>中</w:t>
      </w:r>
      <w:r w:rsidR="007F62EC" w:rsidRPr="00A96237">
        <w:rPr>
          <w:rStyle w:val="shorttext"/>
          <w:rFonts w:eastAsia="SimSun" w:hint="eastAsia"/>
          <w:color w:val="333333"/>
          <w:lang w:eastAsia="zh-CN"/>
        </w:rPr>
        <w:t>给出的定义得出</w:t>
      </w:r>
      <w:r w:rsidR="006E5B76" w:rsidRPr="00A96237">
        <w:rPr>
          <w:rFonts w:eastAsia="SimSun"/>
          <w:lang w:val="en-US" w:eastAsia="zh-CN"/>
        </w:rPr>
        <w:t xml:space="preserve"> (</w:t>
      </w:r>
      <w:r w:rsidR="007F62EC" w:rsidRPr="00A96237">
        <w:rPr>
          <w:rStyle w:val="shorttext"/>
          <w:rFonts w:eastAsia="SimSun" w:hint="eastAsia"/>
          <w:color w:val="333333"/>
          <w:lang w:eastAsia="zh-CN"/>
        </w:rPr>
        <w:t>见注</w:t>
      </w:r>
      <w:r w:rsidR="007F62EC" w:rsidRPr="00A96237">
        <w:rPr>
          <w:rStyle w:val="shorttext"/>
          <w:rFonts w:eastAsia="SimSun" w:hint="eastAsia"/>
          <w:color w:val="333333"/>
          <w:lang w:eastAsia="zh-CN"/>
        </w:rPr>
        <w:t>1</w:t>
      </w:r>
      <w:r w:rsidR="006E5B76" w:rsidRPr="00A96237">
        <w:rPr>
          <w:rFonts w:eastAsia="SimSun"/>
          <w:lang w:val="en-US" w:eastAsia="zh-CN"/>
        </w:rPr>
        <w:t>)</w:t>
      </w:r>
      <w:r w:rsidR="007F62EC" w:rsidRPr="00A96237">
        <w:rPr>
          <w:rFonts w:eastAsia="SimSun" w:hint="eastAsia"/>
          <w:lang w:val="en-US" w:eastAsia="zh-CN"/>
        </w:rPr>
        <w:t>。</w:t>
      </w:r>
    </w:p>
    <w:p w:rsidR="006E5B76" w:rsidRPr="00A96237" w:rsidRDefault="007F62EC" w:rsidP="00A96237">
      <w:pPr>
        <w:ind w:firstLineChars="200" w:firstLine="480"/>
        <w:rPr>
          <w:rFonts w:eastAsia="SimSun"/>
          <w:lang w:val="en-US" w:eastAsia="zh-CN"/>
        </w:rPr>
      </w:pPr>
      <w:r w:rsidRPr="00A96237">
        <w:rPr>
          <w:rFonts w:eastAsia="SimSun" w:hint="eastAsia"/>
          <w:lang w:val="en-US" w:eastAsia="zh-CN"/>
        </w:rPr>
        <w:t>注</w:t>
      </w:r>
      <w:r w:rsidRPr="00A96237">
        <w:rPr>
          <w:rFonts w:eastAsia="SimSun" w:hint="eastAsia"/>
          <w:lang w:val="en-US" w:eastAsia="zh-CN"/>
        </w:rPr>
        <w:t xml:space="preserve"> </w:t>
      </w:r>
      <w:r w:rsidR="006E5B76" w:rsidRPr="00A96237">
        <w:rPr>
          <w:rFonts w:eastAsia="SimSun"/>
          <w:lang w:val="en-US" w:eastAsia="zh-CN"/>
        </w:rPr>
        <w:t>1 </w:t>
      </w:r>
      <w:r w:rsidR="00A96237">
        <w:rPr>
          <w:rFonts w:eastAsia="SimSun"/>
          <w:lang w:val="en-US" w:eastAsia="zh-CN"/>
        </w:rPr>
        <w:t>–</w:t>
      </w:r>
      <w:r w:rsidRPr="00A96237">
        <w:rPr>
          <w:rFonts w:eastAsia="SimSun" w:hint="eastAsia"/>
          <w:lang w:val="en-US" w:eastAsia="zh-CN"/>
        </w:rPr>
        <w:t xml:space="preserve"> </w:t>
      </w:r>
      <w:r w:rsidRPr="00A96237">
        <w:rPr>
          <w:rFonts w:eastAsia="SimSun" w:hint="eastAsia"/>
          <w:lang w:val="en-US" w:eastAsia="zh-CN"/>
        </w:rPr>
        <w:t>反</w:t>
      </w:r>
      <w:r w:rsidRPr="00A96237">
        <w:rPr>
          <w:rFonts w:eastAsia="SimSun"/>
          <w:color w:val="000000"/>
          <w:lang w:eastAsia="zh-CN"/>
        </w:rPr>
        <w:t>转</w:t>
      </w:r>
      <w:r w:rsidR="0027169F" w:rsidRPr="00A96237">
        <w:rPr>
          <w:rFonts w:eastAsia="SimSun"/>
          <w:color w:val="000000"/>
          <w:lang w:eastAsia="zh-CN"/>
        </w:rPr>
        <w:t>公式</w:t>
      </w:r>
      <w:r w:rsidRPr="00A96237">
        <w:rPr>
          <w:rFonts w:eastAsia="SimSun"/>
          <w:color w:val="000000"/>
          <w:lang w:eastAsia="zh-CN"/>
        </w:rPr>
        <w:t>（</w:t>
      </w:r>
      <w:r w:rsidRPr="00A96237">
        <w:rPr>
          <w:rFonts w:eastAsia="SimSun"/>
          <w:color w:val="000000"/>
          <w:lang w:eastAsia="zh-CN"/>
        </w:rPr>
        <w:t>51</w:t>
      </w:r>
      <w:r w:rsidRPr="00A96237">
        <w:rPr>
          <w:rFonts w:eastAsia="SimSun"/>
          <w:color w:val="000000"/>
          <w:lang w:eastAsia="zh-CN"/>
        </w:rPr>
        <w:t>）必须适用数值分析。</w:t>
      </w:r>
    </w:p>
    <w:p w:rsidR="00B17D74" w:rsidRDefault="00B17D74" w:rsidP="00B17D74">
      <w:pPr>
        <w:pStyle w:val="Heading1"/>
        <w:rPr>
          <w:szCs w:val="24"/>
          <w:lang w:eastAsia="zh-CN"/>
        </w:rPr>
      </w:pPr>
      <w:bookmarkStart w:id="132" w:name="_Toc107990102"/>
      <w:bookmarkStart w:id="133" w:name="_Toc115577269"/>
      <w:bookmarkEnd w:id="105"/>
      <w:bookmarkEnd w:id="106"/>
      <w:r>
        <w:rPr>
          <w:szCs w:val="24"/>
          <w:lang w:eastAsia="zh-CN"/>
        </w:rPr>
        <w:t>4</w:t>
      </w:r>
      <w:r>
        <w:rPr>
          <w:szCs w:val="24"/>
          <w:lang w:eastAsia="zh-CN"/>
        </w:rPr>
        <w:tab/>
      </w:r>
      <w:r>
        <w:rPr>
          <w:rFonts w:ascii="SimSun" w:hAnsi="SimSun" w:hint="eastAsia"/>
          <w:szCs w:val="24"/>
          <w:lang w:eastAsia="zh-CN"/>
        </w:rPr>
        <w:t>传播信道失真</w:t>
      </w:r>
    </w:p>
    <w:p w:rsidR="00B17D74" w:rsidRDefault="00B17D74" w:rsidP="007F62EC">
      <w:pPr>
        <w:ind w:firstLineChars="200" w:firstLine="480"/>
        <w:rPr>
          <w:lang w:eastAsia="zh-CN"/>
        </w:rPr>
      </w:pPr>
      <w:r>
        <w:rPr>
          <w:rFonts w:hint="eastAsia"/>
          <w:szCs w:val="24"/>
          <w:lang w:eastAsia="zh-CN"/>
        </w:rPr>
        <w:t>本节考虑了植被摇摆的瞬时效应以及传播信道上建筑物和地形的多径效应。由于现有数据比较缺乏，只能将已有测量结果作为指导。</w:t>
      </w:r>
      <w:r>
        <w:rPr>
          <w:szCs w:val="24"/>
          <w:lang w:eastAsia="zh-CN"/>
        </w:rPr>
        <w:t>ITU</w:t>
      </w:r>
      <w:r>
        <w:rPr>
          <w:szCs w:val="24"/>
          <w:lang w:eastAsia="zh-CN"/>
        </w:rPr>
        <w:noBreakHyphen/>
        <w:t>R P.833</w:t>
      </w:r>
      <w:r>
        <w:rPr>
          <w:rFonts w:hint="eastAsia"/>
          <w:szCs w:val="24"/>
          <w:lang w:eastAsia="zh-CN"/>
        </w:rPr>
        <w:t>建议书中包括由传播路径上植被摇摆引起的信号变化和标准偏差的信息。</w:t>
      </w:r>
    </w:p>
    <w:p w:rsidR="00B17D74" w:rsidRDefault="00B17D74" w:rsidP="00B17D74">
      <w:pPr>
        <w:pStyle w:val="Heading2"/>
        <w:rPr>
          <w:szCs w:val="24"/>
          <w:lang w:eastAsia="zh-CN"/>
        </w:rPr>
      </w:pPr>
      <w:r>
        <w:rPr>
          <w:szCs w:val="24"/>
          <w:lang w:eastAsia="zh-CN"/>
        </w:rPr>
        <w:lastRenderedPageBreak/>
        <w:t>4.1</w:t>
      </w:r>
      <w:r>
        <w:rPr>
          <w:szCs w:val="24"/>
          <w:lang w:eastAsia="zh-CN"/>
        </w:rPr>
        <w:tab/>
      </w:r>
      <w:r>
        <w:rPr>
          <w:rFonts w:ascii="SimSun" w:hAnsi="SimSun" w:hint="eastAsia"/>
          <w:szCs w:val="24"/>
          <w:lang w:eastAsia="zh-CN"/>
        </w:rPr>
        <w:t>频率选择性植被衰减</w:t>
      </w:r>
    </w:p>
    <w:p w:rsidR="00B17D74" w:rsidRDefault="00B17D74" w:rsidP="00CF17DE">
      <w:pPr>
        <w:spacing w:line="340" w:lineRule="exact"/>
        <w:ind w:firstLineChars="200" w:firstLine="480"/>
        <w:rPr>
          <w:lang w:eastAsia="zh-CN"/>
        </w:rPr>
      </w:pPr>
      <w:r>
        <w:rPr>
          <w:rFonts w:hint="eastAsia"/>
          <w:szCs w:val="24"/>
          <w:lang w:eastAsia="zh-CN"/>
        </w:rPr>
        <w:t>采用滤波器组在带宽为</w:t>
      </w:r>
      <w:r>
        <w:rPr>
          <w:szCs w:val="24"/>
          <w:lang w:eastAsia="zh-CN"/>
        </w:rPr>
        <w:t>34 MHz</w:t>
      </w:r>
      <w:r>
        <w:rPr>
          <w:rFonts w:hint="eastAsia"/>
          <w:szCs w:val="24"/>
          <w:lang w:eastAsia="zh-CN"/>
        </w:rPr>
        <w:t>的传输信道上进行测量，以调查信道上可能出现的频率选择性衰落。滤波器组包括</w:t>
      </w:r>
      <w:r>
        <w:rPr>
          <w:szCs w:val="24"/>
          <w:lang w:eastAsia="zh-CN"/>
        </w:rPr>
        <w:t>8</w:t>
      </w:r>
      <w:r>
        <w:rPr>
          <w:rFonts w:hint="eastAsia"/>
          <w:szCs w:val="24"/>
          <w:lang w:eastAsia="zh-CN"/>
        </w:rPr>
        <w:t>个</w:t>
      </w:r>
      <w:r>
        <w:rPr>
          <w:szCs w:val="24"/>
          <w:lang w:eastAsia="zh-CN"/>
        </w:rPr>
        <w:t>3 dB</w:t>
      </w:r>
      <w:r>
        <w:rPr>
          <w:rFonts w:hint="eastAsia"/>
          <w:szCs w:val="24"/>
          <w:lang w:eastAsia="zh-CN"/>
        </w:rPr>
        <w:t>带宽为</w:t>
      </w:r>
      <w:r>
        <w:rPr>
          <w:szCs w:val="24"/>
          <w:lang w:eastAsia="zh-CN"/>
        </w:rPr>
        <w:t>1.6 MHz</w:t>
      </w:r>
      <w:r>
        <w:rPr>
          <w:rFonts w:hint="eastAsia"/>
          <w:szCs w:val="24"/>
          <w:lang w:eastAsia="zh-CN"/>
        </w:rPr>
        <w:t>（</w:t>
      </w:r>
      <w:r>
        <w:rPr>
          <w:position w:val="2"/>
          <w:szCs w:val="24"/>
          <w:lang w:eastAsia="zh-CN"/>
        </w:rPr>
        <w:t>–</w:t>
      </w:r>
      <w:r>
        <w:rPr>
          <w:szCs w:val="24"/>
          <w:lang w:eastAsia="zh-CN"/>
        </w:rPr>
        <w:t xml:space="preserve">3 </w:t>
      </w:r>
      <w:r>
        <w:rPr>
          <w:szCs w:val="24"/>
          <w:lang w:val="en-US" w:eastAsia="zh-CN"/>
        </w:rPr>
        <w:t>dB</w:t>
      </w:r>
      <w:r>
        <w:rPr>
          <w:rFonts w:hint="eastAsia"/>
          <w:szCs w:val="24"/>
          <w:lang w:eastAsia="zh-CN"/>
        </w:rPr>
        <w:t>）的信道，信道间隔为</w:t>
      </w:r>
      <w:r>
        <w:rPr>
          <w:szCs w:val="24"/>
          <w:lang w:eastAsia="zh-CN"/>
        </w:rPr>
        <w:t>3 MHz</w:t>
      </w:r>
      <w:r>
        <w:rPr>
          <w:rFonts w:hint="eastAsia"/>
          <w:szCs w:val="24"/>
          <w:lang w:eastAsia="zh-CN"/>
        </w:rPr>
        <w:t>；滤波器组位于信道的中间。</w:t>
      </w:r>
    </w:p>
    <w:p w:rsidR="00B17D74" w:rsidRDefault="00B17D74" w:rsidP="00CF17DE">
      <w:pPr>
        <w:spacing w:line="340" w:lineRule="exact"/>
        <w:ind w:firstLineChars="200" w:firstLine="480"/>
        <w:rPr>
          <w:lang w:eastAsia="zh-CN"/>
        </w:rPr>
      </w:pPr>
      <w:r>
        <w:rPr>
          <w:rFonts w:hint="eastAsia"/>
          <w:lang w:eastAsia="zh-CN"/>
        </w:rPr>
        <w:t>测量地点在一棵白桦树后面，距离白桦树</w:t>
      </w:r>
      <w:r>
        <w:rPr>
          <w:lang w:eastAsia="zh-CN"/>
        </w:rPr>
        <w:t>15 m</w:t>
      </w:r>
      <w:r>
        <w:rPr>
          <w:rFonts w:hint="eastAsia"/>
          <w:lang w:eastAsia="zh-CN"/>
        </w:rPr>
        <w:t>。采样时间间隔为</w:t>
      </w:r>
      <w:r>
        <w:rPr>
          <w:lang w:eastAsia="zh-CN"/>
        </w:rPr>
        <w:t>100 ms</w:t>
      </w:r>
      <w:r>
        <w:rPr>
          <w:rFonts w:hint="eastAsia"/>
          <w:lang w:eastAsia="zh-CN"/>
        </w:rPr>
        <w:t>。由于在测量期间没有刮风，采用绳子系在树上拽动来模拟。图</w:t>
      </w:r>
      <w:r>
        <w:rPr>
          <w:lang w:eastAsia="zh-CN"/>
        </w:rPr>
        <w:t>16</w:t>
      </w:r>
      <w:r>
        <w:rPr>
          <w:rFonts w:hint="eastAsia"/>
          <w:lang w:eastAsia="zh-CN"/>
        </w:rPr>
        <w:t>为大风情况下各信道的信号电平的比较。图中信号电平的变化比较小，说明没有出现大的频率选择性衰落。因此，信号电平随时间的变化的原因可能为障碍物的变化，或者传播路径上树枝及树叶密度的变化，在传播时差很小时还可能源于多径效应。</w:t>
      </w:r>
    </w:p>
    <w:p w:rsidR="00B17D74" w:rsidRDefault="00B17D74" w:rsidP="00CF17DE">
      <w:pPr>
        <w:spacing w:line="340" w:lineRule="exact"/>
        <w:ind w:firstLineChars="200" w:firstLine="480"/>
        <w:rPr>
          <w:lang w:eastAsia="zh-CN"/>
        </w:rPr>
      </w:pPr>
      <w:r>
        <w:rPr>
          <w:rFonts w:hint="eastAsia"/>
          <w:lang w:eastAsia="zh-CN"/>
        </w:rPr>
        <w:t>为进一步验证观测值，需要使用一个最大值功率合成器（</w:t>
      </w:r>
      <w:r>
        <w:rPr>
          <w:lang w:eastAsia="zh-CN"/>
        </w:rPr>
        <w:t>MPC</w:t>
      </w:r>
      <w:r>
        <w:rPr>
          <w:rFonts w:hint="eastAsia"/>
          <w:lang w:eastAsia="zh-CN"/>
        </w:rPr>
        <w:t>）以及两个独立的间隔为</w:t>
      </w:r>
      <w:r>
        <w:rPr>
          <w:lang w:eastAsia="zh-CN"/>
        </w:rPr>
        <w:t>72 cm</w:t>
      </w:r>
      <w:r>
        <w:rPr>
          <w:rFonts w:hint="eastAsia"/>
          <w:lang w:eastAsia="zh-CN"/>
        </w:rPr>
        <w:t>的天线进行实验。用一个</w:t>
      </w:r>
      <w:r>
        <w:rPr>
          <w:lang w:eastAsia="zh-CN"/>
        </w:rPr>
        <w:t>MPEG2</w:t>
      </w:r>
      <w:r>
        <w:rPr>
          <w:rFonts w:hint="eastAsia"/>
          <w:lang w:eastAsia="zh-CN"/>
        </w:rPr>
        <w:t>编码的电视测试信号在</w:t>
      </w:r>
      <w:r>
        <w:rPr>
          <w:lang w:eastAsia="zh-CN"/>
        </w:rPr>
        <w:t>42 GHz</w:t>
      </w:r>
      <w:r>
        <w:rPr>
          <w:rFonts w:hint="eastAsia"/>
          <w:lang w:eastAsia="zh-CN"/>
        </w:rPr>
        <w:t>频率处用</w:t>
      </w:r>
      <w:r>
        <w:rPr>
          <w:lang w:eastAsia="zh-CN"/>
        </w:rPr>
        <w:t>DVB-S</w:t>
      </w:r>
      <w:r>
        <w:rPr>
          <w:rFonts w:hint="eastAsia"/>
          <w:lang w:eastAsia="zh-CN"/>
        </w:rPr>
        <w:t>格式</w:t>
      </w:r>
      <w:r>
        <w:rPr>
          <w:lang w:eastAsia="zh-CN"/>
        </w:rPr>
        <w:t>(</w:t>
      </w:r>
      <w:r>
        <w:rPr>
          <w:rFonts w:hint="eastAsia"/>
          <w:lang w:eastAsia="zh-CN"/>
        </w:rPr>
        <w:t>调制方式为</w:t>
      </w:r>
      <w:r>
        <w:rPr>
          <w:lang w:eastAsia="zh-CN"/>
        </w:rPr>
        <w:t>QPSK</w:t>
      </w:r>
      <w:r>
        <w:rPr>
          <w:rFonts w:hint="eastAsia"/>
          <w:lang w:eastAsia="zh-CN"/>
        </w:rPr>
        <w:t>，</w:t>
      </w:r>
      <w:r>
        <w:rPr>
          <w:lang w:eastAsia="zh-CN"/>
        </w:rPr>
        <w:t>1/2</w:t>
      </w:r>
      <w:r>
        <w:rPr>
          <w:rFonts w:hint="eastAsia"/>
          <w:lang w:eastAsia="zh-CN"/>
        </w:rPr>
        <w:t>速率，</w:t>
      </w:r>
      <w:r>
        <w:rPr>
          <w:lang w:eastAsia="zh-CN"/>
        </w:rPr>
        <w:t>FEC)</w:t>
      </w:r>
      <w:r>
        <w:rPr>
          <w:rFonts w:hint="eastAsia"/>
          <w:lang w:eastAsia="zh-CN"/>
        </w:rPr>
        <w:t>进行发射。来自每个天线的信号以及最大值功率合成器的混合信号分别进入</w:t>
      </w:r>
      <w:r>
        <w:rPr>
          <w:lang w:eastAsia="zh-CN"/>
        </w:rPr>
        <w:t>3</w:t>
      </w:r>
      <w:r>
        <w:rPr>
          <w:rFonts w:hint="eastAsia"/>
          <w:lang w:eastAsia="zh-CN"/>
        </w:rPr>
        <w:t>个</w:t>
      </w:r>
      <w:r>
        <w:rPr>
          <w:lang w:eastAsia="zh-CN"/>
        </w:rPr>
        <w:t>DVB-S</w:t>
      </w:r>
      <w:r>
        <w:rPr>
          <w:rFonts w:hint="eastAsia"/>
          <w:lang w:eastAsia="zh-CN"/>
        </w:rPr>
        <w:t>机顶盒和视频监视器。通过布置天线的位置，保证了每个天线接收的信号都将穿过摆动的树枝。结果表明，单天线的</w:t>
      </w:r>
      <w:r>
        <w:rPr>
          <w:lang w:eastAsia="zh-CN"/>
        </w:rPr>
        <w:t>DVB-S</w:t>
      </w:r>
      <w:r>
        <w:rPr>
          <w:rFonts w:hint="eastAsia"/>
          <w:lang w:eastAsia="zh-CN"/>
        </w:rPr>
        <w:t>系统都经常存在丢包，丢包率非常严重以至于无法通过解码器纠错，导致经常丢失视频信号。与之相反，来自最大值功率合成器的信号上的丢包少很多，因而</w:t>
      </w:r>
      <w:r>
        <w:rPr>
          <w:lang w:eastAsia="zh-CN"/>
        </w:rPr>
        <w:t>MPEG2</w:t>
      </w:r>
      <w:r>
        <w:rPr>
          <w:rFonts w:hint="eastAsia"/>
          <w:lang w:eastAsia="zh-CN"/>
        </w:rPr>
        <w:t>解码器能进行补偿，视频信号保持稳定。</w:t>
      </w:r>
    </w:p>
    <w:p w:rsidR="00B4599B" w:rsidRDefault="00B4599B" w:rsidP="00CF17DE">
      <w:pPr>
        <w:spacing w:line="340" w:lineRule="exact"/>
        <w:ind w:firstLineChars="200" w:firstLine="480"/>
        <w:rPr>
          <w:lang w:eastAsia="zh-CN"/>
        </w:rPr>
      </w:pPr>
    </w:p>
    <w:p w:rsidR="006E5B76" w:rsidRPr="001721E1" w:rsidRDefault="00B17D74" w:rsidP="00D13B4A">
      <w:pPr>
        <w:pStyle w:val="FigureNo"/>
        <w:rPr>
          <w:lang w:val="en-US" w:eastAsia="zh-CN"/>
        </w:rPr>
      </w:pPr>
      <w:r w:rsidRPr="00AF22CB" w:rsidDel="00B17D74">
        <w:rPr>
          <w:lang w:val="en-US" w:eastAsia="zh-CN"/>
        </w:rPr>
        <w:t xml:space="preserve"> </w:t>
      </w:r>
      <w:bookmarkStart w:id="134" w:name="_972825124"/>
      <w:bookmarkStart w:id="135" w:name="_972825178"/>
      <w:bookmarkEnd w:id="132"/>
      <w:bookmarkEnd w:id="133"/>
      <w:bookmarkEnd w:id="134"/>
      <w:bookmarkEnd w:id="135"/>
      <w:r w:rsidR="00D13B4A">
        <w:rPr>
          <w:rFonts w:hint="eastAsia"/>
          <w:lang w:val="en-US" w:eastAsia="zh-CN"/>
        </w:rPr>
        <w:t>图</w:t>
      </w:r>
      <w:r w:rsidR="001721E1" w:rsidRPr="001721E1">
        <w:rPr>
          <w:lang w:val="en-US" w:eastAsia="zh-CN"/>
        </w:rPr>
        <w:t xml:space="preserve"> 16</w:t>
      </w:r>
    </w:p>
    <w:p w:rsidR="001721E1" w:rsidRDefault="00CF17DE" w:rsidP="001721E1">
      <w:pPr>
        <w:pStyle w:val="Figuretitle"/>
        <w:rPr>
          <w:lang w:val="en-US" w:eastAsia="zh-CN"/>
        </w:rPr>
      </w:pPr>
      <w:r>
        <w:rPr>
          <w:rFonts w:hint="eastAsia"/>
          <w:lang w:eastAsia="zh-CN"/>
        </w:rPr>
        <w:t>信道的信号电平在不同风速条件下的比较</w:t>
      </w:r>
    </w:p>
    <w:p w:rsidR="005231B2" w:rsidRDefault="00A96237" w:rsidP="005231B2">
      <w:pPr>
        <w:pStyle w:val="Figure"/>
        <w:rPr>
          <w:lang w:val="en-US"/>
        </w:rPr>
      </w:pPr>
      <w:r w:rsidRPr="00A96237">
        <w:rPr>
          <w:rFonts w:eastAsia="Times New Roman"/>
          <w:sz w:val="24"/>
          <w:lang w:val="fr-CH" w:eastAsia="zh-CN"/>
        </w:rPr>
        <w:t xml:space="preserve"> </w:t>
      </w:r>
      <w:r>
        <w:rPr>
          <w:rFonts w:eastAsia="Times New Roman"/>
          <w:sz w:val="24"/>
          <w:lang w:val="fr-CH"/>
        </w:rPr>
        <w:object w:dxaOrig="5254" w:dyaOrig="4665">
          <v:shape id="_x0000_i1103" type="#_x0000_t75" style="width:262.5pt;height:233.25pt" o:ole="">
            <v:imagedata r:id="rId170" o:title=""/>
          </v:shape>
          <o:OLEObject Type="Embed" ProgID="CorelDRAW.Graphic.14" ShapeID="_x0000_i1103" DrawAspect="Content" ObjectID="_1437452107" r:id="rId171"/>
        </w:object>
      </w:r>
    </w:p>
    <w:p w:rsidR="00B4599B" w:rsidRDefault="00B4599B">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136" w:name="_Toc107990104"/>
      <w:bookmarkStart w:id="137" w:name="_Toc115577271"/>
      <w:bookmarkStart w:id="138" w:name="_Toc440711197"/>
      <w:r>
        <w:rPr>
          <w:lang w:eastAsia="zh-CN"/>
        </w:rPr>
        <w:br w:type="page"/>
      </w:r>
    </w:p>
    <w:p w:rsidR="00DC69BD" w:rsidRDefault="00DC69BD" w:rsidP="00DC69BD">
      <w:pPr>
        <w:pStyle w:val="Heading2"/>
        <w:rPr>
          <w:lang w:eastAsia="zh-CN"/>
        </w:rPr>
      </w:pPr>
      <w:r>
        <w:rPr>
          <w:lang w:eastAsia="zh-CN"/>
        </w:rPr>
        <w:lastRenderedPageBreak/>
        <w:t>4.2</w:t>
      </w:r>
      <w:r>
        <w:rPr>
          <w:lang w:eastAsia="zh-CN"/>
        </w:rPr>
        <w:tab/>
      </w:r>
      <w:r>
        <w:rPr>
          <w:rFonts w:hint="eastAsia"/>
          <w:lang w:eastAsia="zh-CN"/>
        </w:rPr>
        <w:t>反射引起的多径效应</w:t>
      </w:r>
    </w:p>
    <w:p w:rsidR="00DC69BD" w:rsidRDefault="00DC69BD" w:rsidP="00DC69BD">
      <w:pPr>
        <w:pStyle w:val="Heading3"/>
        <w:rPr>
          <w:lang w:eastAsia="zh-CN"/>
        </w:rPr>
      </w:pPr>
      <w:r>
        <w:rPr>
          <w:lang w:eastAsia="zh-CN"/>
        </w:rPr>
        <w:t>4.2.1</w:t>
      </w:r>
      <w:r>
        <w:rPr>
          <w:lang w:eastAsia="zh-CN"/>
        </w:rPr>
        <w:tab/>
      </w:r>
      <w:r>
        <w:rPr>
          <w:rFonts w:hAnsi="SimSun" w:hint="eastAsia"/>
          <w:lang w:eastAsia="zh-CN"/>
        </w:rPr>
        <w:t>从射线追踪方法得到的结果</w:t>
      </w:r>
    </w:p>
    <w:p w:rsidR="00DC69BD" w:rsidRDefault="00DC69BD" w:rsidP="00DC69BD">
      <w:pPr>
        <w:ind w:firstLineChars="200" w:firstLine="484"/>
        <w:rPr>
          <w:spacing w:val="2"/>
          <w:lang w:eastAsia="zh-CN"/>
        </w:rPr>
      </w:pPr>
      <w:r>
        <w:rPr>
          <w:rFonts w:hint="eastAsia"/>
          <w:spacing w:val="2"/>
          <w:szCs w:val="24"/>
          <w:lang w:eastAsia="zh-CN"/>
        </w:rPr>
        <w:t>采用射线追踪方法的仿真结果表明，当系统运行时多径现象并不明显。由于接收天线的波瓣很窄，大多数多径信号都经过了很大的衰减。只有非常微弱的擦过附近屋顶和地面的射线信号以能够被收到的幅度进入接收机。上述现象的结论为：仿真中的时延扩展非常不明显。</w:t>
      </w:r>
    </w:p>
    <w:p w:rsidR="00DC69BD" w:rsidRDefault="00DC69BD" w:rsidP="00DC69BD">
      <w:pPr>
        <w:ind w:firstLineChars="200" w:firstLine="480"/>
        <w:rPr>
          <w:lang w:eastAsia="zh-CN"/>
        </w:rPr>
      </w:pPr>
      <w:r>
        <w:rPr>
          <w:rFonts w:hint="eastAsia"/>
          <w:lang w:eastAsia="zh-CN"/>
        </w:rPr>
        <w:t>在射线追踪仿真中没有考虑折射信号，但早期的工作表明只有很少的位置需要利用折射信号，因而，存在折射信号是主要的干扰源的位置很可能较少。</w:t>
      </w:r>
    </w:p>
    <w:p w:rsidR="00DC69BD" w:rsidRDefault="00DC69BD" w:rsidP="00DC69BD">
      <w:pPr>
        <w:ind w:firstLine="490"/>
        <w:rPr>
          <w:lang w:val="en-US" w:eastAsia="zh-CN"/>
        </w:rPr>
      </w:pPr>
      <w:r>
        <w:rPr>
          <w:rFonts w:hint="eastAsia"/>
          <w:lang w:eastAsia="zh-CN"/>
        </w:rPr>
        <w:t>基于大型数据库（来自英国牛津大学），采用射线追踪对接收机所在位置的多径时延色散进行计算的例子表明，由极小的多径信号电平引起的时延色散是极其微弱的。多径时延色散的均方根值大约为</w:t>
      </w:r>
      <w:r>
        <w:rPr>
          <w:lang w:eastAsia="zh-CN"/>
        </w:rPr>
        <w:t>0.01 ns</w:t>
      </w:r>
      <w:r>
        <w:rPr>
          <w:rFonts w:hint="eastAsia"/>
          <w:lang w:eastAsia="zh-CN"/>
        </w:rPr>
        <w:t>，对应的相干带宽约为</w:t>
      </w:r>
      <w:r>
        <w:rPr>
          <w:lang w:eastAsia="zh-CN"/>
        </w:rPr>
        <w:t>15 GHz</w:t>
      </w:r>
      <w:r>
        <w:rPr>
          <w:rFonts w:hint="eastAsia"/>
          <w:lang w:eastAsia="zh-CN"/>
        </w:rPr>
        <w:t>。对于宽带无线电接入系统来说，这应该不会造成任何问题。实际环境中由于前面提到的折射现象，多径时延色散的均方根真实值不会如此小，但是相干带宽可能达到</w:t>
      </w:r>
      <w:r>
        <w:rPr>
          <w:lang w:eastAsia="zh-CN"/>
        </w:rPr>
        <w:t>5 GHz</w:t>
      </w:r>
      <w:r>
        <w:rPr>
          <w:rFonts w:hint="eastAsia"/>
          <w:lang w:eastAsia="zh-CN"/>
        </w:rPr>
        <w:t>。多径时延色散的均方根值的标准偏差大约为</w:t>
      </w:r>
      <w:r>
        <w:rPr>
          <w:lang w:eastAsia="zh-CN"/>
        </w:rPr>
        <w:t>0.01 ns</w:t>
      </w:r>
      <w:r>
        <w:rPr>
          <w:rFonts w:hint="eastAsia"/>
          <w:lang w:eastAsia="zh-CN"/>
        </w:rPr>
        <w:t>。</w:t>
      </w:r>
    </w:p>
    <w:p w:rsidR="00DC69BD" w:rsidRDefault="00DC69BD" w:rsidP="00DC69BD">
      <w:pPr>
        <w:pStyle w:val="Heading3"/>
        <w:rPr>
          <w:lang w:val="en-US" w:eastAsia="zh-CN"/>
        </w:rPr>
      </w:pPr>
      <w:r>
        <w:rPr>
          <w:lang w:val="en-US" w:eastAsia="zh-CN"/>
        </w:rPr>
        <w:t>4.2.2</w:t>
      </w:r>
      <w:r>
        <w:rPr>
          <w:lang w:val="en-US" w:eastAsia="zh-CN"/>
        </w:rPr>
        <w:tab/>
      </w:r>
      <w:r>
        <w:rPr>
          <w:rFonts w:hint="eastAsia"/>
          <w:lang w:eastAsia="zh-CN"/>
        </w:rPr>
        <w:t>从测量得到的结果</w:t>
      </w:r>
    </w:p>
    <w:p w:rsidR="00DC69BD" w:rsidRDefault="00DC69BD" w:rsidP="00DC69BD">
      <w:pPr>
        <w:ind w:firstLineChars="200" w:firstLine="480"/>
        <w:rPr>
          <w:lang w:eastAsia="zh-CN"/>
        </w:rPr>
      </w:pPr>
      <w:r>
        <w:rPr>
          <w:rFonts w:hint="eastAsia"/>
          <w:szCs w:val="24"/>
          <w:lang w:eastAsia="zh-CN"/>
        </w:rPr>
        <w:t>建筑物的反射信号可认为既是可能使阴影区信号增强的信号，又是有害的多径信号。根据</w:t>
      </w:r>
      <w:r>
        <w:rPr>
          <w:szCs w:val="24"/>
          <w:lang w:eastAsia="zh-CN"/>
        </w:rPr>
        <w:t>80 MHz</w:t>
      </w:r>
      <w:r>
        <w:rPr>
          <w:rFonts w:hint="eastAsia"/>
          <w:szCs w:val="24"/>
          <w:lang w:eastAsia="zh-CN"/>
        </w:rPr>
        <w:t>扫频测量的结果，考虑反射信号，对覆盖范围，可接收合适信号的地点数量增加了</w:t>
      </w:r>
      <w:r>
        <w:rPr>
          <w:szCs w:val="24"/>
          <w:lang w:eastAsia="zh-CN"/>
        </w:rPr>
        <w:t>9</w:t>
      </w:r>
      <w:r>
        <w:rPr>
          <w:rFonts w:hint="eastAsia"/>
          <w:szCs w:val="24"/>
          <w:lang w:eastAsia="zh-CN"/>
        </w:rPr>
        <w:t>％。然而必须指出，在利用反射信号来提供服务时会遇到几个问题。首先，信号必须稳定，即反射体上的信号入射线必须是一条视距（</w:t>
      </w:r>
      <w:r>
        <w:rPr>
          <w:szCs w:val="24"/>
          <w:lang w:eastAsia="zh-CN"/>
        </w:rPr>
        <w:t>LoS</w:t>
      </w:r>
      <w:r>
        <w:rPr>
          <w:rFonts w:hint="eastAsia"/>
          <w:szCs w:val="24"/>
          <w:lang w:eastAsia="zh-CN"/>
        </w:rPr>
        <w:t>）路径。如果上述路径中任何一部分穿过了植被或者可能被移动的交通工具遮挡，那么发射信号就会随时间而变化。其次，反射体本身必须是永久的和稳定的。</w:t>
      </w:r>
    </w:p>
    <w:p w:rsidR="006E5B76" w:rsidRPr="00AF22CB" w:rsidRDefault="00DC69BD" w:rsidP="00921E49">
      <w:pPr>
        <w:ind w:firstLineChars="200" w:firstLine="480"/>
        <w:rPr>
          <w:lang w:val="en-US" w:eastAsia="zh-CN"/>
        </w:rPr>
      </w:pPr>
      <w:r>
        <w:rPr>
          <w:rFonts w:hint="eastAsia"/>
          <w:lang w:eastAsia="zh-CN"/>
        </w:rPr>
        <w:t>建筑物反射面大小和粗糙程度的不同对信道内频率响应有很大影响。图</w:t>
      </w:r>
      <w:r>
        <w:rPr>
          <w:lang w:eastAsia="zh-CN"/>
        </w:rPr>
        <w:t>14</w:t>
      </w:r>
      <w:r>
        <w:rPr>
          <w:rFonts w:hint="eastAsia"/>
          <w:lang w:eastAsia="zh-CN"/>
        </w:rPr>
        <w:t>给出了对三个不同反射信号的信道响应测量值：一个来自工厂窗户，一个来自平房的烟囱（包括一个已安装好的八木电视天线），一个来自大型零售商店的起伏不平的金属墙。应该指出，最后一个建筑物起伏不平的墙面使反射在角度方面扩展了，而不再是单一的镜面反射。三个反射体与发射机之间的距离分别为</w:t>
      </w:r>
      <w:smartTag w:uri="urn:schemas-microsoft-com:office:smarttags" w:element="chmetcnv">
        <w:smartTagPr>
          <w:attr w:name="UnitName" w:val="km"/>
          <w:attr w:name="SourceValue" w:val="1.34"/>
          <w:attr w:name="HasSpace" w:val="True"/>
          <w:attr w:name="Negative" w:val="False"/>
          <w:attr w:name="NumberType" w:val="1"/>
          <w:attr w:name="TCSC" w:val="0"/>
        </w:smartTagPr>
        <w:r>
          <w:rPr>
            <w:lang w:eastAsia="zh-CN"/>
          </w:rPr>
          <w:t>1.34 km</w:t>
        </w:r>
      </w:smartTag>
      <w:r>
        <w:rPr>
          <w:rFonts w:hint="eastAsia"/>
          <w:lang w:eastAsia="zh-CN"/>
        </w:rPr>
        <w:t>、</w:t>
      </w:r>
      <w:smartTag w:uri="urn:schemas-microsoft-com:office:smarttags" w:element="chmetcnv">
        <w:smartTagPr>
          <w:attr w:name="UnitName" w:val="km"/>
          <w:attr w:name="SourceValue" w:val="1.57"/>
          <w:attr w:name="HasSpace" w:val="True"/>
          <w:attr w:name="Negative" w:val="False"/>
          <w:attr w:name="NumberType" w:val="1"/>
          <w:attr w:name="TCSC" w:val="0"/>
        </w:smartTagPr>
        <w:r>
          <w:rPr>
            <w:lang w:eastAsia="zh-CN"/>
          </w:rPr>
          <w:t>1.57 km</w:t>
        </w:r>
      </w:smartTag>
      <w:r>
        <w:rPr>
          <w:rFonts w:hint="eastAsia"/>
          <w:lang w:eastAsia="zh-CN"/>
        </w:rPr>
        <w:t>和</w:t>
      </w:r>
      <w:smartTag w:uri="urn:schemas-microsoft-com:office:smarttags" w:element="chmetcnv">
        <w:smartTagPr>
          <w:attr w:name="UnitName" w:val="m"/>
          <w:attr w:name="SourceValue" w:val="616"/>
          <w:attr w:name="HasSpace" w:val="True"/>
          <w:attr w:name="Negative" w:val="False"/>
          <w:attr w:name="NumberType" w:val="1"/>
          <w:attr w:name="TCSC" w:val="0"/>
        </w:smartTagPr>
        <w:r>
          <w:rPr>
            <w:lang w:eastAsia="zh-CN"/>
          </w:rPr>
          <w:t>616 m</w:t>
        </w:r>
      </w:smartTag>
      <w:r>
        <w:rPr>
          <w:rFonts w:hint="eastAsia"/>
          <w:lang w:eastAsia="zh-CN"/>
        </w:rPr>
        <w:t>。</w:t>
      </w:r>
      <w:bookmarkEnd w:id="136"/>
      <w:bookmarkEnd w:id="137"/>
      <w:bookmarkEnd w:id="138"/>
    </w:p>
    <w:p w:rsidR="00685BF3" w:rsidRDefault="00685BF3">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6E5B76" w:rsidRPr="005231B2" w:rsidRDefault="00DC69BD" w:rsidP="006E5B76">
      <w:pPr>
        <w:pStyle w:val="FigureNo"/>
        <w:rPr>
          <w:lang w:val="en-US" w:eastAsia="zh-CN"/>
        </w:rPr>
      </w:pPr>
      <w:r>
        <w:rPr>
          <w:rFonts w:hint="eastAsia"/>
          <w:lang w:val="en-US" w:eastAsia="zh-CN"/>
        </w:rPr>
        <w:lastRenderedPageBreak/>
        <w:t>图</w:t>
      </w:r>
      <w:r w:rsidRPr="005231B2">
        <w:rPr>
          <w:lang w:val="en-US" w:eastAsia="zh-CN"/>
        </w:rPr>
        <w:t xml:space="preserve"> </w:t>
      </w:r>
      <w:r w:rsidR="005231B2" w:rsidRPr="005231B2">
        <w:rPr>
          <w:lang w:val="en-US" w:eastAsia="zh-CN"/>
        </w:rPr>
        <w:t>17</w:t>
      </w:r>
    </w:p>
    <w:p w:rsidR="005231B2" w:rsidRPr="005231B2" w:rsidRDefault="00DC69BD" w:rsidP="005231B2">
      <w:pPr>
        <w:pStyle w:val="Figuretitle"/>
        <w:rPr>
          <w:lang w:val="en-US" w:eastAsia="zh-CN"/>
        </w:rPr>
      </w:pPr>
      <w:r>
        <w:rPr>
          <w:rFonts w:hint="eastAsia"/>
          <w:lang w:eastAsia="zh-CN"/>
        </w:rPr>
        <w:t>在三个不同位置测得的频率响应</w:t>
      </w:r>
    </w:p>
    <w:p w:rsidR="00DC69BD" w:rsidRDefault="00B4599B" w:rsidP="00DC69BD">
      <w:pPr>
        <w:pStyle w:val="ts"/>
        <w:ind w:firstLine="0"/>
      </w:pPr>
      <w:r>
        <w:rPr>
          <w:rFonts w:eastAsia="Times New Roman"/>
          <w:sz w:val="24"/>
          <w:lang w:val="fr-CH" w:eastAsia="en-US"/>
        </w:rPr>
        <w:object w:dxaOrig="8895" w:dyaOrig="5436">
          <v:shape id="_x0000_i1104" type="#_x0000_t75" style="width:375pt;height:271.5pt" o:ole="">
            <v:imagedata r:id="rId172" o:title="" cropright="10304f"/>
          </v:shape>
          <o:OLEObject Type="Embed" ProgID="CorelDRAW.Graphic.14" ShapeID="_x0000_i1104" DrawAspect="Content" ObjectID="_1437452108" r:id="rId173"/>
        </w:object>
      </w:r>
    </w:p>
    <w:p w:rsidR="001A69F1" w:rsidRDefault="001A69F1" w:rsidP="001A69F1">
      <w:pPr>
        <w:rPr>
          <w:lang w:val="en-US" w:eastAsia="zh-CN"/>
        </w:rPr>
      </w:pPr>
    </w:p>
    <w:p w:rsidR="00DC69BD" w:rsidRDefault="00DC69BD" w:rsidP="00DC69BD">
      <w:pPr>
        <w:ind w:firstLineChars="200" w:firstLine="480"/>
        <w:rPr>
          <w:szCs w:val="24"/>
          <w:lang w:eastAsia="zh-CN"/>
        </w:rPr>
      </w:pPr>
      <w:r>
        <w:rPr>
          <w:rFonts w:hint="eastAsia"/>
          <w:szCs w:val="24"/>
          <w:lang w:eastAsia="zh-CN"/>
        </w:rPr>
        <w:t>从图可以看出，由于表面平滑且材质单一，工厂窗户的频率响应相当平坦。然而由于路程差分别为</w:t>
      </w:r>
      <w:smartTag w:uri="urn:schemas-microsoft-com:office:smarttags" w:element="chmetcnv">
        <w:smartTagPr>
          <w:attr w:name="UnitName" w:val="m"/>
          <w:attr w:name="SourceValue" w:val="6"/>
          <w:attr w:name="HasSpace" w:val="True"/>
          <w:attr w:name="Negative" w:val="False"/>
          <w:attr w:name="NumberType" w:val="1"/>
          <w:attr w:name="TCSC" w:val="0"/>
        </w:smartTagPr>
        <w:r>
          <w:rPr>
            <w:szCs w:val="24"/>
            <w:lang w:eastAsia="zh-CN"/>
          </w:rPr>
          <w:t>6 m</w:t>
        </w:r>
      </w:smartTag>
      <w:r>
        <w:rPr>
          <w:rFonts w:hint="eastAsia"/>
          <w:szCs w:val="24"/>
          <w:lang w:eastAsia="zh-CN"/>
        </w:rPr>
        <w:t>和</w:t>
      </w:r>
      <w:smartTag w:uri="urn:schemas-microsoft-com:office:smarttags" w:element="chmetcnv">
        <w:smartTagPr>
          <w:attr w:name="UnitName" w:val="m"/>
          <w:attr w:name="SourceValue" w:val="60"/>
          <w:attr w:name="HasSpace" w:val="True"/>
          <w:attr w:name="Negative" w:val="False"/>
          <w:attr w:name="NumberType" w:val="1"/>
          <w:attr w:name="TCSC" w:val="0"/>
        </w:smartTagPr>
        <w:r>
          <w:rPr>
            <w:szCs w:val="24"/>
            <w:lang w:eastAsia="zh-CN"/>
          </w:rPr>
          <w:t>60 m</w:t>
        </w:r>
      </w:smartTag>
      <w:r>
        <w:rPr>
          <w:rFonts w:hint="eastAsia"/>
          <w:szCs w:val="24"/>
          <w:lang w:eastAsia="zh-CN"/>
        </w:rPr>
        <w:t>（假设采用双射线模型），起伏不平的金属墙和烟囱的频率响应有明显的起伏。对烟囱反射情况，如此大的路程差可能包括了来自烟囱后面</w:t>
      </w:r>
      <w:smartTag w:uri="urn:schemas-microsoft-com:office:smarttags" w:element="chmetcnv">
        <w:smartTagPr>
          <w:attr w:name="UnitName" w:val="m"/>
          <w:attr w:name="SourceValue" w:val="30"/>
          <w:attr w:name="HasSpace" w:val="True"/>
          <w:attr w:name="Negative" w:val="False"/>
          <w:attr w:name="NumberType" w:val="1"/>
          <w:attr w:name="TCSC" w:val="0"/>
        </w:smartTagPr>
        <w:r>
          <w:rPr>
            <w:szCs w:val="24"/>
            <w:lang w:eastAsia="zh-CN"/>
          </w:rPr>
          <w:t>30 m</w:t>
        </w:r>
      </w:smartTag>
      <w:r>
        <w:rPr>
          <w:rFonts w:hint="eastAsia"/>
          <w:szCs w:val="24"/>
          <w:lang w:eastAsia="zh-CN"/>
        </w:rPr>
        <w:t>左右另一物体的反射。对起伏不平的金属墙情况，</w:t>
      </w:r>
      <w:smartTag w:uri="urn:schemas-microsoft-com:office:smarttags" w:element="chmetcnv">
        <w:smartTagPr>
          <w:attr w:name="UnitName" w:val="m"/>
          <w:attr w:name="SourceValue" w:val="6"/>
          <w:attr w:name="HasSpace" w:val="True"/>
          <w:attr w:name="Negative" w:val="False"/>
          <w:attr w:name="NumberType" w:val="1"/>
          <w:attr w:name="TCSC" w:val="0"/>
        </w:smartTagPr>
        <w:r>
          <w:rPr>
            <w:szCs w:val="24"/>
            <w:lang w:eastAsia="zh-CN"/>
          </w:rPr>
          <w:t>6 m</w:t>
        </w:r>
      </w:smartTag>
      <w:r>
        <w:rPr>
          <w:rFonts w:hint="eastAsia"/>
          <w:szCs w:val="24"/>
          <w:lang w:eastAsia="zh-CN"/>
        </w:rPr>
        <w:t>的路程差来自金属墙自身的不同部分，因为是整栋建筑物而不仅仅是小块的镜面区域对信号反射起作用。</w:t>
      </w:r>
    </w:p>
    <w:p w:rsidR="00DC69BD" w:rsidRDefault="00DC69BD" w:rsidP="0027169F">
      <w:pPr>
        <w:ind w:firstLineChars="200" w:firstLine="484"/>
        <w:rPr>
          <w:spacing w:val="2"/>
          <w:lang w:eastAsia="zh-CN"/>
        </w:rPr>
      </w:pPr>
      <w:r>
        <w:rPr>
          <w:rFonts w:hint="eastAsia"/>
          <w:spacing w:val="2"/>
          <w:lang w:eastAsia="zh-CN"/>
        </w:rPr>
        <w:t>在郊区，对</w:t>
      </w:r>
      <w:r>
        <w:rPr>
          <w:spacing w:val="2"/>
          <w:lang w:eastAsia="zh-CN"/>
        </w:rPr>
        <w:t>5 GHz</w:t>
      </w:r>
      <w:r>
        <w:rPr>
          <w:rFonts w:hint="eastAsia"/>
          <w:spacing w:val="2"/>
          <w:lang w:eastAsia="zh-CN"/>
        </w:rPr>
        <w:t>和</w:t>
      </w:r>
      <w:r>
        <w:rPr>
          <w:spacing w:val="2"/>
          <w:lang w:eastAsia="zh-CN"/>
        </w:rPr>
        <w:t>25 GHz</w:t>
      </w:r>
      <w:r>
        <w:rPr>
          <w:rFonts w:hint="eastAsia"/>
          <w:spacing w:val="2"/>
          <w:lang w:eastAsia="zh-CN"/>
        </w:rPr>
        <w:t>频带，进行了宽带频谱测量。发射频谱的占用频带为</w:t>
      </w:r>
      <w:r>
        <w:rPr>
          <w:spacing w:val="2"/>
          <w:lang w:eastAsia="zh-CN"/>
        </w:rPr>
        <w:t>26 GHz</w:t>
      </w:r>
      <w:r>
        <w:rPr>
          <w:rFonts w:hint="eastAsia"/>
          <w:spacing w:val="2"/>
          <w:lang w:eastAsia="zh-CN"/>
        </w:rPr>
        <w:t>，频谱中心部分</w:t>
      </w:r>
      <w:r>
        <w:rPr>
          <w:spacing w:val="2"/>
          <w:lang w:eastAsia="zh-CN"/>
        </w:rPr>
        <w:t>10 MHz</w:t>
      </w:r>
      <w:r>
        <w:rPr>
          <w:rFonts w:hint="eastAsia"/>
          <w:spacing w:val="2"/>
          <w:lang w:eastAsia="zh-CN"/>
        </w:rPr>
        <w:t>范围内几乎是平坦的。在每个频谱中，最大带内振幅差可以从频谱中心部分</w:t>
      </w:r>
      <w:r>
        <w:rPr>
          <w:spacing w:val="2"/>
          <w:lang w:eastAsia="zh-CN"/>
        </w:rPr>
        <w:t>10 MHz</w:t>
      </w:r>
      <w:r>
        <w:rPr>
          <w:rFonts w:hint="eastAsia"/>
          <w:spacing w:val="2"/>
          <w:lang w:eastAsia="zh-CN"/>
        </w:rPr>
        <w:t>范围内的最大电平和最小电平计算得到。假设双波干扰模型，</w:t>
      </w:r>
      <w:r>
        <w:rPr>
          <w:spacing w:val="2"/>
          <w:lang w:eastAsia="zh-CN"/>
        </w:rPr>
        <w:t>D</w:t>
      </w:r>
      <w:r>
        <w:rPr>
          <w:rFonts w:hint="eastAsia"/>
          <w:spacing w:val="2"/>
          <w:lang w:eastAsia="zh-CN"/>
        </w:rPr>
        <w:t>波（如直波）与</w:t>
      </w:r>
      <w:r>
        <w:rPr>
          <w:spacing w:val="2"/>
          <w:lang w:eastAsia="zh-CN"/>
        </w:rPr>
        <w:t>U</w:t>
      </w:r>
      <w:r>
        <w:rPr>
          <w:rFonts w:hint="eastAsia"/>
          <w:spacing w:val="2"/>
          <w:lang w:eastAsia="zh-CN"/>
        </w:rPr>
        <w:t>波（如反射波）之比（</w:t>
      </w:r>
      <w:r>
        <w:rPr>
          <w:spacing w:val="2"/>
          <w:lang w:eastAsia="zh-CN"/>
        </w:rPr>
        <w:t>D/U</w:t>
      </w:r>
      <w:r>
        <w:rPr>
          <w:rFonts w:hint="eastAsia"/>
          <w:spacing w:val="2"/>
          <w:lang w:eastAsia="zh-CN"/>
        </w:rPr>
        <w:t>）对评估带内振幅差是一个重要的因子。终端上的带内振幅差会受到障碍物遮挡的影响，如周边的房屋和树木。假设</w:t>
      </w:r>
      <w:r>
        <w:rPr>
          <w:spacing w:val="2"/>
          <w:lang w:eastAsia="zh-CN"/>
        </w:rPr>
        <w:t>U</w:t>
      </w:r>
      <w:r>
        <w:rPr>
          <w:rFonts w:hint="eastAsia"/>
          <w:spacing w:val="2"/>
          <w:lang w:eastAsia="zh-CN"/>
        </w:rPr>
        <w:t>波的电平是固定的，那么可以说，传播路径的</w:t>
      </w:r>
      <w:r>
        <w:rPr>
          <w:spacing w:val="2"/>
          <w:lang w:eastAsia="zh-CN"/>
        </w:rPr>
        <w:t>D/U</w:t>
      </w:r>
      <w:r>
        <w:rPr>
          <w:rFonts w:hint="eastAsia"/>
          <w:spacing w:val="2"/>
          <w:lang w:eastAsia="zh-CN"/>
        </w:rPr>
        <w:t>值为</w:t>
      </w:r>
      <w:r>
        <w:rPr>
          <w:spacing w:val="2"/>
          <w:lang w:eastAsia="zh-CN"/>
        </w:rPr>
        <w:t>20-30 dB</w:t>
      </w:r>
      <w:r>
        <w:rPr>
          <w:rFonts w:hint="eastAsia"/>
          <w:spacing w:val="2"/>
          <w:lang w:eastAsia="zh-CN"/>
        </w:rPr>
        <w:t>。这表明，如果我们使用一个天线增益约为</w:t>
      </w:r>
      <w:r>
        <w:rPr>
          <w:spacing w:val="2"/>
          <w:lang w:eastAsia="zh-CN"/>
        </w:rPr>
        <w:t>15 dBi</w:t>
      </w:r>
      <w:r>
        <w:rPr>
          <w:rFonts w:hint="eastAsia"/>
          <w:spacing w:val="2"/>
          <w:lang w:eastAsia="zh-CN"/>
        </w:rPr>
        <w:t>的终端天线并且遮挡大于</w:t>
      </w:r>
      <w:r>
        <w:rPr>
          <w:spacing w:val="2"/>
          <w:lang w:eastAsia="zh-CN"/>
        </w:rPr>
        <w:t>20 dB</w:t>
      </w:r>
      <w:r>
        <w:rPr>
          <w:rFonts w:hint="eastAsia"/>
          <w:spacing w:val="2"/>
          <w:lang w:eastAsia="zh-CN"/>
        </w:rPr>
        <w:t>，那么带内振幅差是一个有害的量。定向天线的增益会影响干扰波的抑制电平。对增益为</w:t>
      </w:r>
      <w:r>
        <w:rPr>
          <w:spacing w:val="2"/>
          <w:lang w:eastAsia="zh-CN"/>
        </w:rPr>
        <w:t>32 dBi</w:t>
      </w:r>
      <w:r>
        <w:rPr>
          <w:rFonts w:hint="eastAsia"/>
          <w:spacing w:val="2"/>
          <w:lang w:eastAsia="zh-CN"/>
        </w:rPr>
        <w:t>的天线，</w:t>
      </w:r>
      <w:r>
        <w:rPr>
          <w:spacing w:val="2"/>
          <w:lang w:eastAsia="zh-CN"/>
        </w:rPr>
        <w:t>D/U</w:t>
      </w:r>
      <w:r>
        <w:rPr>
          <w:rFonts w:hint="eastAsia"/>
          <w:spacing w:val="2"/>
          <w:lang w:eastAsia="zh-CN"/>
        </w:rPr>
        <w:t>值可假设为</w:t>
      </w:r>
      <w:r>
        <w:rPr>
          <w:spacing w:val="2"/>
          <w:lang w:eastAsia="zh-CN"/>
        </w:rPr>
        <w:t>50 dB</w:t>
      </w:r>
      <w:r>
        <w:rPr>
          <w:rFonts w:hint="eastAsia"/>
          <w:spacing w:val="2"/>
          <w:lang w:eastAsia="zh-CN"/>
        </w:rPr>
        <w:t>，对增益为</w:t>
      </w:r>
      <w:r>
        <w:rPr>
          <w:spacing w:val="2"/>
          <w:lang w:eastAsia="zh-CN"/>
        </w:rPr>
        <w:t>12 dBi</w:t>
      </w:r>
      <w:r>
        <w:rPr>
          <w:rFonts w:hint="eastAsia"/>
          <w:spacing w:val="2"/>
          <w:lang w:eastAsia="zh-CN"/>
        </w:rPr>
        <w:t>的天线，</w:t>
      </w:r>
      <w:r>
        <w:rPr>
          <w:spacing w:val="2"/>
          <w:lang w:eastAsia="zh-CN"/>
        </w:rPr>
        <w:t>D/U</w:t>
      </w:r>
      <w:r>
        <w:rPr>
          <w:rFonts w:hint="eastAsia"/>
          <w:spacing w:val="2"/>
          <w:lang w:eastAsia="zh-CN"/>
        </w:rPr>
        <w:t>值可假设为</w:t>
      </w:r>
      <w:r>
        <w:rPr>
          <w:spacing w:val="2"/>
          <w:lang w:eastAsia="zh-CN"/>
        </w:rPr>
        <w:t>30 dB</w:t>
      </w:r>
      <w:r>
        <w:rPr>
          <w:rFonts w:hint="eastAsia"/>
          <w:spacing w:val="2"/>
          <w:lang w:eastAsia="zh-CN"/>
        </w:rPr>
        <w:t>。两副天线增益的差别对应上述</w:t>
      </w:r>
      <w:r>
        <w:rPr>
          <w:spacing w:val="2"/>
          <w:lang w:eastAsia="zh-CN"/>
        </w:rPr>
        <w:t>D/U</w:t>
      </w:r>
      <w:r>
        <w:rPr>
          <w:rFonts w:hint="eastAsia"/>
          <w:spacing w:val="2"/>
          <w:lang w:eastAsia="zh-CN"/>
        </w:rPr>
        <w:t>值的差别。</w:t>
      </w:r>
    </w:p>
    <w:p w:rsidR="00DC69BD" w:rsidRDefault="00DC69BD" w:rsidP="00DC69BD">
      <w:pPr>
        <w:ind w:firstLineChars="200" w:firstLine="488"/>
        <w:rPr>
          <w:spacing w:val="4"/>
          <w:lang w:eastAsia="zh-CN"/>
        </w:rPr>
      </w:pPr>
      <w:r>
        <w:rPr>
          <w:rFonts w:hint="eastAsia"/>
          <w:spacing w:val="4"/>
          <w:lang w:eastAsia="zh-CN"/>
        </w:rPr>
        <w:t>采用</w:t>
      </w:r>
      <w:r>
        <w:rPr>
          <w:spacing w:val="4"/>
          <w:lang w:eastAsia="zh-CN"/>
        </w:rPr>
        <w:t>26 GHz</w:t>
      </w:r>
      <w:r>
        <w:rPr>
          <w:rFonts w:hint="eastAsia"/>
          <w:spacing w:val="4"/>
          <w:lang w:eastAsia="zh-CN"/>
        </w:rPr>
        <w:t>垂直极化信号进行了扫频测量，反射角在</w:t>
      </w:r>
      <w:r>
        <w:rPr>
          <w:spacing w:val="4"/>
          <w:lang w:eastAsia="zh-CN"/>
        </w:rPr>
        <w:t>87.5°</w:t>
      </w:r>
      <w:r>
        <w:rPr>
          <w:rFonts w:hint="eastAsia"/>
          <w:spacing w:val="4"/>
          <w:lang w:eastAsia="zh-CN"/>
        </w:rPr>
        <w:t>至</w:t>
      </w:r>
      <w:r>
        <w:rPr>
          <w:spacing w:val="4"/>
          <w:lang w:eastAsia="zh-CN"/>
        </w:rPr>
        <w:t>89°</w:t>
      </w:r>
      <w:r>
        <w:rPr>
          <w:rFonts w:hint="eastAsia"/>
          <w:spacing w:val="4"/>
          <w:lang w:eastAsia="zh-CN"/>
        </w:rPr>
        <w:t>范围内（即几乎垂直于墙面），结果表明，衰减的中值为</w:t>
      </w:r>
      <w:r>
        <w:rPr>
          <w:spacing w:val="4"/>
          <w:lang w:eastAsia="zh-CN"/>
        </w:rPr>
        <w:t>7.5 dB</w:t>
      </w:r>
      <w:r>
        <w:rPr>
          <w:rFonts w:hint="eastAsia"/>
          <w:spacing w:val="4"/>
          <w:lang w:eastAsia="zh-CN"/>
        </w:rPr>
        <w:t>。测量中，发射机和接收机处在同一位置上，与墙面的距离在</w:t>
      </w:r>
      <w:smartTag w:uri="urn:schemas-microsoft-com:office:smarttags" w:element="chmetcnv">
        <w:smartTagPr>
          <w:attr w:name="UnitName" w:val="m"/>
          <w:attr w:name="SourceValue" w:val="37"/>
          <w:attr w:name="HasSpace" w:val="True"/>
          <w:attr w:name="Negative" w:val="False"/>
          <w:attr w:name="NumberType" w:val="1"/>
          <w:attr w:name="TCSC" w:val="0"/>
        </w:smartTagPr>
        <w:r>
          <w:rPr>
            <w:spacing w:val="4"/>
            <w:lang w:eastAsia="zh-CN"/>
          </w:rPr>
          <w:t>37 m</w:t>
        </w:r>
      </w:smartTag>
      <w:r>
        <w:rPr>
          <w:rFonts w:hint="eastAsia"/>
          <w:spacing w:val="4"/>
          <w:lang w:eastAsia="zh-CN"/>
        </w:rPr>
        <w:t>至</w:t>
      </w:r>
      <w:smartTag w:uri="urn:schemas-microsoft-com:office:smarttags" w:element="chmetcnv">
        <w:smartTagPr>
          <w:attr w:name="UnitName" w:val="m"/>
          <w:attr w:name="SourceValue" w:val="402"/>
          <w:attr w:name="HasSpace" w:val="True"/>
          <w:attr w:name="Negative" w:val="False"/>
          <w:attr w:name="NumberType" w:val="1"/>
          <w:attr w:name="TCSC" w:val="0"/>
        </w:smartTagPr>
        <w:r>
          <w:rPr>
            <w:spacing w:val="4"/>
            <w:lang w:eastAsia="zh-CN"/>
          </w:rPr>
          <w:t>402 m</w:t>
        </w:r>
      </w:smartTag>
      <w:r>
        <w:rPr>
          <w:rFonts w:hint="eastAsia"/>
          <w:spacing w:val="4"/>
          <w:lang w:eastAsia="zh-CN"/>
        </w:rPr>
        <w:t>范围内。一共利用四栋建筑物进行了测量，反射墙面的构成为玻璃、瓷砖和金属，不平坦度在</w:t>
      </w:r>
      <w:smartTag w:uri="urn:schemas-microsoft-com:office:smarttags" w:element="chmetcnv">
        <w:smartTagPr>
          <w:attr w:name="UnitName" w:val="cm"/>
          <w:attr w:name="SourceValue" w:val="3"/>
          <w:attr w:name="HasSpace" w:val="True"/>
          <w:attr w:name="Negative" w:val="False"/>
          <w:attr w:name="NumberType" w:val="1"/>
          <w:attr w:name="TCSC" w:val="0"/>
        </w:smartTagPr>
        <w:r>
          <w:rPr>
            <w:spacing w:val="4"/>
            <w:lang w:eastAsia="zh-CN"/>
          </w:rPr>
          <w:t>3 cm</w:t>
        </w:r>
      </w:smartTag>
      <w:r>
        <w:rPr>
          <w:rFonts w:hint="eastAsia"/>
          <w:spacing w:val="4"/>
          <w:lang w:eastAsia="zh-CN"/>
        </w:rPr>
        <w:t>至</w:t>
      </w:r>
      <w:smartTag w:uri="urn:schemas-microsoft-com:office:smarttags" w:element="chmetcnv">
        <w:smartTagPr>
          <w:attr w:name="UnitName" w:val="cm"/>
          <w:attr w:name="SourceValue" w:val="75"/>
          <w:attr w:name="HasSpace" w:val="True"/>
          <w:attr w:name="Negative" w:val="False"/>
          <w:attr w:name="NumberType" w:val="1"/>
          <w:attr w:name="TCSC" w:val="0"/>
        </w:smartTagPr>
        <w:r>
          <w:rPr>
            <w:spacing w:val="4"/>
            <w:lang w:eastAsia="zh-CN"/>
          </w:rPr>
          <w:t>75 cm</w:t>
        </w:r>
      </w:smartTag>
      <w:r>
        <w:rPr>
          <w:rFonts w:hint="eastAsia"/>
          <w:spacing w:val="4"/>
          <w:lang w:eastAsia="zh-CN"/>
        </w:rPr>
        <w:t>范围内。注意：电场矢量与墙面平行。图</w:t>
      </w:r>
      <w:r>
        <w:rPr>
          <w:spacing w:val="4"/>
          <w:lang w:eastAsia="zh-CN"/>
        </w:rPr>
        <w:t>1</w:t>
      </w:r>
      <w:r>
        <w:rPr>
          <w:rFonts w:hint="eastAsia"/>
          <w:spacing w:val="4"/>
          <w:lang w:eastAsia="zh-CN"/>
        </w:rPr>
        <w:t>8</w:t>
      </w:r>
      <w:r>
        <w:rPr>
          <w:rFonts w:hint="eastAsia"/>
          <w:spacing w:val="4"/>
          <w:lang w:eastAsia="zh-CN"/>
        </w:rPr>
        <w:t>显示了反射损耗的累积分布。发现相对瑞利分布的测量误差标准差为：</w:t>
      </w:r>
      <w:r>
        <w:rPr>
          <w:spacing w:val="4"/>
          <w:lang w:val="en-US"/>
        </w:rPr>
        <w:sym w:font="Symbol" w:char="F073"/>
      </w:r>
      <w:r>
        <w:rPr>
          <w:spacing w:val="4"/>
          <w:lang w:eastAsia="zh-CN"/>
        </w:rPr>
        <w:t xml:space="preserve"> = 0.53 dB</w:t>
      </w:r>
      <w:r>
        <w:rPr>
          <w:rFonts w:hint="eastAsia"/>
          <w:spacing w:val="4"/>
          <w:lang w:eastAsia="zh-CN"/>
        </w:rPr>
        <w:t>。</w:t>
      </w:r>
    </w:p>
    <w:p w:rsidR="00DC69BD" w:rsidRDefault="00DC69BD" w:rsidP="00DC69BD">
      <w:pPr>
        <w:rPr>
          <w:lang w:eastAsia="zh-CN"/>
        </w:rPr>
      </w:pPr>
    </w:p>
    <w:p w:rsidR="00DC69BD" w:rsidRDefault="00DC69BD" w:rsidP="00DC69BD">
      <w:pPr>
        <w:pStyle w:val="FigureNo"/>
        <w:rPr>
          <w:lang w:eastAsia="zh-CN"/>
        </w:rPr>
      </w:pPr>
      <w:r>
        <w:rPr>
          <w:rFonts w:hint="eastAsia"/>
          <w:lang w:eastAsia="zh-CN"/>
        </w:rPr>
        <w:lastRenderedPageBreak/>
        <w:t>图</w:t>
      </w:r>
      <w:r>
        <w:rPr>
          <w:lang w:eastAsia="zh-CN"/>
        </w:rPr>
        <w:t xml:space="preserve"> 18</w:t>
      </w:r>
    </w:p>
    <w:p w:rsidR="001A4E82" w:rsidRPr="001A4E82" w:rsidRDefault="00DC69BD" w:rsidP="001A4E82">
      <w:pPr>
        <w:pStyle w:val="Figuretitle"/>
        <w:rPr>
          <w:lang w:val="en-US" w:eastAsia="zh-CN"/>
        </w:rPr>
      </w:pPr>
      <w:r>
        <w:rPr>
          <w:rFonts w:cs="Times New Roman Bold" w:hint="eastAsia"/>
          <w:spacing w:val="2"/>
          <w:lang w:eastAsia="zh-CN"/>
        </w:rPr>
        <w:t>在</w:t>
      </w:r>
      <w:r>
        <w:rPr>
          <w:rFonts w:cs="Times New Roman Bold"/>
          <w:spacing w:val="2"/>
          <w:lang w:eastAsia="zh-CN"/>
        </w:rPr>
        <w:t>26 GHz</w:t>
      </w:r>
      <w:r>
        <w:rPr>
          <w:rFonts w:cs="Times New Roman Bold" w:hint="eastAsia"/>
          <w:spacing w:val="2"/>
          <w:lang w:eastAsia="zh-CN"/>
        </w:rPr>
        <w:t>上测得的建筑物墙面反射损耗的累积分布</w:t>
      </w:r>
    </w:p>
    <w:p w:rsidR="001A4E82" w:rsidRDefault="00AC2EA2" w:rsidP="001A4E82">
      <w:pPr>
        <w:pStyle w:val="Figure"/>
        <w:rPr>
          <w:lang w:val="en-US"/>
        </w:rPr>
      </w:pPr>
      <w:r>
        <w:rPr>
          <w:rFonts w:eastAsia="Times New Roman"/>
          <w:sz w:val="24"/>
          <w:lang w:val="fr-CH"/>
        </w:rPr>
        <w:object w:dxaOrig="5219" w:dyaOrig="3446">
          <v:shape id="_x0000_i1105" type="#_x0000_t75" style="width:261pt;height:172.5pt" o:ole="">
            <v:imagedata r:id="rId174" o:title=""/>
          </v:shape>
          <o:OLEObject Type="Embed" ProgID="CorelDRAW.Graphic.14" ShapeID="_x0000_i1105" DrawAspect="Content" ObjectID="_1437452109" r:id="rId175"/>
        </w:object>
      </w:r>
    </w:p>
    <w:p w:rsidR="002331C0" w:rsidRDefault="002331C0" w:rsidP="002331C0">
      <w:pPr>
        <w:pStyle w:val="Heading1"/>
        <w:keepNext w:val="0"/>
        <w:keepLines w:val="0"/>
        <w:rPr>
          <w:lang w:val="en-GB" w:eastAsia="zh-CN"/>
        </w:rPr>
      </w:pPr>
      <w:bookmarkStart w:id="139" w:name="_Toc107990105"/>
      <w:bookmarkStart w:id="140" w:name="_Toc115577272"/>
      <w:r>
        <w:rPr>
          <w:lang w:val="en-GB" w:eastAsia="zh-CN"/>
        </w:rPr>
        <w:t>5</w:t>
      </w:r>
      <w:r>
        <w:rPr>
          <w:lang w:val="en-GB" w:eastAsia="zh-CN"/>
        </w:rPr>
        <w:tab/>
      </w:r>
      <w:r>
        <w:rPr>
          <w:rFonts w:ascii="SimSun" w:hAnsi="SimSun" w:hint="eastAsia"/>
          <w:bCs/>
          <w:lang w:eastAsia="zh-CN"/>
        </w:rPr>
        <w:t>干扰</w:t>
      </w:r>
    </w:p>
    <w:p w:rsidR="002331C0" w:rsidRDefault="002331C0" w:rsidP="002331C0">
      <w:pPr>
        <w:ind w:firstLineChars="200" w:firstLine="480"/>
        <w:rPr>
          <w:lang w:eastAsia="zh-CN"/>
        </w:rPr>
      </w:pPr>
      <w:r>
        <w:rPr>
          <w:rFonts w:hint="eastAsia"/>
          <w:szCs w:val="24"/>
          <w:lang w:eastAsia="zh-CN"/>
        </w:rPr>
        <w:t>蜂窝无线电系统的设计在频率复用方案与载干比（</w:t>
      </w:r>
      <w:r>
        <w:rPr>
          <w:szCs w:val="24"/>
          <w:lang w:eastAsia="zh-CN"/>
        </w:rPr>
        <w:t>C/I</w:t>
      </w:r>
      <w:r>
        <w:rPr>
          <w:rFonts w:hint="eastAsia"/>
          <w:szCs w:val="24"/>
          <w:lang w:eastAsia="zh-CN"/>
        </w:rPr>
        <w:t>）之间取得平衡。对某一系统来说，要想令人满意地运行，即根据指定性能运行，最小载干比（</w:t>
      </w:r>
      <w:r>
        <w:rPr>
          <w:szCs w:val="24"/>
          <w:lang w:eastAsia="zh-CN"/>
        </w:rPr>
        <w:t>C/I</w:t>
      </w:r>
      <w:r>
        <w:rPr>
          <w:rFonts w:hint="eastAsia"/>
          <w:szCs w:val="24"/>
          <w:lang w:eastAsia="zh-CN"/>
        </w:rPr>
        <w:t>）是必需的。</w:t>
      </w:r>
    </w:p>
    <w:p w:rsidR="002331C0" w:rsidRDefault="002331C0" w:rsidP="002331C0">
      <w:pPr>
        <w:ind w:firstLineChars="200" w:firstLine="480"/>
        <w:rPr>
          <w:lang w:eastAsia="zh-CN"/>
        </w:rPr>
      </w:pPr>
      <w:r>
        <w:rPr>
          <w:rFonts w:hint="eastAsia"/>
          <w:lang w:eastAsia="zh-CN"/>
        </w:rPr>
        <w:t>一旦确定了所需的最小载干比，就很容易确定满足需求的频率复用方案。然而，应该考虑地形特征，并仔细选择合适的基站位置，以保证无线接入系统能达到预期的性能指标。</w:t>
      </w:r>
    </w:p>
    <w:p w:rsidR="002331C0" w:rsidRDefault="002331C0" w:rsidP="002331C0">
      <w:pPr>
        <w:ind w:firstLineChars="200" w:firstLine="480"/>
        <w:rPr>
          <w:lang w:eastAsia="zh-CN"/>
        </w:rPr>
      </w:pPr>
      <w:r>
        <w:rPr>
          <w:rFonts w:hint="eastAsia"/>
          <w:lang w:eastAsia="zh-CN"/>
        </w:rPr>
        <w:t>大多数情况下，只有少数用户会因为波瓣狭窄的定向天线而受到影响。</w:t>
      </w:r>
      <w:r>
        <w:rPr>
          <w:rFonts w:hint="eastAsia"/>
          <w:lang w:val="en-US" w:eastAsia="zh-CN"/>
        </w:rPr>
        <w:t>波束宽度约为</w:t>
      </w:r>
      <w:r>
        <w:rPr>
          <w:lang w:eastAsia="zh-CN"/>
        </w:rPr>
        <w:br/>
        <w:t>2°</w:t>
      </w:r>
      <w:r>
        <w:rPr>
          <w:rFonts w:hint="eastAsia"/>
          <w:lang w:val="en-US" w:eastAsia="zh-CN"/>
        </w:rPr>
        <w:t>至</w:t>
      </w:r>
      <w:r>
        <w:rPr>
          <w:lang w:eastAsia="zh-CN"/>
        </w:rPr>
        <w:t>3°</w:t>
      </w:r>
      <w:r>
        <w:rPr>
          <w:rFonts w:hint="eastAsia"/>
          <w:lang w:val="en-US" w:eastAsia="zh-CN"/>
        </w:rPr>
        <w:t>。对于那些受到影响的用户，可以分别采用</w:t>
      </w:r>
      <w:r>
        <w:rPr>
          <w:lang w:eastAsia="zh-CN"/>
        </w:rPr>
        <w:t>ITU-R P.452</w:t>
      </w:r>
      <w:r>
        <w:rPr>
          <w:rFonts w:hint="eastAsia"/>
          <w:lang w:val="en-US" w:eastAsia="zh-CN"/>
        </w:rPr>
        <w:t>建议书和</w:t>
      </w:r>
      <w:r>
        <w:rPr>
          <w:lang w:eastAsia="zh-CN"/>
        </w:rPr>
        <w:t>ITU-R P.530</w:t>
      </w:r>
      <w:r>
        <w:rPr>
          <w:rFonts w:hint="eastAsia"/>
          <w:lang w:val="en-US" w:eastAsia="zh-CN"/>
        </w:rPr>
        <w:t>建议书中的模型来评估来自干扰基站的非视距有害信号与视距增强信号之间的时间百分比。然而，没有数据可以支持</w:t>
      </w:r>
      <w:r>
        <w:rPr>
          <w:lang w:eastAsia="zh-CN"/>
        </w:rPr>
        <w:t>37 GHz</w:t>
      </w:r>
      <w:r>
        <w:rPr>
          <w:rFonts w:hint="eastAsia"/>
          <w:lang w:val="en-US" w:eastAsia="zh-CN"/>
        </w:rPr>
        <w:t>以上频率的预测值。</w:t>
      </w:r>
    </w:p>
    <w:p w:rsidR="002331C0" w:rsidRDefault="002331C0" w:rsidP="002331C0">
      <w:pPr>
        <w:ind w:firstLineChars="200" w:firstLine="480"/>
        <w:rPr>
          <w:lang w:eastAsia="zh-CN"/>
        </w:rPr>
      </w:pPr>
      <w:r>
        <w:rPr>
          <w:rFonts w:hint="eastAsia"/>
          <w:lang w:val="en-US" w:eastAsia="zh-CN"/>
        </w:rPr>
        <w:t>利用英国一个地区覆盖范围测量活动所研究的</w:t>
      </w:r>
      <w:r>
        <w:rPr>
          <w:lang w:eastAsia="zh-CN"/>
        </w:rPr>
        <w:t>111</w:t>
      </w:r>
      <w:r>
        <w:rPr>
          <w:rFonts w:hint="eastAsia"/>
          <w:lang w:val="en-US" w:eastAsia="zh-CN"/>
        </w:rPr>
        <w:t>个位置的数据，对干扰问题进行了评估。第二个发射机作为潜在干扰源来考虑。在整个数据集中，只有一个位置显示，来自无用发射机的信号电平在天线指向有用发射机的波瓣之内超过了噪声门限；不仅如此，有用发射机与无用发射机的信号电平之比为</w:t>
      </w:r>
      <w:r>
        <w:rPr>
          <w:lang w:eastAsia="zh-CN"/>
        </w:rPr>
        <w:t>15 dB</w:t>
      </w:r>
      <w:r>
        <w:rPr>
          <w:rFonts w:hint="eastAsia"/>
          <w:lang w:val="en-US" w:eastAsia="zh-CN"/>
        </w:rPr>
        <w:t>。上述现象基本可确定下列事实：由于接收天线的波瓣很窄，小区内部的干扰的影响应该比较小。</w:t>
      </w:r>
    </w:p>
    <w:bookmarkEnd w:id="139"/>
    <w:bookmarkEnd w:id="140"/>
    <w:p w:rsidR="006E5B76" w:rsidRDefault="006E5B76" w:rsidP="006E5B76">
      <w:pPr>
        <w:rPr>
          <w:lang w:val="en-US" w:eastAsia="zh-CN"/>
        </w:rPr>
      </w:pPr>
    </w:p>
    <w:p w:rsidR="009D78E6" w:rsidRDefault="009D78E6" w:rsidP="006E5B76">
      <w:pPr>
        <w:rPr>
          <w:lang w:val="en-US" w:eastAsia="zh-CN"/>
        </w:rPr>
      </w:pPr>
    </w:p>
    <w:p w:rsidR="009D78E6" w:rsidRPr="006E5B76" w:rsidRDefault="009D78E6" w:rsidP="009D78E6">
      <w:pPr>
        <w:pStyle w:val="Line"/>
        <w:rPr>
          <w:lang w:eastAsia="zh-CN"/>
        </w:rPr>
      </w:pPr>
    </w:p>
    <w:sectPr w:rsidR="009D78E6" w:rsidRPr="006E5B76" w:rsidSect="0010420F">
      <w:headerReference w:type="even" r:id="rId176"/>
      <w:headerReference w:type="default" r:id="rId17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498C" w:rsidRDefault="0081498C">
      <w:r>
        <w:separator/>
      </w:r>
    </w:p>
  </w:endnote>
  <w:endnote w:type="continuationSeparator" w:id="0">
    <w:p w:rsidR="0081498C" w:rsidRDefault="008149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Palatino Linotype">
    <w:panose1 w:val="02040502050505030304"/>
    <w:charset w:val="00"/>
    <w:family w:val="roman"/>
    <w:pitch w:val="variable"/>
    <w:sig w:usb0="E0000387" w:usb1="40000013" w:usb2="00000000" w:usb3="00000000" w:csb0="0000019F" w:csb1="00000000"/>
  </w:font>
  <w:font w:name="STKaiti">
    <w:altName w:val="Arial Unicode MS"/>
    <w:charset w:val="86"/>
    <w:family w:val="auto"/>
    <w:pitch w:val="variable"/>
    <w:sig w:usb0="00000000"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498C" w:rsidRDefault="0081498C">
      <w:r>
        <w:separator/>
      </w:r>
    </w:p>
  </w:footnote>
  <w:footnote w:type="continuationSeparator" w:id="0">
    <w:p w:rsidR="0081498C" w:rsidRDefault="008149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98C" w:rsidRDefault="0081498C">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98C" w:rsidRDefault="0081498C" w:rsidP="005B5917">
    <w:pPr>
      <w:pStyle w:val="Header"/>
      <w:tabs>
        <w:tab w:val="clear" w:pos="4848"/>
        <w:tab w:val="clear" w:pos="9696"/>
        <w:tab w:val="left" w:pos="1185"/>
        <w:tab w:val="center" w:pos="4819"/>
      </w:tabs>
      <w:ind w:right="360" w:firstLine="360"/>
      <w:jc w:val="left"/>
    </w:pPr>
    <w:r>
      <w:rPr>
        <w:noProof/>
        <w:lang w:val="en-US" w:eastAsia="zh-CN"/>
      </w:rPr>
      <w:tab/>
    </w:r>
    <w:r>
      <w:rPr>
        <w:noProof/>
        <w:lang w:val="en-US" w:eastAsia="zh-CN"/>
      </w:rPr>
      <w:tab/>
    </w:r>
    <w:r>
      <w:rPr>
        <w:noProof/>
        <w:lang w:val="en-US" w:eastAsia="zh-CN"/>
      </w:rPr>
      <w:drawing>
        <wp:anchor distT="0" distB="0" distL="114300" distR="114300" simplePos="0" relativeHeight="251662336" behindDoc="1" locked="0" layoutInCell="1" allowOverlap="0" wp14:anchorId="0BD955C2" wp14:editId="2BBB9DE3">
          <wp:simplePos x="0" y="0"/>
          <wp:positionH relativeFrom="column">
            <wp:posOffset>-767715</wp:posOffset>
          </wp:positionH>
          <wp:positionV relativeFrom="paragraph">
            <wp:posOffset>-388620</wp:posOffset>
          </wp:positionV>
          <wp:extent cx="7696200" cy="10706100"/>
          <wp:effectExtent l="0" t="0" r="0" b="0"/>
          <wp:wrapNone/>
          <wp:docPr id="2" name="图片 2" descr="说明: 说明: 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说明: rec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96200" cy="107061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eastAsia="zh-CN"/>
      </w:rPr>
      <w:tab/>
    </w:r>
    <w:r>
      <w:rPr>
        <w:noProof/>
        <w:lang w:val="en-US" w:eastAsia="zh-CN"/>
      </w:rPr>
      <w:drawing>
        <wp:anchor distT="0" distB="0" distL="114300" distR="114300" simplePos="0" relativeHeight="251661312" behindDoc="1" locked="0" layoutInCell="1" allowOverlap="1" wp14:anchorId="475035D5" wp14:editId="6B2DFC53">
          <wp:simplePos x="0" y="0"/>
          <wp:positionH relativeFrom="page">
            <wp:posOffset>0</wp:posOffset>
          </wp:positionH>
          <wp:positionV relativeFrom="page">
            <wp:posOffset>0</wp:posOffset>
          </wp:positionV>
          <wp:extent cx="7578725" cy="10724515"/>
          <wp:effectExtent l="0" t="0" r="3175" b="635"/>
          <wp:wrapNone/>
          <wp:docPr id="1" name="图片 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78725" cy="10724515"/>
                  </a:xfrm>
                  <a:prstGeom prst="rect">
                    <a:avLst/>
                  </a:prstGeom>
                  <a:noFill/>
                </pic:spPr>
              </pic:pic>
            </a:graphicData>
          </a:graphic>
          <wp14:sizeRelH relativeFrom="page">
            <wp14:pctWidth>0</wp14:pctWidth>
          </wp14:sizeRelH>
          <wp14:sizeRelV relativeFrom="page">
            <wp14:pctHeight>0</wp14:pctHeight>
          </wp14:sizeRelV>
        </wp:anchor>
      </w:drawing>
    </w:r>
  </w:p>
  <w:p w:rsidR="0081498C" w:rsidRDefault="0081498C" w:rsidP="005B5917">
    <w:pPr>
      <w:pStyle w:val="Header"/>
      <w:tabs>
        <w:tab w:val="clear" w:pos="9696"/>
        <w:tab w:val="center" w:pos="4819"/>
        <w:tab w:val="left" w:pos="5040"/>
      </w:tabs>
      <w:ind w:right="360" w:firstLine="360"/>
      <w:jc w:val="lef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98C" w:rsidRPr="0081498C" w:rsidRDefault="0081498C" w:rsidP="0081498C">
    <w:pPr>
      <w:pStyle w:val="Header"/>
      <w:jc w:val="left"/>
      <w:rPr>
        <w:lang w:eastAsia="zh-CN"/>
      </w:rPr>
    </w:pPr>
    <w:r>
      <w:rPr>
        <w:rStyle w:val="PageNumber"/>
        <w:b/>
        <w:bCs/>
      </w:rPr>
      <w:fldChar w:fldCharType="begin"/>
    </w:r>
    <w:r w:rsidRPr="00FC42AF">
      <w:rPr>
        <w:rStyle w:val="PageNumber"/>
        <w:b/>
        <w:bCs/>
        <w:lang w:eastAsia="zh-CN"/>
      </w:rPr>
      <w:instrText xml:space="preserve"> PAGE </w:instrText>
    </w:r>
    <w:r>
      <w:rPr>
        <w:rStyle w:val="PageNumber"/>
        <w:b/>
        <w:bCs/>
      </w:rPr>
      <w:fldChar w:fldCharType="separate"/>
    </w:r>
    <w:r w:rsidR="00474278">
      <w:rPr>
        <w:rStyle w:val="PageNumber"/>
        <w:b/>
        <w:bCs/>
        <w:noProof/>
        <w:lang w:eastAsia="zh-CN"/>
      </w:rPr>
      <w:t>ii</w:t>
    </w:r>
    <w:r>
      <w:rPr>
        <w:rStyle w:val="PageNumber"/>
        <w:b/>
        <w:bCs/>
      </w:rPr>
      <w:fldChar w:fldCharType="end"/>
    </w:r>
    <w:r w:rsidRPr="00FC42AF">
      <w:rPr>
        <w:lang w:eastAsia="zh-CN"/>
      </w:rPr>
      <w:tab/>
    </w:r>
    <w:r w:rsidRPr="0081498C">
      <w:rPr>
        <w:b/>
        <w:bCs/>
      </w:rPr>
      <w:t>ITU-R  P.1410-5</w:t>
    </w:r>
    <w:r w:rsidRPr="0081498C">
      <w:rPr>
        <w:rFonts w:hint="eastAsia"/>
        <w:b/>
        <w:bCs/>
      </w:rPr>
      <w:t xml:space="preserve"> </w:t>
    </w:r>
    <w:r w:rsidRPr="0081498C">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98C" w:rsidRDefault="0081498C">
    <w:pPr>
      <w:pStyle w:val="Header"/>
    </w:pPr>
    <w:r>
      <w:tab/>
    </w:r>
    <w:r w:rsidR="008846DF">
      <w:fldChar w:fldCharType="begin"/>
    </w:r>
    <w:r w:rsidR="008846DF" w:rsidRPr="008846DF">
      <w:rPr>
        <w:lang w:val="en-US"/>
      </w:rPr>
      <w:instrText xml:space="preserve"> DOCPROPERTY "Header" \* MERGEFORMAT </w:instrText>
    </w:r>
    <w:r w:rsidR="008846DF">
      <w:fldChar w:fldCharType="separate"/>
    </w:r>
    <w:r w:rsidR="00474278" w:rsidRPr="00474278">
      <w:rPr>
        <w:b/>
        <w:bCs/>
        <w:lang w:val="en-US"/>
      </w:rPr>
      <w:t xml:space="preserve">Rec. </w:t>
    </w:r>
    <w:r w:rsidR="008846DF">
      <w:rPr>
        <w:b/>
        <w:bCs/>
      </w:rPr>
      <w:fldChar w:fldCharType="end"/>
    </w:r>
    <w:r w:rsidRPr="008846DF">
      <w:rPr>
        <w:b/>
        <w:bCs/>
        <w:lang w:val="en-US"/>
      </w:rPr>
      <w:t xml:space="preserve"> </w:t>
    </w:r>
    <w:r>
      <w:rPr>
        <w:b/>
        <w:bCs/>
      </w:rPr>
      <w:fldChar w:fldCharType="begin"/>
    </w:r>
    <w:r w:rsidRPr="008846DF">
      <w:rPr>
        <w:b/>
        <w:bCs/>
        <w:lang w:val="en-US"/>
      </w:rPr>
      <w:instrText>styleref href</w:instrText>
    </w:r>
    <w:r>
      <w:rPr>
        <w:b/>
        <w:bCs/>
      </w:rPr>
      <w:fldChar w:fldCharType="separate"/>
    </w:r>
    <w:r w:rsidR="00474278">
      <w:rPr>
        <w:noProof/>
        <w:lang w:val="en-US"/>
      </w:rPr>
      <w:t>Error! No text of specified style in document.</w:t>
    </w:r>
    <w:r>
      <w:rPr>
        <w:b/>
        <w:bCs/>
      </w:rPr>
      <w:fldChar w:fldCharType="end"/>
    </w:r>
    <w:r w:rsidRPr="008846DF">
      <w:rPr>
        <w:lang w:val="en-US"/>
      </w:rPr>
      <w:tab/>
    </w:r>
    <w:r>
      <w:rPr>
        <w:rStyle w:val="PageNumber"/>
        <w:b/>
        <w:bCs/>
      </w:rPr>
      <w:fldChar w:fldCharType="begin"/>
    </w:r>
    <w:r w:rsidRPr="008846DF">
      <w:rPr>
        <w:rStyle w:val="PageNumber"/>
        <w:b/>
        <w:bCs/>
        <w:lang w:val="en-US"/>
      </w:rPr>
      <w:instrText xml:space="preserve"> PAGE </w:instrText>
    </w:r>
    <w:r>
      <w:rPr>
        <w:rStyle w:val="PageNumber"/>
        <w:b/>
        <w:bCs/>
      </w:rPr>
      <w:fldChar w:fldCharType="separate"/>
    </w:r>
    <w:r w:rsidR="00474278">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98C" w:rsidRDefault="0081498C" w:rsidP="0081498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74278">
      <w:rPr>
        <w:rStyle w:val="PageNumber"/>
        <w:b/>
        <w:bCs/>
        <w:noProof/>
        <w:lang w:val="en-US"/>
      </w:rPr>
      <w:t>32</w:t>
    </w:r>
    <w:r>
      <w:rPr>
        <w:rStyle w:val="PageNumber"/>
        <w:b/>
        <w:bCs/>
      </w:rPr>
      <w:fldChar w:fldCharType="end"/>
    </w:r>
    <w:r>
      <w:rPr>
        <w:lang w:val="en-US"/>
      </w:rPr>
      <w:tab/>
    </w:r>
    <w:r w:rsidRPr="0081498C">
      <w:rPr>
        <w:b/>
        <w:bCs/>
      </w:rPr>
      <w:t>ITU-R  P.1410-5</w:t>
    </w:r>
    <w:r w:rsidRPr="0081498C">
      <w:rPr>
        <w:rFonts w:hint="eastAsia"/>
        <w:b/>
        <w:bCs/>
      </w:rPr>
      <w:t xml:space="preserve"> </w:t>
    </w:r>
    <w:r w:rsidRPr="0081498C">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98C" w:rsidRDefault="0081498C" w:rsidP="0081498C">
    <w:pPr>
      <w:pStyle w:val="Header"/>
    </w:pPr>
    <w:r>
      <w:tab/>
    </w:r>
    <w:r w:rsidRPr="0081498C">
      <w:rPr>
        <w:b/>
        <w:bCs/>
      </w:rPr>
      <w:t>ITU-R  P.1410-5</w:t>
    </w:r>
    <w:r w:rsidRPr="0081498C">
      <w:rPr>
        <w:rFonts w:hint="eastAsia"/>
        <w:b/>
        <w:bCs/>
      </w:rPr>
      <w:t xml:space="preserve"> </w:t>
    </w:r>
    <w:r w:rsidRPr="0081498C">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474278">
      <w:rPr>
        <w:rStyle w:val="PageNumber"/>
        <w:b/>
        <w:bCs/>
        <w:noProof/>
      </w:rPr>
      <w:t>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zh-CN" w:vendorID="64" w:dllVersion="131077"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720"/>
  <w:evenAndOddHeaders/>
  <w:noPunctuationKerning/>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263"/>
    <w:rsid w:val="000617A4"/>
    <w:rsid w:val="000633DE"/>
    <w:rsid w:val="0006559D"/>
    <w:rsid w:val="00065FD6"/>
    <w:rsid w:val="0007452A"/>
    <w:rsid w:val="000B1E97"/>
    <w:rsid w:val="000C2682"/>
    <w:rsid w:val="000C7FE3"/>
    <w:rsid w:val="000E377C"/>
    <w:rsid w:val="0010420F"/>
    <w:rsid w:val="00130361"/>
    <w:rsid w:val="00155CBC"/>
    <w:rsid w:val="001721E1"/>
    <w:rsid w:val="00174543"/>
    <w:rsid w:val="001770A4"/>
    <w:rsid w:val="001776F0"/>
    <w:rsid w:val="001922AC"/>
    <w:rsid w:val="001A4E82"/>
    <w:rsid w:val="001A69F1"/>
    <w:rsid w:val="001D3ECC"/>
    <w:rsid w:val="001E3A56"/>
    <w:rsid w:val="001E4268"/>
    <w:rsid w:val="001F21D8"/>
    <w:rsid w:val="001F2ED5"/>
    <w:rsid w:val="002143B0"/>
    <w:rsid w:val="00217EBF"/>
    <w:rsid w:val="002331C0"/>
    <w:rsid w:val="00242AEE"/>
    <w:rsid w:val="0025569C"/>
    <w:rsid w:val="0026584A"/>
    <w:rsid w:val="0027169F"/>
    <w:rsid w:val="00276FE8"/>
    <w:rsid w:val="002904CA"/>
    <w:rsid w:val="002A022E"/>
    <w:rsid w:val="002A7630"/>
    <w:rsid w:val="002C5258"/>
    <w:rsid w:val="002D4048"/>
    <w:rsid w:val="002D6F40"/>
    <w:rsid w:val="002D76C4"/>
    <w:rsid w:val="002F138C"/>
    <w:rsid w:val="003036B6"/>
    <w:rsid w:val="00313BCC"/>
    <w:rsid w:val="00316729"/>
    <w:rsid w:val="003242A6"/>
    <w:rsid w:val="00325748"/>
    <w:rsid w:val="00337CCA"/>
    <w:rsid w:val="0036330F"/>
    <w:rsid w:val="003A1824"/>
    <w:rsid w:val="003A3AAC"/>
    <w:rsid w:val="003A6DE0"/>
    <w:rsid w:val="003B2BF8"/>
    <w:rsid w:val="003D41E2"/>
    <w:rsid w:val="0040431A"/>
    <w:rsid w:val="004059A5"/>
    <w:rsid w:val="00420E29"/>
    <w:rsid w:val="00474278"/>
    <w:rsid w:val="00476152"/>
    <w:rsid w:val="004D7FBF"/>
    <w:rsid w:val="004E1A5C"/>
    <w:rsid w:val="004E345C"/>
    <w:rsid w:val="004F2D8B"/>
    <w:rsid w:val="005016F1"/>
    <w:rsid w:val="005044D3"/>
    <w:rsid w:val="0051487E"/>
    <w:rsid w:val="005231B2"/>
    <w:rsid w:val="005234FF"/>
    <w:rsid w:val="0052529D"/>
    <w:rsid w:val="00567B8D"/>
    <w:rsid w:val="005701E6"/>
    <w:rsid w:val="00590FB0"/>
    <w:rsid w:val="0059348A"/>
    <w:rsid w:val="005B3E6B"/>
    <w:rsid w:val="005B5917"/>
    <w:rsid w:val="005E467B"/>
    <w:rsid w:val="005F23CC"/>
    <w:rsid w:val="00607D68"/>
    <w:rsid w:val="00632AA2"/>
    <w:rsid w:val="00663263"/>
    <w:rsid w:val="00665631"/>
    <w:rsid w:val="00685BF3"/>
    <w:rsid w:val="006A2404"/>
    <w:rsid w:val="006B1F3A"/>
    <w:rsid w:val="006C060B"/>
    <w:rsid w:val="006E13A5"/>
    <w:rsid w:val="006E37A5"/>
    <w:rsid w:val="006E5B76"/>
    <w:rsid w:val="006F1BA5"/>
    <w:rsid w:val="006F611D"/>
    <w:rsid w:val="00711457"/>
    <w:rsid w:val="00727D26"/>
    <w:rsid w:val="007347AE"/>
    <w:rsid w:val="0074053D"/>
    <w:rsid w:val="00741DC0"/>
    <w:rsid w:val="0074245E"/>
    <w:rsid w:val="007468DA"/>
    <w:rsid w:val="007470FB"/>
    <w:rsid w:val="00760FA1"/>
    <w:rsid w:val="00790D03"/>
    <w:rsid w:val="007945F3"/>
    <w:rsid w:val="007A455E"/>
    <w:rsid w:val="007F62EC"/>
    <w:rsid w:val="0081498C"/>
    <w:rsid w:val="00840C4E"/>
    <w:rsid w:val="00856D17"/>
    <w:rsid w:val="00880E8B"/>
    <w:rsid w:val="008846DF"/>
    <w:rsid w:val="008915C8"/>
    <w:rsid w:val="008A55C2"/>
    <w:rsid w:val="008B4B6A"/>
    <w:rsid w:val="008C45A7"/>
    <w:rsid w:val="008C7D47"/>
    <w:rsid w:val="008D144B"/>
    <w:rsid w:val="008E44D0"/>
    <w:rsid w:val="008F6D96"/>
    <w:rsid w:val="00903313"/>
    <w:rsid w:val="009047F7"/>
    <w:rsid w:val="00921CAD"/>
    <w:rsid w:val="00921E49"/>
    <w:rsid w:val="009229CB"/>
    <w:rsid w:val="00936195"/>
    <w:rsid w:val="0094707B"/>
    <w:rsid w:val="009478DD"/>
    <w:rsid w:val="00951985"/>
    <w:rsid w:val="009520DD"/>
    <w:rsid w:val="00957391"/>
    <w:rsid w:val="0097510E"/>
    <w:rsid w:val="0097667B"/>
    <w:rsid w:val="009919A5"/>
    <w:rsid w:val="00995C36"/>
    <w:rsid w:val="009C6B69"/>
    <w:rsid w:val="009C77AB"/>
    <w:rsid w:val="009D78E6"/>
    <w:rsid w:val="009E00A8"/>
    <w:rsid w:val="009E60E0"/>
    <w:rsid w:val="009F4B6E"/>
    <w:rsid w:val="00A0119E"/>
    <w:rsid w:val="00A07DE9"/>
    <w:rsid w:val="00A2017E"/>
    <w:rsid w:val="00A2193A"/>
    <w:rsid w:val="00A21F55"/>
    <w:rsid w:val="00A574D7"/>
    <w:rsid w:val="00A6617B"/>
    <w:rsid w:val="00A854C1"/>
    <w:rsid w:val="00A91C6C"/>
    <w:rsid w:val="00A96237"/>
    <w:rsid w:val="00AA1E01"/>
    <w:rsid w:val="00AB0DC8"/>
    <w:rsid w:val="00AC2EA2"/>
    <w:rsid w:val="00AC5A09"/>
    <w:rsid w:val="00AD3F85"/>
    <w:rsid w:val="00B12641"/>
    <w:rsid w:val="00B17D74"/>
    <w:rsid w:val="00B27598"/>
    <w:rsid w:val="00B410B6"/>
    <w:rsid w:val="00B44E24"/>
    <w:rsid w:val="00B4599B"/>
    <w:rsid w:val="00B64219"/>
    <w:rsid w:val="00B721E1"/>
    <w:rsid w:val="00B752BA"/>
    <w:rsid w:val="00B8413B"/>
    <w:rsid w:val="00B951FA"/>
    <w:rsid w:val="00BA51AE"/>
    <w:rsid w:val="00BB2980"/>
    <w:rsid w:val="00BB2D2C"/>
    <w:rsid w:val="00BB66ED"/>
    <w:rsid w:val="00BB6909"/>
    <w:rsid w:val="00BC491D"/>
    <w:rsid w:val="00BE5F4B"/>
    <w:rsid w:val="00BF48D2"/>
    <w:rsid w:val="00BF6012"/>
    <w:rsid w:val="00C0061E"/>
    <w:rsid w:val="00C241D1"/>
    <w:rsid w:val="00C35134"/>
    <w:rsid w:val="00C83D4D"/>
    <w:rsid w:val="00C97852"/>
    <w:rsid w:val="00CC0C1D"/>
    <w:rsid w:val="00CC1DA4"/>
    <w:rsid w:val="00CF17DE"/>
    <w:rsid w:val="00D10333"/>
    <w:rsid w:val="00D13B4A"/>
    <w:rsid w:val="00D3043B"/>
    <w:rsid w:val="00D618DF"/>
    <w:rsid w:val="00D7586E"/>
    <w:rsid w:val="00D8135C"/>
    <w:rsid w:val="00D85034"/>
    <w:rsid w:val="00DB7DA8"/>
    <w:rsid w:val="00DC69BD"/>
    <w:rsid w:val="00DE002F"/>
    <w:rsid w:val="00DE55E1"/>
    <w:rsid w:val="00DF4176"/>
    <w:rsid w:val="00E11441"/>
    <w:rsid w:val="00E24E2B"/>
    <w:rsid w:val="00E254C2"/>
    <w:rsid w:val="00E31B29"/>
    <w:rsid w:val="00E3456A"/>
    <w:rsid w:val="00E41FE7"/>
    <w:rsid w:val="00E470DE"/>
    <w:rsid w:val="00E652FE"/>
    <w:rsid w:val="00E6647B"/>
    <w:rsid w:val="00E70398"/>
    <w:rsid w:val="00E86372"/>
    <w:rsid w:val="00E8649B"/>
    <w:rsid w:val="00E87BD4"/>
    <w:rsid w:val="00E948F1"/>
    <w:rsid w:val="00EB69FB"/>
    <w:rsid w:val="00F001A5"/>
    <w:rsid w:val="00F04C9B"/>
    <w:rsid w:val="00F26EB3"/>
    <w:rsid w:val="00F313EC"/>
    <w:rsid w:val="00F3498F"/>
    <w:rsid w:val="00F451F9"/>
    <w:rsid w:val="00F45593"/>
    <w:rsid w:val="00F55F74"/>
    <w:rsid w:val="00F833F9"/>
    <w:rsid w:val="00F861BA"/>
    <w:rsid w:val="00F92EAD"/>
    <w:rsid w:val="00F93125"/>
    <w:rsid w:val="00FD4AAC"/>
    <w:rsid w:val="00FD61C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page number" w:uiPriority="99"/>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D61C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D61C1"/>
    <w:pPr>
      <w:keepNext/>
      <w:keepLines/>
      <w:spacing w:before="480"/>
      <w:ind w:left="794" w:hanging="794"/>
      <w:outlineLvl w:val="0"/>
    </w:pPr>
    <w:rPr>
      <w:b/>
    </w:rPr>
  </w:style>
  <w:style w:type="paragraph" w:styleId="Heading2">
    <w:name w:val="heading 2"/>
    <w:basedOn w:val="Heading1"/>
    <w:next w:val="Normal"/>
    <w:link w:val="Heading2Char"/>
    <w:qFormat/>
    <w:rsid w:val="00FD61C1"/>
    <w:pPr>
      <w:spacing w:before="320"/>
      <w:outlineLvl w:val="1"/>
    </w:pPr>
  </w:style>
  <w:style w:type="paragraph" w:styleId="Heading3">
    <w:name w:val="heading 3"/>
    <w:basedOn w:val="Heading1"/>
    <w:next w:val="Normal"/>
    <w:link w:val="Heading3Char"/>
    <w:qFormat/>
    <w:rsid w:val="00FD61C1"/>
    <w:pPr>
      <w:spacing w:before="200"/>
      <w:outlineLvl w:val="2"/>
    </w:pPr>
  </w:style>
  <w:style w:type="paragraph" w:styleId="Heading4">
    <w:name w:val="heading 4"/>
    <w:basedOn w:val="Heading3"/>
    <w:next w:val="Normal"/>
    <w:link w:val="Heading4Char"/>
    <w:qFormat/>
    <w:rsid w:val="00FD61C1"/>
    <w:pPr>
      <w:tabs>
        <w:tab w:val="clear" w:pos="794"/>
        <w:tab w:val="left" w:pos="992"/>
      </w:tabs>
      <w:ind w:left="992" w:hanging="992"/>
      <w:outlineLvl w:val="3"/>
    </w:pPr>
  </w:style>
  <w:style w:type="paragraph" w:styleId="Heading5">
    <w:name w:val="heading 5"/>
    <w:basedOn w:val="Heading4"/>
    <w:next w:val="Normal"/>
    <w:link w:val="Heading5Char"/>
    <w:qFormat/>
    <w:rsid w:val="00FD61C1"/>
    <w:pPr>
      <w:outlineLvl w:val="4"/>
    </w:pPr>
  </w:style>
  <w:style w:type="paragraph" w:styleId="Heading6">
    <w:name w:val="heading 6"/>
    <w:basedOn w:val="Heading4"/>
    <w:next w:val="Normal"/>
    <w:link w:val="Heading6Char"/>
    <w:qFormat/>
    <w:rsid w:val="00FD61C1"/>
    <w:pPr>
      <w:tabs>
        <w:tab w:val="clear" w:pos="992"/>
        <w:tab w:val="clear" w:pos="1191"/>
      </w:tabs>
      <w:ind w:left="1588" w:hanging="1588"/>
      <w:outlineLvl w:val="5"/>
    </w:pPr>
  </w:style>
  <w:style w:type="paragraph" w:styleId="Heading7">
    <w:name w:val="heading 7"/>
    <w:basedOn w:val="Heading6"/>
    <w:next w:val="Normal"/>
    <w:link w:val="Heading7Char"/>
    <w:qFormat/>
    <w:rsid w:val="00FD61C1"/>
    <w:pPr>
      <w:outlineLvl w:val="6"/>
    </w:pPr>
  </w:style>
  <w:style w:type="paragraph" w:styleId="Heading8">
    <w:name w:val="heading 8"/>
    <w:basedOn w:val="Heading6"/>
    <w:next w:val="Normal"/>
    <w:link w:val="Heading8Char"/>
    <w:qFormat/>
    <w:rsid w:val="00FD61C1"/>
    <w:pPr>
      <w:outlineLvl w:val="7"/>
    </w:pPr>
  </w:style>
  <w:style w:type="paragraph" w:styleId="Heading9">
    <w:name w:val="heading 9"/>
    <w:basedOn w:val="Heading6"/>
    <w:next w:val="Normal"/>
    <w:link w:val="Heading9Char"/>
    <w:qFormat/>
    <w:rsid w:val="00FD61C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5B76"/>
    <w:rPr>
      <w:b/>
      <w:sz w:val="24"/>
      <w:lang w:val="fr-FR" w:eastAsia="en-US"/>
    </w:rPr>
  </w:style>
  <w:style w:type="character" w:customStyle="1" w:styleId="Heading2Char">
    <w:name w:val="Heading 2 Char"/>
    <w:basedOn w:val="DefaultParagraphFont"/>
    <w:link w:val="Heading2"/>
    <w:rsid w:val="006E5B76"/>
    <w:rPr>
      <w:b/>
      <w:sz w:val="24"/>
      <w:lang w:val="fr-FR" w:eastAsia="en-US"/>
    </w:rPr>
  </w:style>
  <w:style w:type="character" w:customStyle="1" w:styleId="Heading3Char">
    <w:name w:val="Heading 3 Char"/>
    <w:basedOn w:val="DefaultParagraphFont"/>
    <w:link w:val="Heading3"/>
    <w:rsid w:val="006E5B76"/>
    <w:rPr>
      <w:b/>
      <w:sz w:val="24"/>
      <w:lang w:val="fr-FR" w:eastAsia="en-US"/>
    </w:rPr>
  </w:style>
  <w:style w:type="character" w:customStyle="1" w:styleId="Heading4Char">
    <w:name w:val="Heading 4 Char"/>
    <w:basedOn w:val="DefaultParagraphFont"/>
    <w:link w:val="Heading4"/>
    <w:rsid w:val="006E5B76"/>
    <w:rPr>
      <w:b/>
      <w:sz w:val="24"/>
      <w:lang w:val="fr-FR" w:eastAsia="en-US"/>
    </w:rPr>
  </w:style>
  <w:style w:type="character" w:customStyle="1" w:styleId="Heading5Char">
    <w:name w:val="Heading 5 Char"/>
    <w:basedOn w:val="DefaultParagraphFont"/>
    <w:link w:val="Heading5"/>
    <w:rsid w:val="006E5B76"/>
    <w:rPr>
      <w:b/>
      <w:sz w:val="24"/>
      <w:lang w:val="fr-FR" w:eastAsia="en-US"/>
    </w:rPr>
  </w:style>
  <w:style w:type="character" w:customStyle="1" w:styleId="Heading6Char">
    <w:name w:val="Heading 6 Char"/>
    <w:basedOn w:val="DefaultParagraphFont"/>
    <w:link w:val="Heading6"/>
    <w:rsid w:val="006E5B76"/>
    <w:rPr>
      <w:b/>
      <w:sz w:val="24"/>
      <w:lang w:val="fr-FR" w:eastAsia="en-US"/>
    </w:rPr>
  </w:style>
  <w:style w:type="character" w:customStyle="1" w:styleId="Heading7Char">
    <w:name w:val="Heading 7 Char"/>
    <w:basedOn w:val="DefaultParagraphFont"/>
    <w:link w:val="Heading7"/>
    <w:rsid w:val="006E5B76"/>
    <w:rPr>
      <w:b/>
      <w:sz w:val="24"/>
      <w:lang w:val="fr-FR" w:eastAsia="en-US"/>
    </w:rPr>
  </w:style>
  <w:style w:type="character" w:customStyle="1" w:styleId="Heading8Char">
    <w:name w:val="Heading 8 Char"/>
    <w:basedOn w:val="DefaultParagraphFont"/>
    <w:link w:val="Heading8"/>
    <w:rsid w:val="006E5B76"/>
    <w:rPr>
      <w:b/>
      <w:sz w:val="24"/>
      <w:lang w:val="fr-FR" w:eastAsia="en-US"/>
    </w:rPr>
  </w:style>
  <w:style w:type="character" w:customStyle="1" w:styleId="Heading9Char">
    <w:name w:val="Heading 9 Char"/>
    <w:basedOn w:val="DefaultParagraphFont"/>
    <w:link w:val="Heading9"/>
    <w:rsid w:val="006E5B76"/>
    <w:rPr>
      <w:b/>
      <w:sz w:val="24"/>
      <w:lang w:val="fr-FR" w:eastAsia="en-US"/>
    </w:rPr>
  </w:style>
  <w:style w:type="paragraph" w:styleId="Header">
    <w:name w:val="header"/>
    <w:basedOn w:val="Normal"/>
    <w:link w:val="HeaderChar"/>
    <w:uiPriority w:val="99"/>
    <w:rsid w:val="00FD61C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6E5B76"/>
    <w:rPr>
      <w:sz w:val="24"/>
      <w:lang w:val="fr-FR" w:eastAsia="en-US"/>
    </w:rPr>
  </w:style>
  <w:style w:type="paragraph" w:styleId="Footer">
    <w:name w:val="footer"/>
    <w:basedOn w:val="Normal"/>
    <w:link w:val="FooterChar"/>
    <w:rsid w:val="00FD61C1"/>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6E5B76"/>
    <w:rPr>
      <w:noProof/>
      <w:sz w:val="18"/>
      <w:lang w:val="fr-FR" w:eastAsia="en-US"/>
    </w:rPr>
  </w:style>
  <w:style w:type="character" w:styleId="PageNumber">
    <w:name w:val="page number"/>
    <w:basedOn w:val="DefaultParagraphFont"/>
    <w:uiPriority w:val="99"/>
    <w:rsid w:val="00FD61C1"/>
  </w:style>
  <w:style w:type="paragraph" w:customStyle="1" w:styleId="Headingb">
    <w:name w:val="Heading_b"/>
    <w:basedOn w:val="Heading3"/>
    <w:next w:val="Normal"/>
    <w:link w:val="HeadingbChar"/>
    <w:rsid w:val="00FD61C1"/>
    <w:pPr>
      <w:spacing w:before="160"/>
      <w:ind w:left="0" w:firstLine="0"/>
      <w:outlineLvl w:val="9"/>
    </w:pPr>
  </w:style>
  <w:style w:type="character" w:customStyle="1" w:styleId="HeadingbChar">
    <w:name w:val="Heading_b Char"/>
    <w:link w:val="Headingb"/>
    <w:rsid w:val="006E5B76"/>
    <w:rPr>
      <w:b/>
      <w:sz w:val="24"/>
      <w:lang w:val="fr-FR" w:eastAsia="en-US"/>
    </w:rPr>
  </w:style>
  <w:style w:type="paragraph" w:customStyle="1" w:styleId="Headingi">
    <w:name w:val="Heading_i"/>
    <w:basedOn w:val="Heading3"/>
    <w:next w:val="Normal"/>
    <w:rsid w:val="00FD61C1"/>
    <w:pPr>
      <w:spacing w:before="160"/>
      <w:ind w:left="0" w:firstLine="0"/>
    </w:pPr>
    <w:rPr>
      <w:b w:val="0"/>
      <w:i/>
    </w:rPr>
  </w:style>
  <w:style w:type="character" w:customStyle="1" w:styleId="href">
    <w:name w:val="href"/>
    <w:basedOn w:val="DefaultParagraphFont"/>
    <w:rsid w:val="00FD61C1"/>
  </w:style>
  <w:style w:type="paragraph" w:customStyle="1" w:styleId="enumlev1">
    <w:name w:val="enumlev1"/>
    <w:basedOn w:val="Normal"/>
    <w:link w:val="enumlev1Char"/>
    <w:rsid w:val="00FD61C1"/>
    <w:pPr>
      <w:spacing w:before="80"/>
      <w:ind w:left="794" w:hanging="794"/>
    </w:pPr>
  </w:style>
  <w:style w:type="character" w:customStyle="1" w:styleId="enumlev1Char">
    <w:name w:val="enumlev1 Char"/>
    <w:link w:val="enumlev1"/>
    <w:rsid w:val="006E5B76"/>
    <w:rPr>
      <w:sz w:val="24"/>
      <w:lang w:val="fr-FR" w:eastAsia="en-US"/>
    </w:rPr>
  </w:style>
  <w:style w:type="paragraph" w:customStyle="1" w:styleId="enumlev2">
    <w:name w:val="enumlev2"/>
    <w:basedOn w:val="enumlev1"/>
    <w:rsid w:val="00FD61C1"/>
    <w:pPr>
      <w:ind w:left="1191" w:hanging="397"/>
    </w:pPr>
  </w:style>
  <w:style w:type="paragraph" w:customStyle="1" w:styleId="enumlev3">
    <w:name w:val="enumlev3"/>
    <w:basedOn w:val="enumlev2"/>
    <w:rsid w:val="00FD61C1"/>
    <w:pPr>
      <w:ind w:left="1588"/>
    </w:pPr>
  </w:style>
  <w:style w:type="paragraph" w:customStyle="1" w:styleId="Normalaftertitle">
    <w:name w:val="Normal_after_title"/>
    <w:basedOn w:val="Normal"/>
    <w:next w:val="Normal"/>
    <w:rsid w:val="00FD61C1"/>
    <w:pPr>
      <w:spacing w:before="320"/>
    </w:pPr>
  </w:style>
  <w:style w:type="paragraph" w:customStyle="1" w:styleId="Note">
    <w:name w:val="Note"/>
    <w:basedOn w:val="Normal"/>
    <w:rsid w:val="00FD61C1"/>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FD61C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FD61C1"/>
    <w:pPr>
      <w:keepNext/>
      <w:keepLines/>
      <w:spacing w:before="240"/>
      <w:jc w:val="center"/>
    </w:pPr>
    <w:rPr>
      <w:b/>
      <w:sz w:val="28"/>
    </w:rPr>
  </w:style>
  <w:style w:type="paragraph" w:customStyle="1" w:styleId="Recref">
    <w:name w:val="Rec_ref"/>
    <w:basedOn w:val="Normal"/>
    <w:next w:val="Recdate"/>
    <w:rsid w:val="00FD61C1"/>
    <w:pPr>
      <w:jc w:val="center"/>
    </w:pPr>
  </w:style>
  <w:style w:type="paragraph" w:customStyle="1" w:styleId="Recdate">
    <w:name w:val="Rec_date"/>
    <w:basedOn w:val="Recref"/>
    <w:next w:val="Normalaftertitle"/>
    <w:rsid w:val="00FD61C1"/>
    <w:pPr>
      <w:jc w:val="right"/>
    </w:pPr>
  </w:style>
  <w:style w:type="paragraph" w:customStyle="1" w:styleId="HeadingSum">
    <w:name w:val="Heading_Sum"/>
    <w:basedOn w:val="Headingb"/>
    <w:next w:val="Normal"/>
    <w:autoRedefine/>
    <w:rsid w:val="00FD61C1"/>
    <w:pPr>
      <w:spacing w:before="240"/>
    </w:pPr>
    <w:rPr>
      <w:sz w:val="22"/>
      <w:lang w:val="es-ES_tradnl"/>
    </w:rPr>
  </w:style>
  <w:style w:type="paragraph" w:customStyle="1" w:styleId="AnnexNoTitle">
    <w:name w:val="Annex_NoTitle"/>
    <w:basedOn w:val="Normal"/>
    <w:next w:val="Normalaftertitle"/>
    <w:rsid w:val="00FD61C1"/>
    <w:pPr>
      <w:keepNext/>
      <w:keepLines/>
      <w:spacing w:before="480" w:after="80"/>
      <w:jc w:val="center"/>
    </w:pPr>
    <w:rPr>
      <w:b/>
      <w:sz w:val="28"/>
    </w:rPr>
  </w:style>
  <w:style w:type="paragraph" w:customStyle="1" w:styleId="AppendixNoTitle">
    <w:name w:val="Appendix_NoTitle"/>
    <w:basedOn w:val="AnnexNoTitle"/>
    <w:next w:val="Normal"/>
    <w:rsid w:val="00FD61C1"/>
  </w:style>
  <w:style w:type="paragraph" w:customStyle="1" w:styleId="Tablefin">
    <w:name w:val="Table_fin"/>
    <w:basedOn w:val="Normal"/>
    <w:next w:val="Normal"/>
    <w:rsid w:val="00FD61C1"/>
    <w:pPr>
      <w:spacing w:before="0"/>
    </w:pPr>
    <w:rPr>
      <w:sz w:val="20"/>
      <w:lang w:val="en-GB"/>
    </w:rPr>
  </w:style>
  <w:style w:type="paragraph" w:customStyle="1" w:styleId="Tablehead">
    <w:name w:val="Table_head"/>
    <w:basedOn w:val="Normal"/>
    <w:next w:val="Normal"/>
    <w:rsid w:val="00FD61C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D61C1"/>
    <w:pPr>
      <w:keepNext/>
      <w:spacing w:before="360" w:after="120"/>
      <w:jc w:val="center"/>
    </w:pPr>
  </w:style>
  <w:style w:type="paragraph" w:customStyle="1" w:styleId="Tabletext">
    <w:name w:val="Table_text"/>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FD61C1"/>
    <w:pPr>
      <w:tabs>
        <w:tab w:val="clear" w:pos="1191"/>
        <w:tab w:val="clear" w:pos="1588"/>
        <w:tab w:val="clear" w:pos="1985"/>
        <w:tab w:val="center" w:pos="4820"/>
        <w:tab w:val="right" w:pos="9639"/>
      </w:tabs>
    </w:pPr>
  </w:style>
  <w:style w:type="character" w:customStyle="1" w:styleId="EquationChar">
    <w:name w:val="Equation Char"/>
    <w:link w:val="Equation"/>
    <w:locked/>
    <w:rsid w:val="006E5B76"/>
    <w:rPr>
      <w:sz w:val="24"/>
      <w:lang w:val="fr-FR" w:eastAsia="en-US"/>
    </w:rPr>
  </w:style>
  <w:style w:type="paragraph" w:customStyle="1" w:styleId="Equationlegend">
    <w:name w:val="Equation_legend"/>
    <w:basedOn w:val="NormalIndent"/>
    <w:rsid w:val="00FD61C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D61C1"/>
    <w:pPr>
      <w:ind w:left="794"/>
    </w:pPr>
  </w:style>
  <w:style w:type="paragraph" w:customStyle="1" w:styleId="Figurelegend">
    <w:name w:val="Figure_legend"/>
    <w:basedOn w:val="Normal"/>
    <w:rsid w:val="00FD61C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D61C1"/>
    <w:pPr>
      <w:keepNext/>
      <w:keepLines/>
      <w:spacing w:before="480" w:after="80"/>
      <w:jc w:val="center"/>
    </w:pPr>
    <w:rPr>
      <w:caps/>
      <w:sz w:val="18"/>
    </w:rPr>
  </w:style>
  <w:style w:type="paragraph" w:customStyle="1" w:styleId="Figuretitle">
    <w:name w:val="Figure_title"/>
    <w:basedOn w:val="Normal"/>
    <w:next w:val="Figure"/>
    <w:link w:val="FiguretitleChar"/>
    <w:rsid w:val="00FD61C1"/>
    <w:pPr>
      <w:keepNext/>
      <w:spacing w:before="0" w:after="120"/>
      <w:jc w:val="center"/>
    </w:pPr>
    <w:rPr>
      <w:rFonts w:ascii="Times New Roman Bold" w:hAnsi="Times New Roman Bold"/>
      <w:b/>
      <w:sz w:val="18"/>
    </w:rPr>
  </w:style>
  <w:style w:type="paragraph" w:customStyle="1" w:styleId="Figure">
    <w:name w:val="Figure"/>
    <w:basedOn w:val="FigureNo"/>
    <w:next w:val="Normal"/>
    <w:rsid w:val="00FD61C1"/>
    <w:pPr>
      <w:keepNext w:val="0"/>
      <w:spacing w:before="0" w:after="240"/>
    </w:pPr>
  </w:style>
  <w:style w:type="character" w:customStyle="1" w:styleId="FiguretitleChar">
    <w:name w:val="Figure_title Char"/>
    <w:link w:val="Figuretitle"/>
    <w:locked/>
    <w:rsid w:val="006E5B76"/>
    <w:rPr>
      <w:rFonts w:ascii="Times New Roman Bold" w:hAnsi="Times New Roman Bold"/>
      <w:b/>
      <w:sz w:val="18"/>
      <w:lang w:val="fr-FR" w:eastAsia="en-US"/>
    </w:rPr>
  </w:style>
  <w:style w:type="paragraph" w:customStyle="1" w:styleId="tocpart">
    <w:name w:val="tocpart"/>
    <w:basedOn w:val="Normal"/>
    <w:rsid w:val="00FD61C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D61C1"/>
    <w:pPr>
      <w:keepNext/>
      <w:keepLines/>
      <w:spacing w:before="480"/>
      <w:jc w:val="center"/>
    </w:pPr>
    <w:rPr>
      <w:sz w:val="28"/>
    </w:rPr>
  </w:style>
  <w:style w:type="paragraph" w:customStyle="1" w:styleId="Arttitle">
    <w:name w:val="Art_title"/>
    <w:basedOn w:val="Normal"/>
    <w:next w:val="Normalaftertitle"/>
    <w:rsid w:val="00FD61C1"/>
    <w:pPr>
      <w:keepNext/>
      <w:keepLines/>
      <w:spacing w:before="240"/>
      <w:jc w:val="center"/>
    </w:pPr>
    <w:rPr>
      <w:b/>
      <w:sz w:val="28"/>
    </w:rPr>
  </w:style>
  <w:style w:type="paragraph" w:customStyle="1" w:styleId="Blanc">
    <w:name w:val="Blanc"/>
    <w:basedOn w:val="Normal"/>
    <w:next w:val="Tabletext"/>
    <w:rsid w:val="00FD61C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D61C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D61C1"/>
    <w:pPr>
      <w:keepNext/>
      <w:keepLines/>
      <w:spacing w:before="160"/>
      <w:ind w:left="794"/>
    </w:pPr>
    <w:rPr>
      <w:i/>
    </w:rPr>
  </w:style>
  <w:style w:type="paragraph" w:customStyle="1" w:styleId="ChapNo">
    <w:name w:val="Chap_No"/>
    <w:basedOn w:val="ArtNo"/>
    <w:next w:val="Chaptitle"/>
    <w:rsid w:val="00FD61C1"/>
    <w:rPr>
      <w:b/>
    </w:rPr>
  </w:style>
  <w:style w:type="paragraph" w:customStyle="1" w:styleId="Chaptitle">
    <w:name w:val="Chap_title"/>
    <w:basedOn w:val="Arttitle"/>
    <w:next w:val="Normalaftertitle"/>
    <w:rsid w:val="00FD61C1"/>
  </w:style>
  <w:style w:type="character" w:styleId="FootnoteReference">
    <w:name w:val="footnote reference"/>
    <w:basedOn w:val="DefaultParagraphFont"/>
    <w:rsid w:val="00FD61C1"/>
    <w:rPr>
      <w:position w:val="6"/>
      <w:sz w:val="18"/>
    </w:rPr>
  </w:style>
  <w:style w:type="paragraph" w:styleId="FootnoteText">
    <w:name w:val="footnote text"/>
    <w:basedOn w:val="Normal"/>
    <w:link w:val="FootnoteTextChar"/>
    <w:rsid w:val="00FD61C1"/>
    <w:pPr>
      <w:keepLines/>
      <w:tabs>
        <w:tab w:val="left" w:pos="255"/>
      </w:tabs>
      <w:ind w:left="255" w:hanging="255"/>
    </w:pPr>
    <w:rPr>
      <w:sz w:val="22"/>
    </w:rPr>
  </w:style>
  <w:style w:type="character" w:customStyle="1" w:styleId="FootnoteTextChar">
    <w:name w:val="Footnote Text Char"/>
    <w:basedOn w:val="DefaultParagraphFont"/>
    <w:link w:val="FootnoteText"/>
    <w:rsid w:val="006E5B76"/>
    <w:rPr>
      <w:sz w:val="22"/>
      <w:lang w:val="fr-FR" w:eastAsia="en-US"/>
    </w:rPr>
  </w:style>
  <w:style w:type="paragraph" w:styleId="Index1">
    <w:name w:val="index 1"/>
    <w:basedOn w:val="Normal"/>
    <w:next w:val="Normal"/>
    <w:semiHidden/>
    <w:rsid w:val="00FD61C1"/>
  </w:style>
  <w:style w:type="paragraph" w:styleId="Index2">
    <w:name w:val="index 2"/>
    <w:basedOn w:val="Normal"/>
    <w:next w:val="Normal"/>
    <w:semiHidden/>
    <w:rsid w:val="00FD61C1"/>
    <w:pPr>
      <w:ind w:left="283"/>
    </w:pPr>
  </w:style>
  <w:style w:type="paragraph" w:styleId="Index3">
    <w:name w:val="index 3"/>
    <w:basedOn w:val="Normal"/>
    <w:next w:val="Normal"/>
    <w:semiHidden/>
    <w:rsid w:val="00FD61C1"/>
    <w:pPr>
      <w:ind w:left="566"/>
    </w:pPr>
  </w:style>
  <w:style w:type="paragraph" w:styleId="IndexHeading">
    <w:name w:val="index heading"/>
    <w:basedOn w:val="Normal"/>
    <w:next w:val="Index1"/>
    <w:rsid w:val="00FD61C1"/>
  </w:style>
  <w:style w:type="paragraph" w:customStyle="1" w:styleId="Line">
    <w:name w:val="Line"/>
    <w:basedOn w:val="Normal"/>
    <w:next w:val="Normal"/>
    <w:rsid w:val="00FD61C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D61C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D61C1"/>
  </w:style>
  <w:style w:type="paragraph" w:customStyle="1" w:styleId="Partref">
    <w:name w:val="Part_ref"/>
    <w:basedOn w:val="Normal"/>
    <w:next w:val="Normal"/>
    <w:rsid w:val="00FD61C1"/>
    <w:pPr>
      <w:keepNext/>
      <w:keepLines/>
      <w:spacing w:after="280"/>
      <w:jc w:val="center"/>
    </w:pPr>
  </w:style>
  <w:style w:type="paragraph" w:customStyle="1" w:styleId="Parttitle">
    <w:name w:val="Part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D61C1"/>
  </w:style>
  <w:style w:type="paragraph" w:customStyle="1" w:styleId="QuestionNo">
    <w:name w:val="Question_No"/>
    <w:basedOn w:val="RecNoBR"/>
    <w:next w:val="Normal"/>
    <w:rsid w:val="00FD61C1"/>
  </w:style>
  <w:style w:type="paragraph" w:customStyle="1" w:styleId="Questionref">
    <w:name w:val="Question_ref"/>
    <w:basedOn w:val="Recref"/>
    <w:next w:val="Questiondate"/>
    <w:rsid w:val="00FD61C1"/>
  </w:style>
  <w:style w:type="paragraph" w:customStyle="1" w:styleId="Questiontitle">
    <w:name w:val="Question_title"/>
    <w:basedOn w:val="Normal"/>
    <w:next w:val="Questionref"/>
    <w:rsid w:val="00FD61C1"/>
  </w:style>
  <w:style w:type="paragraph" w:customStyle="1" w:styleId="Reftext">
    <w:name w:val="Ref_text"/>
    <w:basedOn w:val="Normal"/>
    <w:rsid w:val="00FD61C1"/>
    <w:pPr>
      <w:ind w:left="794" w:hanging="794"/>
    </w:pPr>
    <w:rPr>
      <w:sz w:val="22"/>
    </w:rPr>
  </w:style>
  <w:style w:type="paragraph" w:customStyle="1" w:styleId="Reftitle">
    <w:name w:val="Ref_title"/>
    <w:basedOn w:val="Normal"/>
    <w:next w:val="Reftext"/>
    <w:rsid w:val="00FD61C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D61C1"/>
  </w:style>
  <w:style w:type="paragraph" w:customStyle="1" w:styleId="RepNo">
    <w:name w:val="Rep_No"/>
    <w:basedOn w:val="RecNoBR"/>
    <w:next w:val="Reptitle"/>
    <w:rsid w:val="00FD61C1"/>
  </w:style>
  <w:style w:type="paragraph" w:customStyle="1" w:styleId="Reptitle">
    <w:name w:val="Rep_title"/>
    <w:basedOn w:val="RectitleBR"/>
    <w:next w:val="Repref"/>
    <w:rsid w:val="00FD61C1"/>
  </w:style>
  <w:style w:type="paragraph" w:customStyle="1" w:styleId="Repref">
    <w:name w:val="Rep_ref"/>
    <w:basedOn w:val="Recref"/>
    <w:next w:val="Repdate"/>
    <w:rsid w:val="00FD61C1"/>
  </w:style>
  <w:style w:type="paragraph" w:customStyle="1" w:styleId="Resdate">
    <w:name w:val="Res_date"/>
    <w:basedOn w:val="Recdate"/>
    <w:next w:val="Normalaftertitle"/>
    <w:rsid w:val="00FD61C1"/>
  </w:style>
  <w:style w:type="paragraph" w:customStyle="1" w:styleId="ResNo">
    <w:name w:val="Res_No"/>
    <w:basedOn w:val="RecNoBR"/>
    <w:next w:val="Restitle"/>
    <w:rsid w:val="00FD61C1"/>
  </w:style>
  <w:style w:type="paragraph" w:customStyle="1" w:styleId="Restitle">
    <w:name w:val="Res_title"/>
    <w:basedOn w:val="Normal"/>
    <w:next w:val="Resref"/>
    <w:rsid w:val="00FD61C1"/>
    <w:pPr>
      <w:spacing w:before="240"/>
      <w:jc w:val="center"/>
    </w:pPr>
    <w:rPr>
      <w:b/>
      <w:sz w:val="28"/>
    </w:rPr>
  </w:style>
  <w:style w:type="paragraph" w:customStyle="1" w:styleId="Resref">
    <w:name w:val="Res_ref"/>
    <w:basedOn w:val="Recref"/>
    <w:next w:val="Resdate"/>
    <w:rsid w:val="00FD61C1"/>
  </w:style>
  <w:style w:type="paragraph" w:customStyle="1" w:styleId="SectionNo">
    <w:name w:val="Section_No"/>
    <w:basedOn w:val="Normal"/>
    <w:next w:val="Normal"/>
    <w:rsid w:val="00FD61C1"/>
  </w:style>
  <w:style w:type="paragraph" w:customStyle="1" w:styleId="Sectiontitle">
    <w:name w:val="Section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D61C1"/>
    <w:pPr>
      <w:tabs>
        <w:tab w:val="clear" w:pos="794"/>
        <w:tab w:val="clear" w:pos="1191"/>
        <w:tab w:val="clear" w:pos="1588"/>
        <w:tab w:val="clear" w:pos="1985"/>
        <w:tab w:val="right" w:pos="9611"/>
      </w:tabs>
    </w:pPr>
    <w:rPr>
      <w:i/>
    </w:rPr>
  </w:style>
  <w:style w:type="paragraph" w:styleId="TOC1">
    <w:name w:val="toc 1"/>
    <w:basedOn w:val="Normal"/>
    <w:rsid w:val="00FD61C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D61C1"/>
    <w:pPr>
      <w:tabs>
        <w:tab w:val="clear" w:pos="567"/>
        <w:tab w:val="left" w:pos="1276"/>
      </w:tabs>
      <w:spacing w:before="160"/>
      <w:ind w:left="1276" w:hanging="709"/>
    </w:pPr>
  </w:style>
  <w:style w:type="paragraph" w:styleId="TOC3">
    <w:name w:val="toc 3"/>
    <w:basedOn w:val="TOC2"/>
    <w:rsid w:val="00FD61C1"/>
    <w:pPr>
      <w:tabs>
        <w:tab w:val="clear" w:pos="1276"/>
        <w:tab w:val="left" w:pos="2155"/>
      </w:tabs>
      <w:ind w:left="2155" w:hanging="879"/>
    </w:pPr>
  </w:style>
  <w:style w:type="paragraph" w:styleId="TOC4">
    <w:name w:val="toc 4"/>
    <w:basedOn w:val="TOC3"/>
    <w:rsid w:val="00FD61C1"/>
    <w:pPr>
      <w:tabs>
        <w:tab w:val="left" w:pos="3261"/>
      </w:tabs>
      <w:spacing w:before="80"/>
      <w:ind w:left="3261" w:hanging="993"/>
    </w:pPr>
  </w:style>
  <w:style w:type="paragraph" w:styleId="TOC5">
    <w:name w:val="toc 5"/>
    <w:basedOn w:val="TOC4"/>
    <w:rsid w:val="00FD61C1"/>
  </w:style>
  <w:style w:type="paragraph" w:styleId="TOC6">
    <w:name w:val="toc 6"/>
    <w:basedOn w:val="TOC4"/>
    <w:semiHidden/>
    <w:rsid w:val="00FD61C1"/>
  </w:style>
  <w:style w:type="paragraph" w:styleId="TOC7">
    <w:name w:val="toc 7"/>
    <w:basedOn w:val="TOC4"/>
    <w:semiHidden/>
    <w:rsid w:val="00FD61C1"/>
  </w:style>
  <w:style w:type="paragraph" w:styleId="TOC8">
    <w:name w:val="toc 8"/>
    <w:basedOn w:val="TOC4"/>
    <w:semiHidden/>
    <w:rsid w:val="00FD61C1"/>
  </w:style>
  <w:style w:type="paragraph" w:customStyle="1" w:styleId="Annexref">
    <w:name w:val="Annex_ref"/>
    <w:basedOn w:val="Normal"/>
    <w:next w:val="Normalaftertitle"/>
    <w:rsid w:val="00FD61C1"/>
    <w:pPr>
      <w:keepNext/>
      <w:keepLines/>
      <w:spacing w:after="280"/>
      <w:jc w:val="center"/>
    </w:pPr>
  </w:style>
  <w:style w:type="paragraph" w:customStyle="1" w:styleId="Appendixref">
    <w:name w:val="Appendix_ref"/>
    <w:basedOn w:val="Annexref"/>
    <w:next w:val="Normalaftertitle"/>
    <w:rsid w:val="00FD61C1"/>
  </w:style>
  <w:style w:type="paragraph" w:customStyle="1" w:styleId="Tabletitle">
    <w:name w:val="Table_title"/>
    <w:basedOn w:val="Normal"/>
    <w:next w:val="Tablehead"/>
    <w:rsid w:val="00FD61C1"/>
    <w:pPr>
      <w:keepNext/>
      <w:spacing w:before="0" w:after="120"/>
      <w:jc w:val="center"/>
    </w:pPr>
    <w:rPr>
      <w:b/>
    </w:rPr>
  </w:style>
  <w:style w:type="paragraph" w:customStyle="1" w:styleId="Summary">
    <w:name w:val="Summary"/>
    <w:basedOn w:val="Normal"/>
    <w:next w:val="Normalaftertitle"/>
    <w:autoRedefine/>
    <w:rsid w:val="00FD61C1"/>
    <w:pPr>
      <w:spacing w:after="480"/>
    </w:pPr>
    <w:rPr>
      <w:sz w:val="22"/>
      <w:lang w:val="es-ES_tradnl"/>
    </w:rPr>
  </w:style>
  <w:style w:type="paragraph" w:customStyle="1" w:styleId="TableLegendNote">
    <w:name w:val="Table_Legend_Note"/>
    <w:basedOn w:val="Tablelegend"/>
    <w:next w:val="Tablelegend"/>
    <w:rsid w:val="00FD61C1"/>
    <w:pPr>
      <w:ind w:left="-85" w:firstLine="0"/>
    </w:pPr>
    <w:rPr>
      <w:lang w:val="en-US"/>
    </w:rPr>
  </w:style>
  <w:style w:type="character" w:styleId="Hyperlink">
    <w:name w:val="Hyperlink"/>
    <w:basedOn w:val="DefaultParagraphFont"/>
    <w:rsid w:val="00663263"/>
    <w:rPr>
      <w:color w:val="0000FF"/>
      <w:u w:val="single"/>
    </w:rPr>
  </w:style>
  <w:style w:type="paragraph" w:styleId="BalloonText">
    <w:name w:val="Balloon Text"/>
    <w:basedOn w:val="Normal"/>
    <w:link w:val="BalloonTextChar"/>
    <w:rsid w:val="00BA51AE"/>
    <w:pPr>
      <w:spacing w:before="0"/>
    </w:pPr>
    <w:rPr>
      <w:sz w:val="18"/>
      <w:szCs w:val="18"/>
    </w:rPr>
  </w:style>
  <w:style w:type="character" w:customStyle="1" w:styleId="BalloonTextChar">
    <w:name w:val="Balloon Text Char"/>
    <w:basedOn w:val="DefaultParagraphFont"/>
    <w:link w:val="BalloonText"/>
    <w:rsid w:val="00BA51AE"/>
    <w:rPr>
      <w:sz w:val="18"/>
      <w:szCs w:val="18"/>
      <w:lang w:val="fr-FR" w:eastAsia="en-US"/>
    </w:rPr>
  </w:style>
  <w:style w:type="paragraph" w:customStyle="1" w:styleId="StyletextUnderline">
    <w:name w:val="Style text + Underline"/>
    <w:basedOn w:val="Normal"/>
    <w:link w:val="StyletextUnderlineChar"/>
    <w:rsid w:val="00B12641"/>
    <w:pPr>
      <w:topLinePunct/>
      <w:ind w:firstLine="425"/>
    </w:pPr>
    <w:rPr>
      <w:rFonts w:eastAsia="SimSun"/>
      <w:u w:val="single"/>
      <w:lang w:val="en-GB" w:eastAsia="zh-CN"/>
    </w:rPr>
  </w:style>
  <w:style w:type="character" w:customStyle="1" w:styleId="StyletextUnderlineChar">
    <w:name w:val="Style text + Underline Char"/>
    <w:basedOn w:val="DefaultParagraphFont"/>
    <w:link w:val="StyletextUnderline"/>
    <w:rsid w:val="00B12641"/>
    <w:rPr>
      <w:rFonts w:eastAsia="SimSun"/>
      <w:sz w:val="24"/>
      <w:u w:val="single"/>
      <w:lang w:val="en-GB"/>
    </w:rPr>
  </w:style>
  <w:style w:type="paragraph" w:customStyle="1" w:styleId="FigureTitle0">
    <w:name w:val="Figure_Title"/>
    <w:basedOn w:val="Tabletitle"/>
    <w:next w:val="Normal"/>
    <w:rsid w:val="009F4B6E"/>
    <w:pPr>
      <w:keepNext w:val="0"/>
      <w:keepLines/>
      <w:autoSpaceDE/>
      <w:autoSpaceDN/>
      <w:spacing w:before="120" w:after="0"/>
      <w:ind w:firstLine="465"/>
    </w:pPr>
    <w:rPr>
      <w:rFonts w:eastAsia="SimSun"/>
      <w:bCs/>
      <w:sz w:val="18"/>
      <w:szCs w:val="18"/>
      <w:lang w:val="fr-CH" w:eastAsia="zh-CN"/>
    </w:rPr>
  </w:style>
  <w:style w:type="paragraph" w:customStyle="1" w:styleId="TableHead0">
    <w:name w:val="Table_Head"/>
    <w:basedOn w:val="Normal"/>
    <w:rsid w:val="00E8649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ind w:firstLine="465"/>
      <w:jc w:val="center"/>
    </w:pPr>
    <w:rPr>
      <w:rFonts w:eastAsia="SimSun"/>
      <w:b/>
      <w:bCs/>
      <w:sz w:val="18"/>
      <w:szCs w:val="18"/>
      <w:lang w:val="en-GB"/>
    </w:rPr>
  </w:style>
  <w:style w:type="paragraph" w:customStyle="1" w:styleId="TableText0">
    <w:name w:val="Table_Text"/>
    <w:basedOn w:val="Normal"/>
    <w:rsid w:val="00E8649B"/>
    <w:pPr>
      <w:widowControl w:val="0"/>
      <w:tabs>
        <w:tab w:val="clear" w:pos="794"/>
        <w:tab w:val="clear" w:pos="1191"/>
        <w:tab w:val="clear" w:pos="1588"/>
        <w:tab w:val="clear" w:pos="1985"/>
      </w:tabs>
      <w:overflowPunct/>
      <w:autoSpaceDE/>
      <w:autoSpaceDN/>
      <w:adjustRightInd/>
      <w:spacing w:before="40" w:after="40"/>
      <w:ind w:firstLine="465"/>
      <w:jc w:val="center"/>
      <w:textAlignment w:val="auto"/>
    </w:pPr>
    <w:rPr>
      <w:rFonts w:eastAsia="SimSun"/>
      <w:kern w:val="2"/>
      <w:sz w:val="18"/>
      <w:szCs w:val="18"/>
      <w:lang w:val="en-US" w:eastAsia="zh-CN"/>
    </w:rPr>
  </w:style>
  <w:style w:type="paragraph" w:customStyle="1" w:styleId="ts">
    <w:name w:val="ts"/>
    <w:basedOn w:val="Normal"/>
    <w:rsid w:val="00760FA1"/>
    <w:pPr>
      <w:widowControl w:val="0"/>
      <w:tabs>
        <w:tab w:val="clear" w:pos="794"/>
        <w:tab w:val="clear" w:pos="1191"/>
        <w:tab w:val="clear" w:pos="1588"/>
        <w:tab w:val="clear" w:pos="1985"/>
      </w:tabs>
      <w:overflowPunct/>
      <w:autoSpaceDE/>
      <w:autoSpaceDN/>
      <w:adjustRightInd/>
      <w:spacing w:before="200" w:after="200"/>
      <w:ind w:firstLine="465"/>
      <w:jc w:val="center"/>
      <w:textAlignment w:val="auto"/>
    </w:pPr>
    <w:rPr>
      <w:rFonts w:eastAsia="SimSun"/>
      <w:kern w:val="2"/>
      <w:sz w:val="18"/>
      <w:lang w:val="en-US" w:eastAsia="zh-CN"/>
    </w:rPr>
  </w:style>
  <w:style w:type="character" w:customStyle="1" w:styleId="shorttext">
    <w:name w:val="short_text"/>
    <w:rsid w:val="005701E6"/>
  </w:style>
  <w:style w:type="paragraph" w:styleId="ListParagraph">
    <w:name w:val="List Paragraph"/>
    <w:basedOn w:val="Normal"/>
    <w:uiPriority w:val="34"/>
    <w:qFormat/>
    <w:rsid w:val="004D7FBF"/>
    <w:pPr>
      <w:ind w:firstLineChars="200" w:firstLine="420"/>
    </w:pPr>
  </w:style>
  <w:style w:type="character" w:customStyle="1" w:styleId="atn">
    <w:name w:val="atn"/>
    <w:basedOn w:val="DefaultParagraphFont"/>
    <w:rsid w:val="00EB69FB"/>
  </w:style>
  <w:style w:type="character" w:customStyle="1" w:styleId="hps">
    <w:name w:val="hps"/>
    <w:basedOn w:val="DefaultParagraphFont"/>
    <w:rsid w:val="00BB66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page number" w:uiPriority="99"/>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D61C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D61C1"/>
    <w:pPr>
      <w:keepNext/>
      <w:keepLines/>
      <w:spacing w:before="480"/>
      <w:ind w:left="794" w:hanging="794"/>
      <w:outlineLvl w:val="0"/>
    </w:pPr>
    <w:rPr>
      <w:b/>
    </w:rPr>
  </w:style>
  <w:style w:type="paragraph" w:styleId="Heading2">
    <w:name w:val="heading 2"/>
    <w:basedOn w:val="Heading1"/>
    <w:next w:val="Normal"/>
    <w:link w:val="Heading2Char"/>
    <w:qFormat/>
    <w:rsid w:val="00FD61C1"/>
    <w:pPr>
      <w:spacing w:before="320"/>
      <w:outlineLvl w:val="1"/>
    </w:pPr>
  </w:style>
  <w:style w:type="paragraph" w:styleId="Heading3">
    <w:name w:val="heading 3"/>
    <w:basedOn w:val="Heading1"/>
    <w:next w:val="Normal"/>
    <w:link w:val="Heading3Char"/>
    <w:qFormat/>
    <w:rsid w:val="00FD61C1"/>
    <w:pPr>
      <w:spacing w:before="200"/>
      <w:outlineLvl w:val="2"/>
    </w:pPr>
  </w:style>
  <w:style w:type="paragraph" w:styleId="Heading4">
    <w:name w:val="heading 4"/>
    <w:basedOn w:val="Heading3"/>
    <w:next w:val="Normal"/>
    <w:link w:val="Heading4Char"/>
    <w:qFormat/>
    <w:rsid w:val="00FD61C1"/>
    <w:pPr>
      <w:tabs>
        <w:tab w:val="clear" w:pos="794"/>
        <w:tab w:val="left" w:pos="992"/>
      </w:tabs>
      <w:ind w:left="992" w:hanging="992"/>
      <w:outlineLvl w:val="3"/>
    </w:pPr>
  </w:style>
  <w:style w:type="paragraph" w:styleId="Heading5">
    <w:name w:val="heading 5"/>
    <w:basedOn w:val="Heading4"/>
    <w:next w:val="Normal"/>
    <w:link w:val="Heading5Char"/>
    <w:qFormat/>
    <w:rsid w:val="00FD61C1"/>
    <w:pPr>
      <w:outlineLvl w:val="4"/>
    </w:pPr>
  </w:style>
  <w:style w:type="paragraph" w:styleId="Heading6">
    <w:name w:val="heading 6"/>
    <w:basedOn w:val="Heading4"/>
    <w:next w:val="Normal"/>
    <w:link w:val="Heading6Char"/>
    <w:qFormat/>
    <w:rsid w:val="00FD61C1"/>
    <w:pPr>
      <w:tabs>
        <w:tab w:val="clear" w:pos="992"/>
        <w:tab w:val="clear" w:pos="1191"/>
      </w:tabs>
      <w:ind w:left="1588" w:hanging="1588"/>
      <w:outlineLvl w:val="5"/>
    </w:pPr>
  </w:style>
  <w:style w:type="paragraph" w:styleId="Heading7">
    <w:name w:val="heading 7"/>
    <w:basedOn w:val="Heading6"/>
    <w:next w:val="Normal"/>
    <w:link w:val="Heading7Char"/>
    <w:qFormat/>
    <w:rsid w:val="00FD61C1"/>
    <w:pPr>
      <w:outlineLvl w:val="6"/>
    </w:pPr>
  </w:style>
  <w:style w:type="paragraph" w:styleId="Heading8">
    <w:name w:val="heading 8"/>
    <w:basedOn w:val="Heading6"/>
    <w:next w:val="Normal"/>
    <w:link w:val="Heading8Char"/>
    <w:qFormat/>
    <w:rsid w:val="00FD61C1"/>
    <w:pPr>
      <w:outlineLvl w:val="7"/>
    </w:pPr>
  </w:style>
  <w:style w:type="paragraph" w:styleId="Heading9">
    <w:name w:val="heading 9"/>
    <w:basedOn w:val="Heading6"/>
    <w:next w:val="Normal"/>
    <w:link w:val="Heading9Char"/>
    <w:qFormat/>
    <w:rsid w:val="00FD61C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5B76"/>
    <w:rPr>
      <w:b/>
      <w:sz w:val="24"/>
      <w:lang w:val="fr-FR" w:eastAsia="en-US"/>
    </w:rPr>
  </w:style>
  <w:style w:type="character" w:customStyle="1" w:styleId="Heading2Char">
    <w:name w:val="Heading 2 Char"/>
    <w:basedOn w:val="DefaultParagraphFont"/>
    <w:link w:val="Heading2"/>
    <w:rsid w:val="006E5B76"/>
    <w:rPr>
      <w:b/>
      <w:sz w:val="24"/>
      <w:lang w:val="fr-FR" w:eastAsia="en-US"/>
    </w:rPr>
  </w:style>
  <w:style w:type="character" w:customStyle="1" w:styleId="Heading3Char">
    <w:name w:val="Heading 3 Char"/>
    <w:basedOn w:val="DefaultParagraphFont"/>
    <w:link w:val="Heading3"/>
    <w:rsid w:val="006E5B76"/>
    <w:rPr>
      <w:b/>
      <w:sz w:val="24"/>
      <w:lang w:val="fr-FR" w:eastAsia="en-US"/>
    </w:rPr>
  </w:style>
  <w:style w:type="character" w:customStyle="1" w:styleId="Heading4Char">
    <w:name w:val="Heading 4 Char"/>
    <w:basedOn w:val="DefaultParagraphFont"/>
    <w:link w:val="Heading4"/>
    <w:rsid w:val="006E5B76"/>
    <w:rPr>
      <w:b/>
      <w:sz w:val="24"/>
      <w:lang w:val="fr-FR" w:eastAsia="en-US"/>
    </w:rPr>
  </w:style>
  <w:style w:type="character" w:customStyle="1" w:styleId="Heading5Char">
    <w:name w:val="Heading 5 Char"/>
    <w:basedOn w:val="DefaultParagraphFont"/>
    <w:link w:val="Heading5"/>
    <w:rsid w:val="006E5B76"/>
    <w:rPr>
      <w:b/>
      <w:sz w:val="24"/>
      <w:lang w:val="fr-FR" w:eastAsia="en-US"/>
    </w:rPr>
  </w:style>
  <w:style w:type="character" w:customStyle="1" w:styleId="Heading6Char">
    <w:name w:val="Heading 6 Char"/>
    <w:basedOn w:val="DefaultParagraphFont"/>
    <w:link w:val="Heading6"/>
    <w:rsid w:val="006E5B76"/>
    <w:rPr>
      <w:b/>
      <w:sz w:val="24"/>
      <w:lang w:val="fr-FR" w:eastAsia="en-US"/>
    </w:rPr>
  </w:style>
  <w:style w:type="character" w:customStyle="1" w:styleId="Heading7Char">
    <w:name w:val="Heading 7 Char"/>
    <w:basedOn w:val="DefaultParagraphFont"/>
    <w:link w:val="Heading7"/>
    <w:rsid w:val="006E5B76"/>
    <w:rPr>
      <w:b/>
      <w:sz w:val="24"/>
      <w:lang w:val="fr-FR" w:eastAsia="en-US"/>
    </w:rPr>
  </w:style>
  <w:style w:type="character" w:customStyle="1" w:styleId="Heading8Char">
    <w:name w:val="Heading 8 Char"/>
    <w:basedOn w:val="DefaultParagraphFont"/>
    <w:link w:val="Heading8"/>
    <w:rsid w:val="006E5B76"/>
    <w:rPr>
      <w:b/>
      <w:sz w:val="24"/>
      <w:lang w:val="fr-FR" w:eastAsia="en-US"/>
    </w:rPr>
  </w:style>
  <w:style w:type="character" w:customStyle="1" w:styleId="Heading9Char">
    <w:name w:val="Heading 9 Char"/>
    <w:basedOn w:val="DefaultParagraphFont"/>
    <w:link w:val="Heading9"/>
    <w:rsid w:val="006E5B76"/>
    <w:rPr>
      <w:b/>
      <w:sz w:val="24"/>
      <w:lang w:val="fr-FR" w:eastAsia="en-US"/>
    </w:rPr>
  </w:style>
  <w:style w:type="paragraph" w:styleId="Header">
    <w:name w:val="header"/>
    <w:basedOn w:val="Normal"/>
    <w:link w:val="HeaderChar"/>
    <w:uiPriority w:val="99"/>
    <w:rsid w:val="00FD61C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6E5B76"/>
    <w:rPr>
      <w:sz w:val="24"/>
      <w:lang w:val="fr-FR" w:eastAsia="en-US"/>
    </w:rPr>
  </w:style>
  <w:style w:type="paragraph" w:styleId="Footer">
    <w:name w:val="footer"/>
    <w:basedOn w:val="Normal"/>
    <w:link w:val="FooterChar"/>
    <w:rsid w:val="00FD61C1"/>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6E5B76"/>
    <w:rPr>
      <w:noProof/>
      <w:sz w:val="18"/>
      <w:lang w:val="fr-FR" w:eastAsia="en-US"/>
    </w:rPr>
  </w:style>
  <w:style w:type="character" w:styleId="PageNumber">
    <w:name w:val="page number"/>
    <w:basedOn w:val="DefaultParagraphFont"/>
    <w:uiPriority w:val="99"/>
    <w:rsid w:val="00FD61C1"/>
  </w:style>
  <w:style w:type="paragraph" w:customStyle="1" w:styleId="Headingb">
    <w:name w:val="Heading_b"/>
    <w:basedOn w:val="Heading3"/>
    <w:next w:val="Normal"/>
    <w:link w:val="HeadingbChar"/>
    <w:rsid w:val="00FD61C1"/>
    <w:pPr>
      <w:spacing w:before="160"/>
      <w:ind w:left="0" w:firstLine="0"/>
      <w:outlineLvl w:val="9"/>
    </w:pPr>
  </w:style>
  <w:style w:type="character" w:customStyle="1" w:styleId="HeadingbChar">
    <w:name w:val="Heading_b Char"/>
    <w:link w:val="Headingb"/>
    <w:rsid w:val="006E5B76"/>
    <w:rPr>
      <w:b/>
      <w:sz w:val="24"/>
      <w:lang w:val="fr-FR" w:eastAsia="en-US"/>
    </w:rPr>
  </w:style>
  <w:style w:type="paragraph" w:customStyle="1" w:styleId="Headingi">
    <w:name w:val="Heading_i"/>
    <w:basedOn w:val="Heading3"/>
    <w:next w:val="Normal"/>
    <w:rsid w:val="00FD61C1"/>
    <w:pPr>
      <w:spacing w:before="160"/>
      <w:ind w:left="0" w:firstLine="0"/>
    </w:pPr>
    <w:rPr>
      <w:b w:val="0"/>
      <w:i/>
    </w:rPr>
  </w:style>
  <w:style w:type="character" w:customStyle="1" w:styleId="href">
    <w:name w:val="href"/>
    <w:basedOn w:val="DefaultParagraphFont"/>
    <w:rsid w:val="00FD61C1"/>
  </w:style>
  <w:style w:type="paragraph" w:customStyle="1" w:styleId="enumlev1">
    <w:name w:val="enumlev1"/>
    <w:basedOn w:val="Normal"/>
    <w:link w:val="enumlev1Char"/>
    <w:rsid w:val="00FD61C1"/>
    <w:pPr>
      <w:spacing w:before="80"/>
      <w:ind w:left="794" w:hanging="794"/>
    </w:pPr>
  </w:style>
  <w:style w:type="character" w:customStyle="1" w:styleId="enumlev1Char">
    <w:name w:val="enumlev1 Char"/>
    <w:link w:val="enumlev1"/>
    <w:rsid w:val="006E5B76"/>
    <w:rPr>
      <w:sz w:val="24"/>
      <w:lang w:val="fr-FR" w:eastAsia="en-US"/>
    </w:rPr>
  </w:style>
  <w:style w:type="paragraph" w:customStyle="1" w:styleId="enumlev2">
    <w:name w:val="enumlev2"/>
    <w:basedOn w:val="enumlev1"/>
    <w:rsid w:val="00FD61C1"/>
    <w:pPr>
      <w:ind w:left="1191" w:hanging="397"/>
    </w:pPr>
  </w:style>
  <w:style w:type="paragraph" w:customStyle="1" w:styleId="enumlev3">
    <w:name w:val="enumlev3"/>
    <w:basedOn w:val="enumlev2"/>
    <w:rsid w:val="00FD61C1"/>
    <w:pPr>
      <w:ind w:left="1588"/>
    </w:pPr>
  </w:style>
  <w:style w:type="paragraph" w:customStyle="1" w:styleId="Normalaftertitle">
    <w:name w:val="Normal_after_title"/>
    <w:basedOn w:val="Normal"/>
    <w:next w:val="Normal"/>
    <w:rsid w:val="00FD61C1"/>
    <w:pPr>
      <w:spacing w:before="320"/>
    </w:pPr>
  </w:style>
  <w:style w:type="paragraph" w:customStyle="1" w:styleId="Note">
    <w:name w:val="Note"/>
    <w:basedOn w:val="Normal"/>
    <w:rsid w:val="00FD61C1"/>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FD61C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FD61C1"/>
    <w:pPr>
      <w:keepNext/>
      <w:keepLines/>
      <w:spacing w:before="240"/>
      <w:jc w:val="center"/>
    </w:pPr>
    <w:rPr>
      <w:b/>
      <w:sz w:val="28"/>
    </w:rPr>
  </w:style>
  <w:style w:type="paragraph" w:customStyle="1" w:styleId="Recref">
    <w:name w:val="Rec_ref"/>
    <w:basedOn w:val="Normal"/>
    <w:next w:val="Recdate"/>
    <w:rsid w:val="00FD61C1"/>
    <w:pPr>
      <w:jc w:val="center"/>
    </w:pPr>
  </w:style>
  <w:style w:type="paragraph" w:customStyle="1" w:styleId="Recdate">
    <w:name w:val="Rec_date"/>
    <w:basedOn w:val="Recref"/>
    <w:next w:val="Normalaftertitle"/>
    <w:rsid w:val="00FD61C1"/>
    <w:pPr>
      <w:jc w:val="right"/>
    </w:pPr>
  </w:style>
  <w:style w:type="paragraph" w:customStyle="1" w:styleId="HeadingSum">
    <w:name w:val="Heading_Sum"/>
    <w:basedOn w:val="Headingb"/>
    <w:next w:val="Normal"/>
    <w:autoRedefine/>
    <w:rsid w:val="00FD61C1"/>
    <w:pPr>
      <w:spacing w:before="240"/>
    </w:pPr>
    <w:rPr>
      <w:sz w:val="22"/>
      <w:lang w:val="es-ES_tradnl"/>
    </w:rPr>
  </w:style>
  <w:style w:type="paragraph" w:customStyle="1" w:styleId="AnnexNoTitle">
    <w:name w:val="Annex_NoTitle"/>
    <w:basedOn w:val="Normal"/>
    <w:next w:val="Normalaftertitle"/>
    <w:rsid w:val="00FD61C1"/>
    <w:pPr>
      <w:keepNext/>
      <w:keepLines/>
      <w:spacing w:before="480" w:after="80"/>
      <w:jc w:val="center"/>
    </w:pPr>
    <w:rPr>
      <w:b/>
      <w:sz w:val="28"/>
    </w:rPr>
  </w:style>
  <w:style w:type="paragraph" w:customStyle="1" w:styleId="AppendixNoTitle">
    <w:name w:val="Appendix_NoTitle"/>
    <w:basedOn w:val="AnnexNoTitle"/>
    <w:next w:val="Normal"/>
    <w:rsid w:val="00FD61C1"/>
  </w:style>
  <w:style w:type="paragraph" w:customStyle="1" w:styleId="Tablefin">
    <w:name w:val="Table_fin"/>
    <w:basedOn w:val="Normal"/>
    <w:next w:val="Normal"/>
    <w:rsid w:val="00FD61C1"/>
    <w:pPr>
      <w:spacing w:before="0"/>
    </w:pPr>
    <w:rPr>
      <w:sz w:val="20"/>
      <w:lang w:val="en-GB"/>
    </w:rPr>
  </w:style>
  <w:style w:type="paragraph" w:customStyle="1" w:styleId="Tablehead">
    <w:name w:val="Table_head"/>
    <w:basedOn w:val="Normal"/>
    <w:next w:val="Normal"/>
    <w:rsid w:val="00FD61C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D61C1"/>
    <w:pPr>
      <w:keepNext/>
      <w:spacing w:before="360" w:after="120"/>
      <w:jc w:val="center"/>
    </w:pPr>
  </w:style>
  <w:style w:type="paragraph" w:customStyle="1" w:styleId="Tabletext">
    <w:name w:val="Table_text"/>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FD61C1"/>
    <w:pPr>
      <w:tabs>
        <w:tab w:val="clear" w:pos="1191"/>
        <w:tab w:val="clear" w:pos="1588"/>
        <w:tab w:val="clear" w:pos="1985"/>
        <w:tab w:val="center" w:pos="4820"/>
        <w:tab w:val="right" w:pos="9639"/>
      </w:tabs>
    </w:pPr>
  </w:style>
  <w:style w:type="character" w:customStyle="1" w:styleId="EquationChar">
    <w:name w:val="Equation Char"/>
    <w:link w:val="Equation"/>
    <w:locked/>
    <w:rsid w:val="006E5B76"/>
    <w:rPr>
      <w:sz w:val="24"/>
      <w:lang w:val="fr-FR" w:eastAsia="en-US"/>
    </w:rPr>
  </w:style>
  <w:style w:type="paragraph" w:customStyle="1" w:styleId="Equationlegend">
    <w:name w:val="Equation_legend"/>
    <w:basedOn w:val="NormalIndent"/>
    <w:rsid w:val="00FD61C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D61C1"/>
    <w:pPr>
      <w:ind w:left="794"/>
    </w:pPr>
  </w:style>
  <w:style w:type="paragraph" w:customStyle="1" w:styleId="Figurelegend">
    <w:name w:val="Figure_legend"/>
    <w:basedOn w:val="Normal"/>
    <w:rsid w:val="00FD61C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D61C1"/>
    <w:pPr>
      <w:keepNext/>
      <w:keepLines/>
      <w:spacing w:before="480" w:after="80"/>
      <w:jc w:val="center"/>
    </w:pPr>
    <w:rPr>
      <w:caps/>
      <w:sz w:val="18"/>
    </w:rPr>
  </w:style>
  <w:style w:type="paragraph" w:customStyle="1" w:styleId="Figuretitle">
    <w:name w:val="Figure_title"/>
    <w:basedOn w:val="Normal"/>
    <w:next w:val="Figure"/>
    <w:link w:val="FiguretitleChar"/>
    <w:rsid w:val="00FD61C1"/>
    <w:pPr>
      <w:keepNext/>
      <w:spacing w:before="0" w:after="120"/>
      <w:jc w:val="center"/>
    </w:pPr>
    <w:rPr>
      <w:rFonts w:ascii="Times New Roman Bold" w:hAnsi="Times New Roman Bold"/>
      <w:b/>
      <w:sz w:val="18"/>
    </w:rPr>
  </w:style>
  <w:style w:type="paragraph" w:customStyle="1" w:styleId="Figure">
    <w:name w:val="Figure"/>
    <w:basedOn w:val="FigureNo"/>
    <w:next w:val="Normal"/>
    <w:rsid w:val="00FD61C1"/>
    <w:pPr>
      <w:keepNext w:val="0"/>
      <w:spacing w:before="0" w:after="240"/>
    </w:pPr>
  </w:style>
  <w:style w:type="character" w:customStyle="1" w:styleId="FiguretitleChar">
    <w:name w:val="Figure_title Char"/>
    <w:link w:val="Figuretitle"/>
    <w:locked/>
    <w:rsid w:val="006E5B76"/>
    <w:rPr>
      <w:rFonts w:ascii="Times New Roman Bold" w:hAnsi="Times New Roman Bold"/>
      <w:b/>
      <w:sz w:val="18"/>
      <w:lang w:val="fr-FR" w:eastAsia="en-US"/>
    </w:rPr>
  </w:style>
  <w:style w:type="paragraph" w:customStyle="1" w:styleId="tocpart">
    <w:name w:val="tocpart"/>
    <w:basedOn w:val="Normal"/>
    <w:rsid w:val="00FD61C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D61C1"/>
    <w:pPr>
      <w:keepNext/>
      <w:keepLines/>
      <w:spacing w:before="480"/>
      <w:jc w:val="center"/>
    </w:pPr>
    <w:rPr>
      <w:sz w:val="28"/>
    </w:rPr>
  </w:style>
  <w:style w:type="paragraph" w:customStyle="1" w:styleId="Arttitle">
    <w:name w:val="Art_title"/>
    <w:basedOn w:val="Normal"/>
    <w:next w:val="Normalaftertitle"/>
    <w:rsid w:val="00FD61C1"/>
    <w:pPr>
      <w:keepNext/>
      <w:keepLines/>
      <w:spacing w:before="240"/>
      <w:jc w:val="center"/>
    </w:pPr>
    <w:rPr>
      <w:b/>
      <w:sz w:val="28"/>
    </w:rPr>
  </w:style>
  <w:style w:type="paragraph" w:customStyle="1" w:styleId="Blanc">
    <w:name w:val="Blanc"/>
    <w:basedOn w:val="Normal"/>
    <w:next w:val="Tabletext"/>
    <w:rsid w:val="00FD61C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D61C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D61C1"/>
    <w:pPr>
      <w:keepNext/>
      <w:keepLines/>
      <w:spacing w:before="160"/>
      <w:ind w:left="794"/>
    </w:pPr>
    <w:rPr>
      <w:i/>
    </w:rPr>
  </w:style>
  <w:style w:type="paragraph" w:customStyle="1" w:styleId="ChapNo">
    <w:name w:val="Chap_No"/>
    <w:basedOn w:val="ArtNo"/>
    <w:next w:val="Chaptitle"/>
    <w:rsid w:val="00FD61C1"/>
    <w:rPr>
      <w:b/>
    </w:rPr>
  </w:style>
  <w:style w:type="paragraph" w:customStyle="1" w:styleId="Chaptitle">
    <w:name w:val="Chap_title"/>
    <w:basedOn w:val="Arttitle"/>
    <w:next w:val="Normalaftertitle"/>
    <w:rsid w:val="00FD61C1"/>
  </w:style>
  <w:style w:type="character" w:styleId="FootnoteReference">
    <w:name w:val="footnote reference"/>
    <w:basedOn w:val="DefaultParagraphFont"/>
    <w:rsid w:val="00FD61C1"/>
    <w:rPr>
      <w:position w:val="6"/>
      <w:sz w:val="18"/>
    </w:rPr>
  </w:style>
  <w:style w:type="paragraph" w:styleId="FootnoteText">
    <w:name w:val="footnote text"/>
    <w:basedOn w:val="Normal"/>
    <w:link w:val="FootnoteTextChar"/>
    <w:rsid w:val="00FD61C1"/>
    <w:pPr>
      <w:keepLines/>
      <w:tabs>
        <w:tab w:val="left" w:pos="255"/>
      </w:tabs>
      <w:ind w:left="255" w:hanging="255"/>
    </w:pPr>
    <w:rPr>
      <w:sz w:val="22"/>
    </w:rPr>
  </w:style>
  <w:style w:type="character" w:customStyle="1" w:styleId="FootnoteTextChar">
    <w:name w:val="Footnote Text Char"/>
    <w:basedOn w:val="DefaultParagraphFont"/>
    <w:link w:val="FootnoteText"/>
    <w:rsid w:val="006E5B76"/>
    <w:rPr>
      <w:sz w:val="22"/>
      <w:lang w:val="fr-FR" w:eastAsia="en-US"/>
    </w:rPr>
  </w:style>
  <w:style w:type="paragraph" w:styleId="Index1">
    <w:name w:val="index 1"/>
    <w:basedOn w:val="Normal"/>
    <w:next w:val="Normal"/>
    <w:semiHidden/>
    <w:rsid w:val="00FD61C1"/>
  </w:style>
  <w:style w:type="paragraph" w:styleId="Index2">
    <w:name w:val="index 2"/>
    <w:basedOn w:val="Normal"/>
    <w:next w:val="Normal"/>
    <w:semiHidden/>
    <w:rsid w:val="00FD61C1"/>
    <w:pPr>
      <w:ind w:left="283"/>
    </w:pPr>
  </w:style>
  <w:style w:type="paragraph" w:styleId="Index3">
    <w:name w:val="index 3"/>
    <w:basedOn w:val="Normal"/>
    <w:next w:val="Normal"/>
    <w:semiHidden/>
    <w:rsid w:val="00FD61C1"/>
    <w:pPr>
      <w:ind w:left="566"/>
    </w:pPr>
  </w:style>
  <w:style w:type="paragraph" w:styleId="IndexHeading">
    <w:name w:val="index heading"/>
    <w:basedOn w:val="Normal"/>
    <w:next w:val="Index1"/>
    <w:rsid w:val="00FD61C1"/>
  </w:style>
  <w:style w:type="paragraph" w:customStyle="1" w:styleId="Line">
    <w:name w:val="Line"/>
    <w:basedOn w:val="Normal"/>
    <w:next w:val="Normal"/>
    <w:rsid w:val="00FD61C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D61C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D61C1"/>
  </w:style>
  <w:style w:type="paragraph" w:customStyle="1" w:styleId="Partref">
    <w:name w:val="Part_ref"/>
    <w:basedOn w:val="Normal"/>
    <w:next w:val="Normal"/>
    <w:rsid w:val="00FD61C1"/>
    <w:pPr>
      <w:keepNext/>
      <w:keepLines/>
      <w:spacing w:after="280"/>
      <w:jc w:val="center"/>
    </w:pPr>
  </w:style>
  <w:style w:type="paragraph" w:customStyle="1" w:styleId="Parttitle">
    <w:name w:val="Part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D61C1"/>
  </w:style>
  <w:style w:type="paragraph" w:customStyle="1" w:styleId="QuestionNo">
    <w:name w:val="Question_No"/>
    <w:basedOn w:val="RecNoBR"/>
    <w:next w:val="Normal"/>
    <w:rsid w:val="00FD61C1"/>
  </w:style>
  <w:style w:type="paragraph" w:customStyle="1" w:styleId="Questionref">
    <w:name w:val="Question_ref"/>
    <w:basedOn w:val="Recref"/>
    <w:next w:val="Questiondate"/>
    <w:rsid w:val="00FD61C1"/>
  </w:style>
  <w:style w:type="paragraph" w:customStyle="1" w:styleId="Questiontitle">
    <w:name w:val="Question_title"/>
    <w:basedOn w:val="Normal"/>
    <w:next w:val="Questionref"/>
    <w:rsid w:val="00FD61C1"/>
  </w:style>
  <w:style w:type="paragraph" w:customStyle="1" w:styleId="Reftext">
    <w:name w:val="Ref_text"/>
    <w:basedOn w:val="Normal"/>
    <w:rsid w:val="00FD61C1"/>
    <w:pPr>
      <w:ind w:left="794" w:hanging="794"/>
    </w:pPr>
    <w:rPr>
      <w:sz w:val="22"/>
    </w:rPr>
  </w:style>
  <w:style w:type="paragraph" w:customStyle="1" w:styleId="Reftitle">
    <w:name w:val="Ref_title"/>
    <w:basedOn w:val="Normal"/>
    <w:next w:val="Reftext"/>
    <w:rsid w:val="00FD61C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D61C1"/>
  </w:style>
  <w:style w:type="paragraph" w:customStyle="1" w:styleId="RepNo">
    <w:name w:val="Rep_No"/>
    <w:basedOn w:val="RecNoBR"/>
    <w:next w:val="Reptitle"/>
    <w:rsid w:val="00FD61C1"/>
  </w:style>
  <w:style w:type="paragraph" w:customStyle="1" w:styleId="Reptitle">
    <w:name w:val="Rep_title"/>
    <w:basedOn w:val="RectitleBR"/>
    <w:next w:val="Repref"/>
    <w:rsid w:val="00FD61C1"/>
  </w:style>
  <w:style w:type="paragraph" w:customStyle="1" w:styleId="Repref">
    <w:name w:val="Rep_ref"/>
    <w:basedOn w:val="Recref"/>
    <w:next w:val="Repdate"/>
    <w:rsid w:val="00FD61C1"/>
  </w:style>
  <w:style w:type="paragraph" w:customStyle="1" w:styleId="Resdate">
    <w:name w:val="Res_date"/>
    <w:basedOn w:val="Recdate"/>
    <w:next w:val="Normalaftertitle"/>
    <w:rsid w:val="00FD61C1"/>
  </w:style>
  <w:style w:type="paragraph" w:customStyle="1" w:styleId="ResNo">
    <w:name w:val="Res_No"/>
    <w:basedOn w:val="RecNoBR"/>
    <w:next w:val="Restitle"/>
    <w:rsid w:val="00FD61C1"/>
  </w:style>
  <w:style w:type="paragraph" w:customStyle="1" w:styleId="Restitle">
    <w:name w:val="Res_title"/>
    <w:basedOn w:val="Normal"/>
    <w:next w:val="Resref"/>
    <w:rsid w:val="00FD61C1"/>
    <w:pPr>
      <w:spacing w:before="240"/>
      <w:jc w:val="center"/>
    </w:pPr>
    <w:rPr>
      <w:b/>
      <w:sz w:val="28"/>
    </w:rPr>
  </w:style>
  <w:style w:type="paragraph" w:customStyle="1" w:styleId="Resref">
    <w:name w:val="Res_ref"/>
    <w:basedOn w:val="Recref"/>
    <w:next w:val="Resdate"/>
    <w:rsid w:val="00FD61C1"/>
  </w:style>
  <w:style w:type="paragraph" w:customStyle="1" w:styleId="SectionNo">
    <w:name w:val="Section_No"/>
    <w:basedOn w:val="Normal"/>
    <w:next w:val="Normal"/>
    <w:rsid w:val="00FD61C1"/>
  </w:style>
  <w:style w:type="paragraph" w:customStyle="1" w:styleId="Sectiontitle">
    <w:name w:val="Section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D61C1"/>
    <w:pPr>
      <w:tabs>
        <w:tab w:val="clear" w:pos="794"/>
        <w:tab w:val="clear" w:pos="1191"/>
        <w:tab w:val="clear" w:pos="1588"/>
        <w:tab w:val="clear" w:pos="1985"/>
        <w:tab w:val="right" w:pos="9611"/>
      </w:tabs>
    </w:pPr>
    <w:rPr>
      <w:i/>
    </w:rPr>
  </w:style>
  <w:style w:type="paragraph" w:styleId="TOC1">
    <w:name w:val="toc 1"/>
    <w:basedOn w:val="Normal"/>
    <w:rsid w:val="00FD61C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D61C1"/>
    <w:pPr>
      <w:tabs>
        <w:tab w:val="clear" w:pos="567"/>
        <w:tab w:val="left" w:pos="1276"/>
      </w:tabs>
      <w:spacing w:before="160"/>
      <w:ind w:left="1276" w:hanging="709"/>
    </w:pPr>
  </w:style>
  <w:style w:type="paragraph" w:styleId="TOC3">
    <w:name w:val="toc 3"/>
    <w:basedOn w:val="TOC2"/>
    <w:rsid w:val="00FD61C1"/>
    <w:pPr>
      <w:tabs>
        <w:tab w:val="clear" w:pos="1276"/>
        <w:tab w:val="left" w:pos="2155"/>
      </w:tabs>
      <w:ind w:left="2155" w:hanging="879"/>
    </w:pPr>
  </w:style>
  <w:style w:type="paragraph" w:styleId="TOC4">
    <w:name w:val="toc 4"/>
    <w:basedOn w:val="TOC3"/>
    <w:rsid w:val="00FD61C1"/>
    <w:pPr>
      <w:tabs>
        <w:tab w:val="left" w:pos="3261"/>
      </w:tabs>
      <w:spacing w:before="80"/>
      <w:ind w:left="3261" w:hanging="993"/>
    </w:pPr>
  </w:style>
  <w:style w:type="paragraph" w:styleId="TOC5">
    <w:name w:val="toc 5"/>
    <w:basedOn w:val="TOC4"/>
    <w:rsid w:val="00FD61C1"/>
  </w:style>
  <w:style w:type="paragraph" w:styleId="TOC6">
    <w:name w:val="toc 6"/>
    <w:basedOn w:val="TOC4"/>
    <w:semiHidden/>
    <w:rsid w:val="00FD61C1"/>
  </w:style>
  <w:style w:type="paragraph" w:styleId="TOC7">
    <w:name w:val="toc 7"/>
    <w:basedOn w:val="TOC4"/>
    <w:semiHidden/>
    <w:rsid w:val="00FD61C1"/>
  </w:style>
  <w:style w:type="paragraph" w:styleId="TOC8">
    <w:name w:val="toc 8"/>
    <w:basedOn w:val="TOC4"/>
    <w:semiHidden/>
    <w:rsid w:val="00FD61C1"/>
  </w:style>
  <w:style w:type="paragraph" w:customStyle="1" w:styleId="Annexref">
    <w:name w:val="Annex_ref"/>
    <w:basedOn w:val="Normal"/>
    <w:next w:val="Normalaftertitle"/>
    <w:rsid w:val="00FD61C1"/>
    <w:pPr>
      <w:keepNext/>
      <w:keepLines/>
      <w:spacing w:after="280"/>
      <w:jc w:val="center"/>
    </w:pPr>
  </w:style>
  <w:style w:type="paragraph" w:customStyle="1" w:styleId="Appendixref">
    <w:name w:val="Appendix_ref"/>
    <w:basedOn w:val="Annexref"/>
    <w:next w:val="Normalaftertitle"/>
    <w:rsid w:val="00FD61C1"/>
  </w:style>
  <w:style w:type="paragraph" w:customStyle="1" w:styleId="Tabletitle">
    <w:name w:val="Table_title"/>
    <w:basedOn w:val="Normal"/>
    <w:next w:val="Tablehead"/>
    <w:rsid w:val="00FD61C1"/>
    <w:pPr>
      <w:keepNext/>
      <w:spacing w:before="0" w:after="120"/>
      <w:jc w:val="center"/>
    </w:pPr>
    <w:rPr>
      <w:b/>
    </w:rPr>
  </w:style>
  <w:style w:type="paragraph" w:customStyle="1" w:styleId="Summary">
    <w:name w:val="Summary"/>
    <w:basedOn w:val="Normal"/>
    <w:next w:val="Normalaftertitle"/>
    <w:autoRedefine/>
    <w:rsid w:val="00FD61C1"/>
    <w:pPr>
      <w:spacing w:after="480"/>
    </w:pPr>
    <w:rPr>
      <w:sz w:val="22"/>
      <w:lang w:val="es-ES_tradnl"/>
    </w:rPr>
  </w:style>
  <w:style w:type="paragraph" w:customStyle="1" w:styleId="TableLegendNote">
    <w:name w:val="Table_Legend_Note"/>
    <w:basedOn w:val="Tablelegend"/>
    <w:next w:val="Tablelegend"/>
    <w:rsid w:val="00FD61C1"/>
    <w:pPr>
      <w:ind w:left="-85" w:firstLine="0"/>
    </w:pPr>
    <w:rPr>
      <w:lang w:val="en-US"/>
    </w:rPr>
  </w:style>
  <w:style w:type="character" w:styleId="Hyperlink">
    <w:name w:val="Hyperlink"/>
    <w:basedOn w:val="DefaultParagraphFont"/>
    <w:rsid w:val="00663263"/>
    <w:rPr>
      <w:color w:val="0000FF"/>
      <w:u w:val="single"/>
    </w:rPr>
  </w:style>
  <w:style w:type="paragraph" w:styleId="BalloonText">
    <w:name w:val="Balloon Text"/>
    <w:basedOn w:val="Normal"/>
    <w:link w:val="BalloonTextChar"/>
    <w:rsid w:val="00BA51AE"/>
    <w:pPr>
      <w:spacing w:before="0"/>
    </w:pPr>
    <w:rPr>
      <w:sz w:val="18"/>
      <w:szCs w:val="18"/>
    </w:rPr>
  </w:style>
  <w:style w:type="character" w:customStyle="1" w:styleId="BalloonTextChar">
    <w:name w:val="Balloon Text Char"/>
    <w:basedOn w:val="DefaultParagraphFont"/>
    <w:link w:val="BalloonText"/>
    <w:rsid w:val="00BA51AE"/>
    <w:rPr>
      <w:sz w:val="18"/>
      <w:szCs w:val="18"/>
      <w:lang w:val="fr-FR" w:eastAsia="en-US"/>
    </w:rPr>
  </w:style>
  <w:style w:type="paragraph" w:customStyle="1" w:styleId="StyletextUnderline">
    <w:name w:val="Style text + Underline"/>
    <w:basedOn w:val="Normal"/>
    <w:link w:val="StyletextUnderlineChar"/>
    <w:rsid w:val="00B12641"/>
    <w:pPr>
      <w:topLinePunct/>
      <w:ind w:firstLine="425"/>
    </w:pPr>
    <w:rPr>
      <w:rFonts w:eastAsia="SimSun"/>
      <w:u w:val="single"/>
      <w:lang w:val="en-GB" w:eastAsia="zh-CN"/>
    </w:rPr>
  </w:style>
  <w:style w:type="character" w:customStyle="1" w:styleId="StyletextUnderlineChar">
    <w:name w:val="Style text + Underline Char"/>
    <w:basedOn w:val="DefaultParagraphFont"/>
    <w:link w:val="StyletextUnderline"/>
    <w:rsid w:val="00B12641"/>
    <w:rPr>
      <w:rFonts w:eastAsia="SimSun"/>
      <w:sz w:val="24"/>
      <w:u w:val="single"/>
      <w:lang w:val="en-GB"/>
    </w:rPr>
  </w:style>
  <w:style w:type="paragraph" w:customStyle="1" w:styleId="FigureTitle0">
    <w:name w:val="Figure_Title"/>
    <w:basedOn w:val="Tabletitle"/>
    <w:next w:val="Normal"/>
    <w:rsid w:val="009F4B6E"/>
    <w:pPr>
      <w:keepNext w:val="0"/>
      <w:keepLines/>
      <w:autoSpaceDE/>
      <w:autoSpaceDN/>
      <w:spacing w:before="120" w:after="0"/>
      <w:ind w:firstLine="465"/>
    </w:pPr>
    <w:rPr>
      <w:rFonts w:eastAsia="SimSun"/>
      <w:bCs/>
      <w:sz w:val="18"/>
      <w:szCs w:val="18"/>
      <w:lang w:val="fr-CH" w:eastAsia="zh-CN"/>
    </w:rPr>
  </w:style>
  <w:style w:type="paragraph" w:customStyle="1" w:styleId="TableHead0">
    <w:name w:val="Table_Head"/>
    <w:basedOn w:val="Normal"/>
    <w:rsid w:val="00E8649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ind w:firstLine="465"/>
      <w:jc w:val="center"/>
    </w:pPr>
    <w:rPr>
      <w:rFonts w:eastAsia="SimSun"/>
      <w:b/>
      <w:bCs/>
      <w:sz w:val="18"/>
      <w:szCs w:val="18"/>
      <w:lang w:val="en-GB"/>
    </w:rPr>
  </w:style>
  <w:style w:type="paragraph" w:customStyle="1" w:styleId="TableText0">
    <w:name w:val="Table_Text"/>
    <w:basedOn w:val="Normal"/>
    <w:rsid w:val="00E8649B"/>
    <w:pPr>
      <w:widowControl w:val="0"/>
      <w:tabs>
        <w:tab w:val="clear" w:pos="794"/>
        <w:tab w:val="clear" w:pos="1191"/>
        <w:tab w:val="clear" w:pos="1588"/>
        <w:tab w:val="clear" w:pos="1985"/>
      </w:tabs>
      <w:overflowPunct/>
      <w:autoSpaceDE/>
      <w:autoSpaceDN/>
      <w:adjustRightInd/>
      <w:spacing w:before="40" w:after="40"/>
      <w:ind w:firstLine="465"/>
      <w:jc w:val="center"/>
      <w:textAlignment w:val="auto"/>
    </w:pPr>
    <w:rPr>
      <w:rFonts w:eastAsia="SimSun"/>
      <w:kern w:val="2"/>
      <w:sz w:val="18"/>
      <w:szCs w:val="18"/>
      <w:lang w:val="en-US" w:eastAsia="zh-CN"/>
    </w:rPr>
  </w:style>
  <w:style w:type="paragraph" w:customStyle="1" w:styleId="ts">
    <w:name w:val="ts"/>
    <w:basedOn w:val="Normal"/>
    <w:rsid w:val="00760FA1"/>
    <w:pPr>
      <w:widowControl w:val="0"/>
      <w:tabs>
        <w:tab w:val="clear" w:pos="794"/>
        <w:tab w:val="clear" w:pos="1191"/>
        <w:tab w:val="clear" w:pos="1588"/>
        <w:tab w:val="clear" w:pos="1985"/>
      </w:tabs>
      <w:overflowPunct/>
      <w:autoSpaceDE/>
      <w:autoSpaceDN/>
      <w:adjustRightInd/>
      <w:spacing w:before="200" w:after="200"/>
      <w:ind w:firstLine="465"/>
      <w:jc w:val="center"/>
      <w:textAlignment w:val="auto"/>
    </w:pPr>
    <w:rPr>
      <w:rFonts w:eastAsia="SimSun"/>
      <w:kern w:val="2"/>
      <w:sz w:val="18"/>
      <w:lang w:val="en-US" w:eastAsia="zh-CN"/>
    </w:rPr>
  </w:style>
  <w:style w:type="character" w:customStyle="1" w:styleId="shorttext">
    <w:name w:val="short_text"/>
    <w:rsid w:val="005701E6"/>
  </w:style>
  <w:style w:type="paragraph" w:styleId="ListParagraph">
    <w:name w:val="List Paragraph"/>
    <w:basedOn w:val="Normal"/>
    <w:uiPriority w:val="34"/>
    <w:qFormat/>
    <w:rsid w:val="004D7FBF"/>
    <w:pPr>
      <w:ind w:firstLineChars="200" w:firstLine="420"/>
    </w:pPr>
  </w:style>
  <w:style w:type="character" w:customStyle="1" w:styleId="atn">
    <w:name w:val="atn"/>
    <w:basedOn w:val="DefaultParagraphFont"/>
    <w:rsid w:val="00EB69FB"/>
  </w:style>
  <w:style w:type="character" w:customStyle="1" w:styleId="hps">
    <w:name w:val="hps"/>
    <w:basedOn w:val="DefaultParagraphFont"/>
    <w:rsid w:val="00BB66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22461">
      <w:bodyDiv w:val="1"/>
      <w:marLeft w:val="0"/>
      <w:marRight w:val="0"/>
      <w:marTop w:val="0"/>
      <w:marBottom w:val="0"/>
      <w:divBdr>
        <w:top w:val="none" w:sz="0" w:space="0" w:color="auto"/>
        <w:left w:val="none" w:sz="0" w:space="0" w:color="auto"/>
        <w:bottom w:val="none" w:sz="0" w:space="0" w:color="auto"/>
        <w:right w:val="none" w:sz="0" w:space="0" w:color="auto"/>
      </w:divBdr>
    </w:div>
    <w:div w:id="198981375">
      <w:bodyDiv w:val="1"/>
      <w:marLeft w:val="0"/>
      <w:marRight w:val="0"/>
      <w:marTop w:val="0"/>
      <w:marBottom w:val="0"/>
      <w:divBdr>
        <w:top w:val="none" w:sz="0" w:space="0" w:color="auto"/>
        <w:left w:val="none" w:sz="0" w:space="0" w:color="auto"/>
        <w:bottom w:val="none" w:sz="0" w:space="0" w:color="auto"/>
        <w:right w:val="none" w:sz="0" w:space="0" w:color="auto"/>
      </w:divBdr>
    </w:div>
    <w:div w:id="319433687">
      <w:bodyDiv w:val="1"/>
      <w:marLeft w:val="0"/>
      <w:marRight w:val="0"/>
      <w:marTop w:val="0"/>
      <w:marBottom w:val="0"/>
      <w:divBdr>
        <w:top w:val="none" w:sz="0" w:space="0" w:color="auto"/>
        <w:left w:val="none" w:sz="0" w:space="0" w:color="auto"/>
        <w:bottom w:val="none" w:sz="0" w:space="0" w:color="auto"/>
        <w:right w:val="none" w:sz="0" w:space="0" w:color="auto"/>
      </w:divBdr>
      <w:divsChild>
        <w:div w:id="1902520300">
          <w:marLeft w:val="0"/>
          <w:marRight w:val="0"/>
          <w:marTop w:val="0"/>
          <w:marBottom w:val="0"/>
          <w:divBdr>
            <w:top w:val="none" w:sz="0" w:space="0" w:color="auto"/>
            <w:left w:val="none" w:sz="0" w:space="0" w:color="auto"/>
            <w:bottom w:val="none" w:sz="0" w:space="0" w:color="auto"/>
            <w:right w:val="none" w:sz="0" w:space="0" w:color="auto"/>
          </w:divBdr>
          <w:divsChild>
            <w:div w:id="713583236">
              <w:marLeft w:val="0"/>
              <w:marRight w:val="0"/>
              <w:marTop w:val="0"/>
              <w:marBottom w:val="0"/>
              <w:divBdr>
                <w:top w:val="none" w:sz="0" w:space="0" w:color="auto"/>
                <w:left w:val="none" w:sz="0" w:space="0" w:color="auto"/>
                <w:bottom w:val="none" w:sz="0" w:space="0" w:color="auto"/>
                <w:right w:val="none" w:sz="0" w:space="0" w:color="auto"/>
              </w:divBdr>
              <w:divsChild>
                <w:div w:id="118694989">
                  <w:marLeft w:val="0"/>
                  <w:marRight w:val="0"/>
                  <w:marTop w:val="0"/>
                  <w:marBottom w:val="0"/>
                  <w:divBdr>
                    <w:top w:val="none" w:sz="0" w:space="0" w:color="auto"/>
                    <w:left w:val="none" w:sz="0" w:space="0" w:color="auto"/>
                    <w:bottom w:val="none" w:sz="0" w:space="0" w:color="auto"/>
                    <w:right w:val="none" w:sz="0" w:space="0" w:color="auto"/>
                  </w:divBdr>
                  <w:divsChild>
                    <w:div w:id="755245722">
                      <w:marLeft w:val="0"/>
                      <w:marRight w:val="0"/>
                      <w:marTop w:val="0"/>
                      <w:marBottom w:val="0"/>
                      <w:divBdr>
                        <w:top w:val="none" w:sz="0" w:space="0" w:color="auto"/>
                        <w:left w:val="none" w:sz="0" w:space="0" w:color="auto"/>
                        <w:bottom w:val="none" w:sz="0" w:space="0" w:color="auto"/>
                        <w:right w:val="none" w:sz="0" w:space="0" w:color="auto"/>
                      </w:divBdr>
                      <w:divsChild>
                        <w:div w:id="1812553329">
                          <w:marLeft w:val="0"/>
                          <w:marRight w:val="0"/>
                          <w:marTop w:val="0"/>
                          <w:marBottom w:val="0"/>
                          <w:divBdr>
                            <w:top w:val="none" w:sz="0" w:space="0" w:color="auto"/>
                            <w:left w:val="none" w:sz="0" w:space="0" w:color="auto"/>
                            <w:bottom w:val="none" w:sz="0" w:space="0" w:color="auto"/>
                            <w:right w:val="none" w:sz="0" w:space="0" w:color="auto"/>
                          </w:divBdr>
                          <w:divsChild>
                            <w:div w:id="298654237">
                              <w:marLeft w:val="0"/>
                              <w:marRight w:val="0"/>
                              <w:marTop w:val="0"/>
                              <w:marBottom w:val="0"/>
                              <w:divBdr>
                                <w:top w:val="none" w:sz="0" w:space="0" w:color="auto"/>
                                <w:left w:val="none" w:sz="0" w:space="0" w:color="auto"/>
                                <w:bottom w:val="none" w:sz="0" w:space="0" w:color="auto"/>
                                <w:right w:val="none" w:sz="0" w:space="0" w:color="auto"/>
                              </w:divBdr>
                              <w:divsChild>
                                <w:div w:id="2010519314">
                                  <w:marLeft w:val="0"/>
                                  <w:marRight w:val="0"/>
                                  <w:marTop w:val="0"/>
                                  <w:marBottom w:val="0"/>
                                  <w:divBdr>
                                    <w:top w:val="none" w:sz="0" w:space="0" w:color="auto"/>
                                    <w:left w:val="none" w:sz="0" w:space="0" w:color="auto"/>
                                    <w:bottom w:val="none" w:sz="0" w:space="0" w:color="auto"/>
                                    <w:right w:val="none" w:sz="0" w:space="0" w:color="auto"/>
                                  </w:divBdr>
                                  <w:divsChild>
                                    <w:div w:id="1138718418">
                                      <w:marLeft w:val="0"/>
                                      <w:marRight w:val="0"/>
                                      <w:marTop w:val="0"/>
                                      <w:marBottom w:val="0"/>
                                      <w:divBdr>
                                        <w:top w:val="single" w:sz="6" w:space="0" w:color="F5F5F5"/>
                                        <w:left w:val="single" w:sz="6" w:space="0" w:color="F5F5F5"/>
                                        <w:bottom w:val="single" w:sz="6" w:space="0" w:color="F5F5F5"/>
                                        <w:right w:val="single" w:sz="6" w:space="0" w:color="F5F5F5"/>
                                      </w:divBdr>
                                      <w:divsChild>
                                        <w:div w:id="2003502145">
                                          <w:marLeft w:val="0"/>
                                          <w:marRight w:val="0"/>
                                          <w:marTop w:val="0"/>
                                          <w:marBottom w:val="0"/>
                                          <w:divBdr>
                                            <w:top w:val="none" w:sz="0" w:space="0" w:color="auto"/>
                                            <w:left w:val="none" w:sz="0" w:space="0" w:color="auto"/>
                                            <w:bottom w:val="none" w:sz="0" w:space="0" w:color="auto"/>
                                            <w:right w:val="none" w:sz="0" w:space="0" w:color="auto"/>
                                          </w:divBdr>
                                          <w:divsChild>
                                            <w:div w:id="33387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38821964">
      <w:bodyDiv w:val="1"/>
      <w:marLeft w:val="0"/>
      <w:marRight w:val="0"/>
      <w:marTop w:val="0"/>
      <w:marBottom w:val="0"/>
      <w:divBdr>
        <w:top w:val="none" w:sz="0" w:space="0" w:color="auto"/>
        <w:left w:val="none" w:sz="0" w:space="0" w:color="auto"/>
        <w:bottom w:val="none" w:sz="0" w:space="0" w:color="auto"/>
        <w:right w:val="none" w:sz="0" w:space="0" w:color="auto"/>
      </w:divBdr>
    </w:div>
    <w:div w:id="878976917">
      <w:bodyDiv w:val="1"/>
      <w:marLeft w:val="0"/>
      <w:marRight w:val="0"/>
      <w:marTop w:val="0"/>
      <w:marBottom w:val="0"/>
      <w:divBdr>
        <w:top w:val="none" w:sz="0" w:space="0" w:color="auto"/>
        <w:left w:val="none" w:sz="0" w:space="0" w:color="auto"/>
        <w:bottom w:val="none" w:sz="0" w:space="0" w:color="auto"/>
        <w:right w:val="none" w:sz="0" w:space="0" w:color="auto"/>
      </w:divBdr>
    </w:div>
    <w:div w:id="1069692936">
      <w:bodyDiv w:val="1"/>
      <w:marLeft w:val="0"/>
      <w:marRight w:val="0"/>
      <w:marTop w:val="0"/>
      <w:marBottom w:val="0"/>
      <w:divBdr>
        <w:top w:val="none" w:sz="0" w:space="0" w:color="auto"/>
        <w:left w:val="none" w:sz="0" w:space="0" w:color="auto"/>
        <w:bottom w:val="none" w:sz="0" w:space="0" w:color="auto"/>
        <w:right w:val="none" w:sz="0" w:space="0" w:color="auto"/>
      </w:divBdr>
    </w:div>
    <w:div w:id="1434715095">
      <w:bodyDiv w:val="1"/>
      <w:marLeft w:val="0"/>
      <w:marRight w:val="0"/>
      <w:marTop w:val="0"/>
      <w:marBottom w:val="0"/>
      <w:divBdr>
        <w:top w:val="none" w:sz="0" w:space="0" w:color="auto"/>
        <w:left w:val="none" w:sz="0" w:space="0" w:color="auto"/>
        <w:bottom w:val="none" w:sz="0" w:space="0" w:color="auto"/>
        <w:right w:val="none" w:sz="0" w:space="0" w:color="auto"/>
      </w:divBdr>
    </w:div>
    <w:div w:id="1479567839">
      <w:bodyDiv w:val="1"/>
      <w:marLeft w:val="0"/>
      <w:marRight w:val="0"/>
      <w:marTop w:val="0"/>
      <w:marBottom w:val="0"/>
      <w:divBdr>
        <w:top w:val="none" w:sz="0" w:space="0" w:color="auto"/>
        <w:left w:val="none" w:sz="0" w:space="0" w:color="auto"/>
        <w:bottom w:val="none" w:sz="0" w:space="0" w:color="auto"/>
        <w:right w:val="none" w:sz="0" w:space="0" w:color="auto"/>
      </w:divBdr>
    </w:div>
    <w:div w:id="1502743639">
      <w:bodyDiv w:val="1"/>
      <w:marLeft w:val="0"/>
      <w:marRight w:val="0"/>
      <w:marTop w:val="0"/>
      <w:marBottom w:val="0"/>
      <w:divBdr>
        <w:top w:val="none" w:sz="0" w:space="0" w:color="auto"/>
        <w:left w:val="none" w:sz="0" w:space="0" w:color="auto"/>
        <w:bottom w:val="none" w:sz="0" w:space="0" w:color="auto"/>
        <w:right w:val="none" w:sz="0" w:space="0" w:color="auto"/>
      </w:divBdr>
    </w:div>
    <w:div w:id="1615751682">
      <w:bodyDiv w:val="1"/>
      <w:marLeft w:val="0"/>
      <w:marRight w:val="0"/>
      <w:marTop w:val="0"/>
      <w:marBottom w:val="0"/>
      <w:divBdr>
        <w:top w:val="none" w:sz="0" w:space="0" w:color="auto"/>
        <w:left w:val="none" w:sz="0" w:space="0" w:color="auto"/>
        <w:bottom w:val="none" w:sz="0" w:space="0" w:color="auto"/>
        <w:right w:val="none" w:sz="0" w:space="0" w:color="auto"/>
      </w:divBdr>
    </w:div>
    <w:div w:id="1915385196">
      <w:bodyDiv w:val="1"/>
      <w:marLeft w:val="0"/>
      <w:marRight w:val="0"/>
      <w:marTop w:val="0"/>
      <w:marBottom w:val="0"/>
      <w:divBdr>
        <w:top w:val="none" w:sz="0" w:space="0" w:color="auto"/>
        <w:left w:val="none" w:sz="0" w:space="0" w:color="auto"/>
        <w:bottom w:val="none" w:sz="0" w:space="0" w:color="auto"/>
        <w:right w:val="none" w:sz="0" w:space="0" w:color="auto"/>
      </w:divBdr>
    </w:div>
    <w:div w:id="2038116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png"/><Relationship Id="rId112" Type="http://schemas.openxmlformats.org/officeDocument/2006/relationships/image" Target="media/image52.wmf"/><Relationship Id="rId133" Type="http://schemas.openxmlformats.org/officeDocument/2006/relationships/oleObject" Target="embeddings/oleObject60.bin"/><Relationship Id="rId138" Type="http://schemas.openxmlformats.org/officeDocument/2006/relationships/image" Target="media/image65.emf"/><Relationship Id="rId154" Type="http://schemas.openxmlformats.org/officeDocument/2006/relationships/image" Target="media/image73.wmf"/><Relationship Id="rId159" Type="http://schemas.openxmlformats.org/officeDocument/2006/relationships/oleObject" Target="embeddings/oleObject73.bin"/><Relationship Id="rId175" Type="http://schemas.openxmlformats.org/officeDocument/2006/relationships/oleObject" Target="embeddings/oleObject81.bin"/><Relationship Id="rId170" Type="http://schemas.openxmlformats.org/officeDocument/2006/relationships/image" Target="media/image81.emf"/><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1.emf"/><Relationship Id="rId95" Type="http://schemas.openxmlformats.org/officeDocument/2006/relationships/oleObject" Target="embeddings/oleObject41.bin"/><Relationship Id="rId160" Type="http://schemas.openxmlformats.org/officeDocument/2006/relationships/image" Target="media/image76.wmf"/><Relationship Id="rId165" Type="http://schemas.openxmlformats.org/officeDocument/2006/relationships/oleObject" Target="embeddings/oleObject76.bin"/><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38.emf"/><Relationship Id="rId150" Type="http://schemas.openxmlformats.org/officeDocument/2006/relationships/image" Target="media/image71.w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header" Target="header5.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emf"/><Relationship Id="rId129" Type="http://schemas.openxmlformats.org/officeDocument/2006/relationships/oleObject" Target="embeddings/oleObject58.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oleObject" Target="embeddings/oleObject39.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3.wmf"/><Relationship Id="rId119" Type="http://schemas.openxmlformats.org/officeDocument/2006/relationships/oleObject" Target="embeddings/oleObject53.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emf"/><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70.wmf"/><Relationship Id="rId151" Type="http://schemas.openxmlformats.org/officeDocument/2006/relationships/oleObject" Target="embeddings/oleObject69.bin"/><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oleObject" Target="embeddings/oleObject78.bin"/><Relationship Id="rId177"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82.emf"/><Relationship Id="rId13" Type="http://schemas.openxmlformats.org/officeDocument/2006/relationships/header" Target="header4.xml"/><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9.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emf"/><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image" Target="media/image72.wmf"/><Relationship Id="rId173" Type="http://schemas.openxmlformats.org/officeDocument/2006/relationships/oleObject" Target="embeddings/oleObject80.bin"/><Relationship Id="rId19" Type="http://schemas.openxmlformats.org/officeDocument/2006/relationships/oleObject" Target="embeddings/oleObject3.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20" Type="http://schemas.openxmlformats.org/officeDocument/2006/relationships/image" Target="media/image6.e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7.e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2.emf"/><Relationship Id="rId153" Type="http://schemas.openxmlformats.org/officeDocument/2006/relationships/oleObject" Target="embeddings/oleObject70.bin"/><Relationship Id="rId174" Type="http://schemas.openxmlformats.org/officeDocument/2006/relationships/image" Target="media/image83.emf"/><Relationship Id="rId179"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E68A8-CD54-49C2-B1AE-9F05E351C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65</TotalTime>
  <Pages>35</Pages>
  <Words>9252</Words>
  <Characters>12214</Characters>
  <Application>Microsoft Office Word</Application>
  <DocSecurity>0</DocSecurity>
  <Lines>1221</Lines>
  <Paragraphs>121</Paragraphs>
  <ScaleCrop>false</ScaleCrop>
  <HeadingPairs>
    <vt:vector size="2" baseType="variant">
      <vt:variant>
        <vt:lpstr>Title</vt:lpstr>
      </vt:variant>
      <vt:variant>
        <vt:i4>1</vt:i4>
      </vt:variant>
    </vt:vector>
  </HeadingPairs>
  <TitlesOfParts>
    <vt:vector size="1" baseType="lpstr">
      <vt:lpstr>ITU-R  P.1410-5 建议书(02/2012) - 3-60 GHz频带范围内地面宽带无线电接入系统设计所需的传播数据和预测方法</vt:lpstr>
    </vt:vector>
  </TitlesOfParts>
  <Company>ITU</Company>
  <LinksUpToDate>false</LinksUpToDate>
  <CharactersWithSpaces>21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10-5 建议书(02/2012) - 3-60 GHz频带范围内地面宽带无线电接入系统设计所需的传播数据和预测方法</dc:title>
  <dc:subject>P Series = Radiowave propagation</dc:subject>
  <dc:creator>ITU Radiocommunication Bureau (BR)</dc:creator>
  <cp:keywords>P,1410-5</cp:keywords>
  <cp:lastModifiedBy>Gachet, Christelle</cp:lastModifiedBy>
  <cp:revision>20</cp:revision>
  <cp:lastPrinted>2013-01-03T13:53:00Z</cp:lastPrinted>
  <dcterms:created xsi:type="dcterms:W3CDTF">2012-09-14T08:17:00Z</dcterms:created>
  <dcterms:modified xsi:type="dcterms:W3CDTF">2013-08-08T05:1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lundi, 13. février 2012</vt:lpwstr>
  </property>
</Properties>
</file>